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AA97949" w14:textId="77777777" w:rsidR="00E92C60" w:rsidRPr="00204F3B" w:rsidRDefault="00DA54F0">
      <w:pPr>
        <w:pStyle w:val="Title"/>
        <w:jc w:val="both"/>
        <w:rPr>
          <w:sz w:val="24"/>
        </w:rPr>
      </w:pPr>
      <w:bookmarkStart w:id="0" w:name="_GoBack"/>
      <w:bookmarkEnd w:id="0"/>
      <w:r w:rsidRPr="00204F3B">
        <w:rPr>
          <w:sz w:val="24"/>
        </w:rPr>
        <w:t>Microstructural evolution and</w:t>
      </w:r>
      <w:bookmarkStart w:id="1" w:name="OLE_LINK100"/>
      <w:r w:rsidRPr="00204F3B">
        <w:rPr>
          <w:sz w:val="24"/>
        </w:rPr>
        <w:t xml:space="preserve"> mechanical behavior </w:t>
      </w:r>
      <w:bookmarkEnd w:id="1"/>
      <w:r w:rsidRPr="00204F3B">
        <w:rPr>
          <w:sz w:val="24"/>
        </w:rPr>
        <w:t xml:space="preserve">of Cu/Nb multilayer composites processed by </w:t>
      </w:r>
      <w:bookmarkStart w:id="2" w:name="OLE_LINK119"/>
      <w:r w:rsidRPr="00204F3B">
        <w:rPr>
          <w:sz w:val="24"/>
        </w:rPr>
        <w:t>accumulative roll bonding</w:t>
      </w:r>
      <w:bookmarkEnd w:id="2"/>
    </w:p>
    <w:p w14:paraId="729EB7F0" w14:textId="77777777" w:rsidR="00E92C60" w:rsidRPr="00204F3B" w:rsidRDefault="00E92C60">
      <w:pPr>
        <w:pStyle w:val="Tableofcontents"/>
        <w:jc w:val="both"/>
      </w:pPr>
    </w:p>
    <w:p w14:paraId="4E036AE5" w14:textId="77777777" w:rsidR="00E92C60" w:rsidRPr="00204F3B" w:rsidRDefault="00DA54F0">
      <w:pPr>
        <w:pStyle w:val="Tableofcontents"/>
        <w:jc w:val="both"/>
        <w:rPr>
          <w:i/>
          <w:iCs/>
        </w:rPr>
      </w:pPr>
      <w:r w:rsidRPr="00204F3B">
        <w:rPr>
          <w:i/>
          <w:iCs/>
        </w:rPr>
        <w:t xml:space="preserve">By </w:t>
      </w:r>
      <w:proofErr w:type="spellStart"/>
      <w:r w:rsidRPr="00204F3B">
        <w:rPr>
          <w:i/>
          <w:iCs/>
        </w:rPr>
        <w:t>Chaogang</w:t>
      </w:r>
      <w:proofErr w:type="spellEnd"/>
      <w:r w:rsidRPr="00204F3B">
        <w:rPr>
          <w:i/>
          <w:iCs/>
        </w:rPr>
        <w:t xml:space="preserve"> Ding</w:t>
      </w:r>
      <w:r w:rsidRPr="00204F3B">
        <w:rPr>
          <w:i/>
          <w:iCs/>
          <w:lang w:val="de-DE"/>
        </w:rPr>
        <w:t xml:space="preserve">, </w:t>
      </w:r>
      <w:proofErr w:type="spellStart"/>
      <w:r w:rsidRPr="00204F3B">
        <w:rPr>
          <w:i/>
          <w:iCs/>
        </w:rPr>
        <w:t>Jie</w:t>
      </w:r>
      <w:proofErr w:type="spellEnd"/>
      <w:r w:rsidRPr="00204F3B">
        <w:rPr>
          <w:i/>
          <w:iCs/>
        </w:rPr>
        <w:t xml:space="preserve"> Xu*</w:t>
      </w:r>
      <w:r w:rsidRPr="00204F3B">
        <w:rPr>
          <w:i/>
          <w:iCs/>
          <w:lang w:val="de-DE"/>
        </w:rPr>
        <w:t xml:space="preserve">, </w:t>
      </w:r>
      <w:proofErr w:type="spellStart"/>
      <w:r w:rsidRPr="00204F3B">
        <w:rPr>
          <w:i/>
          <w:iCs/>
        </w:rPr>
        <w:t>Xuewen</w:t>
      </w:r>
      <w:proofErr w:type="spellEnd"/>
      <w:r w:rsidRPr="00204F3B">
        <w:rPr>
          <w:i/>
          <w:iCs/>
        </w:rPr>
        <w:t xml:space="preserve"> Li, </w:t>
      </w:r>
      <w:proofErr w:type="spellStart"/>
      <w:r w:rsidRPr="00204F3B">
        <w:rPr>
          <w:i/>
          <w:iCs/>
        </w:rPr>
        <w:t>Debin</w:t>
      </w:r>
      <w:proofErr w:type="spellEnd"/>
      <w:r w:rsidRPr="00204F3B">
        <w:rPr>
          <w:i/>
          <w:iCs/>
        </w:rPr>
        <w:t xml:space="preserve"> Shan, Bin Guo</w:t>
      </w:r>
      <w:r w:rsidRPr="00204F3B">
        <w:rPr>
          <w:i/>
          <w:iCs/>
          <w:lang w:val="iu-Latn-CA"/>
        </w:rPr>
        <w:t xml:space="preserve"> </w:t>
      </w:r>
      <w:r w:rsidRPr="00204F3B">
        <w:t>and</w:t>
      </w:r>
      <w:r w:rsidRPr="00204F3B">
        <w:rPr>
          <w:i/>
          <w:iCs/>
        </w:rPr>
        <w:t xml:space="preserve"> Terence G. Langdon</w:t>
      </w:r>
    </w:p>
    <w:p w14:paraId="7428C501" w14:textId="77777777" w:rsidR="00E92C60" w:rsidRPr="00204F3B" w:rsidRDefault="00E92C60">
      <w:pPr>
        <w:pStyle w:val="AuthorsFull"/>
        <w:jc w:val="both"/>
        <w:rPr>
          <w:i w:val="0"/>
        </w:rPr>
      </w:pPr>
    </w:p>
    <w:p w14:paraId="5B1AB431" w14:textId="77777777" w:rsidR="00E92C60" w:rsidRPr="00204F3B" w:rsidRDefault="00E92C60">
      <w:pPr>
        <w:pStyle w:val="AuthorsFull"/>
        <w:jc w:val="both"/>
        <w:rPr>
          <w:i w:val="0"/>
        </w:rPr>
      </w:pPr>
    </w:p>
    <w:p w14:paraId="2A7FAD52" w14:textId="77777777" w:rsidR="00E92C60" w:rsidRPr="00204F3B" w:rsidRDefault="00DA54F0">
      <w:pPr>
        <w:pStyle w:val="AuthorsFull"/>
        <w:jc w:val="both"/>
        <w:rPr>
          <w:iCs/>
        </w:rPr>
      </w:pPr>
      <w:r w:rsidRPr="00204F3B">
        <w:rPr>
          <w:i w:val="0"/>
        </w:rPr>
        <w:t>[*]</w:t>
      </w:r>
      <w:r w:rsidRPr="00204F3B">
        <w:tab/>
      </w:r>
      <w:r w:rsidRPr="00204F3B">
        <w:rPr>
          <w:iCs/>
        </w:rPr>
        <w:t xml:space="preserve">Prof. </w:t>
      </w:r>
      <w:proofErr w:type="spellStart"/>
      <w:r w:rsidRPr="00204F3B">
        <w:rPr>
          <w:iCs/>
        </w:rPr>
        <w:t>Jie</w:t>
      </w:r>
      <w:proofErr w:type="spellEnd"/>
      <w:r w:rsidRPr="00204F3B">
        <w:rPr>
          <w:iCs/>
        </w:rPr>
        <w:t xml:space="preserve"> Xu, Dr. </w:t>
      </w:r>
      <w:proofErr w:type="spellStart"/>
      <w:r w:rsidRPr="00204F3B">
        <w:rPr>
          <w:iCs/>
        </w:rPr>
        <w:t>Chaogang</w:t>
      </w:r>
      <w:proofErr w:type="spellEnd"/>
      <w:r w:rsidRPr="00204F3B">
        <w:rPr>
          <w:iCs/>
        </w:rPr>
        <w:t xml:space="preserve"> Ding, Prof. </w:t>
      </w:r>
      <w:proofErr w:type="spellStart"/>
      <w:r w:rsidRPr="00204F3B">
        <w:rPr>
          <w:iCs/>
        </w:rPr>
        <w:t>Debin</w:t>
      </w:r>
      <w:proofErr w:type="spellEnd"/>
      <w:r w:rsidRPr="00204F3B">
        <w:rPr>
          <w:iCs/>
        </w:rPr>
        <w:t xml:space="preserve"> Shan, Prof. Bin Guo</w:t>
      </w:r>
    </w:p>
    <w:p w14:paraId="7F28DD61" w14:textId="77777777" w:rsidR="00E92C60" w:rsidRPr="00204F3B" w:rsidRDefault="00DA54F0">
      <w:pPr>
        <w:jc w:val="both"/>
        <w:rPr>
          <w:i/>
          <w:iCs/>
        </w:rPr>
      </w:pPr>
      <w:r w:rsidRPr="00204F3B">
        <w:rPr>
          <w:i/>
          <w:iCs/>
        </w:rPr>
        <w:t>State Key Laboratory of Precision Hot Processing &amp; School of Materials Science and</w:t>
      </w:r>
    </w:p>
    <w:p w14:paraId="5DC1D416" w14:textId="77777777" w:rsidR="00E92C60" w:rsidRPr="00204F3B" w:rsidRDefault="00DA54F0">
      <w:pPr>
        <w:jc w:val="both"/>
        <w:rPr>
          <w:i/>
          <w:iCs/>
        </w:rPr>
      </w:pPr>
      <w:r w:rsidRPr="00204F3B">
        <w:rPr>
          <w:i/>
          <w:iCs/>
        </w:rPr>
        <w:t>Engineering</w:t>
      </w:r>
    </w:p>
    <w:p w14:paraId="6FF247F3" w14:textId="77777777" w:rsidR="00E92C60" w:rsidRPr="00204F3B" w:rsidRDefault="00DA54F0">
      <w:pPr>
        <w:jc w:val="both"/>
        <w:rPr>
          <w:i/>
          <w:iCs/>
        </w:rPr>
      </w:pPr>
      <w:r w:rsidRPr="00204F3B">
        <w:rPr>
          <w:i/>
          <w:iCs/>
        </w:rPr>
        <w:t>Harbin Institute of Technology</w:t>
      </w:r>
    </w:p>
    <w:p w14:paraId="3CBF2E10" w14:textId="77777777" w:rsidR="00E92C60" w:rsidRPr="00204F3B" w:rsidRDefault="00DA54F0">
      <w:pPr>
        <w:jc w:val="both"/>
        <w:rPr>
          <w:i/>
          <w:iCs/>
        </w:rPr>
      </w:pPr>
      <w:r w:rsidRPr="00204F3B">
        <w:rPr>
          <w:i/>
          <w:iCs/>
        </w:rPr>
        <w:t>Harbin 150001, China</w:t>
      </w:r>
    </w:p>
    <w:p w14:paraId="0D56EE2A" w14:textId="77777777" w:rsidR="00E92C60" w:rsidRPr="00204F3B" w:rsidRDefault="00DA54F0">
      <w:pPr>
        <w:pStyle w:val="AuthorsFull"/>
        <w:numPr>
          <w:ilvl w:val="0"/>
          <w:numId w:val="1"/>
        </w:numPr>
        <w:jc w:val="both"/>
        <w:rPr>
          <w:iCs/>
        </w:rPr>
      </w:pPr>
      <w:r w:rsidRPr="00204F3B">
        <w:rPr>
          <w:rStyle w:val="AddressChar"/>
          <w:i/>
          <w:iCs/>
        </w:rPr>
        <w:t xml:space="preserve">mail: </w:t>
      </w:r>
      <w:hyperlink r:id="rId9" w:history="1">
        <w:r w:rsidRPr="00204F3B">
          <w:rPr>
            <w:rStyle w:val="Hyperlink"/>
            <w:iCs/>
            <w:color w:val="auto"/>
            <w:u w:val="none"/>
          </w:rPr>
          <w:t>xjhit@hit.edu.cn</w:t>
        </w:r>
      </w:hyperlink>
    </w:p>
    <w:p w14:paraId="5AFB6645" w14:textId="77777777" w:rsidR="00E92C60" w:rsidRPr="00204F3B" w:rsidRDefault="00DA54F0">
      <w:pPr>
        <w:pStyle w:val="AuthorsFull"/>
        <w:jc w:val="both"/>
        <w:rPr>
          <w:iCs/>
        </w:rPr>
      </w:pPr>
      <w:r w:rsidRPr="00204F3B">
        <w:tab/>
      </w:r>
      <w:r w:rsidRPr="00204F3B">
        <w:rPr>
          <w:iCs/>
        </w:rPr>
        <w:t xml:space="preserve">Dr. </w:t>
      </w:r>
      <w:proofErr w:type="spellStart"/>
      <w:r w:rsidRPr="00204F3B">
        <w:rPr>
          <w:iCs/>
        </w:rPr>
        <w:t>Xuewen</w:t>
      </w:r>
      <w:proofErr w:type="spellEnd"/>
      <w:r w:rsidRPr="00204F3B">
        <w:rPr>
          <w:iCs/>
        </w:rPr>
        <w:t xml:space="preserve"> Li</w:t>
      </w:r>
    </w:p>
    <w:p w14:paraId="798F5AED" w14:textId="77777777" w:rsidR="00E92C60" w:rsidRPr="00204F3B" w:rsidRDefault="00DA54F0">
      <w:pPr>
        <w:jc w:val="both"/>
        <w:rPr>
          <w:i/>
          <w:iCs/>
        </w:rPr>
      </w:pPr>
      <w:r w:rsidRPr="00204F3B">
        <w:rPr>
          <w:i/>
          <w:iCs/>
        </w:rPr>
        <w:t>School of Materials Science and Engineering</w:t>
      </w:r>
    </w:p>
    <w:p w14:paraId="0BA02B97" w14:textId="77777777" w:rsidR="00E92C60" w:rsidRPr="00204F3B" w:rsidRDefault="00DA54F0">
      <w:pPr>
        <w:jc w:val="both"/>
        <w:rPr>
          <w:i/>
          <w:iCs/>
        </w:rPr>
      </w:pPr>
      <w:r w:rsidRPr="00204F3B">
        <w:rPr>
          <w:i/>
          <w:iCs/>
        </w:rPr>
        <w:t>Harbin University of Science and Technology</w:t>
      </w:r>
    </w:p>
    <w:p w14:paraId="1AB4EC24" w14:textId="77777777" w:rsidR="00E92C60" w:rsidRPr="00204F3B" w:rsidRDefault="00DA54F0">
      <w:pPr>
        <w:jc w:val="both"/>
        <w:rPr>
          <w:i/>
          <w:iCs/>
        </w:rPr>
      </w:pPr>
      <w:r w:rsidRPr="00204F3B">
        <w:rPr>
          <w:i/>
          <w:iCs/>
        </w:rPr>
        <w:t>Harbin 150080, China</w:t>
      </w:r>
    </w:p>
    <w:p w14:paraId="29D3E1F8" w14:textId="77777777" w:rsidR="00E92C60" w:rsidRPr="00204F3B" w:rsidRDefault="00DA54F0">
      <w:pPr>
        <w:jc w:val="both"/>
        <w:rPr>
          <w:i/>
          <w:iCs/>
          <w:lang w:val="en-US"/>
        </w:rPr>
      </w:pPr>
      <w:r w:rsidRPr="00204F3B">
        <w:rPr>
          <w:lang w:val="en-US"/>
        </w:rPr>
        <w:tab/>
      </w:r>
      <w:r w:rsidRPr="00204F3B">
        <w:rPr>
          <w:i/>
          <w:iCs/>
        </w:rPr>
        <w:t>Prof.</w:t>
      </w:r>
      <w:r w:rsidRPr="00204F3B">
        <w:rPr>
          <w:i/>
          <w:iCs/>
          <w:lang w:val="en-US"/>
        </w:rPr>
        <w:t xml:space="preserve"> </w:t>
      </w:r>
      <w:r w:rsidRPr="00204F3B">
        <w:rPr>
          <w:i/>
          <w:iCs/>
        </w:rPr>
        <w:t>Terence G. Langdon</w:t>
      </w:r>
    </w:p>
    <w:p w14:paraId="4090A61C" w14:textId="77777777" w:rsidR="00E92C60" w:rsidRPr="00204F3B" w:rsidRDefault="00DA54F0">
      <w:pPr>
        <w:jc w:val="both"/>
        <w:rPr>
          <w:i/>
          <w:iCs/>
        </w:rPr>
      </w:pPr>
      <w:r w:rsidRPr="00204F3B">
        <w:rPr>
          <w:i/>
          <w:iCs/>
        </w:rPr>
        <w:t>Materials Research Group, Department of Mechanical Engineering</w:t>
      </w:r>
    </w:p>
    <w:p w14:paraId="084150CC" w14:textId="77777777" w:rsidR="00E92C60" w:rsidRPr="00204F3B" w:rsidRDefault="00DA54F0">
      <w:pPr>
        <w:jc w:val="both"/>
        <w:rPr>
          <w:i/>
          <w:iCs/>
        </w:rPr>
      </w:pPr>
      <w:r w:rsidRPr="00204F3B">
        <w:rPr>
          <w:i/>
          <w:iCs/>
        </w:rPr>
        <w:t>University of Southampton</w:t>
      </w:r>
    </w:p>
    <w:p w14:paraId="4CC566AB" w14:textId="77777777" w:rsidR="00E92C60" w:rsidRPr="00204F3B" w:rsidRDefault="00DA54F0">
      <w:pPr>
        <w:jc w:val="both"/>
        <w:rPr>
          <w:i/>
          <w:iCs/>
        </w:rPr>
      </w:pPr>
      <w:r w:rsidRPr="00204F3B">
        <w:rPr>
          <w:i/>
          <w:iCs/>
        </w:rPr>
        <w:t>Southampton SO17 1BJ, UK</w:t>
      </w:r>
    </w:p>
    <w:p w14:paraId="4C008FAD" w14:textId="77777777" w:rsidR="00E92C60" w:rsidRPr="00204F3B" w:rsidRDefault="00E92C60">
      <w:pPr>
        <w:jc w:val="both"/>
        <w:rPr>
          <w:lang w:val="en-US"/>
        </w:rPr>
      </w:pPr>
    </w:p>
    <w:p w14:paraId="4C94CCB8" w14:textId="77777777" w:rsidR="00E92C60" w:rsidRPr="00204F3B" w:rsidRDefault="00DA54F0">
      <w:pPr>
        <w:pStyle w:val="BodyText"/>
        <w:spacing w:beforeLines="50" w:before="120"/>
        <w:jc w:val="both"/>
        <w:rPr>
          <w:lang w:val="en-US"/>
        </w:rPr>
      </w:pPr>
      <w:r w:rsidRPr="00204F3B">
        <w:rPr>
          <w:bCs/>
          <w:lang w:val="en-US"/>
        </w:rPr>
        <w:t xml:space="preserve">Keywords: </w:t>
      </w:r>
      <w:r w:rsidRPr="00204F3B">
        <w:rPr>
          <w:rFonts w:eastAsia="SimSun"/>
          <w:lang w:val="en-US" w:eastAsia="zh-CN"/>
        </w:rPr>
        <w:t>a</w:t>
      </w:r>
      <w:r w:rsidRPr="00204F3B">
        <w:t>ccumulative roll bonding</w:t>
      </w:r>
      <w:r w:rsidRPr="00204F3B">
        <w:rPr>
          <w:lang w:val="en-US"/>
        </w:rPr>
        <w:t>,</w:t>
      </w:r>
      <w:r w:rsidRPr="00204F3B">
        <w:t xml:space="preserve"> Cu/Nb multilayer composites</w:t>
      </w:r>
      <w:r w:rsidRPr="00204F3B">
        <w:rPr>
          <w:lang w:val="en-US"/>
        </w:rPr>
        <w:t>,</w:t>
      </w:r>
      <w:r w:rsidRPr="00204F3B">
        <w:t xml:space="preserve"> fracture</w:t>
      </w:r>
      <w:r w:rsidRPr="00204F3B">
        <w:rPr>
          <w:lang w:val="en-US"/>
        </w:rPr>
        <w:t>,</w:t>
      </w:r>
      <w:r w:rsidRPr="00204F3B">
        <w:t xml:space="preserve"> mechanical properties</w:t>
      </w:r>
      <w:r w:rsidRPr="00204F3B">
        <w:rPr>
          <w:lang w:val="en-US"/>
        </w:rPr>
        <w:t xml:space="preserve">, </w:t>
      </w:r>
      <w:r w:rsidRPr="00204F3B">
        <w:t>microstructure</w:t>
      </w:r>
    </w:p>
    <w:p w14:paraId="037E85C4" w14:textId="77777777" w:rsidR="00E92C60" w:rsidRPr="00204F3B" w:rsidRDefault="00E92C60">
      <w:pPr>
        <w:jc w:val="both"/>
        <w:rPr>
          <w:lang w:val="en-US"/>
        </w:rPr>
      </w:pPr>
    </w:p>
    <w:p w14:paraId="27DE584B" w14:textId="77777777" w:rsidR="00E92C60" w:rsidRPr="00204F3B" w:rsidRDefault="00DA54F0">
      <w:pPr>
        <w:snapToGrid w:val="0"/>
        <w:spacing w:line="480" w:lineRule="auto"/>
        <w:ind w:firstLineChars="200" w:firstLine="480"/>
        <w:jc w:val="both"/>
        <w:rPr>
          <w:lang w:val="en-US"/>
        </w:rPr>
      </w:pPr>
      <w:bookmarkStart w:id="3" w:name="OLE_LINK1"/>
      <w:bookmarkStart w:id="4" w:name="OLE_LINK30"/>
      <w:r w:rsidRPr="00204F3B">
        <w:t>Cu/Nb multilayer composites with minimum individual layer thicknesses of ~2.8 μm were achieved by accumulative roll bonding (ARB). The microstructural evolution and mechanical properties of these composites were investigated with different layer thicknesses after AR</w:t>
      </w:r>
      <w:r w:rsidRPr="00204F3B">
        <w:rPr>
          <w:rFonts w:hint="eastAsia"/>
        </w:rPr>
        <w:t>B</w:t>
      </w:r>
      <w:r w:rsidRPr="00204F3B">
        <w:t xml:space="preserve"> processing.</w:t>
      </w:r>
      <w:bookmarkStart w:id="5" w:name="OLE_LINK137"/>
      <w:r w:rsidRPr="00204F3B">
        <w:rPr>
          <w:rFonts w:eastAsia="SimSun" w:hint="eastAsia"/>
          <w:lang w:val="en-US" w:eastAsia="zh-CN"/>
        </w:rPr>
        <w:t xml:space="preserve"> </w:t>
      </w:r>
      <w:r w:rsidRPr="00204F3B">
        <w:rPr>
          <w:rFonts w:hint="eastAsia"/>
        </w:rPr>
        <w:t xml:space="preserve">The results show that there is no visible interfacial reaction between the Cu and Nb layers and the </w:t>
      </w:r>
      <w:r w:rsidRPr="00204F3B">
        <w:rPr>
          <w:rFonts w:eastAsia="SimSun" w:hint="eastAsia"/>
          <w:lang w:eastAsia="zh-CN"/>
        </w:rPr>
        <w:t>kernel</w:t>
      </w:r>
      <w:r w:rsidRPr="00204F3B">
        <w:rPr>
          <w:rFonts w:hint="eastAsia"/>
        </w:rPr>
        <w:t xml:space="preserve"> average misorientation (KAM) distributions in electron backscattered </w:t>
      </w:r>
      <w:r w:rsidRPr="00204F3B">
        <w:rPr>
          <w:rFonts w:hint="eastAsia"/>
        </w:rPr>
        <w:lastRenderedPageBreak/>
        <w:t>diffraction (EBSD) maps remain in steady-state during the ARB cycles of 3 to 7.</w:t>
      </w:r>
      <w:r w:rsidRPr="00204F3B">
        <w:t xml:space="preserve"> </w:t>
      </w:r>
      <w:bookmarkEnd w:id="5"/>
      <w:r w:rsidRPr="00204F3B">
        <w:rPr>
          <w:rFonts w:hint="eastAsia"/>
        </w:rPr>
        <w:t>The tensile testing results demonstrate that the yield strength increases with decreasing layer thickness in Cu/Nb multilayer composites.</w:t>
      </w:r>
      <w:r w:rsidRPr="00204F3B">
        <w:t xml:space="preserve"> A simultaneous increase of strength and elongation was achieved by regulating the laminated structures. Microstructure and fracture analysis indicate that the simultaneous increase of strength and elongation is attributed to the high density of bimetal interfaces which act as a barrier for dislocations mobility and crack propagation.</w:t>
      </w:r>
    </w:p>
    <w:bookmarkEnd w:id="3"/>
    <w:bookmarkEnd w:id="4"/>
    <w:p w14:paraId="17EDEF8B" w14:textId="77777777" w:rsidR="00E92C60" w:rsidRPr="00204F3B" w:rsidRDefault="00DA54F0">
      <w:pPr>
        <w:jc w:val="both"/>
        <w:rPr>
          <w:color w:val="FF0000"/>
          <w:lang w:val="en-US"/>
        </w:rPr>
      </w:pPr>
      <w:r w:rsidRPr="00204F3B">
        <w:rPr>
          <w:color w:val="FF0000"/>
          <w:lang w:val="en-US"/>
        </w:rPr>
        <w:br w:type="page"/>
      </w:r>
    </w:p>
    <w:p w14:paraId="1E0B671D" w14:textId="77777777" w:rsidR="00E92C60" w:rsidRPr="00204F3B" w:rsidRDefault="00DA54F0">
      <w:pPr>
        <w:pStyle w:val="Heading2"/>
        <w:spacing w:beforeLines="0" w:before="0" w:afterLines="0" w:after="0" w:line="480" w:lineRule="auto"/>
        <w:jc w:val="both"/>
        <w:rPr>
          <w:rFonts w:ascii="Times New Roman" w:hAnsi="Times New Roman"/>
          <w:sz w:val="24"/>
          <w:szCs w:val="22"/>
        </w:rPr>
      </w:pPr>
      <w:r w:rsidRPr="00204F3B">
        <w:rPr>
          <w:rFonts w:ascii="Times New Roman" w:hAnsi="Times New Roman"/>
          <w:sz w:val="24"/>
          <w:szCs w:val="22"/>
        </w:rPr>
        <w:lastRenderedPageBreak/>
        <w:t>1. Introduction</w:t>
      </w:r>
    </w:p>
    <w:p w14:paraId="367F7F2E" w14:textId="77777777" w:rsidR="00E92C60" w:rsidRPr="00204F3B" w:rsidRDefault="00DA54F0">
      <w:pPr>
        <w:pStyle w:val="BodyText"/>
        <w:snapToGrid w:val="0"/>
        <w:spacing w:line="480" w:lineRule="auto"/>
        <w:ind w:firstLineChars="200" w:firstLine="480"/>
        <w:jc w:val="both"/>
      </w:pPr>
      <w:bookmarkStart w:id="6" w:name="OLE_LINK107"/>
      <w:bookmarkStart w:id="7" w:name="OLE_LINK17"/>
      <w:bookmarkStart w:id="8" w:name="OLE_LINK56"/>
      <w:bookmarkStart w:id="9" w:name="OLE_LINK28"/>
      <w:bookmarkStart w:id="10" w:name="OLE_LINK25"/>
      <w:bookmarkStart w:id="11" w:name="OLE_LINK29"/>
      <w:r w:rsidRPr="00204F3B">
        <w:rPr>
          <w:szCs w:val="32"/>
        </w:rPr>
        <w:t xml:space="preserve">Over the last two decades, the strategy of modifying the </w:t>
      </w:r>
      <w:bookmarkStart w:id="12" w:name="OLE_LINK96"/>
      <w:r w:rsidRPr="00204F3B">
        <w:rPr>
          <w:szCs w:val="32"/>
        </w:rPr>
        <w:t xml:space="preserve">microstructures </w:t>
      </w:r>
      <w:bookmarkEnd w:id="12"/>
      <w:r w:rsidRPr="00204F3B">
        <w:rPr>
          <w:szCs w:val="32"/>
        </w:rPr>
        <w:t>of composites through procedures such as grain refinement or introducing gradient and/or layered structures, has proven effective in improving the mechanical properties</w:t>
      </w:r>
      <w:r w:rsidRPr="00204F3B">
        <w:rPr>
          <w:rFonts w:eastAsia="SimSun"/>
          <w:szCs w:val="32"/>
          <w:lang w:val="en-US" w:eastAsia="zh-CN"/>
        </w:rPr>
        <w:t>.</w:t>
      </w:r>
      <w:r w:rsidRPr="00204F3B">
        <w:rPr>
          <w:szCs w:val="32"/>
        </w:rPr>
        <w:fldChar w:fldCharType="begin"/>
      </w:r>
      <w:r w:rsidRPr="00204F3B">
        <w:rPr>
          <w:rFonts w:eastAsia="SimSun" w:hint="eastAsia"/>
          <w:szCs w:val="32"/>
          <w:lang w:eastAsia="zh-CN"/>
        </w:rPr>
        <w:instrText xml:space="preserve"> ADDIN NE.Ref.{EFB37228-E453-4AED-A501-07A1C846E043}</w:instrText>
      </w:r>
      <w:r w:rsidRPr="00204F3B">
        <w:rPr>
          <w:szCs w:val="32"/>
        </w:rPr>
        <w:fldChar w:fldCharType="separate"/>
      </w:r>
      <w:r w:rsidRPr="00204F3B">
        <w:rPr>
          <w:rFonts w:eastAsia="Times New Roman"/>
          <w:color w:val="080000"/>
          <w:vertAlign w:val="superscript"/>
        </w:rPr>
        <w:t>[1-3]</w:t>
      </w:r>
      <w:r w:rsidRPr="00204F3B">
        <w:rPr>
          <w:szCs w:val="32"/>
        </w:rPr>
        <w:fldChar w:fldCharType="end"/>
      </w:r>
      <w:bookmarkEnd w:id="6"/>
      <w:r w:rsidRPr="00204F3B">
        <w:rPr>
          <w:szCs w:val="32"/>
        </w:rPr>
        <w:t xml:space="preserve"> </w:t>
      </w:r>
      <w:bookmarkEnd w:id="7"/>
      <w:r w:rsidRPr="00204F3B">
        <w:rPr>
          <w:szCs w:val="32"/>
        </w:rPr>
        <w:t xml:space="preserve">There are various </w:t>
      </w:r>
      <w:bookmarkStart w:id="13" w:name="OLE_LINK26"/>
      <w:r w:rsidRPr="00204F3B">
        <w:rPr>
          <w:szCs w:val="32"/>
        </w:rPr>
        <w:t xml:space="preserve">methods </w:t>
      </w:r>
      <w:bookmarkEnd w:id="13"/>
      <w:r w:rsidRPr="00204F3B">
        <w:rPr>
          <w:szCs w:val="32"/>
        </w:rPr>
        <w:t>for improving the mechanical properties by microstructural refinement but processing through the application of severe plastic deformation (SPD) is especially effective for producing ultrafine-grained (UFG) materials having superior mechanical properties</w:t>
      </w:r>
      <w:r w:rsidRPr="00204F3B">
        <w:rPr>
          <w:rFonts w:eastAsia="SimSun"/>
          <w:szCs w:val="32"/>
          <w:lang w:val="en-US" w:eastAsia="zh-CN"/>
        </w:rPr>
        <w:t>.</w:t>
      </w:r>
      <w:r w:rsidRPr="00204F3B">
        <w:rPr>
          <w:szCs w:val="32"/>
        </w:rPr>
        <w:fldChar w:fldCharType="begin"/>
      </w:r>
      <w:r w:rsidRPr="00204F3B">
        <w:rPr>
          <w:rFonts w:eastAsia="SimSun" w:hint="eastAsia"/>
          <w:szCs w:val="32"/>
          <w:lang w:eastAsia="zh-CN"/>
        </w:rPr>
        <w:instrText xml:space="preserve"> ADDIN NE.Ref.{3DE76C71-4AAE-45D5-B1E9-CC43340727BF}</w:instrText>
      </w:r>
      <w:r w:rsidRPr="00204F3B">
        <w:rPr>
          <w:szCs w:val="32"/>
        </w:rPr>
        <w:fldChar w:fldCharType="separate"/>
      </w:r>
      <w:r w:rsidRPr="00204F3B">
        <w:rPr>
          <w:rFonts w:eastAsia="Times New Roman"/>
          <w:color w:val="080000"/>
          <w:vertAlign w:val="superscript"/>
        </w:rPr>
        <w:t>[4-7]</w:t>
      </w:r>
      <w:r w:rsidRPr="00204F3B">
        <w:rPr>
          <w:szCs w:val="32"/>
        </w:rPr>
        <w:fldChar w:fldCharType="end"/>
      </w:r>
      <w:r w:rsidRPr="00204F3B">
        <w:rPr>
          <w:szCs w:val="32"/>
        </w:rPr>
        <w:t xml:space="preserve"> To date, various SPD techniques are available such as equal channel angular pressing (ECAP)</w:t>
      </w:r>
      <w:r w:rsidRPr="00204F3B">
        <w:rPr>
          <w:rFonts w:eastAsia="SimSun"/>
          <w:szCs w:val="32"/>
          <w:lang w:val="en-US" w:eastAsia="zh-CN"/>
        </w:rPr>
        <w:t>,</w:t>
      </w:r>
      <w:r w:rsidRPr="00204F3B">
        <w:rPr>
          <w:szCs w:val="32"/>
        </w:rPr>
        <w:fldChar w:fldCharType="begin"/>
      </w:r>
      <w:r w:rsidRPr="00204F3B">
        <w:rPr>
          <w:rFonts w:eastAsia="SimSun" w:hint="eastAsia"/>
          <w:szCs w:val="32"/>
          <w:lang w:eastAsia="zh-CN"/>
        </w:rPr>
        <w:instrText xml:space="preserve"> ADDIN NE.Ref.{D104D04C-CFA4-4520-B610-AE642D4A7308}</w:instrText>
      </w:r>
      <w:r w:rsidRPr="00204F3B">
        <w:rPr>
          <w:szCs w:val="32"/>
        </w:rPr>
        <w:fldChar w:fldCharType="separate"/>
      </w:r>
      <w:r w:rsidRPr="00204F3B">
        <w:rPr>
          <w:rFonts w:eastAsia="Times New Roman"/>
          <w:color w:val="080000"/>
          <w:vertAlign w:val="superscript"/>
        </w:rPr>
        <w:t>[8,9]</w:t>
      </w:r>
      <w:r w:rsidRPr="00204F3B">
        <w:rPr>
          <w:szCs w:val="32"/>
        </w:rPr>
        <w:fldChar w:fldCharType="end"/>
      </w:r>
      <w:r w:rsidRPr="00204F3B">
        <w:rPr>
          <w:rFonts w:eastAsia="SimSun"/>
          <w:szCs w:val="32"/>
          <w:lang w:val="en-US" w:eastAsia="zh-CN"/>
        </w:rPr>
        <w:t xml:space="preserve"> </w:t>
      </w:r>
      <w:r w:rsidRPr="00204F3B">
        <w:rPr>
          <w:szCs w:val="32"/>
        </w:rPr>
        <w:t>high-pressure torsion (HPT)</w:t>
      </w:r>
      <w:r w:rsidRPr="00204F3B">
        <w:rPr>
          <w:szCs w:val="32"/>
        </w:rPr>
        <w:fldChar w:fldCharType="begin"/>
      </w:r>
      <w:r w:rsidRPr="00204F3B">
        <w:rPr>
          <w:rFonts w:eastAsia="SimSun" w:hint="eastAsia"/>
          <w:szCs w:val="32"/>
          <w:lang w:eastAsia="zh-CN"/>
        </w:rPr>
        <w:instrText xml:space="preserve"> ADDIN NE.Ref.{15A1EE40-0EC9-4E34-833E-AEAED21D9FBD}</w:instrText>
      </w:r>
      <w:r w:rsidRPr="00204F3B">
        <w:rPr>
          <w:szCs w:val="32"/>
        </w:rPr>
        <w:fldChar w:fldCharType="separate"/>
      </w:r>
      <w:r w:rsidRPr="00204F3B">
        <w:rPr>
          <w:rFonts w:eastAsia="Times New Roman"/>
          <w:color w:val="080000"/>
          <w:vertAlign w:val="superscript"/>
        </w:rPr>
        <w:t>[10,11]</w:t>
      </w:r>
      <w:r w:rsidRPr="00204F3B">
        <w:rPr>
          <w:szCs w:val="32"/>
        </w:rPr>
        <w:fldChar w:fldCharType="end"/>
      </w:r>
      <w:r w:rsidRPr="00204F3B">
        <w:rPr>
          <w:szCs w:val="32"/>
        </w:rPr>
        <w:t xml:space="preserve"> and accumulative roll bonding (ARB)</w:t>
      </w:r>
      <w:r w:rsidRPr="00204F3B">
        <w:rPr>
          <w:rFonts w:eastAsia="SimSun"/>
          <w:szCs w:val="32"/>
          <w:lang w:val="en-US" w:eastAsia="zh-CN"/>
        </w:rPr>
        <w:t>.</w:t>
      </w:r>
      <w:r w:rsidRPr="00204F3B">
        <w:rPr>
          <w:szCs w:val="32"/>
        </w:rPr>
        <w:fldChar w:fldCharType="begin"/>
      </w:r>
      <w:r w:rsidRPr="00204F3B">
        <w:rPr>
          <w:rFonts w:eastAsia="SimSun" w:hint="eastAsia"/>
          <w:szCs w:val="32"/>
          <w:lang w:eastAsia="zh-CN"/>
        </w:rPr>
        <w:instrText xml:space="preserve"> ADDIN NE.Ref.{B6F9F8FE-E665-43D6-BE91-26B11E47D465}</w:instrText>
      </w:r>
      <w:r w:rsidRPr="00204F3B">
        <w:rPr>
          <w:szCs w:val="32"/>
        </w:rPr>
        <w:fldChar w:fldCharType="separate"/>
      </w:r>
      <w:r w:rsidRPr="00204F3B">
        <w:rPr>
          <w:rFonts w:eastAsia="Times New Roman"/>
          <w:color w:val="080000"/>
          <w:vertAlign w:val="superscript"/>
        </w:rPr>
        <w:t>[12-14]</w:t>
      </w:r>
      <w:r w:rsidRPr="00204F3B">
        <w:rPr>
          <w:szCs w:val="32"/>
        </w:rPr>
        <w:fldChar w:fldCharType="end"/>
      </w:r>
      <w:r w:rsidRPr="00204F3B">
        <w:rPr>
          <w:szCs w:val="32"/>
        </w:rPr>
        <w:t xml:space="preserve"> Generally, </w:t>
      </w:r>
      <w:bookmarkStart w:id="14" w:name="OLE_LINK27"/>
      <w:r w:rsidRPr="00204F3B">
        <w:rPr>
          <w:szCs w:val="32"/>
        </w:rPr>
        <w:t>ARB is especially attractive because it produces UFG metals in a continuous manner using a simple laboratory operation which is easily scaled up to provide relatively large billets for industrial applications.</w:t>
      </w:r>
    </w:p>
    <w:p w14:paraId="543ED1AA" w14:textId="77777777" w:rsidR="00E92C60" w:rsidRPr="00204F3B" w:rsidRDefault="00DA54F0">
      <w:pPr>
        <w:pStyle w:val="BodyText"/>
        <w:snapToGrid w:val="0"/>
        <w:spacing w:line="480" w:lineRule="auto"/>
        <w:ind w:firstLineChars="200" w:firstLine="480"/>
        <w:jc w:val="both"/>
      </w:pPr>
      <w:bookmarkStart w:id="15" w:name="OLE_LINK98"/>
      <w:bookmarkStart w:id="16" w:name="OLE_LINK31"/>
      <w:bookmarkStart w:id="17" w:name="OLE_LINK78"/>
      <w:bookmarkStart w:id="18" w:name="OLE_LINK99"/>
      <w:bookmarkEnd w:id="8"/>
      <w:r w:rsidRPr="00204F3B">
        <w:t>The ARB process consists essentially of multiple cycles of cleaning, stacking, roll bonding and cutting</w:t>
      </w:r>
      <w:r w:rsidRPr="00204F3B">
        <w:fldChar w:fldCharType="begin"/>
      </w:r>
      <w:r w:rsidRPr="00204F3B">
        <w:rPr>
          <w:rFonts w:eastAsia="SimSun" w:hint="eastAsia"/>
          <w:lang w:eastAsia="zh-CN"/>
        </w:rPr>
        <w:instrText xml:space="preserve"> ADDIN NE.Ref.{D6A021D8-605B-4B88-B175-E3DC6B8671C5}</w:instrText>
      </w:r>
      <w:r w:rsidRPr="00204F3B">
        <w:fldChar w:fldCharType="separate"/>
      </w:r>
      <w:r w:rsidRPr="00204F3B">
        <w:rPr>
          <w:rFonts w:eastAsia="Times New Roman"/>
          <w:color w:val="080000"/>
          <w:vertAlign w:val="superscript"/>
        </w:rPr>
        <w:t>[13,14]</w:t>
      </w:r>
      <w:r w:rsidRPr="00204F3B">
        <w:fldChar w:fldCharType="end"/>
      </w:r>
      <w:r w:rsidRPr="00204F3B">
        <w:t xml:space="preserve"> and this enables extreme strains to be imparted to a material while preserving the overall bulk dimensions. The extreme nature of this deformation can be envisioned by considering the rolling elongation where, for example, the lengths of the initial layers are elongated by hundreds of times after the seventh cycle</w:t>
      </w:r>
      <w:r w:rsidRPr="00204F3B">
        <w:rPr>
          <w:rFonts w:eastAsia="SimSun"/>
          <w:lang w:val="en-US" w:eastAsia="zh-CN"/>
        </w:rPr>
        <w:t>.</w:t>
      </w:r>
      <w:r w:rsidRPr="00204F3B">
        <w:fldChar w:fldCharType="begin"/>
      </w:r>
      <w:r w:rsidRPr="00204F3B">
        <w:rPr>
          <w:rFonts w:eastAsia="SimSun" w:hint="eastAsia"/>
          <w:lang w:eastAsia="zh-CN"/>
        </w:rPr>
        <w:instrText xml:space="preserve"> ADDIN NE.Ref.{B2975299-FC8B-4DA3-B82E-F4ECBEDADB56}</w:instrText>
      </w:r>
      <w:r w:rsidRPr="00204F3B">
        <w:fldChar w:fldCharType="separate"/>
      </w:r>
      <w:r w:rsidRPr="00204F3B">
        <w:rPr>
          <w:rFonts w:eastAsia="Times New Roman"/>
          <w:color w:val="080000"/>
          <w:vertAlign w:val="superscript"/>
        </w:rPr>
        <w:t>[14]</w:t>
      </w:r>
      <w:r w:rsidRPr="00204F3B">
        <w:fldChar w:fldCharType="end"/>
      </w:r>
      <w:r w:rsidRPr="00204F3B">
        <w:t xml:space="preserve"> As an available and effective technique, the ARB process is now a well-established procedure for achieving UFG </w:t>
      </w:r>
      <w:bookmarkStart w:id="19" w:name="OLE_LINK97"/>
      <w:r w:rsidRPr="00204F3B">
        <w:t>or</w:t>
      </w:r>
      <w:bookmarkEnd w:id="19"/>
      <w:r w:rsidRPr="00204F3B">
        <w:t xml:space="preserve"> nano-grained (NG) materials.</w:t>
      </w:r>
      <w:bookmarkStart w:id="20" w:name="OLE_LINK67"/>
      <w:bookmarkEnd w:id="9"/>
      <w:bookmarkEnd w:id="14"/>
      <w:bookmarkEnd w:id="15"/>
      <w:r w:rsidRPr="00204F3B">
        <w:t xml:space="preserve"> </w:t>
      </w:r>
      <w:bookmarkStart w:id="21" w:name="OLE_LINK80"/>
      <w:r w:rsidRPr="00204F3B">
        <w:t>Furthermore, ARB was recently introduced to fabricate multilayer composite sheets with dissimilar starting materials such as Cu/Nb</w:t>
      </w:r>
      <w:r w:rsidRPr="00204F3B">
        <w:rPr>
          <w:rFonts w:eastAsia="SimSun"/>
          <w:lang w:val="en-US" w:eastAsia="zh-CN"/>
        </w:rPr>
        <w:t>,</w:t>
      </w:r>
      <w:r w:rsidRPr="00204F3B">
        <w:fldChar w:fldCharType="begin"/>
      </w:r>
      <w:r w:rsidRPr="00204F3B">
        <w:rPr>
          <w:rFonts w:eastAsia="SimSun" w:hint="eastAsia"/>
          <w:lang w:eastAsia="zh-CN"/>
        </w:rPr>
        <w:instrText xml:space="preserve"> ADDIN NE.Ref.{3B9C8688-6287-46A9-86B3-C8E5AF0EA15D}</w:instrText>
      </w:r>
      <w:r w:rsidRPr="00204F3B">
        <w:fldChar w:fldCharType="separate"/>
      </w:r>
      <w:r w:rsidRPr="00204F3B">
        <w:rPr>
          <w:rFonts w:eastAsia="Times New Roman"/>
          <w:color w:val="080000"/>
          <w:vertAlign w:val="superscript"/>
        </w:rPr>
        <w:t>[15,16]</w:t>
      </w:r>
      <w:r w:rsidRPr="00204F3B">
        <w:fldChar w:fldCharType="end"/>
      </w:r>
      <w:r w:rsidRPr="00204F3B">
        <w:t xml:space="preserve"> Cu/Al</w:t>
      </w:r>
      <w:r w:rsidRPr="00204F3B">
        <w:rPr>
          <w:rFonts w:eastAsia="SimSun"/>
          <w:lang w:val="en-US" w:eastAsia="zh-CN"/>
        </w:rPr>
        <w:t>,</w:t>
      </w:r>
      <w:r w:rsidRPr="00204F3B">
        <w:fldChar w:fldCharType="begin"/>
      </w:r>
      <w:r w:rsidRPr="00204F3B">
        <w:rPr>
          <w:rFonts w:eastAsia="SimSun" w:hint="eastAsia"/>
          <w:lang w:eastAsia="zh-CN"/>
        </w:rPr>
        <w:instrText xml:space="preserve"> ADDIN NE.Ref.{391A1CBE-DEB3-4DCD-ACCB-28BC2DB536AD}</w:instrText>
      </w:r>
      <w:r w:rsidRPr="00204F3B">
        <w:fldChar w:fldCharType="separate"/>
      </w:r>
      <w:r w:rsidRPr="00204F3B">
        <w:rPr>
          <w:rFonts w:eastAsia="Times New Roman"/>
          <w:color w:val="080000"/>
          <w:vertAlign w:val="superscript"/>
        </w:rPr>
        <w:t>[17,18]</w:t>
      </w:r>
      <w:r w:rsidRPr="00204F3B">
        <w:fldChar w:fldCharType="end"/>
      </w:r>
      <w:r w:rsidRPr="00204F3B">
        <w:t xml:space="preserve"> Cu/Ni</w:t>
      </w:r>
      <w:r w:rsidRPr="00204F3B">
        <w:fldChar w:fldCharType="begin"/>
      </w:r>
      <w:r w:rsidRPr="00204F3B">
        <w:rPr>
          <w:rFonts w:eastAsia="SimSun" w:hint="eastAsia"/>
          <w:lang w:eastAsia="zh-CN"/>
        </w:rPr>
        <w:instrText xml:space="preserve"> ADDIN NE.Ref.{D3C7F382-971C-421C-861D-4C22D2AC6379}</w:instrText>
      </w:r>
      <w:r w:rsidRPr="00204F3B">
        <w:fldChar w:fldCharType="separate"/>
      </w:r>
      <w:r w:rsidRPr="00204F3B">
        <w:rPr>
          <w:rFonts w:eastAsia="Times New Roman"/>
          <w:color w:val="080000"/>
          <w:vertAlign w:val="superscript"/>
        </w:rPr>
        <w:t>[12]</w:t>
      </w:r>
      <w:r w:rsidRPr="00204F3B">
        <w:fldChar w:fldCharType="end"/>
      </w:r>
      <w:r w:rsidRPr="00204F3B">
        <w:t xml:space="preserve"> and Al/Mg</w:t>
      </w:r>
      <w:r w:rsidRPr="00204F3B">
        <w:fldChar w:fldCharType="begin"/>
      </w:r>
      <w:r w:rsidRPr="00204F3B">
        <w:rPr>
          <w:rFonts w:eastAsia="SimSun" w:hint="eastAsia"/>
          <w:lang w:eastAsia="zh-CN"/>
        </w:rPr>
        <w:instrText xml:space="preserve"> ADDIN NE.Ref.{E5FC1F7A-9296-41CF-9DA2-2A263A6DB6B8}</w:instrText>
      </w:r>
      <w:r w:rsidRPr="00204F3B">
        <w:fldChar w:fldCharType="separate"/>
      </w:r>
      <w:r w:rsidRPr="00204F3B">
        <w:rPr>
          <w:rFonts w:eastAsia="Times New Roman"/>
          <w:color w:val="080000"/>
          <w:vertAlign w:val="superscript"/>
        </w:rPr>
        <w:t>[19]</w:t>
      </w:r>
      <w:r w:rsidRPr="00204F3B">
        <w:fldChar w:fldCharType="end"/>
      </w:r>
      <w:r w:rsidRPr="00204F3B">
        <w:t xml:space="preserve"> due to its relatively simple processing operation and consequent low cost. The effect of ARB processing on the mechanical properties and microstructural evolution was reported for various multilayer composites having different crystal structures</w:t>
      </w:r>
      <w:r w:rsidRPr="00204F3B">
        <w:rPr>
          <w:rFonts w:eastAsia="SimSun"/>
          <w:lang w:val="en-US" w:eastAsia="zh-CN"/>
        </w:rPr>
        <w:t>.</w:t>
      </w:r>
      <w:r w:rsidRPr="00204F3B">
        <w:fldChar w:fldCharType="begin"/>
      </w:r>
      <w:r w:rsidRPr="00204F3B">
        <w:rPr>
          <w:rFonts w:eastAsia="SimSun" w:hint="eastAsia"/>
          <w:lang w:eastAsia="zh-CN"/>
        </w:rPr>
        <w:instrText xml:space="preserve"> ADDIN NE.Ref.{0CA5267D-4F85-4C99-9291-90FD1F17E4DE}</w:instrText>
      </w:r>
      <w:r w:rsidRPr="00204F3B">
        <w:fldChar w:fldCharType="separate"/>
      </w:r>
      <w:r w:rsidRPr="00204F3B">
        <w:rPr>
          <w:rFonts w:eastAsia="Times New Roman"/>
          <w:color w:val="080000"/>
          <w:vertAlign w:val="superscript"/>
        </w:rPr>
        <w:t>[16,19]</w:t>
      </w:r>
      <w:r w:rsidRPr="00204F3B">
        <w:fldChar w:fldCharType="end"/>
      </w:r>
      <w:bookmarkEnd w:id="21"/>
      <w:r w:rsidRPr="00204F3B">
        <w:rPr>
          <w:rFonts w:eastAsia="SimSun"/>
          <w:lang w:val="en-US" w:eastAsia="zh-CN"/>
        </w:rPr>
        <w:t xml:space="preserve"> </w:t>
      </w:r>
      <w:r w:rsidRPr="00204F3B">
        <w:t xml:space="preserve">In addition, </w:t>
      </w:r>
      <w:bookmarkStart w:id="22" w:name="OLE_LINK10"/>
      <w:bookmarkStart w:id="23" w:name="OLE_LINK69"/>
      <w:r w:rsidRPr="00204F3B">
        <w:t xml:space="preserve">multilayer composites </w:t>
      </w:r>
      <w:bookmarkStart w:id="24" w:name="OLE_LINK136"/>
      <w:r w:rsidRPr="00204F3B">
        <w:t>processed by</w:t>
      </w:r>
      <w:bookmarkEnd w:id="22"/>
      <w:r w:rsidRPr="00204F3B">
        <w:t xml:space="preserve"> ARB</w:t>
      </w:r>
      <w:bookmarkEnd w:id="23"/>
      <w:bookmarkEnd w:id="24"/>
      <w:r w:rsidRPr="00204F3B">
        <w:t xml:space="preserve"> may exhibit improved material properties such as tensile strength, impact behavior and corrosion resistance</w:t>
      </w:r>
      <w:r w:rsidRPr="00204F3B">
        <w:rPr>
          <w:rFonts w:eastAsia="SimSun"/>
          <w:lang w:val="en-US" w:eastAsia="zh-CN"/>
        </w:rPr>
        <w:t>.</w:t>
      </w:r>
      <w:r w:rsidRPr="00204F3B">
        <w:fldChar w:fldCharType="begin"/>
      </w:r>
      <w:r w:rsidRPr="00204F3B">
        <w:rPr>
          <w:rFonts w:eastAsia="SimSun" w:hint="eastAsia"/>
          <w:lang w:eastAsia="zh-CN"/>
        </w:rPr>
        <w:instrText xml:space="preserve"> ADDIN NE.Ref.{7000B478-B195-4E98-B208-6B9AD6A7CA71}</w:instrText>
      </w:r>
      <w:r w:rsidRPr="00204F3B">
        <w:fldChar w:fldCharType="separate"/>
      </w:r>
      <w:r w:rsidRPr="00204F3B">
        <w:rPr>
          <w:rFonts w:eastAsia="Times New Roman"/>
          <w:color w:val="080000"/>
          <w:vertAlign w:val="superscript"/>
        </w:rPr>
        <w:t>[20-22]</w:t>
      </w:r>
      <w:r w:rsidRPr="00204F3B">
        <w:fldChar w:fldCharType="end"/>
      </w:r>
      <w:bookmarkStart w:id="25" w:name="OLE_LINK166"/>
      <w:r w:rsidRPr="00204F3B">
        <w:t xml:space="preserve"> </w:t>
      </w:r>
      <w:bookmarkStart w:id="26" w:name="OLE_LINK61"/>
      <w:r w:rsidRPr="00204F3B">
        <w:t xml:space="preserve">For example, it was reported </w:t>
      </w:r>
      <w:r w:rsidRPr="00204F3B">
        <w:lastRenderedPageBreak/>
        <w:t>that the tensile strength of an Al/Sn multilayer composite was about 2.2 times higher than for pure Al</w:t>
      </w:r>
      <w:r w:rsidRPr="00204F3B">
        <w:rPr>
          <w:rFonts w:eastAsia="SimSun"/>
          <w:lang w:val="en-US" w:eastAsia="zh-CN"/>
        </w:rPr>
        <w:t>.</w:t>
      </w:r>
      <w:r w:rsidRPr="00204F3B">
        <w:fldChar w:fldCharType="begin"/>
      </w:r>
      <w:r w:rsidRPr="00204F3B">
        <w:rPr>
          <w:rFonts w:eastAsia="SimSun" w:hint="eastAsia"/>
          <w:lang w:eastAsia="zh-CN"/>
        </w:rPr>
        <w:instrText xml:space="preserve"> ADDIN NE.Ref.{437A1891-52F7-43A3-8A64-A00842B95605}</w:instrText>
      </w:r>
      <w:r w:rsidRPr="00204F3B">
        <w:fldChar w:fldCharType="separate"/>
      </w:r>
      <w:r w:rsidRPr="00204F3B">
        <w:rPr>
          <w:rFonts w:eastAsia="Times New Roman"/>
          <w:color w:val="080000"/>
          <w:vertAlign w:val="superscript"/>
        </w:rPr>
        <w:t>[23]</w:t>
      </w:r>
      <w:r w:rsidRPr="00204F3B">
        <w:fldChar w:fldCharType="end"/>
      </w:r>
      <w:r w:rsidRPr="00204F3B">
        <w:t xml:space="preserve"> </w:t>
      </w:r>
      <w:bookmarkEnd w:id="25"/>
      <w:r w:rsidRPr="00204F3B">
        <w:t>In a recent study</w:t>
      </w:r>
      <w:bookmarkEnd w:id="26"/>
      <w:r w:rsidRPr="00204F3B">
        <w:t>, Cu/Nb nanostructured</w:t>
      </w:r>
      <w:r w:rsidRPr="00204F3B">
        <w:rPr>
          <w:rFonts w:eastAsia="SimSun"/>
          <w:lang w:val="en-US" w:eastAsia="zh-CN"/>
        </w:rPr>
        <w:t xml:space="preserve"> </w:t>
      </w:r>
      <w:r w:rsidRPr="00204F3B">
        <w:t>composites exhibited not only high conductivity</w:t>
      </w:r>
      <w:r w:rsidRPr="00204F3B">
        <w:fldChar w:fldCharType="begin"/>
      </w:r>
      <w:r w:rsidRPr="00204F3B">
        <w:rPr>
          <w:rFonts w:eastAsia="SimSun" w:hint="eastAsia"/>
          <w:lang w:eastAsia="zh-CN"/>
        </w:rPr>
        <w:instrText xml:space="preserve"> ADDIN NE.Ref.{ABEF56D1-06F2-4680-AFE3-1951DBB70805}</w:instrText>
      </w:r>
      <w:r w:rsidRPr="00204F3B">
        <w:fldChar w:fldCharType="separate"/>
      </w:r>
      <w:r w:rsidRPr="00204F3B">
        <w:rPr>
          <w:rFonts w:eastAsia="Times New Roman"/>
          <w:color w:val="080000"/>
          <w:vertAlign w:val="superscript"/>
        </w:rPr>
        <w:t>[24]</w:t>
      </w:r>
      <w:r w:rsidRPr="00204F3B">
        <w:fldChar w:fldCharType="end"/>
      </w:r>
      <w:r w:rsidRPr="00204F3B">
        <w:t xml:space="preserve"> and high strength</w:t>
      </w:r>
      <w:r w:rsidRPr="00204F3B">
        <w:fldChar w:fldCharType="begin"/>
      </w:r>
      <w:r w:rsidRPr="00204F3B">
        <w:rPr>
          <w:rFonts w:eastAsia="SimSun" w:hint="eastAsia"/>
          <w:lang w:eastAsia="zh-CN"/>
        </w:rPr>
        <w:instrText xml:space="preserve"> ADDIN NE.Ref.{F597CA32-6968-4D48-ABDA-120DAD2A41A1}</w:instrText>
      </w:r>
      <w:r w:rsidRPr="00204F3B">
        <w:fldChar w:fldCharType="separate"/>
      </w:r>
      <w:r w:rsidRPr="00204F3B">
        <w:rPr>
          <w:rFonts w:eastAsia="Times New Roman"/>
          <w:color w:val="080000"/>
          <w:vertAlign w:val="superscript"/>
        </w:rPr>
        <w:t>[15]</w:t>
      </w:r>
      <w:r w:rsidRPr="00204F3B">
        <w:fldChar w:fldCharType="end"/>
      </w:r>
      <w:r w:rsidRPr="00204F3B">
        <w:t xml:space="preserve"> but also they held great promise for applications requiring resistance to high energy radiation damage</w:t>
      </w:r>
      <w:bookmarkStart w:id="27" w:name="OLE_LINK112"/>
      <w:r w:rsidRPr="00204F3B">
        <w:rPr>
          <w:rFonts w:eastAsia="SimSun"/>
          <w:lang w:val="en-US" w:eastAsia="zh-CN"/>
        </w:rPr>
        <w:t>,</w:t>
      </w:r>
      <w:r w:rsidRPr="00204F3B">
        <w:fldChar w:fldCharType="begin"/>
      </w:r>
      <w:r w:rsidRPr="00204F3B">
        <w:rPr>
          <w:rFonts w:eastAsia="SimSun" w:hint="eastAsia"/>
          <w:lang w:eastAsia="zh-CN"/>
        </w:rPr>
        <w:instrText xml:space="preserve"> ADDIN NE.Ref.{B476414F-9258-430B-BCA8-A69B91EEF03C}</w:instrText>
      </w:r>
      <w:r w:rsidRPr="00204F3B">
        <w:fldChar w:fldCharType="separate"/>
      </w:r>
      <w:r w:rsidRPr="00204F3B">
        <w:rPr>
          <w:rFonts w:eastAsia="Times New Roman"/>
          <w:color w:val="080000"/>
          <w:vertAlign w:val="superscript"/>
        </w:rPr>
        <w:t>[25,26]</w:t>
      </w:r>
      <w:r w:rsidRPr="00204F3B">
        <w:fldChar w:fldCharType="end"/>
      </w:r>
      <w:bookmarkEnd w:id="27"/>
      <w:r w:rsidRPr="00204F3B">
        <w:t xml:space="preserve"> to plastic deformation</w:t>
      </w:r>
      <w:r w:rsidRPr="00204F3B">
        <w:fldChar w:fldCharType="begin"/>
      </w:r>
      <w:r w:rsidRPr="00204F3B">
        <w:rPr>
          <w:rFonts w:eastAsia="SimSun" w:hint="eastAsia"/>
          <w:lang w:eastAsia="zh-CN"/>
        </w:rPr>
        <w:instrText xml:space="preserve"> ADDIN NE.Ref.{A193A400-D9AF-4C77-AB61-9F0C52867C73}</w:instrText>
      </w:r>
      <w:r w:rsidRPr="00204F3B">
        <w:fldChar w:fldCharType="separate"/>
      </w:r>
      <w:r w:rsidRPr="00204F3B">
        <w:rPr>
          <w:rFonts w:eastAsia="Times New Roman"/>
          <w:color w:val="080000"/>
          <w:vertAlign w:val="superscript"/>
        </w:rPr>
        <w:t>[20]</w:t>
      </w:r>
      <w:r w:rsidRPr="00204F3B">
        <w:fldChar w:fldCharType="end"/>
      </w:r>
      <w:r w:rsidRPr="00204F3B">
        <w:t xml:space="preserve"> and to exposure at elevated temperatures</w:t>
      </w:r>
      <w:r w:rsidRPr="00204F3B">
        <w:rPr>
          <w:rFonts w:eastAsia="SimSun"/>
          <w:lang w:val="en-US" w:eastAsia="zh-CN"/>
        </w:rPr>
        <w:t>.</w:t>
      </w:r>
      <w:r w:rsidRPr="00204F3B">
        <w:fldChar w:fldCharType="begin"/>
      </w:r>
      <w:r w:rsidRPr="00204F3B">
        <w:rPr>
          <w:rFonts w:eastAsia="SimSun" w:hint="eastAsia"/>
          <w:lang w:eastAsia="zh-CN"/>
        </w:rPr>
        <w:instrText xml:space="preserve"> ADDIN NE.Ref.{47ACEB5C-2471-4325-8384-1FFD338911FC}</w:instrText>
      </w:r>
      <w:r w:rsidRPr="00204F3B">
        <w:fldChar w:fldCharType="end"/>
      </w:r>
      <w:r w:rsidRPr="00204F3B">
        <w:t xml:space="preserve"> This combination of properties makes multilayer composites attractive for a range of applications.</w:t>
      </w:r>
    </w:p>
    <w:p w14:paraId="08FE4B51" w14:textId="77777777" w:rsidR="00E92C60" w:rsidRPr="00204F3B" w:rsidRDefault="00DA54F0">
      <w:pPr>
        <w:pStyle w:val="BodyText"/>
        <w:snapToGrid w:val="0"/>
        <w:spacing w:line="480" w:lineRule="auto"/>
        <w:ind w:firstLineChars="200" w:firstLine="480"/>
        <w:jc w:val="both"/>
      </w:pPr>
      <w:bookmarkStart w:id="28" w:name="OLE_LINK186"/>
      <w:bookmarkEnd w:id="16"/>
      <w:r w:rsidRPr="00204F3B">
        <w:rPr>
          <w:rFonts w:eastAsia="Microsoft YaHei"/>
          <w:lang w:eastAsia="zh-CN"/>
        </w:rPr>
        <w:t>As a structural material, multilayer composites are now attracting significant interest in both scientific research and engineering applications due to their important properties such as a high strength, excellent formability and an exceptional thermal stability.</w:t>
      </w:r>
      <w:r w:rsidRPr="00204F3B">
        <w:rPr>
          <w:rFonts w:eastAsia="Times New Roman"/>
          <w:color w:val="080000"/>
          <w:vertAlign w:val="superscript"/>
          <w:lang w:eastAsia="zh-CN"/>
        </w:rPr>
        <w:fldChar w:fldCharType="begin"/>
      </w:r>
      <w:r w:rsidRPr="00204F3B">
        <w:rPr>
          <w:rFonts w:eastAsia="Times New Roman" w:hint="eastAsia"/>
          <w:color w:val="080000"/>
          <w:vertAlign w:val="superscript"/>
          <w:lang w:eastAsia="zh-CN"/>
        </w:rPr>
        <w:instrText xml:space="preserve"> ADDIN NE.Ref.{FA542AAA-32EB-4AB1-ACE1-23B2442A461A}</w:instrText>
      </w:r>
      <w:r w:rsidRPr="00204F3B">
        <w:rPr>
          <w:rFonts w:eastAsia="Times New Roman"/>
          <w:color w:val="080000"/>
          <w:vertAlign w:val="superscript"/>
          <w:lang w:eastAsia="zh-CN"/>
        </w:rPr>
        <w:fldChar w:fldCharType="separate"/>
      </w:r>
      <w:r w:rsidRPr="00204F3B">
        <w:rPr>
          <w:rFonts w:eastAsia="Times New Roman"/>
          <w:color w:val="080000"/>
          <w:vertAlign w:val="superscript"/>
        </w:rPr>
        <w:t>[27]</w:t>
      </w:r>
      <w:r w:rsidRPr="00204F3B">
        <w:rPr>
          <w:rFonts w:eastAsia="Times New Roman"/>
          <w:color w:val="080000"/>
          <w:vertAlign w:val="superscript"/>
          <w:lang w:eastAsia="zh-CN"/>
        </w:rPr>
        <w:fldChar w:fldCharType="end"/>
      </w:r>
      <w:r w:rsidRPr="00204F3B">
        <w:rPr>
          <w:rFonts w:eastAsia="Microsoft YaHei"/>
          <w:lang w:eastAsia="zh-CN"/>
        </w:rPr>
        <w:t xml:space="preserve"> Recent experimental results showed elevated strength and thermal stability of multilayer composites with continuous structure,</w:t>
      </w:r>
      <w:r w:rsidRPr="00204F3B">
        <w:rPr>
          <w:rFonts w:eastAsia="Microsoft YaHei"/>
          <w:lang w:eastAsia="zh-CN"/>
        </w:rPr>
        <w:fldChar w:fldCharType="begin"/>
      </w:r>
      <w:r w:rsidRPr="00204F3B">
        <w:rPr>
          <w:rFonts w:eastAsia="Microsoft YaHei" w:hint="eastAsia"/>
          <w:lang w:eastAsia="zh-CN"/>
        </w:rPr>
        <w:instrText xml:space="preserve"> ADDIN NE.Ref.{8CB7223B-3C45-444E-B2E8-15F9F0D27A89}</w:instrText>
      </w:r>
      <w:r w:rsidRPr="00204F3B">
        <w:rPr>
          <w:rFonts w:eastAsia="Microsoft YaHei"/>
          <w:lang w:eastAsia="zh-CN"/>
        </w:rPr>
        <w:fldChar w:fldCharType="separate"/>
      </w:r>
      <w:r w:rsidRPr="00204F3B">
        <w:rPr>
          <w:rFonts w:eastAsia="Times New Roman"/>
          <w:color w:val="080000"/>
          <w:vertAlign w:val="superscript"/>
        </w:rPr>
        <w:t>[28,29]</w:t>
      </w:r>
      <w:r w:rsidRPr="00204F3B">
        <w:rPr>
          <w:rFonts w:eastAsia="Microsoft YaHei"/>
          <w:lang w:eastAsia="zh-CN"/>
        </w:rPr>
        <w:fldChar w:fldCharType="end"/>
      </w:r>
      <w:r w:rsidRPr="00204F3B">
        <w:rPr>
          <w:rFonts w:eastAsia="Microsoft YaHei"/>
          <w:lang w:eastAsia="zh-CN"/>
        </w:rPr>
        <w:t xml:space="preserve"> which is similar to the high strength of wiredrawn composites.</w:t>
      </w:r>
      <w:r w:rsidRPr="00204F3B">
        <w:rPr>
          <w:rFonts w:eastAsia="Microsoft YaHei"/>
          <w:lang w:eastAsia="zh-CN"/>
        </w:rPr>
        <w:fldChar w:fldCharType="begin"/>
      </w:r>
      <w:r w:rsidRPr="00204F3B">
        <w:rPr>
          <w:rFonts w:eastAsia="Microsoft YaHei" w:hint="eastAsia"/>
          <w:lang w:eastAsia="zh-CN"/>
        </w:rPr>
        <w:instrText xml:space="preserve"> ADDIN NE.Ref.{D07F1962-565A-4E28-AD73-322645B4BE86}</w:instrText>
      </w:r>
      <w:r w:rsidRPr="00204F3B">
        <w:rPr>
          <w:rFonts w:eastAsia="Microsoft YaHei"/>
          <w:lang w:eastAsia="zh-CN"/>
        </w:rPr>
        <w:fldChar w:fldCharType="separate"/>
      </w:r>
      <w:r w:rsidRPr="00204F3B">
        <w:rPr>
          <w:rFonts w:eastAsia="Times New Roman"/>
          <w:color w:val="080000"/>
          <w:vertAlign w:val="superscript"/>
        </w:rPr>
        <w:t>[30,31]</w:t>
      </w:r>
      <w:r w:rsidRPr="00204F3B">
        <w:rPr>
          <w:rFonts w:eastAsia="Microsoft YaHei"/>
          <w:lang w:eastAsia="zh-CN"/>
        </w:rPr>
        <w:fldChar w:fldCharType="end"/>
      </w:r>
      <w:r w:rsidRPr="00204F3B">
        <w:rPr>
          <w:rFonts w:eastAsia="Microsoft YaHei"/>
          <w:lang w:val="en-US" w:eastAsia="zh-CN"/>
        </w:rPr>
        <w:t xml:space="preserve"> </w:t>
      </w:r>
      <w:r w:rsidRPr="00204F3B">
        <w:rPr>
          <w:rFonts w:eastAsia="Microsoft YaHei"/>
          <w:lang w:eastAsia="zh-CN"/>
        </w:rPr>
        <w:t>For example, when the continuous layer of Cu</w:t>
      </w:r>
      <w:r w:rsidRPr="00204F3B">
        <w:rPr>
          <w:rFonts w:eastAsia="Microsoft YaHei"/>
          <w:lang w:val="en-US" w:eastAsia="zh-CN"/>
        </w:rPr>
        <w:t>/</w:t>
      </w:r>
      <w:r w:rsidRPr="00204F3B">
        <w:rPr>
          <w:rFonts w:eastAsia="Microsoft YaHei"/>
          <w:lang w:eastAsia="zh-CN"/>
        </w:rPr>
        <w:t>Nb multilayer composites is refined to the nanoscale by ARB, it was shown that the composites are capable of reaching ultrahigh strength and significant ductility at 30 nm up to 1200 MPa and 8%, respectively.</w:t>
      </w:r>
      <w:r w:rsidRPr="00204F3B">
        <w:fldChar w:fldCharType="begin"/>
      </w:r>
      <w:r w:rsidRPr="00204F3B">
        <w:rPr>
          <w:rFonts w:eastAsia="SimSun" w:hint="eastAsia"/>
          <w:lang w:eastAsia="zh-CN"/>
        </w:rPr>
        <w:instrText xml:space="preserve"> ADDIN NE.Ref.{3994217B-C68C-41F5-854E-ED12C89A99A5}</w:instrText>
      </w:r>
      <w:r w:rsidRPr="00204F3B">
        <w:fldChar w:fldCharType="separate"/>
      </w:r>
      <w:r w:rsidRPr="00204F3B">
        <w:rPr>
          <w:rFonts w:eastAsia="Times New Roman"/>
          <w:color w:val="080000"/>
          <w:vertAlign w:val="superscript"/>
        </w:rPr>
        <w:t>[20]</w:t>
      </w:r>
      <w:r w:rsidRPr="00204F3B">
        <w:fldChar w:fldCharType="end"/>
      </w:r>
      <w:r w:rsidRPr="00204F3B">
        <w:t xml:space="preserve"> </w:t>
      </w:r>
      <w:r w:rsidRPr="00204F3B">
        <w:rPr>
          <w:rFonts w:eastAsia="Microsoft YaHei"/>
          <w:lang w:eastAsia="zh-CN"/>
        </w:rPr>
        <w:t>Additionally, uniaxial tensile tests of Cu/Nb nanolaminated composites demonstrated that the</w:t>
      </w:r>
      <w:r w:rsidRPr="00204F3B">
        <w:rPr>
          <w:rFonts w:eastAsia="Microsoft YaHei"/>
          <w:lang w:val="en-US" w:eastAsia="zh-CN"/>
        </w:rPr>
        <w:t xml:space="preserve"> </w:t>
      </w:r>
      <w:r w:rsidRPr="00204F3B">
        <w:rPr>
          <w:rFonts w:eastAsia="Microsoft YaHei"/>
          <w:lang w:eastAsia="zh-CN"/>
        </w:rPr>
        <w:t>yield strength generally increased with decreasing layer thickness, which is consistent with the earlier results in tensile tests of</w:t>
      </w:r>
      <w:r w:rsidRPr="00204F3B">
        <w:rPr>
          <w:rFonts w:eastAsia="Microsoft YaHei"/>
          <w:lang w:val="en-US" w:eastAsia="zh-CN"/>
        </w:rPr>
        <w:t xml:space="preserve"> </w:t>
      </w:r>
      <w:r w:rsidRPr="00204F3B">
        <w:rPr>
          <w:rFonts w:eastAsia="Microsoft YaHei"/>
          <w:lang w:eastAsia="zh-CN"/>
        </w:rPr>
        <w:t>other materials processed by ARB.</w:t>
      </w:r>
      <w:r w:rsidRPr="00204F3B">
        <w:rPr>
          <w:rFonts w:eastAsia="Microsoft YaHei"/>
          <w:lang w:val="en-US" w:eastAsia="zh-CN"/>
        </w:rPr>
        <w:t xml:space="preserve"> </w:t>
      </w:r>
      <w:r w:rsidRPr="00204F3B">
        <w:rPr>
          <w:rFonts w:eastAsia="Microsoft YaHei"/>
          <w:lang w:val="en-US" w:eastAsia="zh-CN"/>
        </w:rPr>
        <w:fldChar w:fldCharType="begin"/>
      </w:r>
      <w:r w:rsidRPr="00204F3B">
        <w:rPr>
          <w:rFonts w:eastAsia="Microsoft YaHei" w:hint="eastAsia"/>
          <w:lang w:val="en-US" w:eastAsia="zh-CN"/>
        </w:rPr>
        <w:instrText xml:space="preserve"> ADDIN NE.Ref.{46D0AF0E-4FE0-4793-BDB0-CD8671B550A6}</w:instrText>
      </w:r>
      <w:r w:rsidRPr="00204F3B">
        <w:rPr>
          <w:rFonts w:eastAsia="Microsoft YaHei"/>
          <w:lang w:val="en-US" w:eastAsia="zh-CN"/>
        </w:rPr>
        <w:fldChar w:fldCharType="separate"/>
      </w:r>
      <w:r w:rsidRPr="00204F3B">
        <w:rPr>
          <w:rFonts w:eastAsia="Times New Roman"/>
          <w:color w:val="080000"/>
          <w:vertAlign w:val="superscript"/>
        </w:rPr>
        <w:t>[32,33]</w:t>
      </w:r>
      <w:r w:rsidRPr="00204F3B">
        <w:rPr>
          <w:rFonts w:eastAsia="Microsoft YaHei"/>
          <w:lang w:val="en-US" w:eastAsia="zh-CN"/>
        </w:rPr>
        <w:fldChar w:fldCharType="end"/>
      </w:r>
      <w:r w:rsidRPr="00204F3B">
        <w:rPr>
          <w:rFonts w:eastAsia="Microsoft YaHei"/>
          <w:lang w:eastAsia="zh-CN"/>
        </w:rPr>
        <w:t>According to the resul</w:t>
      </w:r>
      <w:r w:rsidRPr="00204F3B">
        <w:rPr>
          <w:rFonts w:eastAsia="Microsoft YaHei"/>
          <w:lang w:val="en-US" w:eastAsia="zh-CN"/>
        </w:rPr>
        <w:t>t</w:t>
      </w:r>
      <w:r w:rsidRPr="00204F3B">
        <w:rPr>
          <w:rFonts w:eastAsia="Microsoft YaHei"/>
          <w:lang w:eastAsia="zh-CN"/>
        </w:rPr>
        <w:t>s of previous investigations, continuous multilayer composites with high strength and significant ductility compared with dispersion composites should have an exceptionally high potential for use in extreme conditions of temperature.</w:t>
      </w:r>
      <w:r w:rsidRPr="00204F3B">
        <w:fldChar w:fldCharType="begin"/>
      </w:r>
      <w:r w:rsidRPr="00204F3B">
        <w:rPr>
          <w:rFonts w:eastAsia="SimSun" w:hint="eastAsia"/>
          <w:lang w:eastAsia="zh-CN"/>
        </w:rPr>
        <w:instrText xml:space="preserve"> ADDIN NE.Ref.{D646C816-14BB-417F-9C41-799D1B3A98FE}</w:instrText>
      </w:r>
      <w:r w:rsidRPr="00204F3B">
        <w:fldChar w:fldCharType="separate"/>
      </w:r>
      <w:r w:rsidRPr="00204F3B">
        <w:rPr>
          <w:rFonts w:eastAsia="Times New Roman"/>
          <w:color w:val="080000"/>
          <w:vertAlign w:val="superscript"/>
        </w:rPr>
        <w:t>[15]</w:t>
      </w:r>
      <w:r w:rsidRPr="00204F3B">
        <w:fldChar w:fldCharType="end"/>
      </w:r>
    </w:p>
    <w:p w14:paraId="1E9C0CC3" w14:textId="77777777" w:rsidR="00E92C60" w:rsidRPr="00204F3B" w:rsidRDefault="00DA54F0">
      <w:pPr>
        <w:pStyle w:val="BodyText"/>
        <w:snapToGrid w:val="0"/>
        <w:spacing w:line="480" w:lineRule="auto"/>
        <w:ind w:firstLineChars="200" w:firstLine="480"/>
        <w:jc w:val="both"/>
      </w:pPr>
      <w:bookmarkStart w:id="29" w:name="OLE_LINK179"/>
      <w:bookmarkEnd w:id="28"/>
      <w:r w:rsidRPr="00204F3B">
        <w:t xml:space="preserve">In the present research, bulk Cu/Nb </w:t>
      </w:r>
      <w:bookmarkStart w:id="30" w:name="OLE_LINK12"/>
      <w:r w:rsidRPr="00204F3B">
        <w:t xml:space="preserve">multilayer </w:t>
      </w:r>
      <w:bookmarkEnd w:id="30"/>
      <w:r w:rsidRPr="00204F3B">
        <w:t>composites were successfully produced by ARB with individual layer thicknesses ranging from ~223.3 μm to ~2.8 μm. These materials were then used to examine the microstructural evolution as well as the strengthening mechanisms and the elongations to failure after different numbers of processing cycles.</w:t>
      </w:r>
    </w:p>
    <w:bookmarkEnd w:id="10"/>
    <w:bookmarkEnd w:id="11"/>
    <w:bookmarkEnd w:id="17"/>
    <w:bookmarkEnd w:id="18"/>
    <w:bookmarkEnd w:id="20"/>
    <w:bookmarkEnd w:id="29"/>
    <w:p w14:paraId="63A2605E" w14:textId="77777777" w:rsidR="00E92C60" w:rsidRPr="00204F3B" w:rsidRDefault="00DA54F0">
      <w:pPr>
        <w:pStyle w:val="Heading2"/>
        <w:spacing w:beforeLines="0" w:before="0" w:afterLines="0" w:after="0" w:line="480" w:lineRule="auto"/>
        <w:jc w:val="both"/>
        <w:rPr>
          <w:rFonts w:ascii="Times New Roman" w:hAnsi="Times New Roman"/>
          <w:sz w:val="24"/>
          <w:szCs w:val="22"/>
        </w:rPr>
      </w:pPr>
      <w:r w:rsidRPr="00204F3B">
        <w:rPr>
          <w:rFonts w:ascii="Times New Roman" w:hAnsi="Times New Roman"/>
          <w:sz w:val="24"/>
          <w:szCs w:val="22"/>
        </w:rPr>
        <w:lastRenderedPageBreak/>
        <w:t>2. Experimental material and procedures</w:t>
      </w:r>
    </w:p>
    <w:p w14:paraId="6757D395" w14:textId="77777777" w:rsidR="00E92C60" w:rsidRPr="00204F3B" w:rsidRDefault="00DA54F0">
      <w:pPr>
        <w:pStyle w:val="Head1"/>
        <w:jc w:val="both"/>
      </w:pPr>
      <w:r w:rsidRPr="00204F3B">
        <w:t>2.1. Materials</w:t>
      </w:r>
    </w:p>
    <w:p w14:paraId="2F5CE860" w14:textId="77777777" w:rsidR="00E92C60" w:rsidRPr="00204F3B" w:rsidRDefault="00DA54F0">
      <w:pPr>
        <w:widowControl w:val="0"/>
        <w:snapToGrid w:val="0"/>
        <w:spacing w:beforeLines="50" w:before="120" w:line="480" w:lineRule="auto"/>
        <w:ind w:firstLineChars="200" w:firstLine="480"/>
        <w:jc w:val="both"/>
        <w:rPr>
          <w:rFonts w:eastAsia="SimSun"/>
          <w:kern w:val="2"/>
          <w:lang w:val="en-US" w:eastAsia="zh-CN"/>
        </w:rPr>
      </w:pPr>
      <w:bookmarkStart w:id="31" w:name="OLE_LINK2"/>
      <w:r w:rsidRPr="00204F3B">
        <w:rPr>
          <w:rFonts w:eastAsia="SimSun"/>
          <w:kern w:val="2"/>
          <w:lang w:val="en-US" w:eastAsia="zh-CN"/>
        </w:rPr>
        <w:t xml:space="preserve">The materials used in this study were commercially pure </w:t>
      </w:r>
      <w:proofErr w:type="spellStart"/>
      <w:r w:rsidRPr="00204F3B">
        <w:rPr>
          <w:rFonts w:eastAsia="SimSun"/>
          <w:kern w:val="2"/>
          <w:lang w:val="en-US" w:eastAsia="zh-CN"/>
        </w:rPr>
        <w:t>Nb</w:t>
      </w:r>
      <w:proofErr w:type="spellEnd"/>
      <w:r w:rsidRPr="00204F3B">
        <w:rPr>
          <w:rFonts w:eastAsia="SimSun"/>
          <w:kern w:val="2"/>
          <w:lang w:val="en-US" w:eastAsia="zh-CN"/>
        </w:rPr>
        <w:t xml:space="preserve"> (99.9 wt.%) and pure Cu (&gt;99.9 wt.%) in the form of sheets with thicknesses of 1 mm. Sheets of Cu and </w:t>
      </w:r>
      <w:proofErr w:type="spellStart"/>
      <w:r w:rsidRPr="00204F3B">
        <w:rPr>
          <w:rFonts w:eastAsia="SimSun"/>
          <w:kern w:val="2"/>
          <w:lang w:val="en-US" w:eastAsia="zh-CN"/>
        </w:rPr>
        <w:t>Nb</w:t>
      </w:r>
      <w:proofErr w:type="spellEnd"/>
      <w:r w:rsidRPr="00204F3B">
        <w:rPr>
          <w:rFonts w:eastAsia="SimSun"/>
          <w:kern w:val="2"/>
          <w:lang w:val="en-US" w:eastAsia="zh-CN"/>
        </w:rPr>
        <w:t xml:space="preserve"> with </w:t>
      </w:r>
      <w:bookmarkStart w:id="32" w:name="OLE_LINK190"/>
      <w:r w:rsidRPr="00204F3B">
        <w:rPr>
          <w:rFonts w:eastAsia="SimSun"/>
          <w:kern w:val="2"/>
          <w:lang w:val="en-US" w:eastAsia="zh-CN"/>
        </w:rPr>
        <w:t xml:space="preserve">dimensions </w:t>
      </w:r>
      <w:bookmarkEnd w:id="32"/>
      <w:r w:rsidRPr="00204F3B">
        <w:rPr>
          <w:rFonts w:eastAsia="SimSun"/>
          <w:kern w:val="2"/>
          <w:lang w:val="en-US" w:eastAsia="zh-CN"/>
        </w:rPr>
        <w:t>of 50 mm</w:t>
      </w:r>
      <w:bookmarkStart w:id="33" w:name="OLE_LINK48"/>
      <w:r w:rsidRPr="00204F3B">
        <w:rPr>
          <w:rFonts w:eastAsia="SimSun"/>
          <w:kern w:val="2"/>
          <w:lang w:val="en-US" w:eastAsia="zh-CN"/>
        </w:rPr>
        <w:t xml:space="preserve"> × </w:t>
      </w:r>
      <w:bookmarkEnd w:id="33"/>
      <w:r w:rsidRPr="00204F3B">
        <w:rPr>
          <w:rFonts w:eastAsia="SimSun"/>
          <w:kern w:val="2"/>
          <w:lang w:val="en-US" w:eastAsia="zh-CN"/>
        </w:rPr>
        <w:t xml:space="preserve">60 mm were cut parallel to the original rolling direction from the cold rolled initial sheets. The Cu and </w:t>
      </w:r>
      <w:proofErr w:type="spellStart"/>
      <w:r w:rsidRPr="00204F3B">
        <w:rPr>
          <w:rFonts w:eastAsia="SimSun"/>
          <w:kern w:val="2"/>
          <w:lang w:val="en-US" w:eastAsia="zh-CN"/>
        </w:rPr>
        <w:t>Nb</w:t>
      </w:r>
      <w:proofErr w:type="spellEnd"/>
      <w:r w:rsidRPr="00204F3B">
        <w:rPr>
          <w:rFonts w:eastAsia="SimSun"/>
          <w:kern w:val="2"/>
          <w:lang w:val="en-US" w:eastAsia="zh-CN"/>
        </w:rPr>
        <w:t xml:space="preserve"> sheets were annealed under an argon gas atmosphere before the ARB process at 500 </w:t>
      </w:r>
      <w:r w:rsidRPr="00204F3B">
        <w:rPr>
          <w:rFonts w:ascii="SimSun" w:eastAsia="SimSun" w:hAnsi="SimSun" w:cs="SimSun" w:hint="eastAsia"/>
          <w:kern w:val="2"/>
          <w:lang w:val="en-US" w:eastAsia="zh-CN"/>
        </w:rPr>
        <w:t>℃</w:t>
      </w:r>
      <w:r w:rsidRPr="00204F3B">
        <w:rPr>
          <w:rFonts w:eastAsia="SimSun"/>
          <w:kern w:val="2"/>
          <w:lang w:val="en-US" w:eastAsia="zh-CN"/>
        </w:rPr>
        <w:t xml:space="preserve"> for 1 h and 1050</w:t>
      </w:r>
      <w:bookmarkStart w:id="34" w:name="OLE_LINK135"/>
      <w:r w:rsidRPr="00204F3B">
        <w:rPr>
          <w:rFonts w:eastAsia="SimSun"/>
          <w:kern w:val="2"/>
          <w:lang w:val="en-US" w:eastAsia="zh-CN"/>
        </w:rPr>
        <w:t xml:space="preserve"> </w:t>
      </w:r>
      <w:r w:rsidRPr="00204F3B">
        <w:rPr>
          <w:rFonts w:ascii="SimSun" w:eastAsia="SimSun" w:hAnsi="SimSun" w:cs="SimSun" w:hint="eastAsia"/>
          <w:kern w:val="2"/>
          <w:lang w:val="en-US" w:eastAsia="zh-CN"/>
        </w:rPr>
        <w:t>℃</w:t>
      </w:r>
      <w:bookmarkEnd w:id="34"/>
      <w:r w:rsidRPr="00204F3B">
        <w:rPr>
          <w:rFonts w:eastAsia="SimSun"/>
          <w:kern w:val="2"/>
          <w:lang w:val="en-US" w:eastAsia="zh-CN"/>
        </w:rPr>
        <w:t xml:space="preserve"> for 1.5 h, respectively. </w:t>
      </w:r>
    </w:p>
    <w:p w14:paraId="1A4B7E46" w14:textId="77777777" w:rsidR="00E92C60" w:rsidRPr="00204F3B" w:rsidRDefault="00DA54F0">
      <w:pPr>
        <w:spacing w:line="360" w:lineRule="auto"/>
        <w:jc w:val="both"/>
        <w:rPr>
          <w:b/>
          <w:lang w:val="en-US"/>
        </w:rPr>
      </w:pPr>
      <w:bookmarkStart w:id="35" w:name="OLE_LINK7"/>
      <w:bookmarkEnd w:id="31"/>
      <w:r w:rsidRPr="00204F3B">
        <w:rPr>
          <w:b/>
          <w:lang w:val="en-US"/>
        </w:rPr>
        <w:t>2.2 ARB processing</w:t>
      </w:r>
    </w:p>
    <w:p w14:paraId="5D37FD46" w14:textId="77777777" w:rsidR="00E92C60" w:rsidRPr="00204F3B" w:rsidRDefault="00DA54F0">
      <w:pPr>
        <w:widowControl w:val="0"/>
        <w:snapToGrid w:val="0"/>
        <w:spacing w:beforeLines="50" w:before="120" w:line="480" w:lineRule="auto"/>
        <w:ind w:firstLineChars="200" w:firstLine="480"/>
        <w:jc w:val="both"/>
        <w:rPr>
          <w:rFonts w:eastAsia="SimSun"/>
          <w:kern w:val="2"/>
          <w:lang w:val="en-US" w:eastAsia="zh-CN"/>
        </w:rPr>
      </w:pPr>
      <w:bookmarkStart w:id="36" w:name="OLE_LINK127"/>
      <w:bookmarkStart w:id="37" w:name="OLE_LINK32"/>
      <w:bookmarkEnd w:id="35"/>
      <w:r w:rsidRPr="00204F3B">
        <w:rPr>
          <w:rFonts w:eastAsia="SimSun"/>
          <w:kern w:val="2"/>
          <w:lang w:val="en-US" w:eastAsia="zh-CN"/>
        </w:rPr>
        <w:t xml:space="preserve">The ARB process is, by design, both a </w:t>
      </w:r>
      <w:bookmarkStart w:id="38" w:name="OLE_LINK50"/>
      <w:r w:rsidRPr="00204F3B">
        <w:rPr>
          <w:rFonts w:eastAsia="SimSun"/>
          <w:kern w:val="2"/>
          <w:lang w:val="en-US" w:eastAsia="zh-CN"/>
        </w:rPr>
        <w:t>rolling process and a bonding process</w:t>
      </w:r>
      <w:bookmarkEnd w:id="38"/>
      <w:r w:rsidRPr="00204F3B">
        <w:rPr>
          <w:rFonts w:eastAsia="SimSun"/>
          <w:kern w:val="2"/>
          <w:lang w:val="en-US" w:eastAsia="zh-CN"/>
        </w:rPr>
        <w:t xml:space="preserve">. As illustrated in Figure 1, the initial cleaning step consists of wire-brushing the contact surfaces and ultrasonic cleaning in acetone. Wire-brushing is preferred over other cleaning methods, such as chemical corrosion, as it not only </w:t>
      </w:r>
      <w:bookmarkStart w:id="39" w:name="OLE_LINK73"/>
      <w:r w:rsidRPr="00204F3B">
        <w:rPr>
          <w:rFonts w:eastAsia="SimSun"/>
          <w:kern w:val="2"/>
          <w:lang w:val="en-US" w:eastAsia="zh-CN"/>
        </w:rPr>
        <w:t>removes the oxide film</w:t>
      </w:r>
      <w:bookmarkEnd w:id="39"/>
      <w:r w:rsidRPr="00204F3B">
        <w:rPr>
          <w:rFonts w:eastAsia="SimSun"/>
          <w:kern w:val="2"/>
          <w:lang w:val="en-US" w:eastAsia="zh-CN"/>
        </w:rPr>
        <w:t xml:space="preserve"> but also enhances the surface roughness between the contact surfaces. Prior to each roll bonding step, a surface treatment of 3 min in an ultrasonic acetone bath was performed in order to enhance the bonding. </w:t>
      </w:r>
      <w:r w:rsidRPr="00204F3B">
        <w:rPr>
          <w:rFonts w:eastAsia="Microsoft YaHei"/>
          <w:lang w:eastAsia="zh-CN"/>
        </w:rPr>
        <w:t>In the second step, the Nb plate was sandwiched between</w:t>
      </w:r>
      <w:r w:rsidRPr="00204F3B">
        <w:rPr>
          <w:rFonts w:eastAsia="Microsoft YaHei"/>
          <w:lang w:val="en-US" w:eastAsia="zh-CN"/>
        </w:rPr>
        <w:t xml:space="preserve"> </w:t>
      </w:r>
      <w:r w:rsidRPr="00204F3B">
        <w:rPr>
          <w:rFonts w:eastAsia="Microsoft YaHei"/>
          <w:lang w:eastAsia="zh-CN"/>
        </w:rPr>
        <w:t>Cu plates and then fastened together by steel wire at the four corners. Since this copper clad</w:t>
      </w:r>
      <w:r w:rsidRPr="00204F3B">
        <w:rPr>
          <w:rFonts w:eastAsia="Microsoft YaHei"/>
          <w:lang w:val="en-US" w:eastAsia="zh-CN"/>
        </w:rPr>
        <w:t xml:space="preserve"> method</w:t>
      </w:r>
      <w:r w:rsidRPr="00204F3B">
        <w:rPr>
          <w:rFonts w:eastAsia="Microsoft YaHei"/>
          <w:lang w:eastAsia="zh-CN"/>
        </w:rPr>
        <w:t xml:space="preserve"> is used to creat</w:t>
      </w:r>
      <w:r w:rsidRPr="00204F3B">
        <w:rPr>
          <w:rFonts w:eastAsia="Microsoft YaHei"/>
          <w:lang w:val="en-US" w:eastAsia="zh-CN"/>
        </w:rPr>
        <w:t>e</w:t>
      </w:r>
      <w:r w:rsidRPr="00204F3B">
        <w:rPr>
          <w:rFonts w:eastAsia="Microsoft YaHei"/>
          <w:lang w:eastAsia="zh-CN"/>
        </w:rPr>
        <w:t xml:space="preserve"> Cu/Nb interfaces, a fully consistent and exceptionally clean Cu/Nb interface was achieved.</w:t>
      </w:r>
      <w:r w:rsidRPr="00204F3B">
        <w:fldChar w:fldCharType="begin"/>
      </w:r>
      <w:r w:rsidRPr="00204F3B">
        <w:rPr>
          <w:rFonts w:eastAsia="SimSun" w:hint="eastAsia"/>
          <w:lang w:eastAsia="zh-CN"/>
        </w:rPr>
        <w:instrText xml:space="preserve"> ADDIN NE.Ref.{75CC00C8-DECE-4BED-91FF-C733A19B2030}</w:instrText>
      </w:r>
      <w:r w:rsidRPr="00204F3B">
        <w:fldChar w:fldCharType="separate"/>
      </w:r>
      <w:r w:rsidRPr="00204F3B">
        <w:rPr>
          <w:rFonts w:eastAsia="Times New Roman"/>
          <w:color w:val="080000"/>
          <w:vertAlign w:val="superscript"/>
        </w:rPr>
        <w:t>[20]</w:t>
      </w:r>
      <w:r w:rsidRPr="00204F3B">
        <w:fldChar w:fldCharType="end"/>
      </w:r>
      <w:r w:rsidRPr="00204F3B">
        <w:t xml:space="preserve"> </w:t>
      </w:r>
      <w:r w:rsidRPr="00204F3B">
        <w:rPr>
          <w:rFonts w:eastAsia="SimSun"/>
          <w:kern w:val="2"/>
          <w:lang w:val="en-US" w:eastAsia="zh-CN"/>
        </w:rPr>
        <w:t xml:space="preserve">Subsequently, the sheets </w:t>
      </w:r>
      <w:bookmarkStart w:id="40" w:name="OLE_LINK76"/>
      <w:r w:rsidRPr="00204F3B">
        <w:rPr>
          <w:rFonts w:eastAsia="SimSun"/>
          <w:kern w:val="2"/>
          <w:lang w:val="en-US" w:eastAsia="zh-CN"/>
        </w:rPr>
        <w:t>were rolled up to ~77.7% reduction</w:t>
      </w:r>
      <w:bookmarkEnd w:id="40"/>
      <w:r w:rsidRPr="00204F3B">
        <w:rPr>
          <w:rFonts w:eastAsia="SimSun"/>
          <w:kern w:val="2"/>
          <w:lang w:val="en-US" w:eastAsia="zh-CN"/>
        </w:rPr>
        <w:t xml:space="preserve"> in thickness without lubrication at the first rolling cycle which is necessary to improve the bonding strength of the composite interface. </w:t>
      </w:r>
      <w:bookmarkStart w:id="41" w:name="OLE_LINK18"/>
      <w:r w:rsidRPr="00204F3B">
        <w:rPr>
          <w:rFonts w:eastAsia="SimSun"/>
          <w:kern w:val="2"/>
          <w:lang w:val="en-US" w:eastAsia="zh-CN"/>
        </w:rPr>
        <w:t xml:space="preserve">This initial </w:t>
      </w:r>
      <w:bookmarkStart w:id="42" w:name="OLE_LINK133"/>
      <w:bookmarkEnd w:id="36"/>
      <w:r w:rsidRPr="00204F3B">
        <w:rPr>
          <w:rFonts w:eastAsia="SimSun"/>
          <w:kern w:val="2"/>
          <w:lang w:val="en-US" w:eastAsia="zh-CN"/>
        </w:rPr>
        <w:t xml:space="preserve">rolling step is designated the first cycle. </w:t>
      </w:r>
      <w:r w:rsidRPr="00204F3B">
        <w:rPr>
          <w:rFonts w:eastAsia="Microsoft YaHei"/>
          <w:lang w:eastAsia="zh-CN"/>
        </w:rPr>
        <w:t>Through this copper clad</w:t>
      </w:r>
      <w:r w:rsidRPr="00204F3B">
        <w:rPr>
          <w:rFonts w:eastAsia="Microsoft YaHei"/>
          <w:lang w:val="en-US" w:eastAsia="zh-CN"/>
        </w:rPr>
        <w:t xml:space="preserve"> </w:t>
      </w:r>
      <w:r w:rsidRPr="00204F3B">
        <w:rPr>
          <w:rFonts w:eastAsia="Microsoft YaHei"/>
          <w:lang w:eastAsia="zh-CN"/>
        </w:rPr>
        <w:t xml:space="preserve">method </w:t>
      </w:r>
      <w:r w:rsidRPr="00204F3B">
        <w:rPr>
          <w:rFonts w:eastAsia="Microsoft YaHei"/>
          <w:lang w:val="en-US" w:eastAsia="zh-CN"/>
        </w:rPr>
        <w:t xml:space="preserve">of </w:t>
      </w:r>
      <w:r w:rsidRPr="00204F3B">
        <w:rPr>
          <w:rFonts w:eastAsia="Microsoft YaHei"/>
          <w:lang w:eastAsia="zh-CN"/>
        </w:rPr>
        <w:t xml:space="preserve">equal initial sheet thickness, a high volume fraction of Cu phase multilayer composites </w:t>
      </w:r>
      <w:r w:rsidRPr="00204F3B">
        <w:rPr>
          <w:rFonts w:eastAsia="Microsoft YaHei"/>
          <w:lang w:val="en-US" w:eastAsia="zh-CN"/>
        </w:rPr>
        <w:t xml:space="preserve">was </w:t>
      </w:r>
      <w:r w:rsidRPr="00204F3B">
        <w:rPr>
          <w:rFonts w:eastAsia="Microsoft YaHei"/>
          <w:lang w:eastAsia="zh-CN"/>
        </w:rPr>
        <w:t>prepared, with 66.7% Cu volume fraction and 33.3 % Nb volume fraction.</w:t>
      </w:r>
      <w:r w:rsidRPr="00204F3B">
        <w:rPr>
          <w:rFonts w:eastAsia="SimSun"/>
          <w:kern w:val="2"/>
          <w:lang w:val="en-US" w:eastAsia="zh-CN"/>
        </w:rPr>
        <w:t xml:space="preserve"> After the first rolling cycle, sandwiches were cut into three parts, degreased, wire brushed, stacked, fastened and again roll bonded. An annealing treatment was performed at 600 ℃ for 2 h under an argon gas atmosphere in order to equilibrate the differences </w:t>
      </w:r>
      <w:r w:rsidRPr="00204F3B">
        <w:rPr>
          <w:rFonts w:eastAsia="SimSun"/>
          <w:kern w:val="2"/>
          <w:lang w:val="en-US" w:eastAsia="zh-CN"/>
        </w:rPr>
        <w:lastRenderedPageBreak/>
        <w:t xml:space="preserve">in strength between the two phases and to minimize the occurrence of plastic instabilities and edge cracks. </w:t>
      </w:r>
      <w:bookmarkStart w:id="43" w:name="OLE_LINK21"/>
      <w:bookmarkStart w:id="44" w:name="OLE_LINK19"/>
      <w:r w:rsidRPr="00204F3B">
        <w:rPr>
          <w:rFonts w:eastAsia="Microsoft YaHei"/>
          <w:lang w:eastAsia="zh-CN"/>
        </w:rPr>
        <w:t xml:space="preserve">After the second cycle, sandwiches were </w:t>
      </w:r>
      <w:r w:rsidRPr="00204F3B">
        <w:rPr>
          <w:rFonts w:eastAsia="SimSun"/>
          <w:kern w:val="2"/>
          <w:lang w:val="en-US" w:eastAsia="zh-CN"/>
        </w:rPr>
        <w:t xml:space="preserve">annealing at 600 ℃ for 2 h under an argon gas atmosphere, then </w:t>
      </w:r>
      <w:r w:rsidRPr="00204F3B">
        <w:rPr>
          <w:rFonts w:eastAsia="Microsoft YaHei"/>
          <w:lang w:eastAsia="zh-CN"/>
        </w:rPr>
        <w:t>cut into two halves,</w:t>
      </w:r>
      <w:r w:rsidRPr="00204F3B">
        <w:rPr>
          <w:rFonts w:eastAsia="Microsoft YaHei"/>
          <w:lang w:val="en-US" w:eastAsia="zh-CN"/>
        </w:rPr>
        <w:t xml:space="preserve"> </w:t>
      </w:r>
      <w:r w:rsidRPr="00204F3B">
        <w:rPr>
          <w:rFonts w:eastAsia="Microsoft YaHei"/>
          <w:lang w:eastAsia="zh-CN"/>
        </w:rPr>
        <w:t>annealed</w:t>
      </w:r>
      <w:r w:rsidRPr="00204F3B">
        <w:rPr>
          <w:rFonts w:eastAsia="Microsoft YaHei"/>
          <w:lang w:val="en-US" w:eastAsia="zh-CN"/>
        </w:rPr>
        <w:t>,</w:t>
      </w:r>
      <w:r w:rsidRPr="00204F3B">
        <w:rPr>
          <w:rFonts w:eastAsia="Microsoft YaHei"/>
          <w:lang w:eastAsia="zh-CN"/>
        </w:rPr>
        <w:t xml:space="preserve"> degreased, wire brushed, stacked and fastened, whereupon the ARB </w:t>
      </w:r>
      <w:r w:rsidRPr="00204F3B">
        <w:rPr>
          <w:rFonts w:eastAsia="Microsoft YaHei" w:hint="eastAsia"/>
          <w:lang w:eastAsia="zh-CN"/>
        </w:rPr>
        <w:t xml:space="preserve">processes </w:t>
      </w:r>
      <w:r w:rsidRPr="00204F3B">
        <w:rPr>
          <w:rFonts w:eastAsia="Microsoft YaHei"/>
          <w:lang w:eastAsia="zh-CN"/>
        </w:rPr>
        <w:t>continued by repeating the steps up to 7 cycles without lubrication</w:t>
      </w:r>
      <w:r w:rsidRPr="00204F3B">
        <w:rPr>
          <w:rFonts w:eastAsia="SimSun"/>
          <w:kern w:val="2"/>
          <w:lang w:val="en-US" w:eastAsia="zh-CN"/>
        </w:rPr>
        <w:t>.</w:t>
      </w:r>
      <w:bookmarkEnd w:id="43"/>
      <w:r w:rsidRPr="00204F3B">
        <w:rPr>
          <w:rFonts w:eastAsia="SimSun"/>
          <w:kern w:val="2"/>
          <w:lang w:val="en-US" w:eastAsia="zh-CN"/>
        </w:rPr>
        <w:t xml:space="preserve"> </w:t>
      </w:r>
      <w:bookmarkEnd w:id="41"/>
      <w:bookmarkEnd w:id="44"/>
      <w:r w:rsidRPr="00204F3B">
        <w:rPr>
          <w:rFonts w:eastAsia="SimSun"/>
          <w:kern w:val="2"/>
          <w:lang w:val="en-US" w:eastAsia="zh-CN"/>
        </w:rPr>
        <w:t>The rolling direction was maintained constant throughout the process.</w:t>
      </w:r>
      <w:bookmarkStart w:id="45" w:name="OLE_LINK20"/>
      <w:r w:rsidRPr="00204F3B">
        <w:rPr>
          <w:rFonts w:eastAsia="SimSun"/>
          <w:kern w:val="2"/>
          <w:lang w:val="en-US" w:eastAsia="zh-CN"/>
        </w:rPr>
        <w:t xml:space="preserve"> The roll bonding step was carried out in a rolling mill of 20 tons capacity with a roller diameter of 170 mm and using a rolling </w:t>
      </w:r>
      <w:bookmarkStart w:id="46" w:name="OLE_LINK104"/>
      <w:r w:rsidRPr="00204F3B">
        <w:rPr>
          <w:rFonts w:eastAsia="SimSun"/>
          <w:kern w:val="2"/>
          <w:lang w:val="en-US" w:eastAsia="zh-CN"/>
        </w:rPr>
        <w:t xml:space="preserve">speed </w:t>
      </w:r>
      <w:bookmarkEnd w:id="46"/>
      <w:r w:rsidRPr="00204F3B">
        <w:rPr>
          <w:rFonts w:eastAsia="SimSun"/>
          <w:kern w:val="2"/>
          <w:lang w:val="en-US" w:eastAsia="zh-CN"/>
        </w:rPr>
        <w:t>of 12 rpm.</w:t>
      </w:r>
    </w:p>
    <w:p w14:paraId="47FC48F6" w14:textId="77777777" w:rsidR="00E92C60" w:rsidRPr="00204F3B" w:rsidRDefault="00DA54F0">
      <w:pPr>
        <w:spacing w:line="360" w:lineRule="auto"/>
        <w:jc w:val="both"/>
        <w:rPr>
          <w:b/>
          <w:lang w:val="en-US"/>
        </w:rPr>
      </w:pPr>
      <w:bookmarkStart w:id="47" w:name="OLE_LINK8"/>
      <w:bookmarkStart w:id="48" w:name="OLE_LINK33"/>
      <w:bookmarkEnd w:id="37"/>
      <w:bookmarkEnd w:id="42"/>
      <w:bookmarkEnd w:id="45"/>
      <w:r w:rsidRPr="00204F3B">
        <w:rPr>
          <w:b/>
          <w:lang w:val="en-US"/>
        </w:rPr>
        <w:t>2.3 Experimental characterization</w:t>
      </w:r>
      <w:bookmarkEnd w:id="47"/>
    </w:p>
    <w:p w14:paraId="3487D9BD" w14:textId="77777777" w:rsidR="00E92C60" w:rsidRPr="00204F3B" w:rsidRDefault="00DA54F0">
      <w:pPr>
        <w:widowControl w:val="0"/>
        <w:snapToGrid w:val="0"/>
        <w:spacing w:beforeLines="50" w:before="120" w:line="480" w:lineRule="auto"/>
        <w:ind w:firstLineChars="200" w:firstLine="480"/>
        <w:jc w:val="both"/>
        <w:rPr>
          <w:rFonts w:eastAsia="SimSun"/>
          <w:kern w:val="2"/>
          <w:lang w:val="en-US" w:eastAsia="zh-CN"/>
        </w:rPr>
      </w:pPr>
      <w:bookmarkStart w:id="49" w:name="OLE_LINK92"/>
      <w:bookmarkStart w:id="50" w:name="OLE_LINK9"/>
      <w:bookmarkEnd w:id="48"/>
      <w:r w:rsidRPr="00204F3B">
        <w:rPr>
          <w:rFonts w:eastAsia="SimSun"/>
          <w:kern w:val="2"/>
          <w:lang w:val="en-US" w:eastAsia="zh-CN"/>
        </w:rPr>
        <w:t xml:space="preserve">The morphologies of the </w:t>
      </w:r>
      <w:bookmarkStart w:id="51" w:name="OLE_LINK22"/>
      <w:r w:rsidRPr="00204F3B">
        <w:rPr>
          <w:rFonts w:eastAsia="SimSun"/>
          <w:kern w:val="2"/>
          <w:lang w:val="en-US" w:eastAsia="zh-CN"/>
        </w:rPr>
        <w:t>Cu/</w:t>
      </w:r>
      <w:proofErr w:type="spellStart"/>
      <w:r w:rsidRPr="00204F3B">
        <w:rPr>
          <w:rFonts w:eastAsia="SimSun"/>
          <w:kern w:val="2"/>
          <w:lang w:val="en-US" w:eastAsia="zh-CN"/>
        </w:rPr>
        <w:t>Nb</w:t>
      </w:r>
      <w:proofErr w:type="spellEnd"/>
      <w:r w:rsidRPr="00204F3B">
        <w:rPr>
          <w:rFonts w:eastAsia="SimSun"/>
          <w:kern w:val="2"/>
          <w:lang w:val="en-US" w:eastAsia="zh-CN"/>
        </w:rPr>
        <w:t xml:space="preserve"> </w:t>
      </w:r>
      <w:bookmarkStart w:id="52" w:name="OLE_LINK169"/>
      <w:r w:rsidRPr="00204F3B">
        <w:rPr>
          <w:rFonts w:eastAsia="SimSun"/>
          <w:kern w:val="2"/>
          <w:lang w:val="en-US" w:eastAsia="zh-CN"/>
        </w:rPr>
        <w:t>multilayer composites</w:t>
      </w:r>
      <w:bookmarkEnd w:id="52"/>
      <w:r w:rsidRPr="00204F3B">
        <w:rPr>
          <w:rFonts w:eastAsia="SimSun"/>
          <w:kern w:val="2"/>
          <w:lang w:val="en-US" w:eastAsia="zh-CN"/>
        </w:rPr>
        <w:t xml:space="preserve"> </w:t>
      </w:r>
      <w:bookmarkEnd w:id="51"/>
      <w:r w:rsidRPr="00204F3B">
        <w:rPr>
          <w:rFonts w:eastAsia="SimSun"/>
          <w:kern w:val="2"/>
          <w:lang w:val="en-US" w:eastAsia="zh-CN"/>
        </w:rPr>
        <w:t xml:space="preserve">were studied on the rolling direction-normal direction (RD-ND) plane using a scanning electron microscope (SEM, Quanta 200FEG). </w:t>
      </w:r>
      <w:bookmarkStart w:id="53" w:name="OLE_LINK90"/>
      <w:bookmarkEnd w:id="49"/>
      <w:r w:rsidRPr="00204F3B">
        <w:rPr>
          <w:rFonts w:eastAsia="SimSun"/>
          <w:kern w:val="2"/>
          <w:lang w:val="en-US" w:eastAsia="zh-CN"/>
        </w:rPr>
        <w:t>In addition, an SEM and energy dispersive spectroscopy (EDS) was employed for analysis of the interfacial zone and tensile fracture morphologies of the Cu/</w:t>
      </w:r>
      <w:proofErr w:type="spellStart"/>
      <w:r w:rsidRPr="00204F3B">
        <w:rPr>
          <w:rFonts w:eastAsia="SimSun"/>
          <w:kern w:val="2"/>
          <w:lang w:val="en-US" w:eastAsia="zh-CN"/>
        </w:rPr>
        <w:t>Nb</w:t>
      </w:r>
      <w:proofErr w:type="spellEnd"/>
      <w:r w:rsidRPr="00204F3B">
        <w:rPr>
          <w:rFonts w:eastAsia="SimSun"/>
          <w:kern w:val="2"/>
          <w:lang w:val="en-US" w:eastAsia="zh-CN"/>
        </w:rPr>
        <w:t xml:space="preserve"> multilayer composites. The microstructures of the resulting laminated Cu/</w:t>
      </w:r>
      <w:proofErr w:type="spellStart"/>
      <w:r w:rsidRPr="00204F3B">
        <w:rPr>
          <w:rFonts w:eastAsia="SimSun"/>
          <w:kern w:val="2"/>
          <w:lang w:val="en-US" w:eastAsia="zh-CN"/>
        </w:rPr>
        <w:t>Nb</w:t>
      </w:r>
      <w:proofErr w:type="spellEnd"/>
      <w:r w:rsidRPr="00204F3B">
        <w:rPr>
          <w:rFonts w:eastAsia="SimSun"/>
          <w:kern w:val="2"/>
          <w:lang w:val="en-US" w:eastAsia="zh-CN"/>
        </w:rPr>
        <w:t xml:space="preserve"> composites were characterized by electron back scatter diffraction (EBSD) using a 200FEG field emission scanning electron microscope. The EBSD specimens were first mechanically polished using </w:t>
      </w:r>
      <w:proofErr w:type="spellStart"/>
      <w:r w:rsidRPr="00204F3B">
        <w:rPr>
          <w:rFonts w:eastAsia="SimSun"/>
          <w:kern w:val="2"/>
          <w:lang w:val="en-US" w:eastAsia="zh-CN"/>
        </w:rPr>
        <w:t>SiC</w:t>
      </w:r>
      <w:proofErr w:type="spellEnd"/>
      <w:r w:rsidRPr="00204F3B">
        <w:rPr>
          <w:rFonts w:eastAsia="SimSun"/>
          <w:kern w:val="2"/>
          <w:lang w:val="en-US" w:eastAsia="zh-CN"/>
        </w:rPr>
        <w:t xml:space="preserve"> paper and then polished using an argon ion-beam cross-section polishing machine operating at 4.5 kV. The microstructures and </w:t>
      </w:r>
      <w:r w:rsidRPr="00204F3B">
        <w:rPr>
          <w:rFonts w:eastAsia="SimSun" w:hint="eastAsia"/>
          <w:kern w:val="2"/>
          <w:lang w:val="en-US" w:eastAsia="zh-CN"/>
        </w:rPr>
        <w:t>kernel</w:t>
      </w:r>
      <w:r w:rsidRPr="00204F3B">
        <w:rPr>
          <w:rFonts w:eastAsia="SimSun"/>
          <w:kern w:val="2"/>
          <w:lang w:val="en-US" w:eastAsia="zh-CN"/>
        </w:rPr>
        <w:t xml:space="preserve"> average misorientations (KAM) of the multilayer composites were analyzed using a TSL orientation imaging microscopy (OIM) system. The mechanical properties of the multilayer composites were examined using uniaxial tensile tests.</w:t>
      </w:r>
      <w:bookmarkStart w:id="54" w:name="OLE_LINK81"/>
      <w:r w:rsidRPr="00204F3B">
        <w:rPr>
          <w:rFonts w:eastAsia="SimSun" w:hint="eastAsia"/>
          <w:kern w:val="2"/>
          <w:lang w:val="en-US" w:eastAsia="zh-CN"/>
        </w:rPr>
        <w:t xml:space="preserve"> Dog-bone shaped tensile samples were cut from the multilayer composites with nominal gauge dimensions of 5 </w:t>
      </w:r>
      <w:r w:rsidRPr="00204F3B">
        <w:rPr>
          <w:rFonts w:eastAsia="SimSun"/>
          <w:kern w:val="2"/>
          <w:lang w:val="en-US" w:eastAsia="zh-CN"/>
        </w:rPr>
        <w:t>×</w:t>
      </w:r>
      <w:r w:rsidRPr="00204F3B">
        <w:rPr>
          <w:rFonts w:eastAsia="SimSun" w:hint="eastAsia"/>
          <w:kern w:val="2"/>
          <w:lang w:val="en-US" w:eastAsia="zh-CN"/>
        </w:rPr>
        <w:t xml:space="preserve"> 2 </w:t>
      </w:r>
      <w:r w:rsidRPr="00204F3B">
        <w:rPr>
          <w:rFonts w:eastAsia="SimSun"/>
          <w:kern w:val="2"/>
          <w:lang w:val="en-US" w:eastAsia="zh-CN"/>
        </w:rPr>
        <w:t>×</w:t>
      </w:r>
      <w:r w:rsidRPr="00204F3B">
        <w:rPr>
          <w:rFonts w:eastAsia="SimSun" w:hint="eastAsia"/>
          <w:kern w:val="2"/>
          <w:lang w:val="en-US" w:eastAsia="zh-CN"/>
        </w:rPr>
        <w:t xml:space="preserve"> 0.79 mm</w:t>
      </w:r>
      <w:r w:rsidRPr="00204F3B">
        <w:rPr>
          <w:rFonts w:eastAsia="SimSun" w:hint="eastAsia"/>
          <w:kern w:val="2"/>
          <w:vertAlign w:val="superscript"/>
          <w:lang w:val="en-US" w:eastAsia="zh-CN"/>
        </w:rPr>
        <w:t>3</w:t>
      </w:r>
      <w:r w:rsidRPr="00204F3B">
        <w:rPr>
          <w:rFonts w:eastAsia="SimSun" w:hint="eastAsia"/>
          <w:kern w:val="2"/>
          <w:lang w:val="en-US" w:eastAsia="zh-CN"/>
        </w:rPr>
        <w:t xml:space="preserve">. </w:t>
      </w:r>
      <w:bookmarkEnd w:id="54"/>
      <w:r w:rsidRPr="00204F3B">
        <w:rPr>
          <w:rFonts w:eastAsia="SimSun"/>
          <w:kern w:val="2"/>
          <w:lang w:val="en-US" w:eastAsia="zh-CN"/>
        </w:rPr>
        <w:t>All tensile specimens were mechanically polished before tensile testing and then uniaxial tensile tests were performed using the AG-XD plus-50kN testing</w:t>
      </w:r>
      <w:bookmarkStart w:id="55" w:name="OLE_LINK42"/>
      <w:r w:rsidRPr="00204F3B">
        <w:rPr>
          <w:rFonts w:eastAsia="SimSun"/>
          <w:kern w:val="2"/>
          <w:lang w:val="en-US" w:eastAsia="zh-CN"/>
        </w:rPr>
        <w:t xml:space="preserve"> </w:t>
      </w:r>
      <w:bookmarkEnd w:id="55"/>
      <w:r w:rsidRPr="00204F3B">
        <w:rPr>
          <w:rFonts w:eastAsia="SimSun"/>
          <w:kern w:val="2"/>
          <w:lang w:val="en-US" w:eastAsia="zh-CN"/>
        </w:rPr>
        <w:t>machine under an initial strain rate of 2.0 ×</w:t>
      </w:r>
      <w:bookmarkStart w:id="56" w:name="OLE_LINK122"/>
      <w:r w:rsidRPr="00204F3B">
        <w:rPr>
          <w:rFonts w:eastAsia="SimSun"/>
          <w:kern w:val="2"/>
          <w:lang w:val="en-US" w:eastAsia="zh-CN"/>
        </w:rPr>
        <w:t xml:space="preserve"> 10</w:t>
      </w:r>
      <w:r w:rsidRPr="00204F3B">
        <w:rPr>
          <w:rFonts w:eastAsia="SimSun"/>
          <w:kern w:val="2"/>
          <w:vertAlign w:val="superscript"/>
          <w:lang w:val="en-US" w:eastAsia="zh-CN"/>
        </w:rPr>
        <w:t>-4</w:t>
      </w:r>
      <w:r w:rsidRPr="00204F3B">
        <w:rPr>
          <w:rFonts w:eastAsia="SimSun"/>
          <w:kern w:val="2"/>
          <w:lang w:val="en-US" w:eastAsia="zh-CN"/>
        </w:rPr>
        <w:t xml:space="preserve"> s</w:t>
      </w:r>
      <w:r w:rsidRPr="00204F3B">
        <w:rPr>
          <w:rFonts w:eastAsia="SimSun"/>
          <w:kern w:val="2"/>
          <w:vertAlign w:val="superscript"/>
          <w:lang w:val="en-US" w:eastAsia="zh-CN"/>
        </w:rPr>
        <w:t>-1</w:t>
      </w:r>
      <w:r w:rsidRPr="00204F3B">
        <w:rPr>
          <w:rFonts w:eastAsia="SimSun"/>
          <w:kern w:val="2"/>
          <w:lang w:val="en-US" w:eastAsia="zh-CN"/>
        </w:rPr>
        <w:t>.</w:t>
      </w:r>
      <w:bookmarkEnd w:id="56"/>
      <w:r w:rsidRPr="00204F3B">
        <w:rPr>
          <w:rFonts w:eastAsia="SimSun" w:hint="eastAsia"/>
          <w:kern w:val="2"/>
          <w:lang w:val="en-US" w:eastAsia="zh-CN"/>
        </w:rPr>
        <w:t xml:space="preserve"> To verify the accuracy of results, at least three tensile samples were tested for each specimen. In this investigation, all the </w:t>
      </w:r>
      <w:r w:rsidRPr="00204F3B">
        <w:rPr>
          <w:rFonts w:eastAsia="SimSun" w:hint="eastAsia"/>
          <w:kern w:val="2"/>
          <w:lang w:val="en-US" w:eastAsia="zh-CN"/>
        </w:rPr>
        <w:lastRenderedPageBreak/>
        <w:t>microstructures and tensile properties were conducted on the as-rolled material.</w:t>
      </w:r>
    </w:p>
    <w:bookmarkEnd w:id="50"/>
    <w:bookmarkEnd w:id="53"/>
    <w:p w14:paraId="5AB8EF5D" w14:textId="77777777" w:rsidR="00E92C60" w:rsidRPr="00204F3B" w:rsidRDefault="00DA54F0">
      <w:pPr>
        <w:pStyle w:val="Heading2"/>
        <w:numPr>
          <w:ilvl w:val="0"/>
          <w:numId w:val="2"/>
        </w:numPr>
        <w:spacing w:beforeLines="0" w:before="0" w:afterLines="0" w:after="0" w:line="480" w:lineRule="auto"/>
        <w:jc w:val="both"/>
        <w:rPr>
          <w:rFonts w:ascii="Times New Roman" w:hAnsi="Times New Roman"/>
          <w:sz w:val="24"/>
          <w:szCs w:val="22"/>
        </w:rPr>
      </w:pPr>
      <w:r w:rsidRPr="00204F3B">
        <w:rPr>
          <w:rFonts w:ascii="Times New Roman" w:hAnsi="Times New Roman"/>
          <w:sz w:val="24"/>
          <w:szCs w:val="22"/>
        </w:rPr>
        <w:t>Experimental results</w:t>
      </w:r>
    </w:p>
    <w:p w14:paraId="03C3BC79" w14:textId="77777777" w:rsidR="00E92C60" w:rsidRPr="00204F3B" w:rsidRDefault="00DA54F0">
      <w:pPr>
        <w:spacing w:line="360" w:lineRule="auto"/>
        <w:jc w:val="both"/>
        <w:rPr>
          <w:b/>
          <w:lang w:val="en-US"/>
        </w:rPr>
      </w:pPr>
      <w:r w:rsidRPr="00204F3B">
        <w:rPr>
          <w:b/>
          <w:lang w:val="en-US"/>
        </w:rPr>
        <w:t xml:space="preserve">3.1. Microstructural evolution during </w:t>
      </w:r>
      <w:bookmarkStart w:id="57" w:name="OLE_LINK24"/>
      <w:r w:rsidRPr="00204F3B">
        <w:rPr>
          <w:b/>
          <w:lang w:val="en-US"/>
        </w:rPr>
        <w:t>ARB</w:t>
      </w:r>
      <w:bookmarkEnd w:id="57"/>
      <w:r w:rsidRPr="00204F3B">
        <w:rPr>
          <w:b/>
          <w:lang w:val="en-US"/>
        </w:rPr>
        <w:t xml:space="preserve"> processing </w:t>
      </w:r>
    </w:p>
    <w:p w14:paraId="072220D6" w14:textId="77777777" w:rsidR="00E92C60" w:rsidRPr="00204F3B" w:rsidRDefault="00DA54F0">
      <w:pPr>
        <w:widowControl w:val="0"/>
        <w:snapToGrid w:val="0"/>
        <w:spacing w:beforeLines="50" w:before="120" w:line="480" w:lineRule="auto"/>
        <w:ind w:firstLineChars="200" w:firstLine="480"/>
        <w:jc w:val="both"/>
        <w:rPr>
          <w:rFonts w:eastAsia="SimSun"/>
          <w:kern w:val="2"/>
          <w:lang w:val="en-US" w:eastAsia="zh-CN"/>
        </w:rPr>
      </w:pPr>
      <w:bookmarkStart w:id="58" w:name="OLE_LINK93"/>
      <w:r w:rsidRPr="00204F3B">
        <w:rPr>
          <w:rFonts w:eastAsia="SimSun"/>
          <w:kern w:val="2"/>
          <w:lang w:val="en-US" w:eastAsia="zh-CN"/>
        </w:rPr>
        <w:t xml:space="preserve">When a strip is processed by ARB under an applied rolling reduction, the percentage rolling reduction, </w:t>
      </w:r>
      <w:r w:rsidRPr="00204F3B">
        <w:rPr>
          <w:rFonts w:eastAsia="SimSun"/>
          <w:i/>
          <w:iCs/>
          <w:kern w:val="2"/>
          <w:lang w:val="en-US" w:eastAsia="zh-CN"/>
        </w:rPr>
        <w:t>η</w:t>
      </w:r>
      <w:r w:rsidRPr="00204F3B">
        <w:rPr>
          <w:rFonts w:eastAsia="SimSun"/>
          <w:kern w:val="2"/>
          <w:lang w:val="en-US" w:eastAsia="zh-CN"/>
        </w:rPr>
        <w:t xml:space="preserve">, and the equivalent plastic strain, </w:t>
      </w:r>
      <w:r w:rsidRPr="00204F3B">
        <w:rPr>
          <w:rFonts w:eastAsia="SimSun"/>
          <w:i/>
          <w:iCs/>
          <w:kern w:val="2"/>
          <w:lang w:val="en-US" w:eastAsia="zh-CN"/>
        </w:rPr>
        <w:t>ε</w:t>
      </w:r>
      <w:r w:rsidRPr="00204F3B">
        <w:rPr>
          <w:rFonts w:eastAsia="SimSun"/>
          <w:kern w:val="2"/>
          <w:lang w:val="en-US" w:eastAsia="zh-CN"/>
        </w:rPr>
        <w:t>, are given by:</w:t>
      </w:r>
      <w:r w:rsidRPr="00204F3B">
        <w:rPr>
          <w:rFonts w:eastAsia="SimSun"/>
          <w:kern w:val="2"/>
          <w:lang w:val="en-US" w:eastAsia="zh-CN"/>
        </w:rPr>
        <w:fldChar w:fldCharType="begin"/>
      </w:r>
      <w:r w:rsidRPr="00204F3B">
        <w:rPr>
          <w:rFonts w:eastAsia="SimSun" w:hint="eastAsia"/>
          <w:kern w:val="2"/>
          <w:lang w:val="en-US" w:eastAsia="zh-CN"/>
        </w:rPr>
        <w:instrText xml:space="preserve"> ADDIN NE.Ref.{EB1A6B4C-0A50-4836-8981-72C895D6CD47}</w:instrText>
      </w:r>
      <w:r w:rsidRPr="00204F3B">
        <w:rPr>
          <w:rFonts w:eastAsia="SimSun"/>
          <w:kern w:val="2"/>
          <w:lang w:val="en-US" w:eastAsia="zh-CN"/>
        </w:rPr>
        <w:fldChar w:fldCharType="separate"/>
      </w:r>
      <w:r w:rsidRPr="00204F3B">
        <w:rPr>
          <w:rFonts w:eastAsia="Times New Roman"/>
          <w:color w:val="080000"/>
          <w:vertAlign w:val="superscript"/>
        </w:rPr>
        <w:t>[13]</w:t>
      </w:r>
      <w:r w:rsidRPr="00204F3B">
        <w:rPr>
          <w:rFonts w:eastAsia="SimSun"/>
          <w:kern w:val="2"/>
          <w:lang w:val="en-US" w:eastAsia="zh-CN"/>
        </w:rPr>
        <w:fldChar w:fldCharType="end"/>
      </w:r>
    </w:p>
    <w:bookmarkEnd w:id="58"/>
    <w:p w14:paraId="43527208" w14:textId="77777777" w:rsidR="00E92C60" w:rsidRPr="00204F3B" w:rsidRDefault="00DA54F0">
      <w:pPr>
        <w:widowControl w:val="0"/>
        <w:snapToGrid w:val="0"/>
        <w:spacing w:line="480" w:lineRule="auto"/>
        <w:ind w:firstLineChars="200" w:firstLine="480"/>
        <w:jc w:val="right"/>
        <w:textAlignment w:val="center"/>
        <w:rPr>
          <w:rFonts w:eastAsia="SimSun"/>
          <w:kern w:val="2"/>
          <w:position w:val="-34"/>
          <w:lang w:val="en-US" w:eastAsia="zh-CN"/>
        </w:rPr>
      </w:pPr>
      <w:r w:rsidRPr="00204F3B">
        <w:rPr>
          <w:rFonts w:eastAsia="SimSun"/>
          <w:kern w:val="2"/>
          <w:position w:val="-34"/>
          <w:lang w:val="en-US" w:eastAsia="zh-CN"/>
        </w:rPr>
        <w:object w:dxaOrig="2280" w:dyaOrig="795" w14:anchorId="2733AE2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pt;height:39.75pt" o:ole="">
            <v:imagedata r:id="rId10" o:title=""/>
          </v:shape>
          <o:OLEObject Type="Embed" ProgID="Equation.DSMT4" ShapeID="_x0000_i1025" DrawAspect="Content" ObjectID="_1635592708" r:id="rId11"/>
        </w:object>
      </w:r>
      <w:r w:rsidRPr="00204F3B">
        <w:rPr>
          <w:rFonts w:eastAsia="SimSun"/>
          <w:kern w:val="2"/>
          <w:position w:val="-34"/>
          <w:lang w:val="en-US" w:eastAsia="zh-CN"/>
        </w:rPr>
        <w:fldChar w:fldCharType="begin"/>
      </w:r>
      <w:r w:rsidRPr="00204F3B">
        <w:rPr>
          <w:rFonts w:eastAsia="SimSun"/>
          <w:kern w:val="2"/>
          <w:position w:val="-34"/>
          <w:lang w:val="en-US" w:eastAsia="zh-CN"/>
        </w:rPr>
        <w:instrText xml:space="preserve"> QUOTE </w:instrText>
      </w:r>
      <w:r w:rsidR="00F61F6E">
        <w:rPr>
          <w:rFonts w:eastAsia="SimSun"/>
          <w:kern w:val="2"/>
          <w:position w:val="-34"/>
          <w:lang w:val="en-US" w:eastAsia="zh-CN"/>
        </w:rPr>
        <w:pict w14:anchorId="04ADE0FF">
          <v:shape id="_x0000_i1026" type="#_x0000_t75" style="width:88.5pt;height:31.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20&quot;/&gt;&lt;w:doNotEmbedSystemFonts/&gt;&lt;w:bordersDontSurroundHeader/&gt;&lt;w:bordersDontSurroundFooter/&gt;&lt;w:defaultTabStop w:val=&quot;420&quot;/&gt;&lt;w:drawingGridVerticalSpacing w:val=&quot;156&quot;/&gt;&lt;w:characterSpacingControl w:val=&quot;CompressPunctuation&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docVars&gt;&lt;w:docVar w:name=&quot;NE.Ref{01F7CECA-1515-46F3-84B3-02B14867521A}&quot; w:val=&quot; ADDIN NE.Ref.{01F7CECA-1515-46F3-84B3-02B14867521A}&amp;lt;Citation&amp;gt;&amp;lt;Group&amp;gt;&amp;lt;References&amp;gt;&amp;lt;Item&amp;gt;&amp;lt;ID&amp;gt;14&amp;lt;/ID&amp;gt;&amp;lt;UID&amp;gt;{A50F52FD-8613-4061-A6B0-B643429239C0}&amp;lt;/UID&amp;gt;&amp;lt;Title&amp;gt;The evolution of microstructures and mechanical properties during accumulative roll bonding of Al/Mg composite&amp;lt;/Title&amp;gt;&amp;lt;Template&amp;gt;Journal Article&amp;lt;/Template&amp;gt;&amp;lt;Star&amp;gt;0&amp;lt;/Star&amp;gt;&amp;lt;Tag&amp;gt;0&amp;lt;/Tag&amp;gt;&amp;lt;Author&amp;gt;Chen, M C; Hsieh, H C; Wu, Weite&amp;lt;/Author&amp;gt;&amp;lt;Year&amp;gt;2006&amp;lt;/Year&amp;gt;&amp;lt;Details&amp;gt;&amp;lt;_created&amp;gt;62363387&amp;lt;/_created&amp;gt;&amp;lt;_issue&amp;gt;1&amp;lt;/_issue&amp;gt;&amp;lt;_journal&amp;gt;Journal of Alloys &amp;amp;amp; Compounds&amp;lt;/_journal&amp;gt;&amp;lt;_keywords&amp;gt;ARB;Severe plastic deformation;Ultra-fine grain;Multilayer compound;Al/Mg alloy&amp;lt;/_keywords&amp;gt;&amp;lt;_modified&amp;gt;62363397&amp;lt;/_modified&amp;gt;&amp;lt;_pages&amp;gt;169-172&amp;lt;/_pages&amp;gt;&amp;lt;_volume&amp;gt;416&amp;lt;/_volume&amp;gt;&amp;lt;/Details&amp;gt;&amp;lt;Extra&amp;gt;&amp;lt;DBUID&amp;gt;{1D435D6B-7247-4047-942A-B772BD581E8A}&amp;lt;/DBUID&amp;gt;&amp;lt;/Extra&amp;gt;&amp;lt;/Item&amp;gt;&amp;lt;/References&amp;gt;&amp;lt;/Group&amp;gt;&amp;lt;Group&amp;gt;&amp;lt;References&amp;gt;&amp;lt;Item&amp;gt;&amp;lt;ID&amp;gt;37&amp;lt;/ID&amp;gt;&amp;lt;UID&amp;gt;{9F016C62-1C26-46FC-9A03-B9A1FBD9E41F}&amp;lt;/UID&amp;gt;&amp;lt;Title&amp;gt;Magnesium matrix composites fabricated by using accumulative roll bonding of magnesium sheets coated with carbon-nanotube-containing aluminum powders&amp;lt;/Title&amp;gt;&amp;lt;Template&amp;gt;Journal Article&amp;lt;/Template&amp;gt;&amp;lt;Star&amp;gt;0&amp;lt;/Star&amp;gt;&amp;lt;Tag&amp;gt;0&amp;lt;/Tag&amp;gt;&amp;lt;Author&amp;gt;Yoo, S J; Han, S H; Kim, W J&amp;lt;/Author&amp;gt;&amp;lt;Year&amp;gt;2012&amp;lt;/Year&amp;gt;&amp;lt;Details&amp;gt;&amp;lt;_collection_scope&amp;gt;EI;SCI;SCIE;&amp;lt;/_collection_scope&amp;gt;&amp;lt;_created&amp;gt;62363412&amp;lt;/_created&amp;gt;&amp;lt;_impact_factor&amp;gt;   4.163&amp;lt;/_impact_factor&amp;gt;&amp;lt;_issue&amp;gt;2&amp;lt;/_issue&amp;gt;&amp;lt;_journal&amp;gt;Scripta Materialia&amp;lt;/_journal&amp;gt;&amp;lt;_modified&amp;gt;62372009&amp;lt;/_modified&amp;gt;&amp;lt;_pages&amp;gt;129-132&amp;lt;/_pages&amp;gt;&amp;lt;_volume&amp;gt;67&amp;lt;/_volume&amp;gt;&amp;lt;/Details&amp;gt;&amp;lt;Extra&amp;gt;&amp;lt;DBUID&amp;gt;{1D435D6B-7247-4047-942A-B772BD581E8A}&amp;lt;/DBUID&amp;gt;&amp;lt;/Extra&amp;gt;&amp;lt;/Item&amp;gt;&amp;lt;/References&amp;gt;&amp;lt;/Group&amp;gt;&amp;lt;/Citation&amp;gt;_x000a_&quot;/&gt;&lt;w:docVar w:name=&quot;NE.Ref{02803C30-BB9C-4111-901C-D1A2B02BD78B}&quot; w:val=&quot; ADDIN NE.Ref.{02803C30-BB9C-4111-901C-D1A2B02BD78B}&amp;lt;Citation&amp;gt;&amp;lt;Group&amp;gt;&amp;lt;References&amp;gt;&amp;lt;Item&amp;gt;&amp;lt;ID&amp;gt;57&amp;lt;/ID&amp;gt;&amp;lt;UID&amp;gt;{74251F6D-FAF8-4CCF-987B-3A94F6E03791}&amp;lt;/UID&amp;gt;&amp;lt;Title&amp;gt;Revealing extraordinary tensile plasticity in layered Ti-Al metal composite&amp;lt;/Title&amp;gt;&amp;lt;Template&amp;gt;Journal Article&amp;lt;/Template&amp;gt;&amp;lt;Star&amp;gt;0&amp;lt;/Star&amp;gt;&amp;lt;Tag&amp;gt;0&amp;lt;/Tag&amp;gt;&amp;lt;Author&amp;gt;Huang, M; Fan, G H; Geng, L; Cao, G J; Du, Y; Wu, H; Zhang, T T; Kang, H J; Wang, T M; Du, G H&amp;lt;/Author&amp;gt;&amp;lt;Year&amp;gt;2016&amp;lt;/Year&amp;gt;&amp;lt;Details&amp;gt;&amp;lt;_collection_scope&amp;gt;SCIE;&amp;lt;/_collection_scope&amp;gt;&amp;lt;_created&amp;gt;62425256&amp;lt;/_created&amp;gt;&amp;lt;_impact_factor&amp;gt;   4.122&amp;lt;/_impact_factor&amp;gt;&amp;lt;_journal&amp;gt;Scientific Reports&amp;lt;/_journal&amp;gt;&amp;lt;_modified&amp;gt;62425289&amp;lt;/_modified&amp;gt;&amp;lt;_pages&amp;gt;38461&amp;lt;/_pages&amp;gt;&amp;lt;_volume&amp;gt;6&amp;lt;/_volume&amp;gt;&amp;lt;/Details&amp;gt;&amp;lt;Extra&amp;gt;&amp;lt;DBUID&amp;gt;{1D435D6B-7247-4047-942A-B772BD581E8A}&amp;lt;/DBUID&amp;gt;&amp;lt;/Extra&amp;gt;&amp;lt;/Item&amp;gt;&amp;lt;/References&amp;gt;&amp;lt;/Group&amp;gt;&amp;lt;/Citation&amp;gt;_x000a_&quot;/&gt;&lt;w:docVar w:name=&quot;NE.Ref{0368E29C-0A65-4EE0-9D40-F3D473DB2221}&quot; w:val=&quot; ADDIN NE.Ref.{0368E29C-0A65-4EE0-9D40-F3D473DB2221}&amp;lt;Citation&amp;gt;&amp;lt;Group&amp;gt;&amp;lt;References&amp;gt;&amp;lt;Item&amp;gt;&amp;lt;ID&amp;gt;34&amp;lt;/ID&amp;gt;&amp;lt;UID&amp;gt;{EB34427C-596F-4760-96B6-9A46441C6AA1}&amp;lt;/UID&amp;gt;&amp;lt;Title&amp;gt;Mechanical and microstructural investigation of Zn/Sn multilayered composites fabricated by accumulative roll bonding (ARB) process&amp;lt;/Title&amp;gt;&amp;lt;Template&amp;gt;Journal Article&amp;lt;/Template&amp;gt;&amp;lt;Star&amp;gt;0&amp;lt;/Star&amp;gt;&amp;lt;Tag&amp;gt;0&amp;lt;/Tag&amp;gt;&amp;lt;Author&amp;gt;Mashhadi, Amir; Atrian, Amir; Ghalandari, Laleh&amp;lt;/Author&amp;gt;&amp;lt;Year&amp;gt;2017&amp;lt;/Year&amp;gt;&amp;lt;Details&amp;gt;&amp;lt;_created&amp;gt;62363410&amp;lt;/_created&amp;gt;&amp;lt;_journal&amp;gt;Journal of Alloys &amp;amp;amp; Compounds&amp;lt;/_journal&amp;gt;&amp;lt;_modified&amp;gt;62363413&amp;lt;/_modified&amp;gt;&amp;lt;_volume&amp;gt;727&amp;lt;/_volume&amp;gt;&amp;lt;/Details&amp;gt;&amp;lt;Extra&amp;gt;&amp;lt;DBUID&amp;gt;{1D435D6B-7247-4047-942A-B772BD581E8A}&amp;lt;/DBUID&amp;gt;&amp;lt;/Extra&amp;gt;&amp;lt;/Item&amp;gt;&amp;lt;/References&amp;gt;&amp;lt;/Group&amp;gt;&amp;lt;/Citation&amp;gt;_x000a_&quot;/&gt;&lt;w:docVar w:name=&quot;NE.Ref{058F3996-077B-41ED-8643-9210155012C1}&quot; w:val=&quot; ADDIN NE.Ref.{058F3996-077B-41ED-8643-9210155012C1}&amp;lt;Citation&amp;gt;&amp;lt;Group&amp;gt;&amp;lt;References&amp;gt;&amp;lt;Item&amp;gt;&amp;lt;ID&amp;gt;39&amp;lt;/ID&amp;gt;&amp;lt;UID&amp;gt;{07468227-7CDE-4E8E-8E47-906E09FE7496}&amp;lt;/UID&amp;gt;&amp;lt;Title&amp;gt;Microstructure and mechanical properties of the Mg/Al laminated composite fabricated by accumulative roll bonding (ARB)&amp;lt;/Title&amp;gt;&amp;lt;Template&amp;gt;Journal Article&amp;lt;/Template&amp;gt;&amp;lt;Star&amp;gt;0&amp;lt;/Star&amp;gt;&amp;lt;Tag&amp;gt;0&amp;lt;/Tag&amp;gt;&amp;lt;Author&amp;gt;Wu, K; Chang, H; Maawad, E; Gan, W M; Brokmeier, H G; Zheng, M Y&amp;lt;/Author&amp;gt;&amp;lt;Year&amp;gt;2010&amp;lt;/Year&amp;gt;&amp;lt;Details&amp;gt;&amp;lt;_created&amp;gt;62363419&amp;lt;/_created&amp;gt;&amp;lt;_issue&amp;gt;13–14&amp;lt;/_issue;;;;;;;;&amp;gtt;&amp;lt;_journal&amp;gt;Materials Science &amp;amp;amp; Engineering A&amp;lt;/_journal&amp;gt;&amp;lt;_modified&amp;gt;62366941&amp;lt;/_modified&amp;gt;&amp;lt;_pages&amp;gt;3073-3078&amp;lt;/_pages&amp;gt;&amp;lt;_volume&amp;gt;527&amp;lt;/_volume&amp;gt;&amp;lt;/Details&amp;gt;&amp;lt;Extra&amp;gt;&amp;lt;DBUID&amp;gt;{1D435D6B-7247-4047-942A-B772BD581E8A}&amp;lt;/DBUID&amp;gt;&amp;lt;/Extra&amp;gt;&amp;lt;/Item&amp;gt;&amp;lt;/References&amp;gt;&amp;lt;/Group&amp;gt;&amp;lt;/Citation&amp;gt;_x000a_&quot;/&gt;&lt;w:docVar w:name=&quot;NE.Ref{069C4195-92FE-4BD8-900C-C3EA16679F0D}&quot; w:val=&quot; ADDIN NE.Ref.{069C4195-92FE-4BD8-900C-C3EA16679F0D}&amp;lt;Citation&amp;gt;&amp;lt;Group&amp;gt;&amp;lt;References&amp;gt;&amp;lt;Item&amp;gt;&amp;lt;ID&amp;gt;70&amp;lt;/ID&amp;gt;&amp;lt;UID&amp;gt;{718EA754-1091-434E-90FB-A736F5E01DD1}&amp;lt;/UID&amp;gt;&amp;lt;Title&amp;gt;Strength of nanoscale metallic multilayers&amp;lt;/Title&amp;gt;&amp;lt;Template&amp;gt;Journal Article&amp;lt;/Template&amp;gt;&amp;lt;Star&amp;gt;0&amp;lt;/Star&amp;gt;&amp;lt;Tag&amp;gt;0&amp;lt;/Tag&amp;gt;&amp;lt;Author&amp;gt;Subedi, Samikshya; Beyerlein, Irene J; LeSar, Richard; Rollett, Anthony D&amp;lt;/Author&amp;gt;&amp;lt;Year&amp;gt;2018&amp;lt;/Year&amp;gt;&amp;lt;Details&amp;gt;&amp;lt;_alternate_title&amp;gt;Scripta Materialia&amp;lt;/_alternate_title&amp;gt;&amp;lt;_collection_scope&amp;gt;EI;SCI;SCIE;&amp;lt;/_collection_scope&amp;gt;&amp;lt;_created&amp;gt;62495325&amp;lt;/_created&amp;gt;&amp;lt;_date&amp;gt;2018-01-01&amp;lt;/_date&amp;gt;&amp;lt;_date_display&amp;gt;2018&amp;lt;/_date_display&amp;gt;&amp;lt;_doi&amp;gt;https://doi.org/10.1016/j.scriptamat.2017.04.009&amp;lt;/_doi&amp;gt;&amp;lt;_impact_factor&amp;gt;   4.163&amp;lt;/_impact_factor&amp;gt;&amp;lt;_isbn&amp;gt;1359-6462&amp;lt;/_isbn&amp;gt;&amp;lt;_journal&amp;gt;Scripta Materialia&amp;lt;/_journal&amp;gt;&amp;lt;_keywords&amp;gt;Confined layer slip; Nanocomposites; Dislocation; Hall-Petch; Modified Hall-Petch&amp;lt;/_keywords&amp;gt;&amp;lt;_modified&amp;gt;62495325&amp;lt;/_modified&amp;gt;&amp;lt;_pages&amp;gt;132-136&amp;lt;/_pages&amp;gt;&amp;lt;_url&amp;gt;http://www.sciencedirect.com/science/article/pii/S1359646217301859&amp;lt;/_url&amp;gt;&amp;lt;_volume&amp;gt;145&amp;lt;/_volume&amp;gt;&amp;lt;/Details&amp;gt;&amp;lt;Extra&amp;gt;&amp;lt;DBUID&amp;gt;{1D435D6B-7247-4047-942A-B772BD581E8A}&amp;lt;/DBUID&amp;gt;&amp;lt;/Extra&amp;gt;&amp;lt;/Item&amp;gt;&amp;lt;/References&amp;gt;&amp;lt;/Group&amp;gt;&amp;lt;Group&amp;gt;&amp;lt;References&amp;gt;&amp;lt;Item&amp;gt;&amp;lt;ID&amp;gt;73&amp;lt;/ID&amp;gt;&amp;lt;UID&amp;gt;{1B37F517-1234-48B7-80E6-86001DB3F5A7}&amp;lt;/UID&amp;gt;&amp;lt;Title&amp;gt;Scaling Theory of the Hall-Petch Relation for Multilayers&amp;lt;/Title&amp;gt;&amp;lt;Template&amp;gt;Journal Article&amp;lt;/Template&amp;gt;&amp;lt;Star&amp;gt;0&amp;lt;/Star&amp;gt;&amp;lt;Tag&amp;gt;0&amp;lt;/Tag&amp;gt;&amp;lt;Author&amp;gt;Friedman, Lawrence H; Chrzan, D C&amp;lt;/Author&amp;gt;&amp;lt;Year&amp;gt;1998&amp;lt;/Year&amp;gt;&amp;lt;Details&amp;gt;&amp;lt;_collection_scope&amp;gt;EI;SCI;SCIE;&amp;lt;/_collection_scope&amp;gt;&amp;lt;_created&amp;gt;62495349&amp;lt;/_created&amp;gt;&amp;lt;_impact_factor&amp;gt;   8.839&amp;lt;/_impact_factor&amp;gt;&amp;lt;_issue&amp;gt;13&amp;lt;/_issue&amp;gt;&amp;lt;_journal&amp;gt;Physical Review Letters&amp;lt;/_journal&amp;gt;&amp;lt;_modified&amp;gt;62495381&amp;lt;/_modified&amp;gt;&amp;lt;_pages&amp;gt;2715-2718&amp;lt;/_pages&amp;gt;&amp;lt;_volume&amp;gt;81&amp;lt;/_volume&amp;gt;&amp;lt;/Details&amp;gt;&amp;lt;Extra&amp;gt;&amp;lt;DBUID&amp;gt;{1D435D6B-7247-4047-942A-B772BD581E8A}&amp;lt;/DBUID&amp;gt;&amp;lt;/Extra&amp;gt;&amp;lt;/Item&amp;gt;&amp;lt;/References&amp;gt;&amp;lt;/Group&amp;gt;&amp;lt;/Citation&amp;gt;_x000a_&quot;/&gt;&lt;w:docVar w:name=&quot;NE.Ref{09D20C37-19AC-48EB-AAC8-09F771B9C9E9}&quot; w:val=&quot; ADDIN NE.Ref.{09D20C37-19AC-48EB-AAC8-09F771B9C9E9}&amp;lt;Citation&amp;gt;&amp;lt;Group&amp;gt;&amp;lt;References&amp;gt;&amp;lt;Item&amp;gt;&amp;lt;ID&amp;gt;37&amp;lt;/ID&amp;gt;&amp;lt;UID&amp;gt;{9F016C62-1C26-46FC-9A03-B9A1FBD9E41F}&amp;lt;/UID&amp;gt;&amp;lt;Title&amp;gt;Magnesium matrix composites fabricated by using accumulative roll bonding of magnesium sheets coated with carbon-nanotube-containing aluminum powders&amp;lt;/Title&amp;gt;&amp;lt;Template&amp;gt;Journal Article&amp;lt;/Template&amp;gt;&amp;lt;Star&amp;gt;0&amp;lt;/Star&amp;gt;&amp;lt;Tag&amp;gt;0&amp;lt;/Tag&amp;gt;&amp;lt;Author&amp;gt;Yoo, S J; Han, S H; Kim, W J&amp;lt;/Author&amp;gt;&amp;lt;Year&amp;gt;2012&amp;lt;/Year&amp;gt;&amp;lt;Details&amp;gt;&amp;lt;_collection_scope&amp;gt;EI;SCI;SCIE;&amp;lt;/_collection_scope&amp;gt;&amp;lt;_created&amp;gt;62363412&amp;lt;/_created&amp;gt;&amp;lt;_impact_factor&amp;gt;   4.163&amp;lt;/_impact_factor&amp;gt;&amp;lt;_issue&amp;gt;2&amp;lt;/_issue&amp;gt;&amp;lt;_journal&amp;gt;Scripta Materialia&amp;lt;/_journal&amp;gt;&amp;lt;_modified&amp;gt;62372009&amp;lt;/_modified&amp;gt;&amp;lt;_pages&amp;gt;129-132&amp;lt;/_pages&amp;gt;&amp;lt;_volume&amp;gt;67&amp;lt;/_volume&amp;gt;&amp;lt;/Details&amp;gt;&amp;lt;Extra&amp;gt;&amp;lt;DBUID&amp;gt;{1D435D6B-7247-4047-942A-B772BD581E8A}&amp;lt;/DBUID&amp;gt;&amp;lt;/Extra&amp;gt;&amp;lt;/Item&amp;gt;&amp;lt;/References&amp;gt;&amp;lt;/Group&amp;gt;&amp;lt;/Citation&amp;gt;_x000a_&quot;/&gt;&lt;w:docVar w:name=&quot;NE.Ref{0CA5267D-4F85-4C99-9291-90FD1F17E4DE}&quot; w:val=&quot; ADDIN NE.Ref.{0CA5267D-4F85-4C99-9291-90FD1F17E4DE}&amp;lt;Citation&amp;gt;&amp;lt;Group&amp;gt;&amp;lt;References&amp;gt;&amp;lt;Item&amp;gt;&amp;lt;ID&amp;gt;39&amp;lt;/ID&amp;gt;&amp;lt;UID&amp;gt;{07468227-7CDE-4E8E-8E47-906E09FE7496}&amp;lt;/UID&amp;gt;&amp;lt;Title&amp;gt;Microstructure and mechanical properties of the Mg/Al laminated composite fabricated by accumulative roll bonding (ARB)&amp;lt;/Title&amp;gt;&amp;lt;Template&amp;gt;Journal Article&amp;lt;/Template&amp;gt;&amp;lt;Star&amp;gt;0&amp;lt;/Star&amp;gt;&amp;lt;Tag&amp;gt;0&amp;lt;/Tag&amp;gt;&amp;lt;Author&amp;gt;Wu, K; Chang, H; Maawad, E; Gan, W M; Brokmeier, H G; Zheng, M Y&amp;lt;/Author&amp;gt;&amp;lt;Year&amp;gt;2010&amp;lt;/Year&amp;gt;&amp;lt;Details&amp;gt;&amp;lt;_created&amp;gt;62363419&amp;lt;/_created&amp;gt;&amp;lt;_issue&amp;gt;13–14&amp;lt;/_issue&amp;gt;&amp;lt;_journal&amp;gt;Materials Science &amp;amp;amp; Engineering A&amp;lt;/_journal&amp;gt;&amp;lt;_modified&amp;gt;62;3 6B6r9o4k1m&amp;elt;r/_modified&amp;gt;&amp;lt;_pages&amp;gt;3073-3078&amp;lt;/_pages&amp;gt;&amp;lt;_volume&amp;gt;527&amp;lt;/_volume&amp;gt;&amp;lt;/Details&amp;gt;&amp;lt;Extra&amp;gt;&amp;lt;DBUID&amp;gt;{1D435D6B-7247-4047-942A-B772BD581E8A}&amp;lt;/DBUID&amp;gt;&amp;lt;/Extra&amp;gt;&amp;lt;/Item&amp;gt;&amp;lt;/References&amp;gt;&amp;lt;/Group&amp;gt;&amp;lt;Group&amp;gt;&amp;lt;References&amp;gt;&amp;lt;Item&amp;gt;&amp;lt;ID&amp;gt;61&amp;lt;/ID&amp;gt;&amp;lt;UID&amp;gt;{1A6A631F-889B-4B7B-83D4-8686947545CF}&amp;lt;/UID&amp;gt;&amp;lt;Title&amp;gt;Tensile behavior and flow stress anisotropy of accumulative roll bonded Cu-Nb nanolaminates&amp;lt;/Title&amp;gt;&amp;lt;Template&amp;gt;Journal Article&amp;lt;/Template&amp;gt;&amp;lt;Star&amp;gt;0&amp;lt;/Star&amp;gt;&amp;lt;Tag&amp;gt;0&amp;lt;/Tag&amp;gt;&amp;lt;Author&amp;gt;Nizolek, Thomas; Beyerlein, Irene J; Mara, Nathan A; Avallone, Jaclyn T; Pollock, Tresa M&amp;lt;/Author&amp;gt;&amp;lt;Year&amp;gt;2016&amp;lt;/Year&amp;gt;&amp;lt;Details&amp;gt;&amp;lt;_collection_scope&amp;gt;EI;SCI;SCIE;&amp;lt;/_collection_scope&amp;gt;&amp;lt;_created&amp;gt;62441833&amp;lt;/_created&amp;gt;&amp;lt;_impact_factor&amp;gt;   3.495&amp;lt;/_impact_factor&amp;gt;&amp;lt;_issue&amp;gt;5&amp;lt;/_issue&amp;gt;&amp;lt;_journal&amp;gt;Applied Physics Letters&amp;lt;/_journal&amp;gt;&amp;lt;_modified&amp;gt;62441843&amp;lt;/_modified&amp;gt;&amp;lt;_pages&amp;gt;1&amp;lt;/_pages&amp;gt;&amp;lt;_volume&amp;gt;108&amp;lt;/_volume&amp;gt;&amp;lt;/Details&amp;gt;&amp;lt;Extra&amp;gt;&amp;lt;DBUID&amp;gt;{1D435D6B-7247-4047-942A-B772BD581E8A}&amp;lt;/DBUID&amp;gt;&amp;lt;/Extra&amp;gt;&amp;lt;/Item&amp;gt;&amp;lt;/References&amp;gt;&amp;lt;/Group&amp;gt;&amp;lt;/Citation&amp;gt;_x000a_&quot;/&gt;&lt;w:docVar w:name=&quot;NE.Ref{0D2AAB48-D949-4140-90E8-D80FDFCB1242}&quot; w:val=&quot; ADDIN NE.Ref.{0D2AAB48-D949-4140-90E8-D80FDFCB1242}&amp;lt;Citation&amp;gt;&amp;lt;Group&amp;gt;&amp;lt;References&amp;gt;&amp;lt;Item&amp;gt;&amp;lt;ID&amp;gt;63&amp;lt;/ID&amp;gt;&amp;lt;UID&amp;gt;{D87E6890-108C-418B-B391-931EAC23459D}&amp;lt;/UID&amp;gt;&amp;lt;Title&amp;gt;Microhardness evolution and mechanical characteristics of commercial purity titanium processed by high-pressure torsion&amp;lt;/Title&amp;gt;&amp;lt;Template&amp;gt;Journal Article&amp;lt;/Template&amp;gt;&amp;lt;Star&amp;gt;0&amp;lt;/Star&amp;gt;&amp;lt;Tag&amp;gt;0&amp;lt;/Tag&amp;gt;&amp;lt;Author&amp;gt;Shirooyeh, Mahmood; Xu, Jie; Langdon, Terence G&amp;lt;/Author&amp;gt;&amp;lt;Year&amp;gt;2014&amp;lt;/Year&amp;gt;&amp;lt;Details&amp;gt;&amp;lt;_issue&amp;gt;614&amp;lt;/_issue&amp;gt;&amp;lt;_journal&amp;gt;Materials Science &amp;amp;amp; Engineering A&amp;lt;/_journal&amp;gt;&amp;lt;_pages&amp;gt;223-231&amp;lt;/_pages&amp;gt;&amp;lt;_volume&amp;gt;614&amp;lt;/_volume&amp;gt;&amp;lt;_created&amp;gt;62441847&amp;lt;/_created&amp;gt;&amp;lt;_modified&amp;gt;62441847&amp;lt;/_modified&amp;gt;&amp;lt;/Details&amp;gt;&amp;lt;Extra&amp;gt;&amp;lt;DBUID&amp;gt;{1D435D6B-7247-4047-942A-B772BD581E8A}&amp;lt;/DBUID&amp;gt;&amp;lt;/Extra&amp;gt;&amp;lt;/Item&amp;gt;&amp;lt;/References&amp;gt;&amp;lt;/Group&amp;gt;&amp;lt;Group&amp;gt;&amp;lt;References&amp;gt;&amp;lt;Item&amp;gt;&amp;lt;ID&amp;gt;64&amp;lt;/ID&amp;gt;&amp;lt;UID&amp;gt;{6B121E66-B28C-4DCF-A8B2-83D057BDC07E}&amp;lt;/UID&amp;gt;&amp;lt;Title&amp;gt;Structural nanocrystalline materials: an overview&amp;lt;/Title&amp;gt;&amp;lt;Template&amp;gt;Journal Article&amp;lt;/Template&amp;gt;&amp;lt;Star&amp;gt;0&amp;lt;/Star&amp;gt;&amp;lt;Tag&amp;gt;0&amp;lt;/Tag&amp;gt;&amp;lt;Author&amp;gt;Koch, Carl C&amp;lt;/Author&amp;gt;&amp;lt;Year&amp;gt;2007&amp;lt;/Year&amp;gt;&amp;lt;Details&amp;gt;&amp;lt;_issue&amp;gt;5&amp;lt;/_issue&amp;gt;&amp;lt;_journal&amp;gt;Journal of Materials Science&amp;lt;/_journal&amp;gt;&amp;lt;_pages&amp;gt;1403-1414&amp;lt;/_pages&amp;gt;&amp;lt;_volume&amp;gt;42&amp;lt;/_volume&amp;gt;&amp;lt;_created&amp;gt;62441849&amp;lt;/_created&amp;gt;&amp;lt;_modified&amp;gt;62441849&amp;lt;/_modified&amp;gt;&amp;lt;_impact_factor&amp;gt;   2.993&amp;lt;/_impact_factor&amp;gt;&amp;lt;_collection_scope&amp;gt;EI;SCI;SCIE;&amp;lt;/_collection_scope&amp;gt;&amp;lt;/Details&amp;gt;&amp;lt;Extra&amp;gt;&amp;lt;DBUID&amp;gt;{1D435D6B-7247-4047-942A-B772BD581E8A}&amp;lt;/DBUID&amp;gt;&amp;lt;/Extra&amp;gt;&amp;lt;/Item&amp;gt;&amp;lt;/References&amp;gt;&amp;lt;/Group&amp;gt;&amp;lt;/Citation&amp;gt;_x000a_&quot;/&gt;&lt;w:docVar w:name=&quot;NE.Ref{0F781F58-532E-49D9-B417-55DD3774E381}&quot; w:val=&quot; ADDIN NE.Ref.{0F781F58-532E-49D9-B417-55DD3774E381}&amp;lt;Citation&amp;gt;&amp;lt;Group&amp;gt;&amp;lt;References&amp;gt;&amp;lt;Item&amp;gt;&amp;lt;ID&amp;gt;56&amp;lt;/ID&amp;gt;&amp;lt;UID&amp;gt;{9199F9B5-4607-4E28-83BE-632340E3E1A3}&amp;lt;/UID&amp;gt;&amp;lt;Title&amp;gt;Bulk texture evolution of Cu–3Nb7 nEan8ol}amel:lar composites during accumulative roll bonding&amp;lt;/Title&amp;gt;&amp;lt;Template&amp;gt;Journal Article&amp;lt;/Template&amp;gt;&amp;lt;Star&amp;gt;0&amp;lt;/Star&amp;gt;&amp;lt;Tag&amp;gt;0&amp;lt;/Tag&amp;gt;&amp;lt;Author&amp;gt;Carpenter, J S; Vogel, S C; Ledonne, J E; Hammon, D L; Beyoer leuin, I J; Mara, N A&amp;lt;/Author&amp;gt;&amp;lt;Year&amp;gt;2012&amp;lt;/Year&amp;gt;&amp;lt;Details&amp;gt;&amp;lt;_collection_scope&amp;gt;EI;SCI;SCIE;&amp;lt;/_collection_scope&amp;gt;&amp;lt;_created&amp;gt;62425158&amp;lt;/_created&amp;gt;&amp;lt;_impact_factor&amp;gt;   6.036&amp;lt;/_impact_factor&amp;gt;&amp;lt;_issue&amp;gt;4&amp;lt;/_issue&amp;gt;&amp;lt;_journal&amp;gt;Acta Materialia&amp;lt;/_journal&amp;gt;&amp;lt;_modified&amp;gt;62425274&amp;lt;/_modified&amp;gt;&amp;lt;_pages&amp;gt;1576-1586&amp;lt;/_pages&amp;gt;&amp;lt;_volume&amp;gt;60&amp;lt;/_volume&amp;gt;&amp;lt;/Details&amp;gt;&amp;lt;Extra&amp;gt;&amp;lt;DBUID&amp;gt;{1D435D6B-7247-4047-942A-B772BD581E8A}&amp;lt;/DBUID&amp;gt;&amp;lt;/Extra&amp;gt;&amp;lt;/Item&amp;gt;&amp;lt;/References&amp;gt;&amp;lt;/Group&amp;gt;&amp;lt;Group&amp;gt;&amp;lt;References&amp;gt;&amp;lt;Item&amp;gt;&amp;lt;ID&amp;gt;19&amp;lt;/ID&amp;gt;&amp;lt;UID&amp;gt;{E19B4AC1-28DD-43BB-974A-851B8A2B6BD0}&amp;lt;/UID&amp;gt;&amp;lt;Title&amp;gt;High-strength and thermally stable bulk nanolayered composites due to twin-induced interfaces.&amp;lt;/Title&amp;gt;&amp;lt;Template&amp;gt;Journal Article&amp;lt;/Template&amp;gt;&amp;lt;Star&amp;gt;0&amp;lt;/Star&amp;gt;&amp;lt;Tag&amp;gt;0&amp;lt;/Tag&amp;gt;&amp;lt;Author&amp;gt;Zheng, S; Beyerlein, I J; Carpenter, J S; Kang, K; Wang, J; Han, W; Mara, N A&amp;lt;/Author&amp;gt;&amp;lt;Year&amp;gt;2013&amp;lt;/Year&amp;gt;&amp;lt;Details&amp;gt;&amp;lt;_collection_scope&amp;gt;SCI;SCIE;&amp;lt;/_collection_scope&amp;gt;&amp;lt;_created&amp;gt;62363387&amp;lt;/_created&amp;gt;&amp;lt;_impact_factor&amp;gt;  12.353&amp;lt;/_impact_factor&amp;gt;&amp;lt;_journal&amp;gt;Nature Communications&amp;lt;/_journal&amp;gt;&amp;lt;_keywords&amp;gt;nuclear (including radiation effects), defects, mechanical behavior, materials and chemistry by design, synthesis (novel materials), synthesis (scalable processing&amp;lt;/_keywords&amp;gt;&amp;lt;_modified&amp;gt;62363403&amp;lt;/_modified&amp;gt;&amp;lt;_pages&amp;gt;1696&amp;lt;/_pages&amp;gt;&amp;lt;_volume&amp;gt;4&amp;lt;/_volume&amp;gt;&amp;lt;/Details&amp;gt;&amp;lt;Extra&amp;gt;&amp;lt;DBUID&amp;gt;{1D435D6B-7247-4047-942A-B772BD581E8A}&amp;lt;/DBUID&amp;gt;&amp;lt;/Extra&amp;gt;&amp;lt;/Item&amp;gt;&amp;lt;/References&amp;gt;&amp;lt;/Group&amp;gt;&amp;lt;/Citation&amp;gt;_x000a_&quot;/&gt;&lt;w:docVar w:name=&quot;NE.Ref{10B98F22-B51A-4BA5-8BD1-D271D82C6AD3}&quot; w:val=&quot; ADDIN NE.Ref.{10B98F22-B51A-4BA5-8BD1-D271D82C6AD3}&amp;lt;Citation&amp;gt;&amp;lt;Group&amp;gt;&amp;lt;References&amp;gt;&amp;lt;Item&amp;gt;&amp;lt;ID&amp;gt;14&amp;lt;/ID&amp;gt;&amp;lt;UID&amp;gt;{A50F52FD-8613-4061-A6B0-B643429239C0}&amp;lt;/UID&amp;gt;&amp;lt;Title&amp;gt;The evolution of microstructures and mechanical properties during accumulative roll bonding of Al/Mg composite&amp;lt;/Title&amp;gt;&amp;lt;Template&amp;gt;Journal Article&amp;lt;/Template&amp;gt;&amp;lt;Star&amp;gt;0&amp;lt;/Star&amp;gt;&amp;lt;Tag&amp;gt;0&amp;lt;/Tag&amp;gt;&amp;lt;Author&amp;gt;Chen, M C; Hsieh, H C; Wu, Weite&amp;lt;/Author&amp;gt;&amp;lt;Year&amp;gt;2006&amp;lt;/Year&amp;gt;&amp;lt;Details&amp;gt;&amp;lt;_created&amp;gt;62363387&amp;lt;/_created&amp;gt;&amp;lt;_issue&amp;gt;1&amp;lt;/_issue&amp;gt;&amp;lt;_journal&amp;gt;Journal of Alloys &amp;amp;amp; Compounds&amp;lt;/_journal&amp;gt;&amp;lt;_keywords&amp;gt;ARB;Severe plastic deformation;Ultra-fine grain;Multilayer compound;Al/Mg alloy&amp;lt;/_keywords&amp;gt;&amp;lt;_modified&amp;gt;62363397&amp;lt;/_modified&amp;gt;&amp;lt;_pages&amp;gt;169-172&amp;lt;/_pages&amp;gt;&amp;lt;_volume&amp;gt;416&amp;lt;/_volume&amp;gt;&amp;lt;/Details&amp;gt;&amp;lt;Extra&amp;gt;&amp;lt;DBUID&amp;gt;{1D435D6B-7247-4047-942A-B772BD581E8A}&amp;lt;/DBUID&amp;gt;&amp;lt;/Extra&amp;gt;&amp;lt;/Item&amp;gt;&amp;lt;/References&amp;gt;&amp;lt;/Group&amp;gt;&amp;lt;Group&amp;gt;&amp;lt;References&amp;gt;&amp;lt;Item&amp;gt;&amp;lt;ID&amp;gt;37&amp;lt;/ID&amp;gt;&amp;lt;UID&amp;gt;{9F016C62-1C26-46FC-9A03-B9A1FBD9E41F}&amp;lt;/UID&amp;gt;&amp;lt;Title&amp;gt;Magnesium matrix composites fabricated by using accumulative roll bonding of magnesium sheets coated with carbon-nanotube-containing aluminum powders&amp;lt;/Title&amp;gt;&amp;lt;Template&amp;gt;Journal Article&amp;lt;/Template&amp;gt;&amp;lt;Star&amp;gt;0&amp;lt;/Star&amp;gt;&amp;lt;Tag&amp;gt;0&amp;lt;/Tag&amp;gt;&amp;lt;Author&amp;gt;Yoo, S J; Han, S H; Kim, W J&amp;lt;/Author&amp;gt;&amp;lt;Year&amp;gt;2012&amp;lt;/Year&amp;gt;&amp;lt;Details&amp;gt;&amp;lt;_collection_scope&amp;gt;EI;SCI;SCIE;&amp;lt;/_collection_scope&amp;gt;&amp;lt;_created&amp;gt;62363412&amp;lt;/_created&amp;gt;&amp;lt;_impact_factor&amp;gt;   4.163&amp;lt;/_impact_factor&amp;gt;&amp;lt;_issue&amp;gt;2&amp;lt;/_issue&amp;gt;&amp;lt;_journal&amp;gt;Scripta Materialia&amp;lt;/_journal&amp;gt;&amp;lt;_modified&amp;gt;62372009&amp;lt;/_modified&amp;gt;&amp;lt;_pages&amp;gt;129-132&amp;lt;/_pages&amp;gt;&amp;lt;_volume&amp;gt;67&amp;lt;/_volume&amp;gt;&amp;lt;/Details&amp;gt;&amp;lt;Extra&amp;gt;&amp;lt;DBUID&amp;gt;{1D435D6B-7247-4047-942A-B772BD581E8A}&amp;lt;/DBUID&amp;gt;&amp;lt;/Extra&amp;gt;&amp;lt;/Item&amp;gt;&amp;lt;/References&amp;gt;&amp;lt;/Group&amp;gt;&amp;lt;/Citation&amp;gt;_x000a_&quot;/&gt;&lt;w:docVar w:name=&quot;NE.Ref{11457594-78BA-4107-BAD4-2230C56706CA}&quot; w:val=&quot; ADDIN NE.Ref.{11457594-78BA-4107-BAD4-2230C56706CA}&amp;lt;Citation&amp;gt;&amp;lt;Group&amp;gt;&amp;lt;References&amp;gt;&amp;lt;Item&amp;gt;&amp;lt;ID&amp;gt;34&amp;lt;/ID&amp;gt;&amp;lt;UID&amp;gt;{EB34427C-596F-4760-96B6-9A46441C6AA1}&amp;lt;/UID&amp;gt;&amp;lt;Title&amp;gt;Mechanical and microstructural investigation of Zn/Sn multilayered composites fabricated by accumulative roll bonding (ARB) process&amp;lt;/Title&amp;gt;&amp;lt;Template&amp;gt;Journal Article&amp;lt;/Template&amp;gt;&amp;lt;Star&amp;gt;0&amp;lt;/Star&amp;gt;&amp;lt;Tag&amp;gt;0&amp;lt;/Tag&amp;gt;&amp;lt;Author&amp;gt;Mashhadi, Amir; Atrian, Amir; Ghalandari, Laleh&amp;lt;/Author&amp;gt;&amp;lt;Year&amp;gt;2017&amp;lt;/Year&amp;gt;&amp;lt;Details&amp;gt;&amp;lt;_created&amp;gt;62363410&amp;lt;/_created&amp;gt;&amp;lt;_journal&amp;gt;Journal of Alloys &amp;amp;amp; Compounds&amp;lt;/_journal&amp;gt;&amp;lt;_modified&amp;gt;62363413&amp;lt;/_modified&amp;gt;&amp;lt;_volume&amp;gt;727&amp;lt;/_volume&amp;gt;&amp;lt;/Details&amp;gt;&amp;lt;Extra&amp;gt;&amp;lt;DBUID&amp;gt;{1D435D6B-7247-4047-942A-B772BD581E8A}&amp;lt;/DBUID&amp;gt;&amp;lt;/Extra&amp;gt;&amp;lt;/Item&amp;gt;&amp;lt;/References&amp;gt;&amp;lt;/Group&amp;gt;&amp;lt;/Citation&amp;gt;_x000a_&quot;/&gt;&lt;w:docVar w:name=&quot;NE.Ref{12826A0D-6CB4-4972-B329-AAF1B787C3CF}&quot; w:val=&quot; ADDIN NE.Ref.{12826A0D-6CB4-4972-B329-AAF1B787C3CF}&amp;lt;Citation&amp;gt;&amp;lt;Group&amp;gt;&amp;lt;References&amp;gt;&amp;lt;Item&amp;gt;&amp;lt;ID&amp;gt;35&amp;lt;/ID&amp;gt;&amp;lt;UID&amp;gt;{EB5C4585-98DB-4652-92E5-A11A31C26FF1}&amp;lt;/UID&amp;gt;&amp;lt;Title&amp;gt;Microstructure evolution and mechanical properties of Cu/Zn multilayer processed by accumulative roll bonding (ARB)&amp;lt;/Title&amp;gt;&amp;lt;Template&amp;gt;Journal Article&amp;lt;/Template&amp;gt;&amp;lt;Star&amp;gt;0&amp;lt;/Star&amp;gt;&amp;lt;Tag&amp;gt;0&amp;lt;/Tag&amp;gt;&amp;lt;Author&amp;gt;Ghalandari, L; Mahdavian, M M; Reihanian, M&amp;lt;/Author&amp;gt;&amp;lt;Year&amp;gt;2014&amp;lt;/Year&amp;gt;&amp;lt;Details&amp;gt;&amp;lt;_created&amp;gt;62363410&amp;lt;/_created&amp;gt;&amp;lt;_issue&amp;gt;3&amp;lt;/_issue&amp;gt;&amp;lt;_journal&amp;gt;Materials Science &amp;amp;amp; Engineering A&amp;lt;/_journal&amp;gt;&amp;lt;_modified&amp;gt;62363414&amp;lt;/_modified&amp;gt;&amp;lt;_pages&amp;gt;145-152&amp;lt;/_pages&amp;gt;&amp;lt;_volume&amp;gt;593&amp;lt;/_volume&amp;gt;&amp;lt;/Details&amp;gt;&amp;lt;Extra&amp;gt;&amp;lt;DBUID&amp;gt;{1D435D6B-7247-4047-942A-B772BD581E8A}&amp;lt;/DBUID&amp;gt;&amp;lt;/Extra&amp;gt;&amp;lt;/Item&amp;gt;&amp;lt;/References&amp;gt;&amp;lt;/Group&amp;gt;&amp;lt;Group&amp;gt;&amp;lt;References&amp;gt;&amp;lt;Item&amp;gt;&amp;lt;ID&amp;gt;67&amp;lt;/ID&amp;gt;&amp;lt;UID&amp;gt;{644DCDF7-8349-4CE6-80F8-280FE9E5CEB9}&amp;lt;/UID&amp;gt;&amp;lt;Title&amp;gt;Accumulative roll bonding of multilayered Cu/Zn/Al: An evaluation of microstructure and mechanical properties&amp;lt;/Title&amp;gt;&amp;lt;Template&amp;gt;Journal Article&amp;lt;/Template&amp;gt;&amp;lt;Star&amp;gt;0&amp;lt;/Star&amp;gt;&amp;lt;Tag&amp;gt;0&amp;lt;/Tag&amp;gt;&amp;lt;Author&amp;gt;Mahdavian, M M; Ghalandari, L; Reihanian, M&amp;lt;/Author&amp;gt;&amp;lt;Year&amp;gt;2013&amp;lt;/Year&amp;gt;&amp;lt;Details&amp;gt;&amp;lt;_created&amp;gt;62492254&amp;lt;/_created&amp;gt;&amp;lt;_issue&amp;gt;3&amp;lt;/_issue&amp;gt;&amp;lt;_journal&amp;gt;Materials Science &amp;amp;amp; Engineering A&amp;lt;/_journal&amp;gt;&amp;lt;_modified&amp;gt;62492254&amp;lt;/_modified&amp;gt;&amp;lt;_pages&amp;gt;99-107&amp;lt;/_pages&amp;gt;&amp;lt;_volume&amp;gt;579&amp;lt;/_volume&amp;gt;&amp;lt;/Details&amp;gt;&amp;lt;Extra&amp;gt;&amp;lt;DBUID&amp;gt;{1D435D6B-7247-4047-942A-B772BD581E8A}&amp;lt;/DBUID&amp;gt;&amp;lt;/Extra&amp;gt;&amp;lt;/Item&amp;gt;&amp;lt;/References&amp;gt;&amp;lt;/Group&amp;gt;&amp;lt;/Citation&amp;gt;_x000a_&quot;/&gt;&lt;w:docVar w:name=&quot;NE.Ref{1329EBF7-EAD1-43EA-BADF-17C2FE15DA48}&quot; w:val=&quot; ADDIN NE.Ref.{1329EBF7-EAD1-43EA-BADF-17C2FE15DA48}&amp;lt;Citation&amp;gt;&amp;lt;Group&amp;gt;&amp;lt;References&amp;gt;&amp;lt;Item&amp;gt;&amp;lt;ID&amp;gt;76&amp;lt;/ID&amp;gt;&amp;lt;UID&amp;gt;{EF07C9D8-D4B6-4C90-8D2F-2646129030E8}&amp;lt;/UID&amp;gt;&amp;lt;Title&amp;gt;Evolution of recrystallization texture in a 0.78?wt.% Cr extra-low-carbon steel after warm and cold rolling&amp;lt;/Title&amp;gt;&amp;lt;Template&amp;gt;Journal Article&amp;lt;/Template&amp;gt;&amp;lt;Star&amp;gt;0&amp;lt;/Star&amp;gt;&amp;lt;Tag&amp;gt;0&amp;lt;/Tag&amp;gt;&amp;lt;Author&amp;gt;Gazder, Azdiar A; Sánchez-Araiza, Miguel; Jonas, John J; Pereloma, Elena V&amp;lt;/Author&amp;gt;&amp;lt;Year&amp;gt;2011&amp;lt;/Year&amp;gt;&amp;lt;Details&amp;gt;&amp;lt;_issue&amp;gt;12&amp;lt;/_issue&amp;gt;&amp;lt;_journal&amp;gt;Acta Materialia&amp;lt;/_journal&amp;gt;&amp;lt;_keywords&amp;gt;RecrystalltizaltioAn;Ehlec&amp;tro;n bzackr-scatdtering diffraction (EBSD;Texture;Rolling;Steel&amp;lt;/_keywords&amp;gt;&amp;lt;_pages&amp;gt;4847-4865&amp;lt;/_pages&amp;gt;&amp;lt;_volume&amp;gt;59&amp;lt;/_volume&amp;gt;&amp;lt;_created&amp;gt;62560557&amp;lt;/_created&amp;gt;&amp;lt;_modified&amp;gt;62560558&amp;lt;/_modified&amp;gt;&amp;lt;_impact_factor&amp;gt;   6.036&amp;lt;/_impact_factor&amp;gt;&amp;lt;_collection_scope&amp;gt;EI;SCI;SCIE;&amp;lt;/_collection_scope&amp;gt;&amp;lt;/Details&amp;gt;&amp;lt;Extra&amp;gt;&amp;lt;DBUID&amp;gt;{1D435D6B-7247-4047-942A-B772BD581E8A}&amp;lt;/DBUID&amp;gt;&amp;lt;/Extra&amp;gt;&amp;lt;/Item&amp;gt;&amp;lt;/References&amp;gt;&amp;lt;/Group&amp;gt;&amp;lt;/Citation&amp;gt;_x000a_&quot;/&gt;&lt;w:docVar w:name=&quot;NE.Ref{14489D13-317E-4EF5-AD80-CB7E2767A212}&quot; w:val=&quot; ADDIN NE.Ref.{14489D13-317E-4EF5-AD80-CB7E2767A212}&amp;lt;Citation&amp;gt;&amp;lt;Group&amp;gt;&amp;lt;References&amp;gt;&amp;lt;Item&amp;gt;&amp;lt;ID&amp;gt;18&amp;lt;/ID&amp;gt;&amp;lt;UID&amp;gt;{2E362066-D95F-4EBA-96A3-45460603D44D}&amp;lt;/UID&amp;gt;&amp;lt;Title&amp;gt;Interface-driven microstructure development and ultra high strength of bulk nanostructured Cu-Nb multilayers fabricated by severe plastic deformation&amp;lt;/Title&amp;gt;&amp;lt;Template&amp;gt;Journal Article&amp;lt;/Template&amp;gt;&amp;lt;Star&amp;gt;0&amp;lt;/Star&amp;gt;&amp;lt;Tag&amp;gt;0&amp;lt;/Tag&amp;gt;&amp;lt;Author&amp;gt;Beyerlein, Irene J; Mara, Nathan A; Carpenter, John S; Nizolek, Thomas; Mook, William M; Wynn, Thomas A; Mccabe, Rodney J; Mayeur, Jason R; Kang, Keonwook; Zheng, Shijian&amp;lt;/Author&amp;gt;&amp;lt;Year&amp;gt;2013&amp;lt;/Year&amp;gt;&amp;lt;Details&amp;gt;&amp;lt;_collection_scope&amp;gt;EI;SCI;SCIE;&amp;lt;/_collection_scope&amp;gt;&amp;lt;_created&amp;gt;62363387&amp;lt;/_created&amp;gt;&amp;lt;_impact_factor&amp;gt;   1.495&amp;lt;/_impact_factor&amp;gt;&amp;lt;_issue&amp;gt;13&amp;lt;/_issue&amp;gt;&amp;lt;_journal&amp;gt;Journal of Materials Research&amp;lt;/_journal&amp;gt;&amp;lt;_keywords&amp;gt;composite;strength;texture&amp;lt;/_keywords&amp;gt;&amp;lt;_modified&amp;gt;62363388&amp;lt;/_modified&amp;gt;&amp;lt;_pages&amp;gt;1799-1812&amp;lt;/_pages&amp;gt;&amp;lt;_volume&amp;gt;28&amp;lt;/_volume&amp;gt;&amp;lt;/Details&amp;gt;&amp;lt;Extra&amp;gt;&amp;lt;DBUID&amp;gt;{1D435D6B-7247-4047-942A-B772BD581E8A}&amp;lt;/DBUID&amp;gt;&amp;lt;/Extra&amp;gt;&amp;lt;/Item&amp;gt;&amp;lt;/References&amp;gt;&amp;lt;/Group&amp;gt;&amp;lt;/Citation&amp;gt;_x000a_&quot;/&gt;&lt;w:docVar w:name=&quot;NE.Ref{15A1EE40-0EC9-4E34-833E-AEAED21D9FBD}&quot; w:val=&quot; ADDIN NE.Ref.{15A1EE40-0EC9-4E34-833E-AEAED21D9FBD}&amp;lt;Citation&amp;gt;&amp;lt;Group&amp;gt;&amp;lt;References&amp;gt;&amp;lt;Item&amp;gt;&amp;lt;ID&amp;gt;7&amp;lt;/ID&amp;gt;&amp;lt;UID&amp;gt;{A9E0E228-548C-4745-A213-DCEA66A62419}&amp;lt;/UID&amp;gt;&amp;lt;Title&amp;gt;Evidence for an early softening behavior in pure copper processed by high-pressure torsion&amp;lt;/Title&amp;gt;&amp;lt;Template&amp;gt;Journal Article&amp;lt;/Template&amp;gt;&amp;lt;Star&amp;gt;0&amp;lt;/Star&amp;gt;&amp;lt;Tag&amp;gt;0&amp;lt;/Tag&amp;gt;&amp;lt;Author&amp;gt;Xu, Jie; Li, Jianwei; Wang, Chuan Ting; Shan, Debin; Guo, Bin; Langdon, Terence G&amp;lt;/Author&amp;gt;&amp;lt;Year&amp;gt;2016&amp;lt;/Year&amp;gt;&amp;lt;Details&amp;gt;&amp;lt;_collection_scope&amp;gt;EI;SCI;SCIE;&amp;lt;/_collection_scope&amp;gt;&amp;lt;_created&amp;gt;62363387&amp;lt;/_created&amp;gt;&amp;lt;_impact_factor&amp;gt;   2.993&amp;lt;/_impact_factor&amp;gt;&amp;lt;_issue&amp;gt;4&amp;lt;/_issue&amp;gt;&amp;lt;_journal&amp;gt;Journal of Materials Science&amp;lt;/_journal&amp;gt;&amp;lt;_keywords&amp;gt;hpt processing;initial annealed condition;von mise strain;hardness homogeneity;saturation hardness;equivalent strain;hpt disk;dynamic recrystallization;large cylinder;minor strain&amp;lt;/_keywords&amp;gt;&amp;lt;_modified&amp;gt;62363392&amp;lt;/_modified&amp;gt;&amp;lt;_pages&amp;gt;1923-1930&amp;lt;/_pages&amp;gt;&amp;lt;_volume&amp;gt;51&amp;lt;/_volume&amp;gt;&amp;lt;/Details&amp;gt;&amp;lt;Extra&amp;gt;&amp;lt;DBUID&amp;gt;{1D435D6B-7247-4047-942A-B772BD581E8A}&amp;lt;/DBUID&amp;gt;&amp;lt;/Extra&amp;gt;&amp;lt;/Item&amp;gt;&amp;lt;/References&amp;gt;&amp;lt;/Group&amp;gt;&amp;lt;/Citation&amp;gt;_x000a_&quot;/&gt;&lt;w:docVar w:name=&quot;NE.Ref{19F0A7F2-C2FA-4F09-9EE0-884A7BC03958}&quot; w:val=&quot; ADDIN NE.Ref.{19F0A7F2-C2FA-4F09-9EE0-884A7BC03958}&amp;lt;Citation&amp;gt;&amp;lt;Group&amp;gt;&amp;lt;References&amp;gt;&amp;lt;Item&amp;gt;&amp;lt;ID&amp;gt;43&amp;lt;/ID&amp;gt;&amp;lt;UID&amp;gt;{E030E0B2-DC33-4F32-8CCF-66BD9E3B3666}&amp;lt;/UID&amp;gt;&amp;lt;Title&amp;gt;Development of Cu-matrix, Al/Mn-reinforced, multilayered composites by accumulative roll bonding (ARB)&amp;lt;/Title&amp;gt;&amp;lt;Template&amp;gt;Journal Article&amp;lt;/Template&amp;gt;&amp;lt;Star&amp;gt;0&amp;lt;/Star&amp;gt;&amp;lt;Tag&amp;gt;0&amp;lt;/Tag&amp;gt;&amp;lt;Author&amp;gt;Alizadeh, Morteza; Dashtestaninejad, Mehrangiz K&amp;lt;/Author&amp;gt;&amp;lt;Year&amp;gt;2018&amp;lt;/Year&amp;gt;&amp;lt;Details&amp;gt;&amp;lt;_created&amp;gt;62366960&amp;lt;/_created&amp;gt;&amp;lt;_journal&amp;gt;Journal of Alloys &amp;amp;amp; Compounds&amp;lt;/_journal&amp;gt;&amp;lt;_modified&amp;gt;62367001&amp;lt;/_modified&amp;gt;&amp;lt;_pages&amp;gt;674-682&amp;lt;/_pages&amp;gt;&amp;lt;_volume&amp;gt;732&amp;lt;/_volume&amp;gt;&amp;lt;/Details&amp;gt;&amp;lt;Extra&amp;gt;&amp;lt;DBUID&amp;gt;{1D435D6B-7247-4047-942A-B772BD581E8A}&amp;lt;/DBUID&amp;gt;&amp;lt;/Extra&amp;gt;&amp;lt;/Item&amp;gt;&amp;lt;/References&amp;gt;&amp;lt;/Group&amp;gt;&amp;lt;/Citation&amp;gt;_x000a_&quot;/&gt;&lt;w:docVar w:name=&quot;NE.Ref{272C81E1-7141-49F2-8E4A-EE18ADB84006}&quot; w:val=&quot; ADDIN NE.Ref.{272C81E1-7141-49F2-8E4A-EE18ADB84006}&amp;lt;Citation&amp;gt;&amp;lt;Group&amp;gt;&amp;lt;References&amp;gt;&amp;lt;Item&amp;gt;&amp;lt;ID&amp;gt;34&amp;lt;/ID&amp;gt;&amp;lt;UID&amp;gt;{EB34427C-596F-4760-96B6-9A46441C6AA1}&amp;lt;/UID&amp;gt;&amp;lt;Title&amp;gt;Mechanical and microstructural investigation of Zn/Sn multilayered composites fabricated by accumulative roll bonding (ARB) process&amp;lt;/Title&amp;gt;&amp;lt;Template&amp;gt;Journal Article&amp;lt;/Template&amp;gt;&amp;lt;Star&amp;gt;0&amp;lt;/Star&amp;gt;&amp;lt;Tag&amp;gt;0&amp;lt;/Tag&amp;gt;&amp;lt;Author&amp;gt;Mashhadi, Amir; Atrian, Amir; Ghalandari, Laleh&amp;lt;/Author&amp;gt;&amp;lt;Year&amp;gt;2017&amp;lt;/Year&amp;gt;&amp;lt;Details&amp;gt;&amp;lt;_created&amp;gt;62363410&amp;lt;/_created&amp;gt;&amp;lt;_journal&amp;gt;Journal of Alloys &amp;amp;amp; Compounds&amp;lt;/_journal&amp;gt;&amp;lt;_modified&amp;gt;62363413&amp;lt;/_modified&amp;gt;&amp;lt;_volume&amp;gt;727&amp;lt;/_volume&amp;gt;&amp;lt;/Details&amp;gt;&amp;lt;Extra&amp;gt;&amp;lt;DBUID&amp;gt;{1D435D6B-7247-4047-942A-B772BD581E8A}&amp;lt;/DBUID&amp;gt;&amp;lt;/Extra&amp;gt;&amp;lt;/Item&amp;gt;&amp;lt;/References&amp;gt;&amp;lt;/Group&amp;gt;&amp;lt;/Citation&amp;gt;_x000a_&quot;/&gt;&lt;w:docVar w:name=&quot;NE.Ref{2860331D-A38B-42F8-A615-3827EDCFCA05}&quot; w:val=&quot; ADDIN NE.Ref.{2860331D-A38B-42F8-A615-3827EDCFCA05}&amp;lt;Citation&amp;gt;&amp;lt;Group&amp;gt;&amp;lt;References&amp;gt;&amp;lt;Item&amp;gt;&amp;lt;ID&amp;gt;22&amp;lt;/ID&amp;gt;&amp;lt;UID&amp;gt;{351DCD2D-F3F9-4A3C-A04A-D939BA7B85E1}&amp;lt;/UID&amp;gt;&amp;lt;Title&amp;gt;The Cu?Nb (Copper-Niobium) system&amp;lt;/Title&amp;gt;&amp;lt;Template&amp;gt;Journal Article&amp;lt;/Template&amp;gt;&amp;lt;Star&amp;gt;0&amp;lt;/Star&amp;gt;&amp;lt;Tag&amp;gt;0&amp;lt;/Tag&amp;gt;&amp;lt;Author&amp;gt;Chakrabarti, D J; Laughlin, D E&amp;lt;/Author&amp;gt;&amp;lt;Year&amp;gt;1982&amp;lt;/Year&amp;gt;&amp;lt;Details&amp;gt;&amp;lt;_accessed&amp;gt;62414485&amp;lt;/_accessed&amp;gt;&amp;lt;_created&amp;gt;62363387&amp;lt;/_created&amp;gt;&amp;lt;_issue&amp;gt;4&amp;lt;/_issue&amp;gt;&amp;lt;_journal&amp;gt;Bulletin of Alloy Phase Diagrams&amp;lt;/_journal&amp;gt;&amp;lt;_modified&amp;gt;62363406&amp;lt;/_modified&amp;gt;&amp;lt;_pages&amp;gt;455-460&amp;lt;/_pages&amp;gt;&amp;lt;_volume&amp;gt;2&amp;lt;/_volume&amp;gt;&amp;lt;/Details&amp;gt;&amp;lt;Extra&amp;gt;&amp;lt;DBUID&amp;gt;{1D435D6B-7247-4047-942A-B772BD581E8A}&amp;lt;/DBUID&amp;gt;&amp;lt;/Extra&amp;gt;&amp;lt;/Item&amp;gt;&amp;lt;/References&amp;gt;&amp;lt;/Group&amp;gt;&amp;lt;/Citation&amp;gt;_x000a_&quot;/&gt;&lt;w:docVar w:name=&quot;NE.Ref{2F40BCB7-C435-48D1-9C8F-D4767A3909CD}&quot; w:val=&quot; ADDIN NE.Ref.{2F40BCB7-C435-48D1-9C8F-D4767A3909CD}&amp;lt;Citation&amp;gt;&amp;lt;Group&amp;gt;&amp;lt;References&amp;gt;&amp;lt;Item&amp;gt;&amp;lt;ID&amp;gt;25&amp;lt;/ID&amp;gt;&amp;lt;UID&amp;gt;{C84D1D8E-2E33-4D7C-A1BD-3BF7A524FF3B}&amp;lt;/UID&amp;gt;&amp;lt;Title&amp;gt;Processing sheet materials by accumulative roll bonding and reaction annealing from Ti/Al/Nb elemental foils&amp;lt;/Title&amp;gt;&amp;lt;Template&amp;gt;Journal Article&amp;lt;/Template&amp;gt;&amp;lt;Star&amp;gt;0&amp;lt;/Star&amp;gt;&amp;lt;Tag&amp;gt;0&amp;lt;/Tag&amp;gt;&amp;lt;Author&amp;gt;Zhang, Rengang; Acoff, Viola L&amp;lt;/Author&amp;gt;&amp;lt;Year&amp;gt;2007&amp;lt;/Year&amp;gt;&amp;lt;Details&amp;gt;&amp;lt;_created&amp;gt;62363387&amp;lt;/_created&amp;gt;&amp;lt;_issue&amp;gt;1&amp;lt;/_issue&amp;gt;&amp;lt;_journal&amp;gt;Materials Science &amp;amp;amp; Engineering A&amp;lt;/_journal&amp;gt;&amp;lt;_keywords&amp;gt;Ti–Al–Nb alloy;anAccu AmulafftiveVi rola l boltndinAug;Reoraction&amp;l annealing;Intermetallics&amp;lt;/_keywords&amp;gt;&amp;lt;_modified&amp;gt;62363404&amp;lt;/_modified&amp;gt;&amp;lt;_pages&amp;gt;67-73&amp;lt;/_pages&amp;gt;&amp;lt;_volume&amp;gt;463&amp;lt;/_volume&amp;gt;&amp;lt;/Details&amp;gt;&amp;lt;Extra&amp;gt;&amp;lt;DBUID&amp;gt;{1D435D6B-7247-4047-942A-B772BD581E8A}&amp;lt;/DBUID&amp;gt;&amp;lt;/Extra&amp;gt;&amp;lt;/Item&amp;gt;&amp;lt;/References&amp;gt;&amp;lt;/Group&amp;gt;&amp;lt;/Citation&amp;gt;_x000a_&quot;/&gt;&lt;w:docVar w:name=&quot;NE.Ref{35DCE547-DD82-4F20-B420-03FF93EAC3B4}&quot; w:val=&quot; ADDIN NE.Ref.{35DCE547-DD82-4F20-B420-03FF93EAC3B4}&amp;lt;Citation&amp;gt;&amp;lt;Group&amp;gt;&amp;lt;References&amp;gt;&amp;lt;Item&amp;gt;&amp;lt;ID&amp;gt;13&amp;lt;/ID&amp;gt;&amp;lt;UID&amp;gt;{0EA9EBCF-3F83-454E-80F7-900B627D27B4}&amp;lt;/UID&amp;gt;&amp;lt;Title&amp;gt;Investigation of structure and mechanical properties of multi-layered Al/Cu composite produced by accumulative roll bonding (ARB) process&amp;lt;/Title&amp;gt;&amp;lt;Template&amp;gt;Journal Article&amp;lt;/Template&amp;gt;&amp;lt;Star&amp;gt;0&amp;lt;/Star&amp;gt;&amp;lt;Tag&amp;gt;0&amp;lt;/Tag&amp;gt;&amp;lt;Author&amp;gt;Eizadjou, M; Talachi, A Kazemi; Manesh, H Danesh; Shahabi, H Shakur; Janghorban, K&amp;lt;/Author&amp;gt;&amp;lt;Year&amp;gt;2008&amp;lt;/Year&amp;gt;&amp;lt;Details&amp;gt;&amp;lt;_created&amp;gt;62363387&amp;lt;/_created&amp;gt;&amp;lt;_issue&amp;gt;9&amp;lt;/_issue&amp;gt;&amp;lt;_journal&amp;gt;Composites Science &amp;amp;amp; Technology&amp;lt;/_journal&amp;gt;&amp;lt;_keywords&amp;gt;A. Metal-matrix composites (MMCs);A. Layered structures;B. Mechanical properties;D. Fractography&amp;lt;/_keywords&amp;gt;&amp;lt;_modified&amp;gt;62372012&amp;lt;/_modified&amp;gt;&amp;lt;_pages&amp;gt;2003-2009&amp;lt;/_pages&amp;gt;&amp;lt;_volume&amp;gt;68&amp;lt;/_volume&amp;gt;&amp;lt;/Details&amp;gt;&amp;lt;Extra&amp;gt;&amp;lt;DBUID&amp;gt;{1D435D6B-7247-4047-942A-B772BD581E8A}&amp;lt;/DBUID&amp;gt;&amp;lt;/Extra&amp;gt;&amp;lt;/Item&amp;gt;&amp;lt;/References&amp;gt;&amp;lt;/Group&amp;gt;&amp;lt;/Citation&amp;gt;_x000a_&quot;/&gt;&lt;w:docVar w:name=&quot;NE.Ref{3891B82C-8104-4E85-902A-4215A5DB686C}&quot; w:val=&quot; ADDIN NE.Ref.{3891B82C-8104-4E85-902A-4215A5DB686C}&amp;lt;Citation&amp;gt;&amp;lt;Group&amp;gt;&amp;lt;References&amp;gt;&amp;lt;Item&amp;gt;&amp;lt;ID&amp;gt;44&amp;lt;/ID&amp;gt;&amp;lt;UID&amp;gt;{3E1A34D8-9F73-4EAA-A3B4-FE163200BD75}&amp;lt;/UID&amp;gt;&amp;lt;Title&amp;gt;Accumulative roll bonding (ARB) of the composite coated strips to fabricate multi-component Al-based metal matrix composites&amp;lt;/Title&amp;gt;&amp;lt;Template&amp;gt;Journal Article&amp;lt;/Template&amp;gt;&amp;lt;Star&amp;gt;0&amp;lt;/Star&amp;gt;&amp;lt;Tag&amp;gt;0&amp;lt;/Tag&amp;gt;&amp;lt;Author&amp;gt;Ana, S V Ahmadi; Reihanian, M; Lotfi, B&amp;lt;/Author&amp;gt;&amp;lt;Year&amp;gt;2015&amp;lt;/Year&amp;gt;&amp;lt;Details&amp;gt;&amp;lt;_accessed&amp;gt;62387188&amp;lt;/_accessed&amp;gt;&amp;lt;_created&amp;gt;62370142&amp;lt;/_created&amp;gt;&amp;lt;_issue&amp;gt;2&amp;lt;/_issue&amp;gt;&amp;lt;_journal&amp;gt;Materials Science &amp;amp;amp; Engineering A&amp;lt;/_journal&amp;gt;&amp;lt;_modified&amp;gt;62375641&amp;lt;/_modified&amp;gt;&amp;lt;_pages&amp;gt;303-312&amp;lt;/_pages&amp;gt;&amp;lt;_volume&amp;gt;647&amp;lt;/_volume&amp;gt;&amp;lt;/Details&amp;gt;&amp;lt;Extra&amp;gt;&amp;lt;DBUID&amp;gt;{1D435D6B-7247-4047-942A-B772BD581E8A}&amp;lt;/DBUID&amp;gt;&amp;lt;/Extra&amp;gt;&amp;lt;/Item&amp;gt;&amp;lt;/References&amp;gt;&amp;lt;/Group&amp;gt;&amp;lt;/Citation&amp;gt;_x000a_&quot;/&gt;&lt;w:docVar w:name=&quot;NE.Ref{391A1CBE-DEB3-4DCD-ACCB-28BC2DB536AD}&quot; w:val=&quot; ADDIN NE.Ref.{391A1CBE-DEB3-4DCD-ACCB-28BC2DB536AD}&amp;lt;Citation&amp;gt;&amp;lt;Group&amp;gt;&amp;lt;References&amp;gt;&amp;lt;Item&amp;gt;&amp;lt;ID&amp;gt;27&amp;lt;/ID&amp;gt;&amp;lt;UID&amp;gt;{72F954C0-B6D6-4703-9210-308DB256E183}&amp;lt;/UID&amp;gt;&amp;lt;Title&amp;gt;Investigation of structure and mechanical properties of multi-layered Al/Cu composite produced by accumulative roll bonding (ARB) process&amp;lt;/Title&amp;gt;&amp;lt;Template&amp;gt;Journal Article&amp;lt;/Template&amp;gt;&amp;lt;Star&amp;gt;0&amp;lt;/Star&amp;gt;&amp;lt;Tag&amp;gt;0&amp;lt;/Tag&amp;gt;&amp;lt;Author&amp;gt;Eizadjou, M; Talachi, A Kazemi; Manesh, H Danesh; Shahabi, H Shakur; Janghorban, K&amp;lt;/Author&amp;gt;&amp;lt;Year&amp;gt;2008&amp;lt;/Year&amp;gt;&amp;lt;Details&amp;gt;&amp;lt;_created&amp;gt;62363397&amp;lt;/_created&amp;gt;&amp;lt;_issue&amp;gt;9&amp;lt;/_issue&amp;gt;&amp;lt;_journal&amp;gt;Composites Science &amp;amp;amp; Technology&amp;lt;/_journal&amp;gt;&amp;lt;_modified&amp;gt;62372010&amp;lt;/_modified&amp;gt;&amp;lt;_pages&amp;gt;2003-2009&amp;lt;/_pages&amp;gt;&amp;lt;_volume&amp;gt;68&amp;lt;/_volume&amp;gt;&amp;lt;/Details&amp;gt;&amp;lt;Extra&amp;gt;&amp;lt;DBUID&amp;gt;{1D435D6B-7247-4047-942A-B772BD581E8A}&amp;lt;/DBUID&amp;gt;&amp;lt;/Extra&amp;gt;&amp;lt;/Item&amp;gt;&amp;lt;/References&amp;gt;&amp;lt;/Group&amp;gt;&amp;lt;Group&amp;gt;&amp;lt;References&amp;gt;&amp;lt;Item&amp;gt;&amp;lt;ID&amp;gt;12&amp;lt;/ID&amp;gt;&amp;lt;UID&amp;gt;{AEED49B0-2280-45BC-B6BB-2F8E077D3121}&amp;lt;/UID&amp;gt;&amp;lt;Title&amp;gt;Strength enhancement in thin-layered Al-Cu laminates&amp;lt;/Title&amp;gt;&amp;lt;Template&amp;gt;Journal Article&amp;gtlt;/Te;/mplatep&amp;&amp;gt;&amp;lltt;Starup&amp;gt;0&amp;&amp;llt;/Stfear&amp;gt;es&amp;lt;Tag&amp;t;gt;0&amp;lt;/Tag&amp;gt;&amp;lt;Author&amp;gt;Lehoczky, S L&amp;lt;/Author&amp;gt;&amp;lt;Year&amp;gt;1978&amp;lt;/Year&amp;gt;&amp;lt;Details&amp;gt;&amp;lt;_collection_scope&amp;gt;EI;SCI;SCIE;&amp;lt;/_collection_scope&amp;gt;&amp;lt;_created&amp;gt;62363387&amp;lt;/_created&amp;gt;&amp;lt;_impact_factor&amp;gt;   2.176&amp;lt;/_impact_factor&amp;gt;&amp;lt;_issue&amp;gt;11&amp;lt;/_issue&amp;gt;&amp;lt;_journal&amp;gt;Journal of Applied Physics&amp;lt;/_journal&amp;gt;&amp;lt;_keywords&amp;gt;Laminates;Copper;Fracture mechanics;Vapor deposition;Yield stress&amp;lt;/_keywords&amp;gt;&amp;lt;_modified&amp;gt;62363396&amp;lt;/_modified&amp;gt;&amp;lt;_pages&amp;gt;5479-5485&amp;lt;/_pages&amp;gt;&amp;lt;_volume&amp;gt;49&amp;lt;/_volume&amp;gt;&amp;lt;/Details&amp;gt;&amp;lt;Extra&amp;gt;&amp;lt;DBUID&amp;gt;{1D435D6B-7247-4047-942A-B772BD581E8A}&amp;lt;/DBUID&amp;gt;&amp;lt;/Extra&amp;gt;&amp;lt;/Item&amp;gt;&amp;lt;/References&amp;gt;&amp;lt;/Group&amp;gt;&amp;lt;/Citation&amp;gt;_x000a_&quot;/&gt;&lt;w:docVar w:name=&quot;NE.Ref{3B84033D-9934-4E93-A461-9BC486192C24}&quot; w:val=&quot; ADDIN NE.Ref.{3B84033D-9934-4E93-A461-9BC486192C24}&amp;lt;Citation&amp;gt;&amp;lt;Group&amp;gt;&amp;lt;References&amp;gt;&amp;lt;Item&amp;gt;&amp;lt;ID&amp;gt;33&amp;lt;/ID&amp;gt;&amp;lt;UID&amp;gt;{44FA3C37-7E84-463C-B600-FAA83BBC20DF}&amp;lt;/UID&amp;gt;&amp;lt;Title&amp;gt;Macrostructure evolution and mechanical properties of accumulative roll bonded Al/Cu/Sn multilayer composite&amp;lt;/Title&amp;gt;&amp;lt;Template&amp;gt;Journal Article&amp;lt;/Template&amp;gt;&amp;lt;Star&amp;gt;0&amp;lt;/Star&amp;gt;&amp;lt;Tag&amp;gt;0&amp;lt;/Tag&amp;gt;&amp;lt;Author&amp;gt;Mahdavian, M M; Khatami-Hamedani, H; Abedi, H R&amp;lt;/Author&amp;gt;&amp;lt;Year&amp;gt;2017&amp;lt;/Year&amp;gt;&amp;lt;Details&amp;gt;&amp;lt;_created&amp;gt;62363409&amp;lt;/_created&amp;gt;&amp;lt;_journal&amp;gt;Journal of Alloys &amp;amp;amp; Compounds&amp;lt;/_journal&amp;gt;&amp;lt;_modified&amp;gt;62363411&amp;lt;/_modified&amp;gt;&amp;lt;_pages&amp;gt;605-613&amp;lt;/_pages&amp;gt;&amp;lt;_volume&amp;gt;703&amp;lt;/_volume&amp;gt;&amp;lt;/Details&amp;gt;&amp;lt;Extra&amp;gt;&amp;lt;DBUID&amp;gt;{1D435D6B-7247-4047-942A-B772BD581E8A}&amp;lt;/DBUID&amp;gt;&amp;lt;/Extra&amp;gt;&amp;lt;/Item&amp;gt;&amp;lt;/References&amp;gt;&amp;lt;/Group&amp;gt;&amp;lt;/Citation&amp;gt;_x000a_&quot;/&gt;&lt;w:docVar w:name=&quot;NE.Ref{3B9C8688-6287-46A9-86B3-C8E5AF0EA15D}&quot; w:val=&quot; ADDIN NE.Ref.{3B9C8688-6287-46A9-86B3-C8E5AF0EA15D}&amp;lt;Citation&amp;gt;&amp;lt;Group&amp;gt;&amp;lt;References&amp;gt;&amp;lt;Item&amp;gt;&amp;lt;ID&amp;gt;19&amp;lt;/ID&amp;gt;&amp;lt;UID&amp;gt;{E19B4AC1-28DD-43BB-974A-851B8A2B6BD0}&amp;lt;/UID&amp;gt;&amp;lt;Title&amp;gt;High-strength and thermally stable bulk nanolayered composites due to twin-induced interfaces.&amp;lt;/Title&amp;gt;&amp;lt;Template&amp;gt;Journal Article&amp;lt;/Template&amp;gt;&amp;lt;Star&amp;gt;0&amp;lt;/Star&amp;gt;&amp;lt;Tag&amp;gt;0&amp;lt;/Tag&amp;gt;&amp;lt;Author&amp;gt;Zheng, S; Beyerlein, I J; Carpenter, J S; Kang, K; Wang, J; Han, W; Mara, N A&amp;lt;/Author&amp;gt;&amp;lt;Year&amp;gt;2013&amp;lt;/Year&amp;gt;&amp;lt;Details&amp;gt;&amp;lt;_collection_scope&amp;gt;SCI;SCIE;&amp;lt;/_collection_scope&amp;gt;&amp;lt;_created&amp;gt;62363387&amp;lt;/_created&amp;gt;&amp;lt;_impact_factor&amp;gt;  12.353&amp;lt;/_impact_factor&amp;gt;&amp;lt;_journal&amp;gt;Nature Communications&amp;lt;/_journal&amp;gt;&amp;lt;_keywords&amp;gt;nuclear (including radiation effects), defects, mechanical behavior, materials and chemistry by design, synthesis (novel materials), synthesis (scalable processing&amp;lt;/_keywords&amp;gt;&amp;lt;_modified&amp;gt;62363403&amp;lt;/_modified&amp;gt;&amp;lt;_pages&amp;gt;1696&amp;lt;/_pages&amp;gt;&amp;lt;_volume&amp;gt;4&amp;lt;/_volume&amp;gt;&amp;lt;/Details&amp;gt;&amp;lt;Extra&amp;gt;&amp;lt;DBUID&amp;gt;{1D435D6B-7247-4047-942A-B772BD581E8A}&amp;lt;/DBUID&amp;gt;&amp;lt;/Extra&amp;gt;&amp;lt;/Item&amp;gt;&amp;lt;/References&amp;gt;&amp;lt;/Group&amp;gt;&amp;lt;Group&amp;gt;&amp;lt;References&amp;gt;&amp;lt;Item&amp;gt;&amp;lt;ID&amp;gt;61&amp;lt;/ID&amp;gt;&amp;lt;UID&amp;gt;{1A6A631F-889B-4B7B-83D4-8686947545CF}&amp;lt;/UID&amp;gt;&amp;lt;Title&amp;gt;Tensile behavior and flow stress anisotropy of accumulative roll bonded Cu-Nb nanolaminates&amp;lt;/Title&amp;gt;&amp;lt;Template&amp;gt;Journal Article&amp;lt;/Template&amp;gt;&amp;lt;Star&amp;gt;0&amp;lt;/Star&amp;gt;&amp;lt;Tag&amp;gt;0&amp;lt;/Tag&amp;gt;&amp;lt;Author&amp;gt;Nizolek, Thomas; Beyerlein, Irene J; Mara, Nathan A; Avallone, Jaclyn T; Pollock, Tresa M&amp;lt;/Author&amp;gt;&amp;lt;Year&amp;gt;2016&amp;lt;/Year&amp;gt;&amp;lt;Details&amp;gt;&amp;lt;_collection_scope&amp;gt;EI;SCI;SCIE;&amp;lt;/_collection_scope&amp;gt;&amp;lt;_created&amp;gt;62441833&amp;lt;/_created&amp;gt;&amp;lt;_impact_factor&amp;gt;   3.495&amp;lt;/_impact_factor&amp;gt;&amp;lt;_issue&amp;gt;5&amp;lt;/_issue&amp;gt;&amp;lt;_journal&amp;gt;Applied Physics Letters&amp;lt;/_journal&amp;gt;&amp;lt;_modified&amp;gt;62441843&amp;lt;/_modified&amp;gt;&amp;lt;_pages&amp;gt;1&amp;lt;/_pages&amp;gt;&amp;lt;_volume&amp;gt;108&amp;lt;/_volume&amp;gt;&amp;lt;/Details&amp;gt;&amp;lt;Extra&amp;gt;&amp;lt;DBUID&amp;gt;{1D435D6B-7247-4047-942A-B772BD581E8A}&amp;lt;/DBUID&amp;gt;&amp;lt;/Extra&amp;gt;&amp;lt;/Item&amp;gt;&amp;lt;/References&amp;gt;&amp;lt;/Group&amp;gt;&amp;lt;/Citation&amp;gt;_x000a_&quot;/&gt;&lt;w:docVar w:name=&quot;NE.Ref{3DE76C71-4AAE-45D5-B1E9-CC43340727BF}&quot; w:val=&quot; ADDIN NE.Ref.{3DE76C71-4AAE-45D5-B1E9-CC43340727BF}&amp;lt;Citation&amp;gt;&amp;lt;Group&amp;gt;&amp;lt;References&amp;gt;&amp;lt;Item&amp;gt;&amp;lt;ID&amp;gt;1&amp;lt;/ID&amp;gt;&amp;lt;UID&amp;gt;{8A0E4D9E-3D0B-4451-814B-68298CFAD98F}&amp;lt;/UID&amp;gt;&amp;lt;Title&amp;gt;Extreme grain refinement by severe plastic deformation: A wealth of challenging science&amp;lt;/Title&amp;gt;&amp;lt;Template&amp;gt;Journal Article&amp;lt;/Template&amp;gt;&amp;lt;Star&amp;gt;0&amp;lt;/Star&amp;gt;&amp;lt;Tag&amp;gt;0&amp;lt;/Tag&amp;gt;&amp;lt;Author&amp;gt;Estrina, Y&amp;lt;/Author&amp;gt;&amp;lt;Year&amp;gt;2013&amp;lt;/Year&amp;gt;&amp;lt;Details&amp;gt;&amp;lt;_collection_scope&amp;gt;EI;SCI;SCIE;&amp;lt;/_collection_scope&amp;gt;&amp;lt;_created&amp;gt;62363387&amp;lt;/_created&amp;gt;&amp;lt;_impact_factor&amp;gt;   6.036&amp;lt;/_impact_factor&amp;gt;&amp;lt;_issue&amp;gt;3&amp;lt;/_issue&amp;gt;&amp;lt;_journal&amp;gt;Acta Materialia&amp;lt;/_journal&amp;gt;&amp;lt;_keywords&amp;gt;Severe plastic deformation;Ultrafine-grained materials;Modelling;Properties&amp;lt;/_keywords&amp;gt;&amp;lt;_modified&amp;gt;62363390&amp;lt;/_modified&amp;gt;&amp;lt;_pages&amp;gt;782-817&amp;lt;/_pages&amp;gt;&amp;lt;_volume&amp;gt;61&amp;lt;/_volume&amp;gt;&amp;lt;/Details&amp;gt;&amp;lt;Extra&amp;gt;&amp;lt;DBUID&amp;gt;{1D435D6B-7247-4047-942A-B772BD581E8A}&amp;lt;/DBUID&amp;gt;&amp;lt;/Extra&amp;gt;&amp;lt;/Item&amp;gt;&amp;lt;/References&amp;gt;&amp;lt;/Group&amp;gt;&amp;lt;Group&amp;gt;&amp;lt;References&amp;gt;&amp;lt;Item&amp;gt;&amp;lt;ID&amp;gt;3&amp;lt;/ID&amp;gt;&amp;lt;UID&amp;gt;{E9D666D8-3368-4A72-B65C-F79A76346EE0}&amp;lt;/UID&amp;gt;&amp;lt;Title&amp;gt;Twenty-five years of ultrafine-grained materials: Achieving exceptional properties through grain refinement ?&amp;lt;/Title&amp;gt;&amp;ltg;Templatee&amp;gt;Jousrnal Art;icle&amp;lt;;/Templatge&amp;gt;&amp;lt/;Star&amp;gtl;0&amp;lt;/Sta{r&amp;gt;&amp;lt;Tag&amp;gt;0&amp;lt;/Tag&amp;gt;&amp;lt;Author&amp;gt;Langdon, Terence G&amp;lt;/Author&amp;gt;&amp;lt;Year&amp;gt;2013&amp;lt;/Year&amp;gt;&amp;lt;Details&amp;gt;&amp;lt;_collection_scope&amp;gt;EI;SCI;SCIE;&amp;lt;/_collection_scope&amp;gt;&amp;lt;_created&amp;gt;62363387&amp;lt;/_created&amp;gt;&amp;lt;_impact_factor&amp;gt;   6.036&amp;lt;/_impact_factor&amp;gt;&amp;lt;_issue&amp;gt;19&amp;lt;/_issue&amp;gt;&amp;lt;_journal&amp;gt;Acta Materialia&amp;lt;/_journal&amp;gt;&amp;lt;_keywords&amp;gt;Equal-channel angular pressing;High-pressure torsion;Homogeneity;Severe plastic deformation;Ultrafine grains&amp;lt;/_keywords&amp;gt;&amp;lt;_modified&amp;gt;62363394&amp;lt;/_modified&amp;gt;&amp;lt;_pages&amp;gt;7035-7059&amp;lt;/_pages&amp;gt;&amp;lt;_volume&amp;gt;61&amp;lt;/_volume&amp;gt;&amp;lt;/Details&amp;gt;&amp;lt;Extra&amp;gt;&amp;lt;DBUID&amp;gt;{1D435D6B-7247-4047-942A-B772BD581E8A}&amp;lt;/DBUID&amp;gt;&amp;lt;/Extra&amp;gt;&amp;lt;/Item&amp;gt;&amp;lt;/References&amp;gt;&amp;lt;/Group&amp;gt;&amp;lt;Group&amp;gt;&amp;lt;References&amp;gt;&amp;lt;Item&amp;gt;&amp;lt;ID&amp;gt;26&amp;lt;/ID&amp;gt;&amp;lt;UID&amp;gt;{CFCAD6AD-1354-4A2F-B564-AF1069EF58E0}&amp;lt;/UID&amp;gt;&amp;lt;Title&amp;gt;Producing Bulk Ultrafine-Grained Materials by Severe Plastic Deformation: Ten Years Later&amp;lt;/Title&amp;gt;&amp;lt;Template&amp;gt;Journal Article&amp;lt;/Template&amp;gt;&amp;lt;Star&amp;gt;0&amp;lt;/Star&amp;gt;&amp;lt;Tag&amp;gt;0&amp;lt;/Tag&amp;gt;&amp;lt;Author&amp;gt;Valiev, Ruslan Z; Estrin, Yuri; Horita, Zenji; Langdon, Terence G; Zehetbauer, Michael J; Zhu, Yuntian&amp;lt;/Author&amp;gt;&amp;lt;Year&amp;gt;2010&amp;lt;/Year&amp;gt;&amp;lt;Details&amp;gt;&amp;lt;_created&amp;gt;62363391&amp;lt;/_created&amp;gt;&amp;lt;_issue&amp;gt;4&amp;lt;/_issue&amp;gt;&amp;lt;_journal&amp;gt;Journal of Plasticity Engineering&amp;lt;/_journal&amp;gt;&amp;lt;_modified&amp;gt;62387171&amp;lt;/_modified&amp;gt;&amp;lt;_pages&amp;gt;1216-1226&amp;lt;/_pages&amp;gt;&amp;lt;_volume&amp;gt;68&amp;lt;/_volume&amp;gt;&amp;lt;/Details&amp;gt;&amp;lt;Extra&amp;gt;&amp;lt;DBUID&amp;gt;{1D435D6B-7247-4047-942A-B772BD581E8A}&amp;lt;/DBUID&amp;gt;&amp;lt;/Extra&amp;gt;&amp;lt;/Item&amp;gt;&amp;lt;/References&amp;gt;&amp;lt;/Group&amp;gt;&amp;lt;/Citation&amp;gt;_x000a_&quot;/&gt;&lt;w:docVar w:name=&quot;NE.Ref{40350CBF-8961-438F-8A1D-ED2B4FB10839}&quot; w:val=&quot; ADDIN NE.Ref.{40350CBF-8961-438F-8A1D-ED2B4FB10839}&amp;lt;Citation&amp;gt;&amp;lt;Group&amp;gt;&amp;lt;References&amp;gt;&amp;lt;Item&amp;gt;&amp;lt;ID&amp;gt;6&amp;lt;/ID&amp;gt;&amp;lt;UID&amp;gt;{23242172-B2E9-4B83-BA79-57343A2F62BE}&amp;lt;/UID&amp;gt;&amp;lt;Title&amp;gt;Study on the microstructure and mechanical properties of multilayer Cu/Ni composite processed by accumulative roll bonding&amp;lt;/Title&amp;gt;&amp;lt;Template&amp;gt;Journal Article&amp;lt;/Template&amp;gt;&amp;lt;Star&amp;gt;0&amp;lt;/Star&amp;gt;&amp;lt;Tag&amp;gt;0&amp;lt;/Tag&amp;gt;&amp;lt;Author&amp;gt;Tayyebi, M; Eghbali, B&amp;lt;/Author&amp;gt;&amp;lt;Year&amp;gt;2013&amp;lt;/Year&amp;gt;&amp;lt;Details&amp;gt;&amp;lt;_accessed&amp;gt;62508755&amp;lt;/_accessed&amp;gt;&amp;lt;_created&amp;gt;62363387&amp;lt;/_created&amp;gt;&amp;lt;_issue&amp;gt;1&amp;lt;/_issue&amp;gt;&amp;lt;_journal&amp;gt;Materials Science &amp;amp;amp; Engineering A Structural Materials Properties Microstructure &amp;amp;amp; Processing&amp;lt;/_journal&amp;gt;&amp;lt;_keywords&amp;gt;Multilayer Cu/Ni composites;ARB;Mechanical properties;Deformation bonding&amp;lt;/_keywords&amp;gt;&amp;lt;_modified&amp;gt;62363394&amp;lt;/_modified&amp;gt;&amp;lt;_pages&amp;gt;759-764&amp;lt;/_pages&amp;gt;&amp;lt;_volume&amp;gt;559&amp;lt;/_volume&amp;gt;&amp;lt;/Details&amp;gt;&amp;lt;Extra&amp;gt;&amp;lt;DBUID&amp;gt;{1D435D6B-7247-4047-942A-B772BD581E8A}&amp;lt;/DBUID&amp;gt;&amp;lt;/Extra&amp;gt;&amp;lt;/Item&amp;gt;&amp;lt;/References&amp;gt;&amp;lt;/Group&amp;gt;&amp;lt;/Citation&amp;gt;_x000a_&quot;/&gt;&lt;w:docVar w:name=&quot;NE.Ref{437A1891-52F7-43A3-8A64-A00842B95605}&quot; w:val=&quot; ADDIN NE.Ref.{437A1891-52F7-43A3-8A64-A00842B95605}&amp;lt;Citation&amp;gt;&amp;lt;Group&amp;gt;&amp;lt;References&amp;gt;&amp;lt;Item&amp;gt;&amp;lt;ID&amp;gt;30&amp;lt;/ID&amp;gt;&amp;lt;UID&amp;gt;{CFC5E467-2D01-46C9-BC32-5CFBFFA26FA2}&amp;lt;/UID&amp;gt;&amp;lt;Title&amp;gt;Production of Al/Sn multilayer composite by accumulative roll bonding (ARB): A study of microstructure and mechanical properties&amp;lt;/Title&amp;gt;&amp;lt;Template&amp;gt;Journal Article&amp;lt;/Template&amp;gt;&amp;lt;Star&amp;gt;0&amp;lt;/Star&amp;gt;&amp;lt;Tag&amp;gt;0&amp;lt;/Tag&amp;gt;&amp;lt;Author&amp;gt;Ghalandari, L; Mahdavian, M M; Reihanian, M; Mahmoudiniya, M&amp;lt;/Author&amp;gt;&amp;lt;Year&amp;gt;2016&amp;lt;/Year&amp;gt;&amp;lt;Details&amp;gt;&amp;lt;_created&amp;gt;62363407&amp;lt;/_created&amp;gt;&amp;lt;_journal&amp;gt;Materials Science &amp;amp;amp; Engineering A&amp;lt;/_journal&amp;gt;&amp;lt;_modified&amp;gt;62363414&amp;lt;/_modified&amp;gt;&amp;lt;_pages&amp;gt;179-186&amp;lt;/_pages&amp;gt;&amp;lt;_volume&amp;gt;661&amp;lt;/_volume&amp;gt;&amp;lt;/Details&amp;gt;&amp;lt;Extra&amp;gt;&amp;lt;DBUID&amp;gt;{1D435D6B-7247-4047-942A-B772BD581E8A}&amp;lt;/DBUID&amp;gt;&amp;lt;/Extra&amp;gt;&amp;lt;/Item&amp;gt;&amp;lt;/References&amp;gt;&amp;lt;/Group&amp;gt;&amp;lt;/Citation&amp;gt;_x000a_&quot;/&gt;&lt;w:docVar w:name=&quot;NE.Ref{458BA79E-D908-4BE2-9FBF-A3DEC6CE8D2B}&quot; w:val=&quot; ADDIN NE.Ref.{458BA79E-D908-4BE2-9FBF-A3DEC6CE8D2B}&amp;lt;Citation&amp;gt;&amp;lt;Group&amp;gt;&amp;lt;References&amp;gt;&amp;lt;Item&amp;gt;&amp;lt;ID&amp;gt;14&amp;lt;/ID&amp;gt;&amp;lt;UID&amp;gt;{A50F52FD-8613-4061-A6B0-B643429239C0}&amp;lt;/UID&amp;gt;&amp;lt;Title&amp;gt;The evolution of microstructures and mechanical properties during accumulative roll bonding of Al/Mg composite&amp;lt;/Title&amp;gt;&amp;lt;Template&amp;gt;Journal Article&amp;lt;/Template&amp;gt;&amp;lt;Star&amp;gt;0&amp;lt;/Star&amp;gt;&amp;lt;Tag&amp;gt;0&amp;lt;/Tag&amp;gt;&amp;lt;Author&amp;gt;Chen, M C; Hsieh, H C; Wu, Weite&amp;lt;/Author&amp;gt;&amp;lt;Year&amp;gt;2006&amp;lt;/Year&amp;gt;&amp;lt;Details&amp;gt;&amp;lt;_created&amp;gt;62363387&amp;lt;/_created&amp;gt;&amp;lt;_issue&amp;gt;1&amp;lt;/_issue&amp;gt;&amp;lt;_journal&amp;gt;Journal of Alloys &amp;amp;amp; Compounds&amp;lt;/_journal&amp;gt;&amp;lt;_keywords&amp;gt;ARB;Severe plastic deformation;Ultra-fine grain;Multilayer compound;Al/Mg alloy&amp;lt;/_keywords&amp;gt;&amp;lt;_modified&amp;gt;62363397&amp;lt;/_modified&amp;gt;&amp;lt;_pages&amp;gt;169-172&amp;lt;/_pages&amp;gt;&amp;lt;_volume&amp;gt;416&amp;lt;/_volume&amp;gt;&amp;lt;/Details&amp;gt;&amp;lt;Extra&amp;gt;&amp;lt;DBUID&amp;gt;{1D435D6B-7247-4047-942A-B772BD581E8A}&amp;lt;/DBUID&amp;gt;&amp;lt;/Extra&amp;gt;&amp;lt;/Item&amp;gt;&amp;lt;/References&amp;gt;&amp;lt;/Group&amp;gt;&amp;lt;Group&amp;gt;&amp;lt;References&amp;gt;&amp;lt;Item&amp;gt;&amp;lt;ID&amp;gt;37&amp;lt;/ID&amp;gt;&amp;lt;UID&amp;gt;{9F016C62-1C26-46FC-9A03-B9A1FBD9E41F}&amp;lt;/UID&amp;gt;&amp;lt;Title&amp;gt;Magnesium matrix composites fabricated by using accumulative roll bonding of magnesium sheets coated with carbon-nanotube-containing aluminum powders&amp;lt;/Title&amp;gt;&amp;lt;Template&amp;gt;Journal Article&amp;lt;/Template&amp;gt;&amp;lt;Star&amp;gt;0&amp;lt;/Star&amp;gt;&amp;lt;Tag&amp;gt;0&amp;lt;/Tag&amp;gt;&amp;lt;Author&amp;gt;Yoo, S J; Han, S H; Kim, W J&amp;lt;/Author&amp;gt;&amp;lt;Year&amp;gt;2012&amp;lt;/Year&amp;gt;&amp;lt;Details&amp;gt;&amp;lt;_collection_scope&amp;gt;EI;SCI;SCIE;&amp;lt;/_collection_scope&amp;gt;&amp;lt;_created&amp;gt;62363412&amp;lt;/_created&amp;gt;&amp;lt;_impact_factor&amp;gt;   4.163&amp;lt;/_impact_factor&amp;gt;&amp;lt;_issue&amp;gt;2&amp;lt;/_issue&amp;gt;&amp;lt;_journal&amp;gt;Scripta Materialia&amp;lt;/_journal&amp;gt;&amp;lt;_modified&amp;gt;62372009&amp;lt;/_modified&amp;gt;&amp;lt;_pages&amp;gt;129-132&amp;lt;/_pages&amp;gt;&amp;lt;_volume&amp;gt;67&amp;lt;/_volume&amp;gt;&amp;lt;/Details&amp;gt;&amp;lt;Extra&amp;gt;&amp;lt;DBUID&amp;gt;{1D435D6B-7247-4047-942A-B772BD581E8A}&amp;lt;/DBUID&amp;gt;&amp;lt;/Extra&amp;gt;&amp;lt;/Item&amp;gt;&amp;lt;/References&amp;gt;&amp;lt;/Group&amp;gt;&amp;lt;/Citation&amp;gt;_x000a_&quot;/&gt;&lt;w:docVar w:name=&quot;NE.Ref{47ACEB5C-2471-4325-8384-1FFD338911FC}&quot; w:val=&quot; ADDIN NE.Ref.{47ACEB5C-2471-4325-8384-1FFD338911FC}&amp;lt;Citation&amp;gt;&amp;lt;Group&amp;gt;&amp;lt;References&amp;gt;&amp;lt;Item&amp;gt;&amp;lt;ID&amp;gt;19&amp;lt;/ID&amp;gt;&amp;lt;UID&amp;gt;{E19B4AC1-28DD-43BB-974A-851B8A2B6BD0}&amp;lt;/UID&amp;gt;&amp;lt;Title&amp;gt;High-strength and thermally stable bulk nanolayered composites due to twin-induced interfaces.&amp;lt;/Title&amp;gt;&amp;lt;Template&amp;gt;Journal Article&amp;lt;/Template&amp;gt;&amp;lt;Star&amp;gt;0&amp;lt;/Star&amp;gt;&amp;lt;Tag&amp;gt;0&amp;lt;/Tag&amp;gt;&amp;lt;Author&amp;gt;Zheng, S; Beyerlein, I J; Carpenter, J S; Kang, K; Wang, J; Han, W; Mara, N A&amp;lt;/Author&amp;gt;&amp;lt;Year&amp;gt;2013&amp;lt;/Year&amp;gt;&amp;lt;Details&amp;gt;&amp;lt;_collection_scope&amp;gt;SCI;SCIE;&amp;lt;/_collection_scope&amp;gt;&amp;lt;_created&amp;gt;62363387&amp;lt;/_created&amp;gt;&amp;lt;_impact_factor&amp;gt;  12.353&amp;lt;/_impact_factor&amp;gt;&amp;lt;_journal&amp;gt;Nature Communications&amp;lt;/_journal&amp;gt;&amp;lt;_keywords&amp;gt;nuclear (including radiation effects), defects, mechanical behavior, materials and chemistry by design, synthesis (novel materials), synthesis (scalable processing&amp;lt;/_keywords&amp;gt;&amp;lt;_modified&amp;gt;62363403&amp;lt;/_modified&amp;gt;&amp;lt;_pages&amp;gt;1696&amp;lt;/_pages&amp;gt;&amp;lt;_volume&amp;gt;4&amp;lt;/_volume&amp;gt;&amp;lt;/Details&amp;gt;&amp;lt;Extra&amp;gt;&amp;lt;DBUID&amp;gt;{1D435D6B-7247-4047-942A-B772BD581E8A}&amp;lt;/DBUID&amp;gt;&amp;lt;/Extra&amp;gt;&amp;lt;/Item&amp;gt;&amp;lt;/References&amp;gt;&amp;lt;/Group&amp;gt;&amp;lt;/Citation&amp;gt;_x000a_&quot;/&gt;&lt;w:docVar w:name=&quot;NE.Ref{48CAEDDA-5964-435D-BEFC-B472EEF8BD41}&quot; w:val=&quot; ADDIN NE.Ref.{48CAEDDA-5964-435D-BEFC-B472EEF8BD41}&amp;lt;Citation&amp;gt;&amp;lt;Group&amp;gt;&amp;lt;References&amp;gt;&amp;lt;Item&amp;gt;&amp;lt;ID&amp;gt;66&amp;lt;/ID&amp;gt;&amp;lt;UID&amp;gt;{60B76D36-965D-427D-B49A-D62E7F878928}&amp;lt;/UID&amp;gt;&amp;lt;Title&amp;gt;Length-scale-dependent deformation mechanisms in incoherent metallic multilayered composites&amp;lt;/Title&amp;gt;&amp;lt;Template&amp;gt;Journal Article&amp;lt;/Template&amp;gt;&amp;lt;Star&amp;gt;0&amp;lt;/Star&amp;gt;&amp;lt;Tag&amp;gt;0&amp;lt;/Tag&amp;gt;&amp;lt;Author&amp;gt;Misra, A; Hirth, J P; Hoagland, R G&amp;lt;/Author&amp;gt;&amp;lt;Year&amp;gt;2005&amp;lt;/Year&amp;gt;&amp;lt;Details&amp;gt;&amp;lt;_collection_scope&amp;gt;EI;SCI;SCIE;&amp;lt;/_collection_scope&amp;gt;&amp;lt;_created&amp;gt;62492249&amp;lt;/_created&amp;gt;&amp;lt;_impact_factor&amp;gt;   6.036&amp;lt;/_impact_factor&amp;gt;&amp;lt;_issue&amp;gt;18&amp;lt;/_issue&amp;gt;&amp;lt;_journal&amp;gt;Acta Materialia&amp;lt;/_journal&amp;gt;&amp;lt;_modified&amp;gt;62495322&amp;lt;/_modified&amp;gt;&amp;lt;_pages&amp;gt;4817-4824&amp;lt;/_pages&amp;gt;&amp;lt;_volume&amp;gt;53&amp;lt;/_volume&amp;gt;&amp;lt;/Details&amp;gt;&amp;lt;Extra&amp;gt;&amp;lt;DBUID&amp;gt;{1D435D6B-7247-4047-942A-B772BD581E8A}&amp;lt;/DBUID&amp;gt;&amp;lt;/Extra&amp;gt;&amp;lt;/Item&amp;gt;&amp;lt;/References&amp;gt;&amp;lt;/Group&amp;gt;&amp;lt;/Citation&amp;gt;_x000a_&quot;/&gt;&lt;w:docVar w:name=&quot;NE.Ref{490F3702-F558-4D41-95DC-29C68E78D31D}&quot; w:val=&quot; ADDIN NE.Ref.{490F3702-F558-4D41-95DC-29C68E78D31D}&amp;lt;Citation&amp;gt;&amp;lt;Group&amp;gt;&amp;lt;References&amp;gt;&amp;lt;Item&amp;gt;&amp;lt;ID&amp;gt;30&amp;lt;/ID&amp;gt;&amp;lt;UID&amp;gt;{CFC5E467-2D01-46C9-BC32-5CFBFFA26FA2}&amp;lt;/UID&amp;gt;&amp;lt;Title&amp;gt;Production of Al/Sn multilayer composite by accumulative roll bonding (ARB): A study of microstructure and mechanical properties&amp;lt;/Title&amp;gt;&amp;lt;Template&amp;gt;Journal Article&amp;lt;/Template&amp;gt;&amp;lt;Star&amp;gt;0&amp;lt;/Star&amp;gt;&amp;lt;Tag&amp;gt;0&amp;lt;/Tag&amp;gt;&amp;lt;Author&amp;gt;Ghalandari, L; Mahdavian, M M; Reihanian, M; Mahmoudiniya, M&amp;lt;/Author&amp;gt;&amp;lt;Year&amp;gt;2016&amp;lt;/Year&amp;gt;&amp;lt;Details&amp;gt;&amp;lt;_created&amp;gt;62363407&amp;lt;/_created&amp;gt;&amp;lt;_journal&amp;gt;Materials Science &amp;amp;amp; Engineering A&amp;lt;/_journal&amp;gt;&amp;lt;_modified&amp;gt;62363414&amp;lt;/_modified&amp;gt;&amp;lt;_pages&amp;gt;179-186&amp;lt;/_pages&amp;gt;&amp;lt;_volume&amp;gt;661&amp;lt;/_volume&amp;gt;&amp;lt;/Details&amp;gt;&amp;lt;Extra&amp;gt;&amp;lt;DBUID&amp;gt;{1D435D6B-7247-4047-942A-B772BD581E8A}&amp;lt;/DBUID&amp;gt;&amp;lt;/Extra&amp;gt;&amp;lt;/Item&amp;gt;&amp;lt;/References&amp;gt;&amp;lt;/Group&amp;gt;&amp;lt;Group&amp;gt;&amp;lt;References&amp;gt;&amp;lt;Item&amp;gt;&amp;lt;ID&amp;gt;31&amp;lt;/ID&amp;gt;&amp;lt;UID&amp;gt;{F3934275-70A9-4988-B3A1-EDB262C312FC}&amp;lt;/UID&amp;gt;&amp;lt;Title&amp;gt;Structural characteristics of Cu/Ti bimetal composite produced by accumulative roll-bonding (ARB)&amp;lt;/Title&amp;gt;&amp;lt;Template&amp;gt;Journal Article&amp;lt;/Template&amp;gt;&amp;lt;Star&amp;gt;0&amp;lt;/Star&amp;gt;&amp;lt;Tag&amp;gt;0&amp;lt;/Tag&amp;gt;&amp;lt;Author&amp;gt;Hosseini, M; Pardis, N; Manesh, H Danesh; Abbasi, Majid; Kim, Dong Ik&amp;lt;/Author&amp;gt;&amp;lt;Year&amp;gt;2017&amp;lt;/Year&amp;gt;&amp;lt;Details&amp;gt;&amp;lt;_collection_scope&amp;gt;SCIE;&amp;lt;/_collection_scope&amp;gt;&amp;lt;_created&amp;gt;62363408&amp;lt;/_created&amp;gt;&amp;lt;_impact_factor&amp;gt;   4.525&amp;lt;/_impact_factor&amp;gt;&amp;lt;_journal&amp;gt;Materials &amp;amp;amp; Design&amp;lt;/_journal&amp;gt;&amp;lt;_modified&amp;gt;62363414&amp;lt;/_modified&amp;gt;&amp;lt;_pages&amp;gt;128-136&amp;lt;/_pages&amp;gt;&amp;lt;_volume&amp;gt;113&amp;lt;/_volume&amp;gt;&amp;lt;/Details&amp;gt;&amp;lt;Extra&amp;gt;&amp;lt;DBUID&amp;gt;{1D435D6B-7247-4047-942A-B772BD581E8A}&amp;lt;/DBUID&amp;gt;&amp;lt;/Extra&amp;gt;&amp;lt;/Item&amp;gt;&amp;lt;/References&amp;gt;&amp;lt;/Group&amp;gt;&amp;lt;Group&amp;gt;&amp;lt;References&amp;gt;&amp;lt;Item&amp;gt;&amp;lt;ID&amp;gt;32&amp;lt;/ID&amp;gt;&amp;lt;UID&amp;gt;{D20AC640-52CA-4DA7-8908-369D4FCE37D6}&amp;lt;/UID&amp;gt;&amp;lt;Title&amp;gt;Fabrication of nanostructured Al/Cu/Mn metallic multilayer composites by accumulative roll bonding process and investigation of their mechanical properties&amp;lt;/Title&amp;gt;&amp;lt;Template&amp;gt;Journal Article&amp;lt;/Template&amp;gt;&amp;lt;Star&amp;gt;0&amp;lt;/Star&amp;gt;&amp;lt;Tag&amp;gt;0&amp;lt;/Tag&amp;gt;&amp;lt;Author&amp;gt;Alizadeh, Morteza; Samiei, Mohammad&amp;lt;/Author&amp;gt;&amp;lt;Year&amp;gt;2014&amp;lt;/Year&amp;gt;&amp;lt;Details&amp;gt;&amp;lt;_collection_scope&amp;gt;SCIE;&amp;lt;/_collection_scope&amp;gt;&amp;lt;_created&amp;gt;62363409&amp;lt;/_created&amp;gt;&amp;lt;_impact_factor&amp;gt;   4.525&amp;lt;/_impact_factor&amp;gt;&amp;lt;_issue&amp;gt;4&amp;lt;/_issue&amp;gt;&amp;lt;_journal&amp;gt;Materials &amp;amp;amp; Design&amp;lt;/_journal&amp;gt;&amp;lt;_modified&amp;gt;62363414&amp;lt;/_modified&amp;gt;&amp;lt;_pages&amp;gt;680-684&amp;lt;/_pages&amp;gt;&amp;lt;_volume&amp;gt;56&amp;lt;/_volume&amp;gt;&amp;lt;/Details&amp;gt;&amp;lt;Extra&amp;gt;&amp;lt;DBUID&amp;gt;{1D435D6B-7247-4047-942A-B772BD581E8A}&amp;lt;/DBUID&amp;gt;&amp;lt;/Extra&amp;gt;&amp;lt;/Item&amp;gt;&amp;lt;/References&amp;gt;&amp;lt;/Group&amp;gt;&amp;lt;/Citation&amp;gt;_x000a_&quot;/&gt;&lt;w:docVar w:name=&quot;NE.Ref{4D287B95-81BE-4410-AF8E-FFCBB74EAB3B}&quot; w:val=&quot; ADDIN NE.Ref.{4D287B95-81BE-4410-AF8E-FFCBB74EAB3B}&amp;lt;Citation&amp;gt;&amp;lt;Group&amp;gt;&amp;lt;References&amp;gt;&amp;lt;Item&amp;gt;&amp;lt;ID&amp;gt;35&amp;lt;/ID&amp;gt;&amp;lt;UID&amp;gt;{EB5C4585-98DB-4652-92E5-A11A31C26FF1}&amp;lt;/UID&amp;gt;&amp;lt;Title&amp;gt;Microstructure evolution and mechanical properties of Cu/Zn multilayer processed by accumulative roll bonding (ARB)&amp;lt;/Title&amp;gt;&amp;lt;Template&amp;gt;Journal Article&amp;lt;/Template&amp;gt;&amp;lt;Star&amp;gt;0&amp;lt;/Star&amp;gt;&amp;lt;Tag&amp;gt;0&amp;lt;/Tag&amp;gt;&amp;lt;Author&amp;gt;Ghalandari, L; Mahdavian, M M; Reihanian, M&amp;lt;/Author&amp;gt;&amp;lt;Year&amp;gt;2014&amp;lt;/Year&amp;gt;&amp;lt;Details&amp;gt;&amp;lt;_created&amp;gt;62363410&amp;lt;/_created&amp;gt;&amp;lt;_issue&amp;gt;3&amp;lt;/_issue&amp;gt;&amp;lt;_journal&amp;gt;Materials Science &amp;amp;amp; Engineering A&amp;lt;/_journal&amp;gt;&amp;lt;_modified&amp;gt;62363414&amp;lt;/_modified&amp;gt;&amp;lt;_pages&amp;gt;145-152&amp;lt;/_pages&amp;gt;&amp;lt;_volume&amp;gt;593&amp;lt;/_volume&amp;gt;&amp;lt;/Details&amp;gt;&amp;lt;Extra&amp;gt;&amp;lt;DBUID&amp;gt;{1D435D6B-7247-4047-942A-B772BD581E8A}&amp;lt;/DBUID&amp;gt;&amp;lt;/Extra&amp;gt;&amp;lt;/Item&amp;gt;&amp;lt;/References&amp;gt;&amp;lt;/Group&amp;gt;&amp;lt;/Citation&amp;gt;_x000a_&quot;/&gt;&lt;w:docVar w:name=&quot;NE.Ref{4F068113-3757-4B93-BB2C-4B57F824237C}&quot; w:val=&quot; ADDIN NE.Ref.{4F068113-3757-4B93-BB2C-4B57F824237C}&amp;lt;Citation&amp;gt;&amp;lt;Group&amp;gt;&amp;lt;References&amp;gt;&amp;lt;Item&amp;gt;&amp;lt;ID&amp;gt;34&amp;lt;/ID&amp;gt;&amp;lt;UID&amp;gt;{EB34427C-596F-4760-96B6-9A46441C6AA1}&amp;lt;/UID&amp;gt;&amp;lt;Title&amp;gt;Mechanical and microstructural investigation of Zn/Sn multilayered composites fabricated by accumulative roll bonding (ARB) process&amp;lt;/Title&amp;gt;&amp;lt;Template&amp;gt;Journal Article&amp;lt;/Template&amp;gt;&amp;lt;Star&amp;gt;0&amp;lt;/Star&amp;gt;&amp;lt;Tag&amp;gt;0&amp;lt;/Tag&amp;gt;&amp;lt;Author&amp;gt;Mashhadi, Amir; Atrian, Amir; Ghalandari, Laleh&amp;lt;/Author&amp;gt;&amp;lt;Year&amp;gt;2017&amp;lt;/Year&amp;gt;&amp;lt;Details&amp;gt;&amp;lt;_created&amp;gt;62363410&amp;lt;/_created&amp;gt;&amp;lt;_journal&amp;gt;Journal of Alloys &amp;amp;amp; Compounds&amp;lt;/_journal&amp;gt;&amp;lt;_modified&amp;gt;62363413&amp;lt;/_modified&amp;gt;&amp;lt;_volume&amp;gt;727&amp;lt;/_volume&amp;gt;&amp;lt;/Details&amp;gt;&amp;lt;Extra&amp;gt;&amp;lt;DBUID&amp;gt;{1D435D6B-7247-4047-942A-B772BD581E8A}&amp;lt;/DBUID&amp;gt;&amp;lt;/Extra&amp;gt;&amp;lt;/Item&amp;gt;&amp;lt;/References&amp;gt;&amp;lt;/Group&amp;gt;&amp;lt;/Citation&amp;gt;_x000a_&quot;/&gt;&lt;w:docVar w:name=&quot;NE.Ref{509E449B-D7ED-4E62-A659-753BB59374A1}&quot; w:val=&quot; ADDIN NE.Ref.{509E449B-D7ED-4E62-A659-753BB59374A1}&amp;lt;Citation&amp;gt;&amp;lt;Group&amp;gt;&amp;lt;References&amp;gt;&amp;lt;Item&amp;gt;&amp;lt;ID&amp;gt;33&amp;lt;/ID&amp;gt;&amp;lt;UID&amp;gt;{44FA3C37-7E84-463C-B600-FAA83BBC20DF}&amp;lt;/UID&amp;gt;&amp;lt;Title&amp;gt;Macrostructure evolution and mechanical properties of accumulative roll bonded Al/Cu/Sn multilayer composite&amp;lt;/Title&amp;gt;&amp;lt;Template&amp;gt;Journal Article&amp;lt;/Template&amp;gt;&amp;lt;Star&amp;gt;0&amp;lt;/Star&amp;gt;&amp;lt;Tag&amp;gt;0&amp;lt;/Tag&amp;gt;&amp;lt;Author&amp;gt;Mahdavian, M M; Khatami-Hamedani, H; Abedi, H R&amp;lt;/Author&amp;gt;&amp;lt;Year&amp;gt;2017&amp;lt;/Year&amp;gt;&amp;lt;Details&amp;gt;&amp;lt;_created&amp;gt;62363409&amp;lt;/_created&amp;gt;&amp;lt;_journal&amp;gt;Journal of Alloys &amp;amp;amp; Compounds&amp;lt;/_journal&amp;gt;&amp;lt;_modified&amp;gt;62363411&amp;lt;/_modified&amp;gt;&amp;lt;_pages&amp;gt;605-613&amp;lt;/_pages&amp;gt;&amp;lt;_volume&amp;gt;703&amp;lt;/_volume&amp;gt;&amp;lt;/Details&amp;gt;&amp;lt;Extra&amp;gt;&amp;lt;DBUID&amp;gt;{1D435D6B-7247-4047-942A-B772BD581E8A}&amp;lt;/DBUID&amp;gt;&amp;lt;/Extra&amp;gt;&amp;lt;/Item&amp;gt;&amp;lt;/References&amp;gt;&amp;lt;/Group&amp;gt;&amp;lt;/Citation&amp;gt;_x000a_&quot;/&gt;&lt;w:docVar w:name=&quot;NE.Ref{52CB1179-BBA4-4DA5-A741-DE1E105A8EEA}&quot; w:val=&quot; ADDIN NE.Ref.{52CB1179-BBA4-4DA5-A741-DE1E105A8EEA}&amp;lt;Citation&amp;gt;&amp;lt;Group&amp;gt;&amp;lt;References&amp;gt;&amp;lt;Item&amp;gt;&amp;lt;ID&amp;gt;33&amp;lt;/ID&amp;gt;&amp;lt;UID&amp;gt;{44FA3C37-7E84-463C-B600-FAA83BBC20DF}&amp;lt;/UID&amp;gt;&amp;lt;Title&amp;gt;Macrostructure evolution and mechanical properties of accumulative roll bonded Al/Cu/Sn multilayer composite&amp;lt;/Title&amp;gt;&amp;lt;Template&amp;gt;Journal Article&amp;lt;/Template&amp;gt;&amp;lt;Star&amp;gt;0&amp;lt;/Star&amp;gt;&amp;lt;Tag&amp;gt;0&amp;lt;/Tag&amp;gt;&amp;lt;Author&amp;gt;Mahdavian, M M; Khatami-Hamedani, H; Abedi, H R&amp;lt;/Author&amp;gt;&amp;lt;Year&amp;gt;2017&amp;lt;/Year&amp;gt;&amp;lt;Details&amp;gt;&amp;lt;_created&amp;gt;62363409&amp;lt;/_created&amp;gt;&amp;lt;_journal&amp;gt;Journal of Alloys &amp;amp;amp; Compounds&amp;lt;/_journal&amp;gt;&amp;lt;_modified&amp;gt;62363411&amp;lt;/_modified&amp;gt;&amp;lt;_pages&amp;gt;605-613&amp;lt;/_pages&amp;gt;&amp;lt;_volume&amp;gt;703&amp;lt;/_volume&amp;gt;&amp;lt;/Details&amp;gt;&amp;lt;Extra&amp;gt;&amp;lt;DBUID&amp;gt;{1D435D6B-7247-4047-942A-B772BD581E8A}&amp;lt;/DBUID&amp;gt;&amp;lt;/Extra&amp;gt;&amp;lt;/Item&amp;gt;&amp;lt;/References&amp;gt;&amp;lt;/Group&amp;gt;&amp;lt;/Citation&amp;gt;_x000a_&quot;/&gt;&lt;w:docVar w:name=&quot;NE.Ref{542D484C-1CAF-4D9D-B1FF-ED7866950795}&quot; w:val=&quot; ADDIN NE.Ref.{542D484C-1CAF-4D9D-B1FF-ED7866950795}&amp;lt;Citation&amp;gt;&amp;lt;Group&amp;gt;&amp;lt;References&amp;gt;&amp;lt;Item&amp;gt;&amp;lt;ID&amp;gt;66&amp;lt;/ID&amp;gt;&amp;lt;UID&amp;gt;{60B76D36-965D-427D-B49A-D62E7F878928}&amp;lt;/UID&amp;gt;&amp;lt;Title&amp;gt;Length-scale-dependent deformation mechanisms in incoherent metallic multilayered composites&amp;lt;/Title&amp;gt;&amp;lt;Template&amp;gt;Journal Article&amp;lt;/Template&amp;gt;&amp;lt;Star&amp;gt;0&amp;lt;/Star&amp;gt;&amp;lt;Tag&amp;gt;0&amp;lt;/Tag&amp;gt;&amp;lt;Author&amp;gt;Misra, A; Hirth, J P; Hoagland, R G&amp;lt;/Author&amp;gt;&amp;lt;Year&amp;gt;2005&amp;lt;/Year&amp;gt;&amp;lt;Details&amp;gt;&amp;lt;_issue&amp;gt;18&amp;lt;/_issue&amp;gt;&amp;lt;_journal&amp;gt;Acta Materialia&amp;lt;/_journal&amp;gt;&amp;lt;_pages&amp;gt;4817-4824&amp;lt;/_pages&amp;gt;&amp;lt;_volume&amp;gt;53&amp;lt;/_volume&amp;gt;&amp;lt;_created&amp;gt;62492249&amp;lt;/_created&amp;gt;&amp;lt;_modified&amp;gt;62492249&amp;lt;/_modified&amp;gt;&amp;lt;_impact_factor&amp;gt;   6.036&amp;lt;/_impact_factor&amp;gt;&amp;lt;_collection_scope&amp;gt;EI;SCI;SCIE;&amp;lt;/_collection_scope&amp;gt;&amp;lt;/Details&amp;gt;&amp;lt;Extra&amp;gt;&amp;lt;DBUID&amp;gt;{1D435D6B-7247-4047-942A-B772BD581E8A}&amp;lt;/DBUID&amp;gt;&amp;lt;/Extra&amp;gt;&amp;lt;/Item&amp;gt;&amp;lt;/References&amp;gt;&amp;lt;/Group&amp;gt;&amp;lt;/Citation&amp;gt;_x000a_&quot;/&gt;&lt;w:docVar w:name=&quot;NE.Ref{5578CF5C-E19D-4D0E-A1DF-40F7A1B290DE}&quot; w:val=&quot; ADDIN NE.Ref.{5578CF5C-E19D-4D0E-A1DF-40F7A1B290DE}&amp;lt;Citation&amp;gt;&amp;lt;Group&amp;gt;&amp;lt;References&amp;gt;&amp;lt;Item&amp;gt;&amp;lt;ID&amp;gt;61&amp;lt;/ID&amp;gt;&amp;lt;UID&amp;gt;{1A6A631F-889B-4B7B-83D4-8686947545CF}&amp;lt;/UID&amp;gt;&amp;lt;Title&amp;gt;Tensile behavior and flow stress anisotropy of accumulative roll bonded Cu-Nb nanolaminates&amp;lt;/Title&amp;gt;&amp;lt;Template&amp;gt;Journal Article&amp;lt;/Template&amp;gt;&amp;lt;Star&amp;gt;0&amp;lt;/Star&amp;gt;&amp;lt;Tag&amp;gt;0&amp;lt;/Tag&amp;gt;&amp;lt;Author&amp;gt;Nizolek, Thomas; Beyerlein, Irene J; Mara, Nathan A; Avallone, Jaclyn T; Pollock, Tresa M&amp;lt;/Author&amp;gt;&amp;lt;Year&amp;gt;2016&amp;lt;/Year&amp;gt;&amp;lt;Details&amp;gt;&amp;lt;_collection_scope&amp;gt;EI;SCI;SCIE;&amp;lt;/_collection_scope&amp;gt;&amp;lt;_created&amp;gt;62441833&amp;lt;/_created&amp;gt;&amp;lt;_impact_factor&amp;gt;   3.495&amp;lt;/_impact_factor&amp;gt;&amp;lt;_issue&amp;gt;5&amp;lt;/_issue&amp;gt;&amp;lt;_journal&amp;gt;Applied Physics Letters&amp;lt;/_journal&amp;gt;&amp;lt;_modified&amp;gt;62441843&amp;lt;/_modified&amp;gt;&amp;lt;_pages&amp;gt;1&amp;lt;/_pages&amp;gt;&amp;lt;_volume&amp;gt;108&amp;lt;/_volume&amp;gt;&amp;lt;/Details&amp;gt;&amp;lt;Extra&amp;gt;&amp;lt;DBUID&amp;gt;{1D435D6B-7247-4047-942A-B772BD581E8A}&amp;lt;/DBUID&amp;gt;&amp;lt;/Extra&amp;gt;&amp;lt;/Item&amp;gt;&amp;lt;/References&amp;gt;&amp;lt;/Group&amp;gt;&amp;lt;/Citation&amp;gt;_x000a_&quot;/&gt;&lt;w:docVar w:name=&quot;NE.Ref{589073A2-A17D-4F15-9A56-4A99FBF3C546}&quot; w:val=&quot; ADDIN NE.Ref.{589073A2-A17D-4F15-9A56-4A99FBF3C546}&amp;lt;Citation&amp;gt;&amp;lt;Group&amp;gt;&amp;lt;References&amp;gt;&amp;lt;Item&amp;gt;&amp;lt;ID&amp;gt;53&amp;lt;/ID&amp;gt;&amp;lt;UID&amp;gt;{D9B92035-CDB0-455B-B095-A2FBAF27208B}&amp;lt;/UID&amp;gt;&amp;lt;Title&amp;gt;Revealing extraordinary intrinsic tensile plasticity in gradient nano-grained copper.&amp;lt;/Title&amp;gt;&amp;lt;Template&amp;gt;Journal Article&amp;lt;/Template&amp;gt;&amp;lt;Star&amp;gt;0&amp;lt;/Star&amp;gt;&amp;lt;Tag&amp;gt;0&amp;lt;/Tag&amp;gt;&amp;lt;Author&amp;gt;Fang, T H; Li, W L; Tao, N R; Lu, K&amp;lt;/Author&amp;gt;&amp;lt;Year&amp;gt;2011&amp;lt;/Year&amp;gt;&amp;lt;Details&amp;gt;&amp;lt;_accessed&amp;gt;62425148&amp;lt;/_accessed&amp;gt;&amp;lt;_collection_scope&amp;gt;SCI;SCIE;&amp;lt;/_collection_scope&amp;gt;&amp;lt;_created&amp;gt;62425044&amp;lt;/_created&amp;gt;&amp;lt;_impact_factor&amp;gt;  41.058&amp;lt;/_impact_factor&amp;gt;&amp;lt;_issue&amp;gt;6024&amp;lt;/_issue&amp;gt;&amp;lt;_journal&amp;gt;Science&amp;lt;/_journal&amp;gt;&amp;lt;_modified&amp;gt;62425044&amp;lt;/_modified&amp;gt;&amp;lt;_pages&amp;gt;1587-1590&amp;lt;/_pages&amp;gt;&amp;lt;_volume&amp;gt;331&amp;lt;/_volume&amp;gt;&amp;lt;/Details&amp;gt;&amp;lt;Extra&amp;gt;&amp;lt;DBUID&amp;gt;{1D435D6B-7247-4047-942A-B772BD581E8A}&amp;lt;/DBUID&amp;gt;&amp;lt;/Extra&amp;gt;&amp;lt;/Item&amp;gt;&amp;lt;/References&amp;gt;&amp;lt;/Group&amp;gt;&amp;lt;/Citation&amp;gt;_x000a_&quot;/&gt;&lt;w:docVar w:name=&quot;NE.Ref{59F95B6B-8E69-4F8C-B472-1B3537F54E2D}&quot; w:val=&quot; ADDIN NE.Ref.{59F95B6B-8E69-4F8C-B472-1B3537F54E2D}&amp;lt;Citation&amp;gt;&amp;lt;Group&amp;gt;&amp;lt;References&amp;gt;&amp;lt;Item&amp;gt;&amp;lt;ID&amp;gt;33&amp;lt;/ID&amp;gt;&amp;lt;UID&amp;gt;{44FA3C37-7E84-463C-B600-FAA83BBC20DF}&amp;lt;/UID&amp;gt;&amp;lt;Title&amp;gt;Macrostructure evolution and mechanical properties of accumulative roll bonded Al/Cu/Sn multilayer composite&amp;lt;/Title&amp;gt;&amp;lt;Template&amp;gt;Journal Article&amp;lt;/Template&amp;gt;&amp;lt;Star&amp;gt;0&amp;lt;/Star&amp;gt;&amp;lt;Tag&amp;gt;0&amp;lt;/Tag&amp;gt;&amp;lt;Author&amp;gt;Mahdavian, M M; Khatami-Hamedani, H; Abedi, H R&amp;lt;/Author&amp;gt;&amp;lt;Year&amp;gt;2017&amp;lt;/Year&amp;gt;&amp;lt;Details&amp;gt;&amp;lt;_created&amp;gt;62363409&amp;lt;/_created&amp;gt;&amp;lt;_journal&amp;gt;Journal of Alloys &amp;amp;amp; Compounds&amp;lt;/_journal&amp;gt;&amp;lt;_modified&amp;gt;62363411&amp;lt;/_modified&amp;gt;&amp;lt;_pages&amp;gt;605-613&amp;lt;/_pages&amp;gt;&amp;lt;_volume&amp;gt;703&amp;lt;/_volume&amp;gt;&amp;lt;/Details&amp;gt;&amp;lt;Extra&amp;gt;&amp;lt;DBUID&amp;gt;{1D435D6B-7247-4047-942A-B772BD581E8A}&amp;lt;/DBUID&amp;gt;&amp;lt;/Extra&amp;gt;&amp;lt;/Item&amp;gt;&amp;lt;/References&amp;gt;&amp;lt;/Group&amp;gt;&amp;lt;Group&amp;gt;&amp;lt;References&amp;gt;&amp;lt;Item&amp;gt;&amp;lt;ID&amp;gt;35&amp;lt;/ID&amp;gt;&amp;lt;UID&amp;gt;{EB5C4585-98DB-4652-92E5-A11A31C26FF1}&amp;lt;/UID&amp;gt;&amp;lt;Title&amp;gt;Microstructure evolution and mechanical properties of Cu/Zn multilayer processed by accumulative roll bonding (ARB)&amp;lt;/Title&amp;gt;&amp;lt;Template&amp;gt;Journal Article&amp;lt;/Template&amp;gt;&amp;lt;Star&amp;gt;0&amp;lt;/Star&amp;gt;&amp;lt;Tag&amp;gt;0&amp;lt;/Tag&amp;gt;&amp;lt;Author&amp;gt;Ghalandari, L; Mahdavian, M M; Reihanian, M&amp;lt;/Author&amp;gt;&amp;lt;Year&amp;gt;2014&amp;lt;/Year&amp;gt;&amp;lt;Details&amp;gt;&amp;lt;_created&amp;gt;62363410&amp;lt;/_created&amp;gt;&amp;lt;_issue&amp;gt;3&amp;lt;/_issue&amp;gt;&amp;lt;_journal&amp;gt;Materials Science &amp;amp;amp; Engineering A&amp;lt;/_journal&amp;gt;&amp;lt;_modified&amp;gt;62363414&amp;lt;/_modified&amp;gt;&amp;lt;_pages&amp;gt;145-152&amp;lt;/_pages&amp;gt;&amp;lt;_volume&amp;gt;593&amp;lt;/_volume&amp;gt;&amp;lt;/Details&amp;gt;&amp;lt;Extra&amp;gt;&amp;lt;DBUID&amp;gt;{1D435D6B-7247-4047-942A-B772BD581E8A}&amp;lt;/DBUID&amp;gt;&amp;lt;/Extra&amp;gt;&amp;lt;/Item&amp;gt;&amp;lt;/References&amp;gt;&amp;lt;/Group&amp;gt;&amp;lt;/Citation&amp;gt;_x000a_&quot;/&gt;&lt;w:docVar w:name=&quot;NE.Ref{610C1527-326C-45C4-9F1E-83AE49697EA1}&quot; w:val=&quot; ADDIN NE.Ref.{610C1527-326C-45C4-9F1E-83AE49697EA1}&amp;lt;Citation&amp;gt;&amp;lt;Group&amp;gt;&amp;lt;References&amp;gt;&amp;lt;Item&amp;gt;&amp;lt;ID&amp;gt;33&amp;lt;/ID&amp;gt;&amp;lt;UID&amp;gt;{44FA3C37-7E84-463C-B600-FAA83BBC20DF}&amp;lt;/UID&amp;gt;&amp;lt;Title&amp;gt;Macrostructure evolution and mechanical properties of accumulative roll bonded Al/Cu/Sn multilayer composite&amp;lt;/Title&amp;gt;&amp;lt;Template&amp;gt;Journal Article&amp;lt;/Template&amp;gt;&amp;lt;Star&amp;gt;0&amp;lt;/Star&amp;gt;&amp;lt;Tag&amp;gt;0&amp;lt;/Tag&amp;gt;&amp;lt;Author&amp;gt;Mahdavian, M M; Khatami-Hamedani, H; Abedi, H R&amp;lt;/Author&amp;gt;&amp;lt;Year&amp;gt;2017&amp;lt;/Year&amp;gt;&amp;lt;Details&amp;gt;&amp;lt;_created&amp;gt;62363409&amp;lt;/_created&amp;gt;&amp;lt;_journal&amp;gt;Journal of Alloys &amp;amp;amp; Compounds&amp;lt;/_journal&amp;gt;&amp;lt;_modified&amp;gt;62363411&amp;lt;/_modified&amp;gt;&amp;lt;_pages&amp;gt;605-613&amp;lt;/_pages&amp;gt;&amp;lt;_volume&amp;gt;703&amp;lt;/_volume&amp;gt;&amp;lt;/Details&amp;gt;&amp;lt;Extra&amp;gt;&amp;lt;DBUID&amp;gt;{1D435D6B-7247-4047-942A-B772BD581E8A}&amp;lt;/DBUID&amp;gt;&amp;lt;/Extra&amp;gt;&amp;lt;/Item&amp;gt;&amp;lt;/References&amp;gt;&amp;lt;/Group&amp;gt;&amp;lt;/Citation&amp;gt;_x000a_&quot;/&gt;&lt;w:docVar w:name=&quot;NE.Ref{654B5F65-86EE-4E04-9A90-A36A22C1CB36}&quot; w:val=&quot; ADDIN NE.Ref.{654B5F65-86EE-4E04-9A90-A36A22C1CB36}&amp;lt;Citation&amp;gt;&amp;lt;Group&amp;gt;&amp;lt;References&amp;gt;&amp;lt;Item&amp;gt;&amp;lt;ID&amp;gt;61&amp;lt;/ID&amp;gt;&amp;lt;UID&amp;gt;{1A6A631F-889B-4B7B-83D4-8686947545CF}&amp;lt;/UID&amp;gt;&amp;lt;Title&amp;gt;Tensile behavior and flow stress anisotropy of accumulative roll bonded Cu-Nb nanolaminates&amp;lt;/Title&amp;gt;&amp;lt;Template&amp;gt;Journal Article&amp;lt;/Template&amp;gt;&amp;lt;Star&amp;gt;0&amp;lt;/Star&amp;gt;&amp;lt;Tag&amp;gt;0&amp;lt;/Tag&amp;gt;&amp;lt;Author&amp;gt;Nizolek, Thomas; Beyerlein, Irene J; Mara, Nathan A; Avallone, Jaclyn T; Pollock, Tresa M&amp;lt;/Author&amp;gt;&amp;lt;Year&amp;gt;2016&amp;lt;/Year&amp;gt;&amp;lt;Details&amp;gt;&amp;lt;_collection_scope&amp;gt;EI;SCI;SCIE;&amp;lt;/_collection_scope&amp;gt;&amp;lt;_created&amp;gt;62441833&amp;lt;/_created&amp;gt;&amp;lt;_impact_factor&amp;gt;   3.495&amp;lt;/_impact_factor&amp;gt;&amp;lt;_issue&amp;gt;5&amp;lt;/_issue&amp;gt;&amp;lt;_journal&amp;gt;Applied Physics Letters&amp;lt;/_journal&amp;gt;&amp;lt;_modified&amp;gt;62441843&amp;lt;/_modified&amp;gt;&amp;lt;_pages&amp;gt;1&amp;lt;/_pages&amp;gt;&amp;lt;_volume&amp;gt;108&amp;lt;/_volume&amp;gt;&amp;lt;/Details&amp;gt;&amp;lt;Extra&amp;gt;&amp;lt;DBUID&amp;gt;{1D435D6B-7247-4047-942A-B772BD581E8A}&amp;lt;/DBUID&amp;gt;&amp;lt;/Extra&amp;gt;&amp;lt;/Item&amp;gt;&amp;lt;/References&amp;gt;&amp;lt;/Group&amp;gt;&amp;lt;/Citation&amp;gt;_x000a_&quot;/&gt;&lt;w:docVar w:name=&quot;NE.Ref{67A1DD0D-E4D4-4C1F-A225-E9BF9C9A6895}&quot; w:val=&quot; ADDIN NE.Ref.{67A1DD0D-E4D4-4C1F-A225-E9BF9C9A6895}&amp;lt;Citation&amp;gt;&amp;lt;Group&amp;gt;&amp;lt;References&amp;gt;&amp;lt;Item&amp;gt;&amp;lt;ID&amp;gt;57&amp;lt;/ID&amp;gt;&amp;lt;UID&amp;gt;{74251F6D-FAF8-4CCF-987B-3A94F6E03791}&amp;lt;/UID&amp;gt;&amp;lt;Title&amp;gt;Revealing extraordinary tensile plasticity in layered Ti-Al metal composite&amp;lt;/Title&amp;gt;&amp;lt;Template&amp;gt;Journal Article&amp;lt;/Template&amp;gt;&amp;lt;Star&amp;gt;0&amp;lt;/Star&amp;gt;&amp;lt;Tag&amp;gt;0&amp;lt;/Tag&amp;gt;&amp;lt;Author&amp;gt;Huang, M; Fan, G H; Geng, L; Cao, G J; Du, Y; Wu, H; Zhang, T T; Kang, H J; Wang, T M; Du, G H&amp;lt;/Author&amp;gt;&amp;lt;Year&amp;gt;2016&amp;lt;/Year&amp;gt;&amp;lt;Details&amp;gt;&amp;lt;_collection_scope&amp;gt;SCIE;&amp;lt;/_collection_scope&amp;gt;&amp;lt;_created&amp;gt;62425256&amp;lt;/_created&amp;gt;&amp;lt;_impact_factor&amp;gt;   4.122&amp;lt;/_impact_factor&amp;gt;&amp;lt;_journal&amp;gt;Scientific Reports&amp;lt;/_journal&amp;gt;&amp;lt;_modified&amp;gt;62425289&amp;lt;/_modified&amp;gt;&amp;lt;_pages&amp;gt;38461&amp;lt;/_pages&amp;gt;&amp;lt;_volume&amp;gt;6&amp;lt;/_volume&amp;gt;&amp;lt;/Details&amp;gt;&amp;lt;Extra&amp;gt;&amp;lt;DBUID&amp;gt;{1D435D6B-7247-4047-942A-B772BD581E8A}&amp;lt;/DBUID&amp;gt;&amp;lt;/Extra&amp;gt;&amp;lt;/Item&amp;gt;&amp;lt;/References&amp;gt;&amp;lt;/Group&amp;gt;&amp;lt;/Citation&amp;gt;_x000a_&quot;/&gt;&lt;w:docVar w:name=&quot;NE.Ref{67BD6B45-B210-4A86-A246-B5C32BDB9818}&quot; w:val=&quot; ADDIN NE.Ref.{67BD6B45-B210-4A86-A246-B5C32BDB9818}&amp;lt;Citation&amp;gt;&amp;lt;Group&amp;gt;&amp;lt;References&amp;gt;&amp;lt;Item&amp;gt;&amp;lt;ID&amp;gt;6&amp;lt;/ID&amp;gt;&amp;lt;UID&amp;gt;{23242172-B2E9-4B83-BA79-57343A2F62BE}&amp;lt;/UID&amp;gt;&amp;lt;Title&amp;gt;Study on the microstructure and mechanical properties of multilayer Cu/Ni composite processed by accumulative roll bonding&amp;lt;/Title&amp;gt;&amp;lt;Template&amp;gt;Journal Article&amp;lt;/Template&amp;gt;&amp;lt;Star&amp;gt;0&amp;lt;/Star&amp;gt;&amp;lt;Tag&amp;gt;0&amp;lt;/Tag&amp;gt;&amp;lt;Author&amp;gt;Tayyebi, M; Eghbali, B&amp;lt;/Author&amp;gt;&amp;lt;Year&amp;gt;2013&amp;lt;/Year&amp;gt;&amp;lt;Details&amp;gt;&amp;lt;_accessed&amp;gt;62508755&amp;lt;/_accessed&amp;gt;&amp;lt;_created&amp;gt;62363387&amp;lt;/_created&amp;gt;&amp;lt;_issue&amp;gt;1&amp;lt;/_issue&amp;gt;&amp;lt;_journal&amp;gt;Materials Science &amp;amp;amp; Engineering A Structural Materials Properties Microstructure &amp;amp;amp; Processing&amp;lt;/_journal&amp;gt;&amp;lt;_keywords&amp;gt;Multilayer Cu/Ni composites;ARB;Mechanical properties;Deformation bonding&amp;lt;/_keywords&amp;gt;&amp;lt;_modified&amp;gt;62363394&amp;lt;/_modified&amp;gt;&amp;lt;_pages&amp;gt;759-764&amp;lt;/_pages&amp;gt;&amp;lt;_volume&amp;gt;559&amp;lt;/_volume&amp;gt;&amp;lt;/Details&amp;gt;&amp;lt;Extra&amp;gt;&amp;lt;DBUID&amp;gt;{1D435D6B-7247-4047-942A-B772BD581E8A}&amp;lt;/DBUID&amp;gt;&amp;lt;/Extra&amp;gt;&amp;lt;/Item&amp;gt;&amp;lt;/References&amp;gt;&amp;lt;/Group&amp;gt;&amp;lt;/Citation&amp;gt;_x000a_&quot;/&gt;&lt;w:docVar w:name=&quot;NE.Ref{69334AC2-5947-4D1D-B5FE-296C0407DAE8}&quot; w:val=&quot; ADDIN NE.Ref.{69334AC2-5947-4D1D-B5FE-296C0407DAE8}&amp;lt;Citation&amp;gt;&amp;lt;Group&amp;gt;&amp;lt;References&amp;gt;&amp;lt;Item&amp;gt;&amp;lt;ID&amp;gt;69&amp;lt;/ID&amp;gt;&amp;lt;UID&amp;gt;{1A39D515-A95B-4A07-B520-C26769606A5A}&amp;lt;/UID&amp;gt;&amp;lt;Title&amp;gt;Microstructure, mechanical properties and electrochemical behavior of AA1050 processed by accumulative roll bonding (ARB)&amp;lt;/Title&amp;gt;&amp;lt;Template&amp;gt;Journal Article&amp;lt;/Template&amp;gt;&amp;lt;Star&amp;gt;0&amp;lt;/Star&amp;gt;&amp;lt;Tag&amp;gt;0&amp;lt;/Tag&amp;gt;&amp;lt;Author&amp;gt;Gashti, S O; Fattah-Alhosseini, A; Mazaheri, Y; Keshavarz, M K&amp;lt;/Author&amp;gt;&amp;lt;Year&amp;gt;2016&amp;lt;/Year&amp;gt;&amp;lt;Details&amp;gt;&amp;lt;_created&amp;gt;62492257&amp;lt;/_created&amp;gt;&amp;lt;_issue&amp;gt;Part B&amp;lt;/_issue&amp;gt;&amp;lt;_journal&amp;gt;Journal of Alloys &amp;amp;amp; Compounds&amp;lt;/_journal&amp;gt;&amp;lt;_modified&amp;gt;62492257&amp;lt;/_modified&amp;gt;&amp;lt;_pages&amp;gt;44-55&amp;lt;/_pages&amp;gt;&amp;lt;_volume&amp;gt;688&amp;lt;/_volume&amp;gt;&amp;lt;/Details&amp;gt;&amp;lt;Extra&amp;gt;&amp;lt;DBUID&amp;gt;{1D435D6B-7247-4047-942A-B772BD581E8A}&amp;lt;/DBUID&amp;gt;&amp;lt;/Extra&amp;gt;&amp;lt;/Item&amp;gt;&amp;lt;/References&amp;gt;&amp;lt;/Group&amp;gt;&amp;lt;/Citation&amp;gt;_x000a_&quot;/&gt;&lt;w:docVar w:name=&quot;NE.Ref{7000B478-B195-4E98-B208-6B9AD6A7CA71}&quot; w:val=&quot; ADDIN NE.Ref.{7000B478-B195-4E98-B208-6B9AD6A7CA71}&amp;lt;Citation&amp;gt;&amp;lt;Group&amp;gt;&amp;lt;References&amp;gt;&amp;lt;Item&amp;gt;&amp;lt;ID&amp;gt;21&amp;lt;/ID&amp;gt;&amp;lt;UID&amp;gt;{2F0264F3-2CDE-46E8-97FF-3FA8046EC553}&amp;lt;/UID&amp;gt;&amp;lt;Title&amp;gt;Processing and Deformation Behavior of Bulk Cu–Nb Nanolaminates&amp;lt;/Ti-tle&amp;gt;&amp;l8t;Templat9e&amp;gt;Jour1nal Articale&amp;lt;/Te&amp;mplate&amp;gt&amp;;&amp;lt;Stare&amp;gt;0&amp;lt;/Sttar&amp;gt;&amp;lt;Tag&amp;gt;0&amp;lt;/Tag&amp;gt;&amp;lt;Author&amp;gt;Nizolek, T; Mara, N A; Beyerlein, I J; Avallone, J T; Scott, J E; Pollock, T M&amp;lt;/Author&amp;gt;&amp;lt;Year&amp;gt;2014&amp;lt;/Year&amp;gt;&amp;lt;Details&amp;gt;&amp;lt;_created&amp;gt;62363387&amp;lt;/_created&amp;gt;&amp;lt;_issue&amp;gt;6&amp;lt;/_issue&amp;gt;&amp;lt;_journal&amp;gt;Metallography Microstructure &amp;amp;amp; Analysis&amp;lt;/_journal&amp;gt;&amp;lt;_keywords&amp;gt;Accumulative roll bonding;Severe plastic deformation;Kink bands;Strength;Polarized light microscopy&amp;lt;/_keywords&amp;gt;&amp;lt;_modified&amp;gt;62363413&amp;lt;/_modified&amp;gt;&amp;lt;_pages&amp;gt;470-476&amp;lt;/_pages&amp;gt;&amp;lt;_volume&amp;gt;3&amp;lt;/_volume&amp;gt;&amp;lt;/Details&amp;gt;&amp;lt;Extra&amp;gt;&amp;lt;DBUID&amp;gt;{1D435D6B-7247-4047-942A-B772BD581E8A}&amp;lt;/DBUID&amp;gt;&amp;lt;/Extra&amp;gt;&amp;lt;/Item&amp;gt;&amp;lt;/References&amp;gt;&amp;lt;/Group&amp;gt;&amp;lt;Group&amp;gt;&amp;lt;References&amp;gt;&amp;lt;Item&amp;gt;&amp;lt;ID&amp;gt;41&amp;lt;/ID&amp;gt;&amp;lt;UID&amp;gt;{489AD8B4-25A0-4181-9E82-C9EA5E42E557}&amp;lt;/UID&amp;gt;&amp;lt;Title&amp;gt;Enhanced fatigue lives in AA1050A/AA5005 laminated metal composites produced by accumulative roll bonding&amp;lt;/Title&amp;gt;&amp;lt;Template&amp;gt;Journal Article&amp;lt;/Template&amp;gt;&amp;lt;Star&amp;gt;0&amp;lt;/Star&amp;gt;&amp;lt;Tag&amp;gt;0&amp;lt;/Tag&amp;gt;&amp;lt;Author&amp;gt;Kümmel, Frank; Haus?l, Tina; H?ppel, Heinz Werner; G?ken, Mathias&amp;lt;/Author&amp;gt;&amp;lt;Year&amp;egt;2016&amp;ltd;/Year&amp;gt;u&amp;lt;Detaills&amp;gt;&amp;lt;_&amp;collection&amp;_scope&amp;gt;mEI;SCI;SCIJE;&amp;lt;/_collcection_scope&amp;gt;&amp;lt;_created&amp;gt;62366946&amp;lt;/_created&amp;gt;&amp;lt;_impact_factor&amp;gt;   6.036&amp;lt;/_impact_factor&amp;gt;&amp;lt;_journal&amp;gt;Acta Materialia&amp;lt;/_journal&amp;gt;&amp;lt;_modified&amp;gt;62366955&amp;lt;/_modified&amp;gt;&amp;lt;_pages&amp;gt;150-158&amp;lt;/_pages&amp;gt;&amp;lt;_volume&amp;gt;120&amp;lt;/_volume&amp;gt;&amp;lt;/Details&amp;gt;&amp;lt;Extra&amp;gt;&amp;lt;DBUID&amp;gt;{1D435D6B-7247-4047-942A-B772BD581E8A}&amp;lt;/DBUID&amp;gt;&amp;lt;/Extra&amp;gt;&amp;lt;/Item&amp;gt;&amp;lt;/References&amp;gt;&amp;lt;/Group&amp;gt;&amp;lt;Group&amp;gt;&amp;lt;References&amp;gt;&amp;lt;Item&amp;gt;&amp;lt;ID&amp;gt;42&amp;lt;/ID&amp;gt;&amp;lt;UID&amp;gt;{17993388-CCB9-4B25-863B-EF2CB64262C4}&amp;lt;/UID&amp;gt;&amp;lt;Title&amp;gt;High strength and damping capacity of LLZNO/Al composites fabricated by accumulative roll bonding&amp;lt;/Title&amp;gt;&amp;lt;Template&amp;gt;Journal Article&amp;lt;/Template&amp;gt;&amp;lt;Star&amp;gt;0&amp;lt;/Star&amp;gt;&amp;lt;Tag&amp;gt;0&amp;lt;/Tag&amp;gt;&amp;lt;Author&amp;gt;Zheng, W; Gao, Y X; Wang, X P; Lu, H; Zeng, L F; Fang, Q F&amp;lt;/Author&amp;gt;&amp;lt;Year&amp;gt;2017&amp;lt;/Year&amp;gt;&amp;lt;Details&amp;gt;&amp;lt;_created&amp;gt;62366957&amp;lt;/_created&amp;gt;&amp;lt;_journal&amp;gt;Materials Science &amp;amp;amp; Engineering A&amp;lt;/_journal&amp;gt;&amp;lt;_modified&amp;gt;62387130&amp;lt;/_modified&amp;gt;&amp;lt;_pages&amp;gt;306-312&amp;lt;/_pages&amp;gt;&amp;lt;_volume&amp;gt;689&amp;lt;/_volume&amp;gt;&amp;lt;/Details&amp;gt;&amp;lt;Extra&amp;gt;&amp;lt;DBUID&amp;gt;{1D435D6B-7247-4047-942A-B772BD581E8A}&amp;lt;/DBUID&amp;gt;&amp;lt;/Extra&amp;gt;&amp;lt;/Item&amp;gt;&amp;lt;/References&amp;gt;&amp;lt;/Group&amp;gt;&amp;lt;/Citation&amp;gt;_x000a_&quot;/&gt;&lt;w:docVar w:name=&quot;NE.Ref{703CA25C-2861-4DB0-ACE1-004FDB8160FB}&quot; w:val=&quot; ADDIN NE.Ref.{703CA25C-2861-4DB0-ACE1-004FDB8160FB}&amp;lt;Citation&amp;gt;&amp;lt;Group&amp;gt;&amp;lt;References&amp;gt;&amp;lt;Item&amp;gt;&amp;lt;ID&amp;gt;33&amp;lt;/ID&amp;gt;&amp;lt;UID&amp;gt;{44FA3C37-7E84-463C-B600-FAA83BBC20DF}&amp;lt;/UID&amp;gt;&amp;lt;Title&amp;gt;Macrostructure evolution and mechanical properties of accumulative roll bonded Al/Cu/Sn multilayer composite&amp;lt;/Title&amp;gt;&amp;lt;Template&amp;gt;Journal Article&amp;lt;/Template&amp;gt;&amp;lt;Star&amp;gt;0&amp;lt;/Star&amp;gt;&amp;lt;Tag&amp;gt;0&amp;lt;/Tag&amp;gt;&amp;lt;Author&amp;gt;Mahdavian, M M; Khatami-Hamedani, H; Abedi, H R&amp;lt;/Author&amp;gt;&amp;lt;Year&amp;gt;2017&amp;lt;/Year&amp;gt;&amp;lt;Details&amp;gt;&amp;lt;_created&amp;gt;62363409&amp;lt;/_created&amp;gt;&amp;lt;_journal&amp;gt;Journal of Alloys &amp;amp;amp; Compounds&amp;lt;/_journal&amp;gt;&amp;lt;_modified&amp;gt;62363411&amp;lt;/_modified&amp;gt;&amp;lt;_pages&amp;gt;605-613&amp;lt;/_pages&amp;gt;&amp;lt;_volume&amp;gt;703&amp;lt;/_volume&amp;gt;&amp;lt;/Details&amp;gt;&amp;lt;Extra&amp;gt;&amp;lt;DBUID&amp;gt;{1D435D6B-7247-4047-942A-B772BD581E8A}&amp;lt;/DBUID&amp;gt;&amp;lt;/Extra&amp;gt;&amp;lt;/Item&amp;gt;&amp;lt;/References&amp;gt;&amp;lt;/Group&amp;gt;&amp;lt;Group&amp;gt;&amp;lt;References&amp;gt;&amp;lt;Item&amp;gt;&amp;lt;ID&amp;gt;34&amp;lt;/ID&amp;gt;&amp;lt;UID&amp;gt;{EB34427C-596F-4760-96B6-9A46441C6AA1}&amp;lt;/UID&amp;gt;&amp;lt;Title&amp;gt;Mechanical and microstructural investigation of Zn/Sn multilayered composites fabricated by accumulative roll bonding (ARB) process&amp;lt;/Title&amp;gt;&amp;lt;Template&amp;gt;Journal Article&amp;lt;/Template&amp;gt;&amp;lt;Star&amp;gt;0&amp;lt;/Star&amp;gt;&amp;lt;Tag&amp;gt;0&amp;lt;/Tag&amp;gt;&amp;lt;Author&amp;gt;Mashhadi, Amir; Atrian, Amir; Ghalandari, Laleh&amp;lt;/Author&amp;gt;&amp;lt;Year&amp;gt;2017&amp;lt;/Year&amp;gt;&amp;lt;Details&amp;gt;&amp;lt;_created&amp;gt;62363410&amp;lt;/_created&amp;gt;&amp;lt;_journal&amp;gt;Journal of Alloys &amp;amp;amp; Compounds&amp;lt;/_journal&amp;gt;&amp;lt;_modified&amp;gt;62363413&amp;lt;/_modified&amp;gt;&amp;lt;_volume&amp;gt;727&amp;lt;/_volume&amp;gt;&amp;lt;/Details&amp;gt;&amp;lt;Extra&amp;gt;&amp;lt;DBUID&amp;gt;{1D435D6B-7247-4047-942A-B772BD581E8A}&amp;lt;/DBUID&amp;gt;&amp;lt;/Extra&amp;gt;&amp;lt;/Item&amp;gt;&amp;lt;/References&amp;gt;&amp;lt;/Group&amp;gt;&amp;lt;/Citation&amp;gt;_x000a_&quot;/&gt;&lt;w:docVar w:name=&quot;NE.Ref{7A2604F7-9F36-437B-B721-0918FDD41623}&quot; w:val=&quot; ADDIN NE.Ref.{7A2604F7-9F36-437B-B721-0918FDD41623}&amp;lt;Citation&amp;gt;&amp;lt;Group&amp;gt;&amp;lt;References&amp;gt;&amp;lt;Item&amp;gt;&amp;lt;ID&amp;gt;77&amp;lt;/ID&amp;gt;&amp;lt;UID&amp;gt;{98746A6A-BA95-4052-9F67-ADC75EAC6326}&amp;lt;/UID&amp;gt;&amp;lt;Title&amp;gt;An analytical approach for necking and fracture of hard layer during accumulative roll bonding (ARB) of metallic multilayer&amp;lt;/Title&amp;gt;&amp;lt;Template&amp;gt;Journal Article&amp;lt;/Template&amp;gt;&amp;lt;Star&amp;gt;0&amp;lt;/Star&amp;gt;&amp;lt;Tag&amp;gt;0&amp;lt;/Tag&amp;gt;&amp;lt;Author&amp;gt;Reihanian, M; Naseri, M&amp;lt;/Author&amp;gt;&amp;lt;Year&amp;gt;2016&amp;lt;/Year&amp;gt;&amp;lt;Details&amp;gt;&amp;lt;_journal&amp;gt;Materials &amp;amp;amp; Design&amp;lt;/_journal&amp;gt;&amp;lt;_pages&amp;gt;1213-1222&amp;lt;/_pages&amp;gt;&amp;lt;_volume&amp;gt;89&amp;lt;/_volume&amp;gt;&amp;lt;_created&amp;gt;62594887&amp;lt;/_created&amp;gt;&amp;lt;_modified&amp;gt;62594887&amp;lt;/_modified&amp;gt;&amp;lt;_impact_factor&amp;gt;   4.525&amp;lt;/_impact_factor&amp;gt;&amp;lt;_collection_scope&amp;gt;SCIE;&amp;lt;/_collection_scope&amp;gt;&amp;lt;/Details&amp;gt;&amp;lt;Extra&amp;gt;&amp;lt;DBUID&amp;gt;{1D435D6B-7247-4047-942A-B772BD581E8A}&amp;lt;/DBUID&amp;gt;&amp;lt;/Extra&amp;gt;&amp;lt;/Item&amp;gt;&amp;lt;/References&amp;gt;&amp;lt;/Group&amp;gt;&amp;lt;/Citation&amp;gt;_x000a_&quot;/&gt;&lt;w:docVar w:name=&quot;NE.Ref{7B715EE6-5B1A-4B0C-BC85-616E64EA7734}&quot; w:val=&quot; ADDIN NE.Ref.{7B715EE6-5B1A-4B0C-BC85-616E64EA7734}&amp;lt;Citation&amp;gt;&amp;lt;Group&amp;gt;&amp;lt;References&amp;gt;&amp;lt;Item&amp;gt;&amp;lt;ID&amp;gt;73&amp;lt;/ID&amp;gt;&amp;lt;UID&amp;gt;{1B37F517-1234-48B7-80E6-86001DB3F5A7}&amp;lt;/UID&amp;gt;&amp;lt;Title&amp;gt;Scaling Theory of the Hall-Petch Relation for Multilayers&amp;lt;/Title&amp;gt;&amp;lt;Template&amp;gt;Journal Article&amp;lt;/Template&amp;gt;&amp;lt;Star&amp;gt;0&amp;lt;/Star&amp;gt;&amp;lt;Tag&amp;gt;0&amp;lt;/Tag&amp;gt;&amp;lt;Author&amp;gt;Friedman, Lawrence H; Chrzan, D C&amp;lt;/Author&amp;gt;&amp;lt;Year&amp;gt;1998&amp;lt;/Year&amp;gt;&amp;lt;Details&amp;gt;&amp;lt;_issue&amp;gt;13&amp;lt;/_issue&amp;gt;&amp;lt;_journal&amp;gt;Physical Review Letters&amp;lt;/_journal&amp;gt;&amp;lt;_pages&amp;gt;2715-2718&amp;lt;/_pages&amp;gt;&amp;lt;_volume&amp;gt;81&amp;lt;/_volume&amp;gt;&amp;lt;_created&amp;gt;62495349&amp;lt;/_created&amp;gt;&amp;lt;_modified&amp;gt;62495381&amp;lt;/_modified&amp;gt;&amp;lt;_impact_factor&amp;gt;   8.839&amp;lt;/_impact_factor&amp;gt;&amp;lt;_collection_scope&amp;gt;EI;SCI;SCIE;&amp;lt;/_collection_scope&amp;gt;&amp;lt;/Details&amp;gt;&amp;lt;Extra&amp;gt;&amp;lt;DBUID&amp;gt;{1D435D6B-7247-4047-942A-B772BD581E8A}&amp;lt;/DBUID&amp;gt;&amp;lt;/Extra&amp;gt;&amp;lt;/Item&amp;gt;&amp;lt;/References&amp;gt;&amp;lt;/Group&amp;gt;&amp;lt;Group&amp;gt;&amp;lt;References&amp;gt;&amp;lt;Item&amp;gt;&amp;lt;ID&amp;gt;70&amp;lt;/ID&amp;gt;&amp;lt;UID&amp;gt;{718EA754-1091-434E-90FB-A736F5E01DD1}&amp;lt;/UID&amp;gt;&amp;lt;Title&amp;gt;Strength of nanoscale metallic multilayers&amp;lt;/Title&amp;gt;&amp;lt;Template&amp;gt;Journal Article&amp;lt;/Template&amp;gt;&amp;lt;Star&amp;gt;0&amp;lt;/Star&amp;gt;&amp;lt;Tag&amp;gt;0&amp;lt;/Tag&amp;gt;&amp;lt;Author&amp;gt;Subedi, Samikshya; Beyerlein, Irene J; LeSar, Richard; Rollett, Anthony D&amp;lt;/Author&amp;gt;&amp;lt;Year&amp;gt;2018&amp;lt;/Year&amp;gt;&amp;lt;Details&amp;gt;&amp;lt;_alternate_title&amp;gt;Scripta Materialia&amp;lt;/_alternate_title&amp;gt;&amp;lt;_date_display&amp;gt;2018&amp;lt;/_date_display&amp;gt;&amp;lt;_date&amp;gt;2018-01-01&amp;lt;/_date&amp;gt;&amp;lt;_doi&amp;gt;https://doi.org/10.1016/j.scriptamat.2017.04.009&amp;lt;/_doi&amp;gt;&amp;lt;_isbn&amp;gt;1359-6462&amp;lt;/_isbn&amp;gt;&amp;lt;_journal&amp;gt;Scripta Materialia&amp;lt;/_journal&amp;gt;&amp;lt;_keywords&amp;gt;Confined layer slip; Nanocomposites; Dislocation; Hall-Petch; Modified Hall-Petch&amp;lt;/_keywords&amp;gt;&amp;lt;_pages&amp;gt;132-136&amp;lt;/_pages&amp;gt;&amp;lt;_url&amp;gt;http://www.sciencedirect.com/science/article/pii/S1359646217301859&amp;lt;/_url&amp;gt;&amp;lt;_volume&amp;gt;145&amp;lt;/_volume&amp;gt;&amp;lt;_created&amp;gt;62495325&amp;lt;/_created&amp;gt;&amp;lt;_modified&amp;gt;62495325&amp;lt;/_modified&amp;gt;&amp;lt;_impact_factor&amp;gt;   4.163&amp;lt;/_impact_factor&amp;gt;&amp;lt;_collection_scope&amp;gt;EI;SCI;SCIE;&amp;lt;/_collection_scope&amp;gt;&amp;lt;/Details&amp;gt;&amp;lt;Extra&amp;gt;&amp;lt;DBUID&amp;gt;{1D435D6B-7247-4047-942A-B772BD581E8A}&amp;lt;/DBUID&amp;gt;&amp;lt;/Extra&amp;gt;&amp;lt;/Item&amp;gt;&amp;lt;/References&amp;gt;&amp;lt;/Group&amp;gt;&amp;lt;/Citation&amp;gt;_x000a_&quot;/&gt;&lt;w:docVar w:name=&quot;NE.Ref{7BD1DA8B-FC4D-497D-A2C4-7C717D84FC1E}&quot; w:val=&quot; ADDIN NE.Ref.{7BD1DA8B-FC4D-497D-A2C4-7C717D84FC1E}&amp;lt;Citation&amp;gt;&amp;lt;Group&amp;gt;&amp;lt;References&amp;gt;&amp;lt;Item&amp;gt;&amp;lt;ID&amp;gt;27&amp;lt;/ID&amp;gt;&amp;lt;UID&amp;gt;{72F954C0-B6D6-4703-9210-308DB256E183}&amp;lt;/UID&amp;gt;&amp;lt;Title&amp;gt;Investigation of structure and mechanical properties of multi-layered Al/Cu composite produced by accumulative roll bonding (ARB) process&amp;lt;/Title&amp;gt;&amp;lt;Template&amp;gt;Journal Article&amp;lt;/Template&amp;gt;&amp;lt;Star&amp;gt;0&amp;lt;/Star&amp;gt;&amp;lt;Tag&amp;gt;0&amp;lt;/Tag&amp;gt;&amp;lt;Author&amp;gt;Eizadjou, M; Talachi, A Kazemi; Manesh, H Danesh; Shahabi, H Shakur; Janghorban, K&amp;lt;/Author&amp;gt;&amp;lt;Year&amp;gt;2008&amp;lt;/Year&amp;gt;&amp;lt;Details&amp;gt;&amp;lt;_created&amp;gt;62363397&amp;lt;/_created&amp;gt;&amp;lt;_issue&amp;gt;9&amp;lt;/_issue&amp;gt;&amp;lt;_journal&amp;gt;Composites Science &amp;amp;amp; Technology&amp;lt;/_journal&amp;gt;&amp;lt;_modified&amp;gt;62363397&amp;lt;/_modified&amp;gt;&amp;lt;_pages&amp;gt;2003-2009&amp;lt;/_pages&amp;gt;&amp;lt;_volume&amp;gt;68&amp;lt;/_volume&amp;gt;&amp;lt;/Details&amp;gt;&amp;lt;Extra&amp;gt;&amp;lt;DBUID&amp;gt;{1D435D6B-7247-4047-942A-B772BD581E8A}&amp;lt;/DBUID&amp;gt;&amp;lt;/Extra&amp;gt;&amp;lt;/Item&amp;gt;&amp;lt;/References&amp;gt;&amp;lt;/Group&amp;gt;&amp;lt;Group&amp;gt;&amp;lt;References&amp;gt;&amp;lt;Item&amp;gt;&amp;lt;ID&amp;gt;12&amp;lt;/ID&amp;gt;&amp;lt;UID&amp;gt;{AEED49B0-2280-45BC-B6BB-2F8E077D3121}&amp;lt;/UID&amp;gt;&amp;lt;Title&amp;gt;Strength enhancement in thin-layered Al-Cu laminates&amp;lt;/Titletr&amp;gt;&amp;lt;Tem/Iplate&amp;gt;Jot;urnal Articesle&amp;lt;/TempGrlate&amp;gt;&amp;ltt;;Star&amp;gt;0&amp;&amp;llt;/Star&amp;gtce;&amp;lt;Tag&amp;gt;0em&amp;lt;/Tag&amp;gt;&amp;lt;Author&amp;gt;Lehoczky, S L&amp;lt;/Author&amp;gt;&amp;lt;Year&amp;gt;1978&amp;lt;/Year&amp;gt;&amp;lt;Details&amp;gt;&amp;lt;_collection_scope&amp;gt;EI;SCI;SCIE;&amp;lt;/_collection_scope&amp;gt;&amp;lt;_created&amp;gt;62363387&amp;lt;/_created&amp;gt;&amp;lt;_impact_factor&amp;gt;   2.176&amp;lt;/_impact_factor&amp;gt;&amp;lt;_issue&amp;gt;11&amp;lt;/_issue&amp;gt;&amp;lt;_journal&amp;gt;Journal of Applied Physics&amp;lt;/_journal&amp;gt;&amp;lt;_keywords&amp;gt;Laminates;Copper;Fracture mechanics;Vapor deposition;Yield stress&amp;lt;/_keywords&amp;gt;&amp;lt;_modified&amp;gt;62363396&amp;lt;/_modified&amp;gt;&amp;lt;_pages&amp;gt;5479-5485&amp;lt;/_pages&amp;gt;&amp;lt;_volume&amp;gt;49&amp;lt;/_volume&amp;gt;&amp;lt;/Details&amp;gt;&amp;lt;Extra&amp;gt;&amp;lt;DBUID&amp;gt;{1D435D6B-7247-4047-942A-B772BD581E8A}&amp;lt;/DBUID&amp;gt;&amp;lt;/Extra&amp;gt;&amp;lt;/Item&amp;gt;&amp;lt;/References&amp;gt;&amp;lt;/Group&amp;gt;&amp;lt;/Citation&amp;gt;_x000a_&quot;/&gt;&lt;w:docVar w:name=&quot;NE.Ref{7C3CC6D8-C175-476A-AE69-871E4A45A3A8}&quot; w:val=&quot; ADDIN NE.Ref.{7C3CC6D8-C175-476A-AE69-871E4A45A3A8}&amp;lt;Citation&amp;gt;&amp;lt;Group&amp;gt;&amp;lt;References&amp;gt;&amp;lt;Item&amp;gt;&amp;lt;ID&amp;gt;19&amp;lt;/ID&amp;gt;&amp;lt;UID&amp;gt;{E19B4AC1-28DD-43BB-974A-851B8A2B6BD0}&amp;lt;/UID&amp;gt;&amp;lt;Title&amp;gt;High-strength and thermally stable bulk nanolayered composites due to twin-induced interfaces.&amp;lt;/Title&amp;gt;&amp;lt;Template&amp;gt;Journal Article&amp;lt;/Template&amp;gt;&amp;lt;Star&amp;gt;0&amp;lt;/Star&amp;gt;&amp;lt;Tag&amp;gt;0&amp;lt;/Tag&amp;gt;&amp;lt;Author&amp;gt;Zheng, S; Beyerlein, I J; Carpenter, J S; Kang, K; Wang, J; Han, W; Mara, N A&amp;lt;/Author&amp;gt;&amp;lt;Year&amp;gt;2013&amp;lt;/Year&amp;gt;&amp;lt;Details&amp;gt;&amp;lt;_collection_scope&amp;gt;SCI;SCIE;&amp;lt;/_collection_scope&amp;gt;&amp;lt;_created&amp;gt;62363387&amp;lt;/_created&amp;gt;&amp;lt;_impact_factor&amp;gt;  12.353&amp;lt;/_impact_factor&amp;gt;&amp;lt;_journal&amp;gt;Nature Communications&amp;lt;/_journal&amp;gt;&amp;lt;_keywords&amp;gt;nuclear (including radiation effects), defects, mechanical behavior, materials and chemistry by design, synthesis (novel materials), synthesis (scalable processing&amp;lt;/_keywords&amp;gt;&amp;lt;_modified&amp;gt;62363403&amp;lt;/_modified&amp;gt;&amp;lt;_pages&amp;gt;1696&amp;lt;/_pages&amp;gt;&amp;lt;_volume&amp;gt;4&amp;lt;/_volume&amp;gt;&amp;lt;/Details&amp;gt;&amp;lt;Extra&amp;gt;&amp;lt;DBUID&amp;gt;{1D435D6B-7247-4047-942A-B772BD581E8A}&amp;lt;/DBUID&amp;gt;&amp;lt;/Extra&amp;gt;&amp;lt;/Item&amp;gt;&amp;lt;/References&amp;gt;&amp;lt;/Group&amp;gt;&amp;lt;/Citation&amp;gt;_x000a_&quot;/&gt;&lt;w:docVar w:name=&quot;NE.Ref{8224ACA9-6F5A-4716-86CB-A4A8C8B4838B}&quot; w:val=&quot; ADDIN NE.Ref.{8224ACA9-6F5A-4716-86CB-A4A8C8B4838B}&amp;lt;Citation&amp;gt;&amp;lt;Group&amp;gt;&amp;lt;References&amp;gt;&amp;lt;Item&amp;gt;&amp;lt;ID&amp;gt;53&amp;lt;/ID&amp;gt;&amp;lt;UID&amp;gt;{D9B92035-CDB0-455B-B095-A2FBAF27208B}&amp;lt;/UID&amp;gt;&amp;lt;Title&amp;gt;Revealing extraordinary intrinsic tensile plasticity in gradient nano-grained copper.&amp;lt;/Title&amp;gt;&amp;lt;Template&amp;gt;Journal Article&amp;lt;/Template&amp;gt;&amp;lt;Star&amp;gt;0&amp;lt;/Star&amp;gt;&amp;lt;Tag&amp;gt;0&amp;lt;/Tag&amp;gt;&amp;lt;Author&amp;gt;Fang, T H; Li, W L; Tao, N R; Lu, K&amp;lt;/Author&amp;gt;&amp;lt;Year&amp;gt;2011&amp;lt;/Year&amp;gt;&amp;lt;Details&amp;gt;&amp;lt;_accessed&amp;gt;62425148&amp;lt;/_accessed&amp;gt;&amp;lt;_collection_scope&amp;gt;SCI;SCIE;&amp;lt;/_collection_scope&amp;gt;&amp;lt;_created&amp;gt;62425044&amp;lt;/_created&amp;gt;&amp;lt;_impact_factor&amp;gt;  41.058&amp;lt;/_impact_factor&amp;gt;&amp;lt;_issue&amp;gt;6024&amp;lt;/_issue&amp;gt;&amp;lt;_journal&amp;gt;Science&amp;lt;/_journal&amp;gt;&amp;lt;_modified&amp;gt;62425044&amp;lt;/_modified&amp;gt;&amp;lt;_pages&amp;gt;1587-1590&amp;lt;/_pages&amp;gt;&amp;lt;_volume&amp;gt;331&amp;lt;/_volume&amp;gt;&amp;lt;/Details&amp;gt;&amp;lt;Extra&amp;gt;&amp;lt;DBUID&amp;gt;{1D435D6B-7247-4047-942A-B772BD581E8A}&amp;lt;/DBUID&amp;gt;&amp;lt;/Extra&amp;gt;&amp;lt;/Item&amp;gt;&amp;lt;/References&amp;gt;&amp;lt;/Group&amp;gt;&amp;lt;/Citation&amp;gt;_x000a_&quot;/&gt;&lt;w:docVar w:name=&quot;NE.Ref{831393B2-C517-4879-A401-9774007410CE}&quot; w:val=&quot; ADDIN NE.Ref.{831393B2-C517-4879-A401-9774007410CE}&amp;lt;Citation&amp;gt;&amp;lt;Group&amp;gt;&amp;lt;References&amp;gt;&amp;lt;Item&amp;gt;&amp;lt;ID&amp;gt;25&amp;lt;/ID&amp;gt;&amp;lt;UID&amp;gt;{C84D1D8E-2E33-4D7C-A1BD-3BF7A524FF3B}&amp;lt;/UID&amp;gt;&amp;lt;Title&amp;gt;Processing sheet materials by accumulative roll bonding and reaction annealing from Ti/Al/Nb elemental foils&amp;lt;/Title&amp;gt;&amp;lt;Template&amp;gt;Journal Article&amp;lt;/Template&amp;gt;&amp;lt;Star&amp;gt;0&amp;lt;/Star&amp;gt;&amp;lt;Tag&amp;gt;0&amp;lt;/Tag&amp;gt;&amp;lt;Author&amp;gt;Zhang, Rengang; Acoff, Viola L&amp;lt;/Author&amp;gt;&amp;lt;Year&amp;gt;2007&amp;lt;/Year&amp;gt;&amp;lt;Details&amp;gt;&amp;lt;_created&amp;gt;62363387&amp;lt;/_created&amp;gt;&amp;lt;_issue&amp;gt;1&amp;lt;/_issue&amp;gt;&amp;lt;_journal&amp;gt;Materials Science &amp;amp;amp; Engineering A&amp;lt;/_journal&amp;gt;&amp;lt;_keywords&amp;gt;Ti?CAl–Nb alloyga;AccumulativeVi roll bondingut;Reaction annYeealing;Intermltetallics&amp;lt;/lt_keywords&amp;gt;&amp;lltt;_modified&amp;gt;62363404&amp;lt;/_modified&amp;gt;&amp;lt;_pages&amp;gt;67-73&amp;lt;/_pages&amp;gt;&amp;lt;_volume&amp;gt;463&amp;lt;/_volume&amp;gt;&amp;lt;/Details&amp;gt;&amp;lt;Extra&amp;egt;&amp;lt;DBUID&amp;?gt;{1D435D6B-7247-4047-942A-B772BD581E8A}&amp;lt;/DBUID&amp;gt;&amp;lt;/Extra&amp;gt;&amp;lt;/Item&amp;gt;&amp;lt;/References&amp;gt;&amp;lt;/Group&amp;gt;&amp;lt;/Citation&amp;gt;_x000a_&quot;/&gt;&lt;w:docVar w:name=&quot;NE.Ref{84D82AF3-F4C6-42D8-91AC-A669AC410D19}&quot; w:val=&quot; ADDIN NE.Ref.{84D82AF3-F4C6-42D8-91AC-A669AC410D19}&amp;lt;Citation&amp;gt;&amp;lt;Group&amp;gt;&amp;lt;References&amp;gt;&amp;lt;Item&amp;gt;&amp;lt;ID&amp;gt;52&amp;lt;/ID&amp;gt;&amp;lt;UID&amp;gt;{449B0D2B-6868-41C9-8176-27685251B7EF}&amp;lt;/UID&amp;gt;&amp;lt;Title&amp;gt;High strength and thermal stability of bulk Cu/Ta nanolamellar multilayers fabricated by cross accumulative roll bonding&amp;lt;/Title&amp;gt;&amp;lt;Template&amp;gt;Journal Article&amp;lt;/Template&amp;gt;&amp;lt;Star&amp;gt;0&amp;lt;/Star&amp;gt;&amp;lt;Tag&amp;gt;0&amp;lt;/Tag&amp;gt;&amp;lt;Author&amp;gt;Zeng, L F; Gao, R; Fang, Q F; Wang, X P; Xie, Z M; Miao, S; Hao, T; Zhang, T&amp;lt;/Author&amp;gt;&amp;lt;Year&amp;gt;2016&amp;lt;/Year&amp;gt;&amp;lt;Details&amp;gt;&amp;lt;_collection_scope&amp;gt;EI;SCI;SCIE;&amp;lt;/_collection_scope&amp;gt;&amp;lt;_created&amp;gt;62420865&amp;lt;/_created&amp;gt;&amp;lt;_impact_factor&amp;gt;   6.036&amp;lt;/_impact_factor&amp;gt;&amp;lt;_journal&amp;gt;Acta Materialia&amp;lt;/_journal&amp;gt;&amp;lt;_modified&amp;gt;62425151&amp;lt;/_modified&amp;gt;&amp;lt;_pages&amp;gt;341-351&amp;lt;/_pages&amp;gt;&amp;lt;_volume&amp;gt;110&amp;lt;/_volume&amp;gt;&amp;lt;/Details&amp;gt;&amp;lt;Extra&amp;gt;&amp;lt;DBUID&amp;gt;{1D435D6B-7247-4047-942A-B772BD581E8A}&amp;lt;/DBUID&amp;gt;&amp;lt;/Extra&amp;gt;&amp;lt;/Item&amp;gt;&amp;lt;/References&amp;gt;&amp;lt;/Group&amp;gt;&amp;lt;Group&amp;gt;&amp;lt;References&amp;gt;&amp;lt;Item&amp;gt;&amp;lt;ID&amp;gt;45&amp;lt;/ID&amp;gt;&amp;lt;UID&amp;gt;{2F150698-082B-4AE7-B566-B712EB3F56D5}&amp;lt;/UID&amp;gt;&amp;lt;Title&amp;gt;Microstructural evolution, mechanical properties, and strain hardening behavior of ultrafine grained commercial pure copper during the accumulative roll bonding process&amp;lt;/Title&amp;gt;&amp;lt;Template&amp;gt;Journal Article&amp;lt;/Template&amp;gt;&amp;lt;Star&amp;gt;0&amp;lt;/Star&amp;gt;&amp;lt;Tag&amp;gt;0&amp;lt;/Tag&amp;gt;&amp;lt;Author&amp;gt;Fattah-Alhosseini, A; Imantalab, O; Mazaheri, Y; Keshavarz, M K&amp;lt;/Author&amp;gt;&amp;lt;Year&amp;gt;2016&amp;lt;/Year&amp;gt;&amp;lt;Details&amp;gt;&amp;lt;_created&amp;gt;62372002&amp;lt;/_created&amp;gt;&amp;lt;_journal&amp;gt;Materials Science &amp;amp;amp; Engineering A&amp;lt;/_journal&amp;gt;&amp;lt;_modified&amp;gt;62372008&amp;lt;/_modified&amp;gt;&amp;lt;_pages&amp;gt;8-14&amp;lt;/_pages&amp;gt;&amp;lt;_volume&amp;gt;650&amp;lt;/_volume&amp;gt;&amp;lt;/Details&amp;gt;&amp;lt;Extra&amp;gt;&amp;lt;DBUID&amp;gt;{1D435D6B-7247-4047-942A-B772BD581E8A}&amp;lt;/DBUID&amp;gt;&amp;lt;/Extra&amp;gt;&amp;lt;/Item&amp;gt;&amp;lt;/References&amp;gt;&amp;lt;/Group&amp;gt;&amp;lt;/Citation&amp;gt;_x000a_&quot;/&gt;&lt;w:docVar w:name=&quot;NE.Ref{8757D7D1-D086-4D8B-8289-BF7E4B57DDCE}&quot; w:val=&quot; ADDIN NE.Ref.{8757D7D1-D086-4D8B-8289-BF7E4B57DDCE}&amp;lt;Citation&amp;gt;&amp;lt;Group&amp;gt;&amp;lt;References&amp;gt;&amp;lt;Item&amp;gt;&amp;lt;ID&amp;gt;33&amp;lt;/ID&amp;gt;&amp;lt;UID&amp;gt;{44FA3C37-7E84-463C-B600-FAA83BBC20DF}&amp;lt;/UID&amp;gt;&amp;lt;Title&amp;gt;Macrostructure evolution and mechanical properties of accumulative roll bonded Al/Cu/Sn multilayer composite&amp;lt;/Title&amp;gt;&amp;lt;Template&amp;gt;Journal Article&amp;lt;/Template&amp;gt;&amp;lt;Star&amp;gt;0&amp;lt;/Star&amp;gt;&amp;lt;Tag&amp;gt;0&amp;lt;/Tag&amp;gt;&amp;lt;Author&amp;gt;Mahdavian, M M; Khatami-Hamedani, H; Abedi, H R&amp;lt;/Author&amp;gt;&amp;lt;Year&amp;gt;2017&amp;lt;/Year&amp;gt;&amp;lt;Details&amp;gt;&amp;lt;_created&amp;gt;62363409&amp;lt;/_created&amp;gt;&amp;lt;_journal&amp;gt;Journal of Alloys &amp;amp;amp; Compounds&amp;lt;/_journal&amp;gt;&amp;lt;_modified&amp;gt;62363411&amp;lt;/_modified&amp;gt;&amp;lt;_pages&amp;gt;605-613&amp;lt;/_pages&amp;gt;&amp;lt;_volume&amp;gt;703&amp;lt;/_volume&amp;gt;&amp;lt;/Details&amp;gt;&amp;lt;Extra&amp;gt;&amp;lt;DBUID&amp;gt;{1D435D6B-7247-4047-942A-B772BD581E8A}&amp;lt;/DBUID&amp;gt;&amp;lt;/Extra&amp;gt;&amp;lt;/Item&amp;gt;&amp;lt;/References&amp;gt;&amp;lt;/Group&amp;gt;&amp;lt;/Citation&amp;gt;_x000a_&quot;/&gt;&lt;w:docVar w:name=&quot;NE.Ref{8B580F0E-120D-4282-B433-958B492D8604}&quot; w:val=&quot; ADDIN NE.Ref.{8B580F0E-120D-4282-B433-958B492D8604}&amp;lt;Citation&amp;gt;&amp;lt;Group&amp;gt;&amp;lt;References&amp;gt;&amp;lt;Item&amp;gt;&amp;lt;ID&amp;gt;27&amp;lt;/ID&amp;gt;&amp;lt;UID&amp;gt;{72F954C0-B6D6-4703-9210-308DB256E183}&amp;lt;/UID&amp;gt;&amp;lt;Title&amp;gt;Investigation of structure and mechanical properties of multi-layered Al/Cu composite produced by accumulative roll bonding (ARB) process&amp;lt;/Title&amp;gt;&amp;lt;Template&amp;gt;Journal Article&amp;lt;/Template&amp;gt;&amp;lt;Star&amp;gt;0&amp;lt;/Star&amp;gt;&amp;lt;Tag&amp;gt;0&amp;lt;/Tag&amp;gt;&amp;lt;Author&amp;gt;Eizadjou, M; Talachi, A Kazemi; Manesh, H Danesh; Shahabi, H Shakur; Janghorban, K&amp;lt;/Author&amp;gt;&amp;lt;Year&amp;gt;2008&amp;lt;/Year&amp;gt;&amp;lt;Details&amp;gt;&amp;lt;_created&amp;gt;62363397&amp;lt;/_created&amp;gt;&amp;lt;_issue&amp;gt;9&amp;lt;/_issue&amp;gt;&amp;lt;_journal&amp;gt;Composites Science &amp;amp;amp; Technology&amp;lt;/_journal&amp;gt;&amp;lt;_modified&amp;gt;62372010&amp;lt;/_modified&amp;gt;&amp;lt;_pages&amp;gt;2003-2009&amp;lt;/_pages&amp;gt;&amp;lt;_volume&amp;gt;68&amp;lt;/_volume&amp;gt;&amp;lt;/Details&amp;gt;&amp;lt;Extra&amp;gt;&amp;lt;DBUID&amp;gt;{1D435D6B-7247-4047-942A-B772BD581E8A}&amp;lt;/DBUID&amp;gt;&amp;lt;/Extra&amp;gt;&amp;lt;/Item&amp;gt;&amp;lt;/References&amp;gt;&amp;lt;/Group&amp;gt;&amp;lt;/Citation&amp;gt;_x000a_&quot;/&gt;&lt;w:docVar w:name=&quot;NE.Ref{8F060273-DEF7-4A6F-9642-0632B12D59B5}&quot; w:val=&quot; ADDIN NE.Ref.{8F060273-DEF7-4A6F-9642-0632B12D59B5}&amp;lt;Citation&amp;gt;&amp;lt;Group&amp;gt;&amp;lt;References&amp;gt;&amp;lt;Item&amp;gt;&amp;lt;ID&amp;gt;35&amp;lt;/ID&amp;gt;&amp;lt;UID&amp;gt;{EB5C4585-98DB-4652-92E5-A11A31C26FF1}&amp;lt;/UID&amp;gt;&amp;lt;Title&amp;gt;Microstructure evolution and mechanical properties of Cu/Zn multilayer processed by accumulative roll bonding (ARB)&amp;lt;/Title&amp;gt;&amp;lt;Template&amp;gt;Journal Article&amp;lt;/Template&amp;gt;&amp;lt;Star&amp;gt;0&amp;lt;/Star&amp;gt;&amp;lt;Tag&amp;gt;0&amp;lt;/Tag&amp;gt;&amp;lt;Author&amp;gt;Ghalandari, L; Mahdavian, M M; Reihanian, M&amp;lt;/Author&amp;gt;&amp;lt;Year&amp;gt;2014&amp;lt;/Year&amp;gt;&amp;lt;Details&amp;gt;&amp;lt;_created&amp;gt;62363410&amp;lt;/_created&amp;gt;&amp;lt;_issue&amp;gt;3&amp;lt;/_issue&amp;gt;&amp;lt;_journal&amp;gt;Materials Science &amp;amp;amp; Engineering A&amp;lt;/_journal&amp;gt;&amp;lt;_modified&amp;gt;62363414&amp;lt;/_modified&amp;gt;&amp;lt;_pages&amp;gt;145-152&amp;lt;/_pages&amp;gt;&amp;lt;_volume&amp;gt;593&amp;lt;/_volume&amp;gt;&amp;lt;/Details&amp;gt;&amp;lt;Extra&amp;gt;&amp;lt;DBUID&amp;gt;{1D435D6B-7247-4047-942A-B772BD581E8A}&amp;lt;/DBUID&amp;gt;&amp;lt;/Extra&amp;gt;&amp;lt;/Item&amp;gt;&amp;lt;/References&amp;gt;&amp;lt;/Group&amp;gt;&amp;lt;/Citation&amp;gt;_x000a_&quot;/&gt;&lt;w:docVar w:name=&quot;NE.Ref{92728DDA-8A37-40A9-A05A-E173A95239AC}&quot; w:val=&quot; ADDIN NE.Ref.{92728DDA-8A37-40A9-A05A-E173A95239AC}&amp;lt;Citation&amp;gt;&amp;lt;Group&amp;gt;&amp;lt;References&amp;gt;&amp;lt;Item&amp;gt;&amp;lt;ID&amp;gt;33&amp;lt;/ID&amp;gt;&amp;lt;UID&amp;gt;{44FA3C37-7E84-463C-B600-FAA83BBC20DF}&amp;lt;/UID&amp;gt;&amp;lt;Title&amp;gt;Macrostructure evolution and mechanical properties of accumulative roll bonded Al/Cu/Sn multilayer composite&amp;lt;/Title&amp;gt;&amp;lt;Template&amp;gt;Journal Article&amp;lt;/Template&amp;gt;&amp;lt;Star&amp;gt;0&amp;lt;/Star&amp;gt;&amp;lt;Tag&amp;gt;0&amp;lt;/Tag&amp;gt;&amp;lt;Author&amp;gt;Mahdavian, M M; Khatami-Hamedani, H; Abedi, H R&amp;lt;/Author&amp;gt;&amp;lt;Year&amp;gt;2017&amp;lt;/Year&amp;gt;&amp;lt;Details&amp;gt;&amp;lt;_created&amp;gt;62363409&amp;lt;/_created&amp;gt;&amp;lt;_journal&amp;gt;Journal of Alloys &amp;amp;amp; Compounds&amp;lt;/_journal&amp;gt;&amp;lt;_modified&amp;gt;62363411&amp;lt;/_modified&amp;gt;&amp;lt;_pages&amp;gt;605-613&amp;lt;/_pages&amp;gt;&amp;lt;_volume&amp;gt;703&amp;lt;/_volume&amp;gt;&amp;lt;/Details&amp;gt;&amp;lt;Extra&amp;gt;&amp;lt;DBUID&amp;gt;{1D435D6B-7247-4047-942A-B772BD581E8A}&amp;lt;/DBUID&amp;gt;&amp;lt;/Extra&amp;gt;&amp;lt;/Item&amp;gt;&amp;lt;/References&amp;gt;&amp;lt;/Group&amp;gt;&amp;lt;/Citation&amp;gt;_x000a_&quot;/&gt;&lt;w:docVar w:name=&quot;NE.Ref{928FA561-DF0E-45F3-BD1F-5B86D59ED9DA}&quot; w:val=&quot; ADDIN NE.Ref.{928FA561-DF0E-45F3-BD1F-5B86D59ED9DA}&amp;lt;Citation&amp;gt;&amp;lt;Group&amp;gt;&amp;lt;References&amp;gt;&amp;lt;Item&amp;gt;&amp;lt;ID&amp;gt;33&amp;lt;/ID&amp;gt;&amp;lt;UID&amp;gt;{44FA3C37-7E84-463C-B600-FAA83BBC20DF}&amp;lt;/UID&amp;gt;&amp;lt;Title&amp;gt;Macrostructure evolution and mechanical properties of accumulative roll bonded Al/Cu/Sn multilayer composite&amp;lt;/Title&amp;gt;&amp;lt;Template&amp;gt;Journal Article&amp;lt;/Template&amp;gt;&amp;lt;Star&amp;gt;0&amp;lt;/Star&amp;gt;&amp;lt;Tag&amp;gt;0&amp;lt;/Tag&amp;gt;&amp;lt;Author&amp;gt;Mahdavian, M M; Khatami-Hamedani, H; Abedi, H R&amp;lt;/Author&amp;gt;&amp;lt;Year&amp;gt;2017&amp;lt;/Year&amp;gt;&amp;lt;Details&amp;gt;&amp;lt;_created&amp;gt;62363409&amp;lt;/_created&amp;gt;&amp;lt;_journal&amp;gt;Journal of Alloys &amp;amp;amp; Compounds&amp;lt;/_journal&amp;gt;&amp;lt;_modified&amp;gt;62363411&amp;lt;/_modified&amp;gt;&amp;lt;_pages&amp;gt;605-613&amp;lt;/_pages&amp;gt;&amp;lt;_volume&amp;gt;703&amp;lt;/_volume&amp;gt;&amp;lt;/Details&amp;gt;&amp;lt;Extra&amp;gt;&amp;lt;DBUID&amp;gt;{1D435D6B-7247-4047-942A-B772BD581E8A}&amp;lt;/DBUID&amp;gt;&amp;lt;/Extra&amp;gt;&amp;lt;/Item&amp;gt;&amp;lt;/References&amp;gt;&amp;lt;/Group&amp;gt;&amp;lt;/Citation&amp;gt;_x000a_&quot;/&gt;&lt;w:docVar w:name=&quot;NE.Ref{933E4D8D-78FA-48AF-87B3-8CEDB6673123}&quot; w:val=&quot; ADDIN NE.Ref.{933E4D8D-78FA-48AF-87B3-8CEDB6673123}&amp;lt;Citation&amp;gt;&amp;lt;Group&amp;gt;&amp;lt;References&amp;gt;&amp;lt;Item&amp;gt;&amp;lt;ID&amp;gt;60&amp;lt;/ID&amp;gt;&amp;lt;UID&amp;gt;{05C79D47-89A6-4D31-9C72-FF9426F5ACDE}&amp;lt;/UID&amp;gt;&amp;lt;Title&amp;gt;Bifurcation in deformation behavior of Cu and Ta by accumulative roll-bonding at high temperature&amp;lt;/Title&amp;gt;&amp;lt;Template&amp;gt;Journal Article&amp;lt;/Template&amp;gt;&amp;lt;Star&amp;gt;0&amp;lt;/Star&amp;gt;&amp;lt;Tag&amp;gt;0&amp;lt;/Tag&amp;gt;&amp;lt;Author&amp;gt;Mungole, Tarang; Mansoor, Bilal; Ayoub, Georges; Field, David P&amp;lt;/Author&amp;gt;&amp;lt;Year&amp;gt;2017&amp;lt;/Year&amp;gt;&amp;lt;Details&amp;gt;&amp;lt;_collection_scope&amp;gt;EI;SCI;SCIE;&amp;lt;/_collection_scope&amp;gt;&amp;lt;_created&amp;gt;62425291&amp;lt;/_created&amp;gt;&amp;lt;_impact_factor&amp;gt;   4.163&amp;lt;/_impact_factor&amp;gt;&amp;lt;_journal&amp;gt;Scripta Materialia&amp;lt;/_journal&amp;gt;&amp;lt;_modified&amp;gt;62425296&amp;lt;/_modified&amp;gt;&amp;lt;_pages&amp;gt;87-91&amp;lt;/_pages&amp;gt;&amp;lt;_volume&amp;gt;136&amp;lt;/_volume&amp;gt;&amp;lt;/Details&amp;gt;&amp;lt;Extra&amp;gt;&amp;lt;DBUID&amp;gt;{1D435D6B-7247-4047-942A-B772BD581E8A}&amp;lt;/DBUID&amp;gt;&amp;lt;/Extra&amp;gt;&amp;lt;/Item&amp;gt;&amp;lt;/References&amp;gt;&amp;lt;/Group&amp;gt;&amp;lt;/Citation&amp;gt;_x000a_&quot;/&gt;&lt;w:docVar w:name=&quot;NE.Ref{98460ED7-B773-434B-B4C1-6D4CD3E72A59}&quot; w:val=&quot; ADDIN NE.Ref.{98460ED7-B773-434B-B4C1-6D4CD3E72A59}&amp;lt;Citation&amp;gt;&amp;lt;Group&amp;gt;&amp;lt;References&amp;gt;&amp;lt;Item&amp;gt;&amp;lt;ID&amp;gt;35&amp;lt;/ID&amp;gt;&amp;lt;UID&amp;gt;{EB5C4585-98DB-4652-92E5-A11A31C26FF1}&amp;lt;/UID&amp;gt;&amp;lt;Title&amp;gt;Microstructure evolution and mechanical properties of Cu/Zn multilayer processed by accumulative roll bonding (ARB)&amp;lt;/Title&amp;gt;&amp;lt;Template&amp;gt;Journal Article&amp;lt;/Template&amp;gt;&amp;lt;Star&amp;gt;0&amp;lt;/Star&amp;gt;&amp;lt;Tag&amp;gt;0&amp;lt;/Tag&amp;gt;&amp;lt;Author&amp;gt;Ghalandari, L; Mahdavian, M M; Reihanian, M&amp;lt;/Author&amp;gt;&amp;lt;Year&amp;gt;2014&amp;lt;/Year&amp;gt;&amp;lt;Details&amp;gt;&amp;lt;_created&amp;gt;62363410&amp;lt;/_created&amp;gt;&amp;lt;_issue&amp;gt;3&amp;lt;/_issue&amp;gt;&amp;lt;_journal&amp;gt;Materials Science &amp;amp;amp; Engineering A&amp;lt;/_journal&amp;gt;&amp;lt;_modified&amp;gt;62363414&amp;lt;/_modified&amp;gt;&amp;lt;_pages&amp;gt;145-152&amp;lt;/_pages&amp;gt;&amp;lt;_volume&amp;gt;593&amp;lt;/_volume&amp;gt;&amp;lt;/Details&amp;gt;&amp;lt;Extra&amp;gt;&amp;lt;DBUID&amp;gt;{1D435D6B-7247-4047-942A-B772BD581E8A}&amp;lt;/DBUID&amp;gt;&amp;lt;/Extra&amp;gt;&amp;lt;/Item&amp;gt;&amp;lt;/References&amp;gt;&amp;lt;/Group&amp;gt;&amp;lt;Group&amp;gt;&amp;lt;References&amp;gt;&amp;lt;Item&amp;gt;&amp;lt;ID&amp;gt;33&amp;lt;/ID&amp;gt;&amp;lt;UID&amp;gt;{44FA3C37-7E84-463C-B600-FAA83BBC20DF}&amp;lt;/UID&amp;gt;&amp;lt;Title&amp;gt;Macrostructure evolution and mechanical properties of accumulative roll bonded Al/Cu/Sn multilayer composite&amp;lt;/Title&amp;gt;&amp;lt;Template&amp;gt;Journal Article&amp;lt;/Template&amp;gt;&amp;lt;Star&amp;gt;0&amp;lt;/Star&amp;gt;&amp;lt;Tag&amp;gt;0&amp;lt;/Tag&amp;gt;&amp;lt;Author&amp;gt;Mahdavian, M M; Khatami-Hamedani, H; Abedi, H R&amp;lt;/Author&amp;gt;&amp;lt;Year&amp;gt;2017&amp;lt;/Year&amp;gt;&amp;lt;Details&amp;gt;&amp;lt;_created&amp;gt;62363409&amp;lt;/_created&amp;gt;&amp;lt;_journal&amp;gt;Journal of Alloys &amp;amp;amp; Compounds&amp;lt;/_journal&amp;gt;&amp;lt;_modified&amp;gt;62363411&amp;lt;/_modified&amp;gt;&amp;lt;_pages&amp;gt;605-613&amp;lt;/_pages&amp;gt;&amp;lt;_volume&amp;gt;703&amp;lt;/_volume&amp;gt;&amp;lt;/Details&amp;gt;&amp;lt;Extra&amp;gt;&amp;lt;DBUID&amp;gt;{1D435D6B-7247-4047-942A-B772BD581E8A}&amp;lt;/DBUID&amp;gt;&amp;lt;/Extra&amp;gt;&amp;lt;/Item&amp;gt;&amp;lt;/References&amp;gt;&amp;lt;/Group&amp;gt;&amp;lt;/Citation&amp;gt;_x000a_&quot;/&gt;&lt;w:docVar w:name=&quot;NE.Ref{98B4DAF7-83D1-4BC0-98F4-DA5285A37886}&quot; w:val=&quot; ADDIN NE.Ref.{98B4DAF7-83D1-4BC0-98F4-DA5285A37886}&amp;lt;Citation&amp;gt;&amp;lt;Group&amp;gt;&amp;lt;References&amp;gt;&amp;lt;Item&amp;gt;&amp;lt;ID&amp;gt;33&amp;lt;/ID&amp;gt;&amp;lt;UID&amp;gt;{44FA3C37-7E84-463C-B600-FAA83BBC20DF}&amp;lt;/UID&amp;gt;&amp;lt;Title&amp;gt;Macrostructure evolution and mechanical properties of accumulative roll bonded Al/Cu/Sn multilayer composite&amp;lt;/Title&amp;gt;&amp;lt;Template&amp;gt;Journal Article&amp;lt;/Template&amp;gt;&amp;lt;Star&amp;gt;0&amp;lt;/Star&amp;gt;&amp;lt;Tag&amp;gt;0&amp;lt;/Tag&amp;gt;&amp;lt;Author&amp;gt;Mahdavian, M M; Khatami-Hamedani, H; Abedi, H R&amp;lt;/Author&amp;gt;&amp;lt;Year&amp;gt;2017&amp;lt;/Year&amp;gt;&amp;lt;Details&amp;gt;&amp;lt;_created&amp;gt;62363409&amp;lt;/_created&amp;gt;&amp;lt;_journal&amp;gt;Journal of Alloys &amp;amp;amp; Compounds&amp;lt;/_journal&amp;gt;&amp;lt;_modified&amp;gt;62363411&amp;lt;/_modified&amp;gt;&amp;lt;_pages&amp;gt;605-613&amp;lt;/_pages&amp;gt;&amp;lt;_volume&amp;gt;703&amp;lt;/_volume&amp;gt;&amp;lt;/Details&amp;gt;&amp;lt;Extra&amp;gt;&amp;lt;DBUID&amp;gt;{1D435D6B-7247-4047-942A-B772BD581E8A}&amp;lt;/DBUID&amp;gt;&amp;lt;/Extra&amp;gt;&amp;lt;/Item&amp;gt;&amp;lt;/References&amp;gt;&amp;lt;/Group&amp;gt;&amp;lt;Group&amp;gt;&amp;lt;References&amp;gt;&amp;lt;Item&amp;gt;&amp;lt;ID&amp;gt;35&amp;lt;/ID&amp;gt;&amp;lt;UID&amp;gt;{EB5C4585-98DB-4652-92E5-A11A31C26FF1}&amp;lt;/UID&amp;gt;&amp;lt;Title&amp;gt;Microstructure evolution and mechanical properties of Cu/Zn multilayer processed by accumulative roll bonding (ARB)&amp;lt;/Title&amp;gt;&amp;lt;Template&amp;gt;Journal Article&amp;lt;/Template&amp;gt;&amp;lt;Star&amp;gt;0&amp;lt;/Star&amp;gt;&amp;lt;Tag&amp;gt;0&amp;lt;/Tag&amp;gt;&amp;lt;Author&amp;gt;Ghalandari, L; Mahdavian, M M; Reihanian, M&amp;lt;/Author&amp;gt;&amp;lt;Year&amp;gt;2014&amp;lt;/Year&amp;gt;&amp;lt;Details&amp;gt;&amp;lt;_created&amp;gt;62363410&amp;lt;/_created&amp;gt;&amp;lt;_issue&amp;gt;3&amp;lt;/_issue&amp;gt;&amp;lt;_journal&amp;gt;Materials Science &amp;amp;amp; Engineering A&amp;lt;/_journal&amp;gt;&amp;lt;_modified&amp;gt;62363414&amp;lt;/_modified&amp;gt;&amp;lt;_pages&amp;gt;145-152&amp;lt;/_pages&amp;gt;&amp;lt;_volume&amp;gt;593&amp;lt;/_volume&amp;gt;&amp;lt;/Details&amp;gt;&amp;lt;Extra&amp;gt;&amp;lt;DBUID&amp;gt;{1D435D6B-7247-4047-942A-B772BD581E8A}&amp;lt;/DBUID&amp;gt;&amp;lt;/Extra&amp;gt;&amp;lt;/Item&amp;gt;&amp;lt;/References&amp;gt;&amp;lt;/Group&amp;gt;&amp;lt;/Citation&amp;gt;_x000a_&quot;/&gt;&lt;w:docVar w:name=&quot;NE.Ref{9A82D278-83C6-4949-94D6-67A1528B0EEF}&quot; w:val=&quot; ADDIN NE.Ref.{9A82D278-83C6-4949-94D6-67A1528B0EEF}&amp;lt;Citation&amp;gt;&amp;lt;Group&amp;gt;&amp;lt;References&amp;gt;&amp;lt;Item&amp;gt;&amp;lt;ID&amp;gt;22&amp;lt;/ID&amp;gt;&amp;lt;UID&amp;gt;{351DCD2D-F3F9-4A3C-A04A-D939BA7B85E1}&amp;lt;/UID&amp;gt;&amp;lt;Title&amp;gt;The Cu?Nb (Copper-Niobium) system&amp;lt;/Title&amp;gt;&amp;lt;Template&amp;gt;Journal Article&amp;lt;/Template&amp;gt;&amp;lt;Star&amp;gt;0&amp;lt;/Star&amp;gt;&amp;lt;Tag&amp;gt;0&amp;lt;/Tag&amp;gt;&amp;lt;Author&amp;gt;Chakrabarti, D J; Laughlin, D E&amp;lt;/Author&amp;gt;&amp;lt;Year&amp;gt;1982&amp;lt;/Year&amp;gt;&amp;lt;Details&amp;gt;&amp;lt;_accessed&amp;gt;62414485&amp;lt;/_accessed&amp;gt;&amp;lt;_created&amp;gt;62363387&amp;lt;/_created&amp;gt;&amp;lt;_issue&amp;gt;4&amp;lt;/_issue&amp;gt;&amp;lt;_journal&amp;gt;Bulletin of Alloy Phase Diagrams&amp;lt;/_journal&amp;gt;&amp;lt;_modified&amp;gt;62363406&amp;lt;/_modified&amp;gt;&amp;lt;_pages&amp;gt;455-460&amp;lt;/_pages&amp;gt;&amp;lt;_volume&amp;gt;2&amp;lt;/_volume&amp;gt;&amp;lt;/Details&amp;gt;&amp;lt;Extra&amp;gt;&amp;lt;DBUID&amp;gt;{1D435D6B-7247-4047-942A-B772BD581E8A}&amp;lt;/DBUID&amp;gt;&amp;lt;/Extra&amp;gt;&amp;lt;/Item&amp;gt;&amp;lt;/References&amp;gt;&amp;lt;/Group&amp;gt;&amp;lt;/Citation&amp;gt;_x000a_&quot;/&gt;&lt;w:docVar w:name=&quot;NE.Ref{9C250800-81A9-4436-8186-D8E62081C727}&quot; w:val=&quot; ADDIN NE.Ref.{9C250800-81A9-4436-8186-D8E62081C727}&amp;lt;Citation&amp;gt;&amp;lt;Group&amp;gt;&amp;lt;References&amp;gt;&amp;lt;Item&amp;gt;&amp;lt;ID&amp;gt;61&amp;lt;/ID&amp;gt;&amp;lt;UID&amp;gt;{1A6A631F-889B-4B7B-83D4-8686947545CF}&amp;lt;/UID&amp;gt;&amp;lt;Title&amp;gt;Tensile behavior and flow stress anisotropy of accumulative roll bonded Cu-Nb nanolaminates&amp;lt;/Title&amp;gt;&amp;lt;Template&amp;gt;Journal Article&amp;lt;/Template&amp;gt;&amp;lt;Star&amp;gt;0&amp;lt;/Star&amp;gt;&amp;lt;Tag&amp;gt;0&amp;lt;/Tag&amp;gt;&amp;lt;Author&amp;gt;Nizolek, Thomas; Beyerlein, Irene J; Mara, Nathan A; Avallone, Jaclyn T; Pollock, Tresa M&amp;lt;/Author&amp;gt;&amp;lt;Year&amp;gt;2016&amp;lt;/Year&amp;gt;&amp;lt;Details&amp;gt;&amp;lt;_collection_scope&amp;gt;EI;SCI;SCIE;&amp;lt;/_collection_scope&amp;gt;&amp;lt;_created&amp;gt;62441833&amp;lt;/_created&amp;gt;&amp;lt;_impact_factor&amp;gt;   3.495&amp;lt;/_impact_factor&amp;gt;&amp;lt;_issue&amp;gt;5&amp;lt;/_issue&amp;gt;&amp;lt;_journal&amp;gt;Applied Physics Letters&amp;lt;/_journal&amp;gt;&amp;lt;_modified&amp;gt;62441843&amp;lt;/_modified&amp;gt;&amp;lt;_pages&amp;gt;1&amp;lt;/_pages&amp;gt;&amp;lt;_volume&amp;gt;108&amp;lt;/_volume&amp;gt;&amp;lt;/Details&amp;gt;&amp;lt;Extra&amp;gt;&amp;lt;DBUID&amp;gt;{1D435D6B-7247-4047-942A-B772BD581E8A}&amp;lt;/DBUID&amp;gt;&amp;lt;/Extra&amp;gt;&amp;lt;/Item&amp;gt;&amp;lt;/References&amp;gt;&amp;lt;/Group&amp;gt;&amp;lt;/Citation&amp;gt;_x000a_&quot;/&gt;&lt;w:docVar w:name=&quot;NE.Ref{9D5D637F-31DC-4FEF-85EB-21016DE91962}&quot; w:val=&quot; ADDIN NE.Ref.{9D5D637F-31DC-4FEF-85EB-21016DE91962}&amp;lt;Citation&amp;gt;&amp;lt;Group&amp;gt;&amp;lt;References&amp;gt;&amp;lt;Item&amp;gt;&amp;lt;ID&amp;gt;34&amp;lt;/ID&amp;gt;&amp;lt;UID&amp;gt;{EB34427C-596F-4760-96B6-9A46441C6AA1}&amp;lt;/UID&amp;gt;&amp;lt;Title&amp;gt;Mechanical and microstructural investigation of Zn/Sn multilayered composites fabricated by accumulative roll bonding (ARB) process&amp;lt;/Title&amp;gt;&amp;lt;Template&amp;gt;Journal Article&amp;lt;/Template&amp;gt;&amp;lt;Star&amp;gt;0&amp;lt;/Star&amp;gt;&amp;lt;Tag&amp;gt;0&amp;lt;/Tag&amp;gt;&amp;lt;Author&amp;gt;Mashhadi, Amir; Atrian, Amir; Ghalandari, Laleh&amp;lt;/Author&amp;gt;&amp;lt;Year&amp;gt;2017&amp;lt;/Year&amp;gt;&amp;lt;Details&amp;gt;&amp;lt;_created&amp;gt;62363410&amp;lt;/_created&amp;gt;&amp;lt;_journal&amp;gt;Journal of Alloys &amp;amp;amp; Compounds&amp;lt;/_journal&amp;gt;&amp;lt;_modified&amp;gt;62363413&amp;lt;/_modified&amp;gt;&amp;lt;_volume&amp;gt;727&amp;lt;/_volume&amp;gt;&amp;lt;/Details&amp;gt;&amp;lt;Extra&amp;gt;&amp;lt;DBUID&amp;gt;{1D435D6B-7247-4047-942A-B772BD581E8A}&amp;lt;/DBUID&amp;gt;&amp;lt;/Extra&amp;gt;&amp;lt;/Item&amp;gt;&amp;lt;/References&amp;gt;&amp;lt;/Group&amp;gt;&amp;lt;Group&amp;gt;&amp;lt;References&amp;gt;&amp;lt;Item&amp;gt;&amp;lt;ID&amp;gt;68&amp;lt;/ID&amp;gt;&amp;lt;UID&amp;gt;{49E3320E-9213-4890-A0D1-3CD95F1D20AE}&amp;lt;/UID&amp;gt;&amp;lt;Title&amp;gt;Effect of strain path on structure and mechanical behavior of ultra-fine grain Cu–Cr allofy produced by e;qual-channel anGgular pressing&amp;flt;/Title&amp;gt;&amp;l;t;Template&amp;gt;Joutrnal Article&amp;lt;/Template&amp;gt;&amp;lt;Star&amp;gt;0&amp;lt;/Star&amp;gt;&amp;lt;Tag&amp;gt;0&amp;lt;/Tag&amp;gt;&amp;lt;Author&amp;gt;Vinogradov, A; Ishida, T; Kitagawa,i K; Kopylov, Vo I&amp;lt;/Author&amp;grt;&amp;lt;Year&amp;gt;2005&amp;lt;/Year&amp;gt;&amp;lt;Details&amp;gt;&amp;lt;_collection_scope&amp;gt;EI;SCI;SCIE;&amp;lt;/_collection_scope&amp;gt;&amp;lt;_created&amp;gt;62492256&amp;lt;/_created&amp;gt;&amp;lt;_impact_factor&amp;gt;   6.036&amp;lt;/_impact_factor&amp;gt;&amp;lt;_issue&amp;gt;8&amp;lt;/_issue&amp;gt;&amp;lt;_journal&amp;gt;Acta Materialia&amp;lt;/_journal&amp;gt;&amp;lt;_modified&amp;gt;62495381&amp;lt;/_modified&amp;gt;&amp;lt;_pages&amp;gt;2181-2192&amp;lt;/_pages&amp;gt;&amp;lt;_volume&amp;gt;53&amp;lt;/_volume&amp;gt;&amp;lt;/Details&amp;gt;&amp;lt;Extra&amp;gt;&amp;lt;DBUID&amp;gt;{1D435D6B-7247-4047-942A-B772BD581E8A}&amp;lt;/DBUID&amp;gt;&amp;lt;/Extra&amp;gt;&amp;lt;/Item&amp;gt;&amp;lt;/References&amp;gt;&amp;lt;/Group&amp;gt;&amp;lt;/Citation&amp;gt;_x000a_&quot;/&gt;&lt;w:docVar w:name=&quot;NE.Ref{9EE90835-63F7-4DC1-A144-B4B0430E9439}&quot; w:val=&quot; ADDIN NE.Ref.{9EE90835-63F7-4DC1-A144-B4B0430E9439}&amp;lt;Citation&amp;gt;&amp;lt;Group&amp;gt;&amp;lt;References&amp;gt;&amp;lt;Item&amp;gt;&amp;lt;ID&amp;gt;35&amp;lt;/ID&amp;gt;&amp;lt;UID&amp;gt;{EB5C4585-98DB-4652-92E5-A11A31C26FF1}&amp;lt;/UID&amp;gt;&amp;lt;Title&amp;gt;Microstructure evolution and mechanical properties of Cu/Zn multilayer processed by accumulative roll bonding (ARB)&amp;lt;/Title&amp;gt;&amp;lt;Template&amp;gt;Journal Article&amp;lt;/Template&amp;gt;&amp;lt;Star&amp;gt;0&amp;lt;/Star&amp;gt;&amp;lt;Tag&amp;gt;0&amp;lt;/Tag&amp;gt;&amp;lt;Author&amp;gt;Ghalandari, L; Mahdavian, M M; Reihanian, M&amp;lt;/Author&amp;gt;&amp;lt;Year&amp;gt;2014&amp;lt;/Year&amp;gt;&amp;lt;Details&amp;gt;&amp;lt;_created&amp;gt;62363410&amp;lt;/_created&amp;gt;&amp;lt;_issue&amp;gt;3&amp;lt;/_issue&amp;gt;&amp;lt;_journal&amp;gt;Materials Science &amp;amp;amp; Engineering A&amp;lt;/_journal&amp;gt;&amp;lt;_modified&amp;gt;62363414&amp;lt;/_modified&amp;gt;&amp;lt;_pages&amp;gt;145-152&amp;lt;/_pages&amp;gt;&amp;lt;_volume&amp;gt;593&amp;lt;/_volume&amp;gt;&amp;lt;/Details&amp;gt;&amp;lt;Extra&amp;gt;&amp;lt;DBUID&amp;gt;{1D435D6B-7247-4047-942A-B772BD581E8A}&amp;lt;/DBUID&amp;gt;&amp;lt;/Extra&amp;gt;&amp;lt;/Item&amp;gt;&amp;lt;/References&amp;gt;&amp;lt;/Group&amp;gt;&amp;lt;Group&amp;gt;&amp;lt;References&amp;gt;&amp;lt;Item&amp;gt;&amp;lt;ID&amp;gt;33&amp;lt;/ID&amp;gt;&amp;lt;UID&amp;gt;{44FA3C37-7E84-463C-B600-FAA83BBC20DF}&amp;lt;/UID&amp;gt;&amp;lt;Title&amp;gt;Macrostructure evolution and mechanical properties of accumulative roll bonded Al/Cu/Sn multilayer composite&amp;lt;/Title&amp;gt;&amp;lt;Template&amp;gt;Journal Article&amp;lt;/Template&amp;gt;&amp;lt;Star&amp;gt;0&amp;lt;/Star&amp;gt;&amp;lt;Tag&amp;gt;0&amp;lt;/Tag&amp;gt;&amp;lt;Author&amp;gt;Mahdavian, M M; Khatami-Hamedani, H; Abedi, H R&amp;lt;/Author&amp;gt;&amp;lt;Year&amp;gt;2017&amp;lt;/Year&amp;gt;&amp;lt;Details&amp;gt;&amp;lt;_created&amp;gt;62363409&amp;lt;/_created&amp;gt;&amp;lt;_journal&amp;gt;Journal of Alloys &amp;amp;amp; Compounds&amp;lt;/_journal&amp;gt;&amp;lt;_modified&amp;gt;62363411&amp;lt;/_modified&amp;gt;&amp;lt;_pages&amp;gt;605-613&amp;lt;/_pages&amp;gt;&amp;lt;_volume&amp;gt;703&amp;lt;/_volume&amp;gt;&amp;lt;/Details&amp;gt;&amp;lt;Extra&amp;gt;&amp;lt;DBUID&amp;gt;{1D435D6B-7247-4047-942A-B772BD581E8A}&amp;lt;/DBUID&amp;gt;&amp;lt;/Extra&amp;gt;&amp;lt;/Item&amp;gt;&amp;lt;/References&amp;gt;&amp;lt;/Group&amp;gt;&amp;lt;/Citation&amp;gt;_x000a_&quot;/&gt;&lt;w:docVar w:name=&quot;NE.Ref{A1514244-9EF4-4F34-9FAF-F2226B7093C6}&quot; w:val=&quot; ADDIN NE.Ref.{A1514244-9EF4-4F34-9FAF-F2226B7093C6}&amp;lt;Citation&amp;gt;&amp;lt;Group&amp;gt;&amp;lt;References&amp;gt;&amp;lt;Item&amp;gt;&amp;lt;ID&amp;gt;34&amp;lt;/ID&amp;gt;&amp;lt;UID&amp;gt;{EB34427C-596F-4760-96B6-9A46441C6AA1}&amp;lt;/UID&amp;gt;&amp;lt;Title&amp;gt;Mechanical and microstructural investigation of Zn/Sn multilayered composites fabricated by accumulative roll bonding (ARB) process&amp;lt;/Title&amp;gt;&amp;lt;Template&amp;gt;Journal Article&amp;lt;/Template&amp;gt;&amp;lt;Star&amp;gt;0&amp;lt;/Star&amp;gt;&amp;lt;Tag&amp;gt;0&amp;lt;/Tag&amp;gt;&amp;lt;Author&amp;gt;Mashhadi, Amir; Atrian, Amir; Ghalandari, Laleh&amp;lt;/Author&amp;gt;&amp;lt;Year&amp;gt;2017&amp;lt;/Year&amp;gt;&amp;lt;Details&amp;gt;&amp;lt;_created&amp;gt;62363410&amp;lt;/_created&amp;gt;&amp;lt;_journal&amp;gt;Journal of Alloys &amp;amp;amp; Compounds&amp;lt;/_journal&amp;gt;&amp;lt;_modified&amp;gt;62363413&amp;lt;/_modified&amp;gt;&amp;lt;_volume&amp;gt;727&amp;lt;/_volume&amp;gt;&amp;lt;/Details&amp;gt;&amp;lt;Extra&amp;gt;&amp;lt;DBUID&amp;gt;{1D435D6B-7247-4047-942A-B772BD581E8A}&amp;lt;/DBUID&amp;gt;&amp;lt;/Extra&amp;gt;&amp;lt;/Item&amp;gt;&amp;lt;/References&amp;gt;&amp;lt;/Group&amp;gt;&amp;lt;/Citation&amp;gt;_x000a_&quot;/&gt;&lt;w:docVar w:name=&quot;NE.Ref{A193A400-D9AF-4C77-AB61-9F0C52867C73}&quot; w:val=&quot; ADDIN NE.Ref.{A193A400-D9AF-4C77-AB61-9F0C52867C73}&amp;lt;Citation&amp;gt;&amp;lt;Group&amp;gt;&amp;lt;References&amp;gt;&amp;lt;Item&amp;gt;&amp;lt;ID&amp;gt;21&amp;lt;/ID&amp;gt;&amp;lt;UID&amp;gt;{2F0264F3-2CDE-46E8-97FF-3FA8046EC553}&amp;lt;/UID&amp;gt;&amp;lt;Title&amp;gt;Processing and Deformation Behavior of Bulk Cu–Nb NanolEaminates&amp;lt;/TitDle&amp;gt;&amp;lt;TemplaFte&amp;gt;Journal ArCticle&amp;lt;/TemplaGte&amp;gt;&amp;lt;Star&amp;gt;e0&amp;lt;/Star&amp;gt;&amp;lt;Tag&amp;gt;0&amp;lt;/Tag&amp;gt;&amp;lt;Author&amp;gt;Nizolek, T; Mara, N A; Beyerlein, I J; Avallone, J T; Scott, J E; Ponllock, T M&amp;lt;/iAuthor&amp;gt;&amp;lt;YeBar&amp;gt;2014&amp;lt;/Year&amp;gt;&amp;lt;Details&amp;gt;&amp;lt;_created&amp;gt;62363387&amp;lt;/_created&amp;gt;&amp;lt;_issue&amp;gt;6&amp;lt;/_issue&amp;gt;&amp;lt;_journal&amp;gt;Metallography Microstructure &amp;amp;amp; Analysis&amp;lt;/_journal&amp;gt;&amp;lt;_keywords&amp;gt;Accumulative roll bonding;Severe plastic deformation;Kink bands;Strength;Polarized light microscopy&amp;lt;/_keywords&amp;gt;&amp;lt;_modified&amp;gt;62363413&amp;lt;/_modified&amp;gt;&amp;lt;_pages&amp;gt;470-476&amp;lt;/_pages&amp;gt;&amp;lt;_volume&amp;gt;3&amp;lt;/_volume&amp;gt;&amp;lt;/Details&amp;gt;&amp;lt;Extra&amp;gt;&amp;lt;DBUID&amp;gt;{1D435D6B-7247-4047-942A-B772BD581E8A}&amp;lt;/DBUID&amp;gt;&amp;lt;/Extra&amp;gt;&amp;lt;/Item&amp;gt;&amp;lt;/References&amp;gt;&amp;lt;/Group&amp;gt;&amp;lt;/Citation&amp;gt;_x000a_&quot;/&gt;&lt;w:docVar w:name=&quot;NE.Ref{A2EBE443-EB12-463C-94CF-320B5D6B7EE4}&quot; w:val=&quot; ADDIN NE.Ref.{A2EBE443-EB12-463C-94CF-320B5D6B7EE4}&amp;lt;Citation&amp;gt;&amp;lt;Group&amp;gt;&amp;lt;References&amp;gt;&amp;lt;Item&amp;gt;&amp;lt;ID&amp;gt;13&amp;lt;/ID&amp;gt;&amp;lt;UID&amp;gt;{0EA9EBCF-3F83-454E-80F7-900B627D27B4}&amp;lt;/UID&amp;gt;&amp;lt;Title&amp;gt;Investigation of structure and mechanical properties of multi-layered Al/Cu composite produced by accumulative roll bonding (ARB) process&amp;lt;/Title&amp;gt;&amp;lt;Template&amp;gt;Journal Article&amp;lt;/Template&amp;gt;&amp;lt;Star&amp;gt;0&amp;lt;/Star&amp;gt;&amp;lt;Tag&amp;gt;0&amp;lt;/Tag&amp;gt;&amp;lt;Author&amp;gt;Eizadjou, M; Talachi, A Kazemi; Manesh, H Danesh; Shahabi, H Shakur; Janghorban, K&amp;lt;/Author&amp;gt;&amp;lt;Year&amp;gt;2008&amp;lt;/Year&amp;gt;&amp;lt;Details&amp;gt;&amp;lt;_created&amp;gt;62363387&amp;lt;/_created&amp;gt;&amp;lt;_issue&amp;gt;9&amp;lt;/_issue&amp;gt;&amp;lt;_journal&amp;gt;Composites Science &amp;amp;amp; Technology&amp;lt;/_journal&amp;gt;&amp;lt;_keywords&amp;gt;A. Metal-matrix composites (MMCs);A. Layered structures;B. Mechanical properties;D. Fractography&amp;lt;/_keywords&amp;gt;&amp;lt;_modified&amp;gt;62372012&amp;lt;/_modified&amp;gt;&amp;lt;_pages&amp;gt;2003-2009&amp;lt;/_pages&amp;gt;&amp;lt;_volume&amp;gt;68&amp;lt;/_volume&amp;gt;&amp;lt;/Details&amp;gt;&amp;lt;Extra&amp;gt;&amp;lt;DBUID&amp;gt;{1D435D6B-7247-4047-942A-B772BD581E8A}&amp;lt;/DBUID&amp;gt;&amp;lt;/Extra&amp;gt;&amp;lt;/Item&amp;gt;&amp;lt;/References&amp;gt;&amp;lt;/Group&amp;gt;&amp;lt;/Citation&amp;gt;_x000a_&quot;/&gt;&lt;w:docVar w:name=&quot;NE.Ref{A6EA2E64-B976-4C73-8519-9B189A9928FF}&quot; w:val=&quot; ADDIN NE.Ref.{A6EA2E64-B976-4C73-8519-9B189A9928FF}&amp;lt;Citation&amp;gt;&amp;lt;Group&amp;gt;&amp;lt;References&amp;gt;&amp;lt;Item&amp;gt;&amp;lt;ID&amp;gt;8&amp;lt;/ID&amp;gt;&amp;lt;UID&amp;gt;{0127E101-034C-4094-B601-1B4694E3C418}&amp;lt;/UID&amp;gt;&amp;lt;Title&amp;gt;Novel ultra-high straining process for bulk materials—development of the accumulative roll-bonding (ARB) process&amp;lt;&amp;/Title&amp;gt;&amp;lt;Te;mplate&amp;gt;Journalt Article&amp;lt;/Tempglate&amp;gt;&amp;lt;Star&amp;tgt;0&amp;lt;/Star&amp;gt;1&amp;lt;Tag&amp;gt;0&amp;lt;/1Tag&amp;gt;&amp;lt;Author/&amp;gt;Saito, Y; Utsuntomiya, H; Tsuji, N; Sakai, T&amp;lt;/Author&amp;gt;&amp;lt;Year&amp;gt;1999&amp;lt;/Year&amp;gt;&amp;lt;Details&amp;gt;&amp;lt;_collection_scope&amp;gt;EI;SCI;SCIE;&amp;lt;/_collection_scope&amp;gt;&amp;lt;_created&amp;gt;62363387&amp;lt;/_created&amp;gt;&amp;lt;_impact_factor&amp;gt;   6.036&amp;lt;/_impact_factor&amp;gt;&amp;lt;_issue&amp;gt;2&amp;lt;/_issue&amp;gt;&amp;lt;_journal&amp;gt;Acta Materialia&amp;lt;/_journal&amp;gt;&amp;lt;_keywords&amp;gt;compaction pressure;aluminum alloy composite;reaction sintering&amp;lt;/_keywords&amp;gt;&amp;lt;_modified&amp;gt;62363399&amp;lt;/_modified&amp;gt;&amp;lt;_pages&amp;gt;579-583&amp;lt;/_pages&amp;gt;&amp;lt;_volume&amp;gt;47&amp;lt;/_volume&amp;gt;&amp;lt;/Details&amp;gt;&amp;lt;Extra&amp;gt;&amp;lt;DBUID&amp;gt;{1D435D6B-7247-4047-942A-B772BD581E8A}&amp;lt;/DBUID&amp;gt;&amp;lt;/Extra&amp;gt;&amp;lt;/Item&amp;gt;&amp;lt;/References&amp;gt;&amp;lt;/Group&amp;gt;&amp;lt;Group&amp;gt;&amp;lt;References&amp;gt;&amp;lt;Item&amp;gt;&amp;lt;ID&amp;gt;9&amp;lt;/ID&amp;gt;&amp;lt;UID&amp;gt;{09AB03BB-FF25-4F28-B1F9-416EA94FC7DF}&amp;lt;/UID&amp;gt;&amp;lt;Title&amp;gt;Ultra-fine grained bulk aluminum produced by accumulative roll-bonding (ARB) process&amp;lt;/Title&amp;gt;&amp;lt;Template&amp;gt;Journal Article&amp;lt;/Template&amp;gt;&amp;lt;Star&amp;gt;0&amp;lt;/Star&amp;gt;&amp;lt;Tag&amp;gt;0&amp;lt;/Tag&amp;gt;&amp;lt;Author&amp;gt;Saito, Y; Tsuji, N; Utsunomiya, H; Sakai, T; Hong, R G&amp;lt;/Author&amp;gt;&amp;lt;Year&amp;gt;1998&amp;lt;/Year&amp;gt;&amp;lt;Details&amp;gt;&amp;lt;_collection_scope&amp;gt;EI;SCI;SCIE;&amp;lt;/_collection_scope&amp;gt;&amp;lt;_created&amp;gt;62363387&amp;lt;/_created&amp;gt;&amp;lt;_impact_factor&amp;gt;   4.163&amp;lt;/_impact_factor&amp;gt;&amp;lt;_issue&amp;gt;9&amp;lt;/_issue&amp;gt;&amp;lt;_journal&amp;gt;Scripta Materialia&amp;lt;/_journal&amp;gt;&amp;lt;_keywords&amp;gt;organic/inorganic multilayers;phthalocyanato tin(IV) dichloride (SnCl2Pc;cadmium selenide (CdSe;molecular beam deposition (MBD;multilayered structure;optical Kerr effect&amp;lt;/_keywords&amp;gt;&amp;lt;_modified&amp;gt;62363396&amp;lt;/_modified&amp;gt;&amp;lt;_pages&amp;gt;1221-1227&amp;lt;/_pages&amp;gt;&amp;lt;_volume&amp;gt;39&amp;lt;/_volume&amp;gt;&amp;lt;/Details&amp;gt;&amp;lt;Extra&amp;gt;&amp;lt;DBUID&amp;gt;{1D435D6B-7247-4047-942A-B772BD581E8A}&amp;lt;/DBUID&amp;gt;&amp;lt;/Extra&amp;gt;&amp;lt;/Item&amp;gt;&amp;lt;/References&amp;gt;&amp;lt;/Group&amp;gt;&amp;lt;/Citation&amp;gt;_x000a_&quot;/&gt;&lt;w:docVar w:name=&quot;NE.Ref{A852659E-ACE0-49E4-9ED1-09754151175B}&quot; w:val=&quot; ADDIN NE.Ref.{A852659E-ACE0-49E4-9ED1-09754151175B}&amp;lt;Citation&amp;gt;&amp;lt;Group&amp;gt;&amp;lt;References&amp;gt;&amp;lt;Item&amp;gt;&amp;lt;ID&amp;gt;40&amp;lt;/ID&amp;gt;&amp;lt;UID&amp;gt;{08062FEA-6742-40C1-88D0-AB1A8C2BB974}&amp;lt;/UID&amp;gt;&amp;lt;Title&amp;gt;Deformation behavior of brittle/ductile multilayered composites under interface constraint effect&amp;lt;/Title&amp;gt;&amp;lt;Template&amp;gt;Journal Article&amp;lt;/Template&amp;gt;&amp;lt;Star&amp;gt;0&amp;lt;/Star&amp;gt;&amp;lt;Tag&amp;gt;0&amp;lt;/Tag&amp;gt;&amp;lt;Author&amp;gt;Wu, Hao; Fan, Guohua; Huang, Meng; Geng, Lin; Cui, Xiping; Xie, Honglan&amp;lt;/Author&amp;gt;&amp;lt;Year&amp;gt;2017&amp;lt;/Year&amp;gt;&amp;lt;Details&amp;gt;&amp;lt;_collection_scope&amp;gt;EI;SCI;SCIE;&amp;lt;/_collection_scope&amp;gt;&amp;lt;_created&amp;gt;62363420&amp;lt;/_created&amp;gt;&amp;lt;_impact_factor&amp;gt;   5.502&amp;lt;/_impact_factor&amp;gt;&amp;lt;_journal&amp;gt;International Journal of Plasticity&amp;lt;/_journal&amp;gt;&amp;lt;_modified&amp;gt;62366955&amp;lt;/_modified&amp;gt;&amp;lt;_pages&amp;gt;96-109&amp;lt;/_pages&amp;gt;&amp;lt;_volume&amp;gt;89&amp;lt;/_volume&amp;gt;&amp;lt;/Details&amp;gt;&amp;lt;Extra&amp;gt;&amp;lt;DBUID&amp;gt;{1D435D6B-7247-4047-942A-B772BD581E8A}&amp;lt;/DBUID&amp;gt;&amp;lt;/Extra&amp;gt;&amp;lt;/Item&amp;gt;&amp;lt;/References&amp;gt;&amp;lt;/Group&amp;gt;&amp;lt;/Citation&amp;gt;_x000a_&quot;/&gt;&lt;w:docVar w:name=&quot;NE.Ref{A8E719BB-D327-4E48-8826-099339847BC6}&quot; w:val=&quot; ADDIN NE.Ref.{A8E719BB-D327-4E48-8826-099339847BC6}&amp;lt;Citation&amp;gt;&amp;lt;Group&amp;gt;&amp;lt;References&amp;gt;&amp;lt;Item&amp;gt;&amp;lt;ID&amp;gt;9&amp;lt;/ID&amp;gt;&amp;lt;UID&amp;gt;{09AB03BB-FF25-4F28-B1F9-416EA94FC7DF}&amp;lt;/UID&amp;gt;&amp;lt;Title&amp;gt;Ultra-fine grained bulk aluminum produced by accumulative roll-bonding (ARB) process&amp;lt;/Title&amp;gt;&amp;lt;Template&amp;gt;Journal Article&amp;lt;/Template&amp;gt;&amp;lt;Star&amp;gt;0&amp;lt;/Star&amp;gt;&amp;lt;Tag&amp;gt;0&amp;lt;/Tag&amp;gt;&amp;lt;Author&amp;gt;Saito, Y; Tsuji, N; Utsunomiya, H; Sakai, T; Hong, R G&amp;lt;/Author&amp;gt;&amp;lt;Year&amp;gt;1998&amp;lt;/Year&amp;gt;&amp;lt;Details&amp;gt;&amp;lt;_collection_scope&amp;gt;EI;SCI;SCIE;&amp;lt;/_collection_scope&amp;gt;&amp;lt;_created&amp;gt;62363387&amp;lt;/_created&amp;gt;&amp;lt;_impact_factor&amp;gt;   4.163&amp;lt;/_impact_factor&amp;gt;&amp;lt;_issue&amp;gt;9&amp;lt;/_issue&amp;gt;&amp;lt;_journal&amp;gt;Scripta Materialia&amp;lt;/_journal&amp;gt;&amp;lt;_keywords&amp;gt;organic/inorganic multilayers;phthalocyanato tin(IV) dichloride (SnCl2Pc;cadmium selenide (CdSe;molecular beam deposition (MBD;multilayered structure;optical Kerr effect&amp;lt;/_keywords&amp;gt;&amp;lt;_modified&amp;gt;62363396&amp;lt;/_modified&amp;gt;&amp;lt;_pages&amp;gt;1221-1227&amp;lt;/_pages&amp;gt;&amp;lt;_volume&amp;gt;39&amp;lt;/_volume&amp;gt;&amp;lt;/Details&amp;gt;&amp;lt;Extra&amp;gt;&amp;lt;DBUID&amp;gt;{1D435D6B-7247-4047-942A-B772BD581E8A}&amp;lt;/DBUID&amp;gt;&amp;lt;/Extra&amp;gt;&amp;lt;/Item&amp;gt;&amp;lt;/References&amp;gt;&amp;lt;/Group&amp;gt;&amp;lt;/Citation&amp;gt;_x000a_&quot;/&gt;&lt;w:docVar w:name=&quot;NE.Ref{A969C5AB-6233-4161-A103-400B8A28AD3D}&quot; w:val=&quot; ADDIN NE.Ref.{A969C5AB-6233-4161-A103-400B8A28AD3D}&amp;lt;Citation&amp;gt;&amp;lt;Group&amp;gt;&amp;lt;References&amp;gt;&amp;lt;Item&amp;gt;&amp;lt;ID&amp;gt;35&amp;lt;/ID&amp;gt;&amp;lt;UID&amp;gt;{EB5C4585-98DB-4652-92E5-A11A31C26FF1}&amp;lt;/UID&amp;gt;&amp;lt;Title&amp;gt;Microstructure evolution and mechanical properties of Cu/Zn multilayer processed by accumulative roll bonding (ARB)&amp;lt;/Title&amp;gt;&amp;lt;Template&amp;gt;Journal Article&amp;lt;/Template&amp;gt;&amp;lt;Star&amp;gt;0&amp;lt;/Star&amp;gt;&amp;lt;Tag&amp;gt;0&amp;lt;/Tag&amp;gt;&amp;lt;Author&amp;gt;Ghalandari, L; Mahdavian, M M; Reihanian, M&amp;lt;/Author&amp;gt;&amp;lt;Year&amp;gt;2014&amp;lt;/Year&amp;gt;&amp;lt;Details&amp;gt;&amp;lt;_created&amp;gt;62363410&amp;lt;/_created&amp;gt;&amp;lt;_issue&amp;gt;3&amp;lt;/_issue&amp;gt;&amp;lt;_journal&amp;gt;Materials Science &amp;amp;amp; Engineering A&amp;lt;/_journal&amp;gt;&amp;lt;_modified&amp;gt;62363414&amp;lt;/_modified&amp;gt;&amp;lt;_pages&amp;gt;145-152&amp;lt;/_pages&amp;gt;&amp;lt;_volume&amp;gt;593&amp;lt;/_volume&amp;gt;&amp;lt;/Details&amp;gt;&amp;lt;Extra&amp;gt;&amp;lt;DBUID&amp;gt;{1D435D6B-7247-4047-942A-B772BD581E8A}&amp;lt;/DBUID&amp;gt;&amp;lt;/Extra&amp;gt;&amp;lt;/Item&amp;gt;&amp;lt;/References&amp;gt;&amp;lt;/Group&amp;gt;&amp;lt;/Citation&amp;gt;_x000a_&quot;/&gt;&lt;w:docVar w:name=&quot;NE.Ref{AB328CD9-639A-4C6F-A32E-A297EAE77B0F}&quot; w:val=&quot; ADDIN NE.Ref.{AB328CD9-639A-4C6F-A32E-A297EAE77B0F}&amp;lt;Citation&amp;gt;&amp;lt;Group&amp;gt;&amp;lt;References&amp;gt;&amp;lt;Item&amp;gt;&amp;lt;ID&amp;gt;33&amp;lt;/ID&amp;gt;&amp;lt;UID&amp;gt;{44FA3C37-7E84-463C-B600-FAA83BBC20DF}&amp;lt;/UID&amp;gt;&amp;lt;Title&amp;gt;Macrostructure evolution and mechanical properties of accumulative roll bonded Al/Cu/Sn multilayer composite&amp;lt;/Title&amp;gt;&amp;lt;Template&amp;gt;Journal Article&amp;lt;/Template&amp;gt;&amp;lt;Star&amp;gt;0&amp;lt;/Star&amp;gt;&amp;lt;Tag&amp;gt;0&amp;lt;/Tag&amp;gt;&amp;lt;Author&amp;gt;Mahdavian, M M; Khatami-Hamedani, H; Abedi, H R&amp;lt;/Author&amp;gt;&amp;lt;Year&amp;gt;2017&amp;lt;/Year&amp;gt;&amp;lt;Details&amp;gt;&amp;lt;_created&amp;gt;62363409&amp;lt;/_created&amp;gt;&amp;lt;_journal&amp;gt;Journal of Alloys &amp;amp;amp; Compounds&amp;lt;/_journal&amp;gt;&amp;lt;_modified&amp;gt;62363411&amp;lt;/_modified&amp;gt;&amp;lt;_pages&amp;gt;605-613&amp;lt;/_pages&amp;gt;&amp;lt;_volume&amp;gt;703&amp;lt;/_volume&amp;gt;&amp;lt;/Details&amp;gt;&amp;lt;Extra&amp;gt;&amp;lt;DBUID&amp;gt;{1D435D6B-7247-4047-942A-B772BD581E8A}&amp;lt;/DBUID&amp;gt;&amp;lt;/Extra&amp;gt;&amp;lt;/Item&amp;gt;&amp;lt;/References&amp;gt;&amp;lt;/Group&amp;gt;&amp;lt;/Citation&amp;gt;_x000a_&quot;/&gt;&lt;w:docVar w:name=&quot;NE.Ref{ABBF347C-2B1A-4EF2-97D3-BEEF1D256BD6}&quot; w:val=&quot; ADDIN NE.Ref.{ABBF347C-2B1A-4EF2-97D3-BEEF1D256BD6}&amp;lt;Citation&amp;gt;&amp;lt;Group&amp;gt;&amp;lt;References&amp;gt;&amp;lt;Item&amp;gt;&amp;lt;ID&amp;gt;75&amp;lt;/ID&amp;gt;&amp;lt;UID&amp;gt;{CCF61DD2-700D-4973-8284-308628D288C3}&amp;lt;/UID&amp;gt;&amp;lt;Title&amp;gt;Asymmetric and symmetric rolling of Magnesium: Evolution of microstructure, texture and mechanical properties&amp;lt;/Title&amp;gt;&amp;lt;Template&amp;gt;Journal Article&amp;lt;/Template&amp;gt;&amp;lt;Star&amp;gt;0&amp;lt;/Star&amp;gt;&amp;lt;Tag&amp;gt;0&amp;lt;/Tag&amp;gt;&amp;lt;Author&amp;gt;Biswas, Somjeet; Kim, Dong Ik; Suwas, Satyam&amp;lt;/Author&amp;gt;&amp;lt;Year&amp;gt;2012&amp;lt;/Year&amp;gt;&amp;lt;Details&amp;gt;&amp;lt;_issue&amp;gt;6&amp;lt;/_issue&amp;gt;&amp;lt;_journal&amp;gt;Materials Science &amp;amp;amp; Engineering A&amp;lt;/_journal&amp;gt;&amp;lt;_keywords&amp;gt;Asymmetric rolling;Magnesium;Texture;Continuous dynamic recovery and recrystallization (CDRR;Mechanical property&amp;lt;/_keywords&amp;gt;&amp;lt;_pages&amp;gt;19-30&amp;lt;/_pages&amp;gt;&amp;lt;_volume&amp;gt;550&amp;lt;/_volume&amp;gt;&amp;lt;_created&amp;gt;62560557&amp;lt;/_created&amp;gt;&amp;lt;_modified&amp;gt;62560557&amp;lt;/_modified&amp;gt;&amp;lt;/Details&amp;gt;&amp;lt;Extra&amp;gt;&amp;lt;DBUID&amp;gt;{1D435D6B-7247-4047-942A-B772BD581E8A}&amp;lt;/DBUID&amp;gt;&amp;lt;/Extra&amp;gt;&amp;lt;/Item&amp;gt;&amp;lt;/References&amp;gt;&amp;lt;/Group&amp;gt;&amp;lt;/Citation&amp;gt;_x000a_&quot;/&gt;&lt;w:docVar w:name=&quot;NE.Ref{B24F9011-9305-4C80-8C01-264E20FD6994}&quot; w:val=&quot; ADDIN NE.Ref.{B24F9011-9305-4C80-8C01-264E20FD6994}&amp;lt;Citation&amp;gt;&amp;lt;Group&amp;gt;&amp;lt;References&amp;gt;&amp;lt;Item&amp;gt;&amp;lt;ID&amp;gt;33&amp;lt;/ID&amp;gt;&amp;lt;UID&amp;gt;{44FA3C37-7E84-463C-B600-FAA83BBC20DF}&amp;lt;/UID&amp;gt;&amp;lt;Title&amp;gt;Macrostructure evolution and mechanical properties of accumulative roll bonded Al/Cu/Sn multilayer composite&amp;lt;/Title&amp;gt;&amp;lt;Template&amp;gt;Journal Article&amp;lt;/Template&amp;gt;&amp;lt;Star&amp;gt;0&amp;lt;/Star&amp;gt;&amp;lt;Tag&amp;gt;0&amp;lt;/Tag&amp;gt;&amp;lt;Author&amp;gt;Mahdavian, M M; Khatami-Hamedani, H; Abedi, H R&amp;lt;/Author&amp;gt;&amp;lt;Year&amp;gt;2017&amp;lt;/Year&amp;gt;&amp;lt;Details&amp;gt;&amp;lt;_created&amp;gt;62363409&amp;lt;/_created&amp;gt;&amp;lt;_journal&amp;gt;Journal of Alloys &amp;amp;amp; Compounds&amp;lt;/_journal&amp;gt;&amp;lt;_modified&amp;gt;62363411&amp;lt;/_modified&amp;gt;&amp;lt;_pages&amp;gt;605-613&amp;lt;/_pages&amp;gt;&amp;lt;_volume&amp;gt;703&amp;lt;/_volume&amp;gt;&amp;lt;/Details&amp;gt;&amp;lt;Extra&amp;gt;&amp;lt;DBUID&amp;gt;{1D435D6B-7247-4047-942A-B772BD581E8A}&amp;lt;/DBUID&amp;gt;&amp;lt;/Extra&amp;gt;&amp;lt;/Item&amp;gt;&amp;lt;/References&amp;gt;&amp;lt;/Group&amp;gt;&amp;lt;/Citation&amp;gt;_x000a_&quot;/&gt;&lt;w:docVar w:name=&quot;NE.Ref{B2975299-FC8B-4DA3-B82E-F4ECBEDADB56}&quot; w:val=&quot; ADDIN NE.Ref.{B2975299-FC8B-4DA3-B82E-F4ECBEDADB56}&amp;lt;Citation&amp;gt;&amp;lt;Group&amp;gt;&amp;lt;References&amp;gt;&amp;lt;Item&amp;gt;&amp;lt;ID&amp;gt;9&amp;lt;/ID&amp;gt;&amp;lt;UID&amp;gt;{09AB03BB-FF25-4F28-B1F9-416EA94FC7DF}&amp;lt;/UID&amp;gt;&amp;lt;Title&amp;gt;Ultra-fine grained bulk aluminum produced by accumulative roll-bonding (ARB) process&amp;lt;/Title&amp;gt;&amp;lt;Template&amp;gt;Journal Article&amp;lt;/Template&amp;gt;&amp;lt;Star&amp;gt;0&amp;lt;/Star&amp;gt;&amp;lt;Tag&amp;gt;0&amp;lt;/Tag&amp;gt;&amp;lt;Author&amp;gt;Saito, Y; Tsuji, N; Utsunomiya, H; Sakai, T; Hong, R G&amp;lt;/Author&amp;gt;&amp;lt;Year&amp;gt;1998&amp;lt;/Year&amp;gt;&amp;lt;Details&amp;gt;&amp;lt;_collection_scope&amp;gt;EI;SCI;SCIE;&amp;lt;/_collection_scope&amp;gt;&amp;lt;_created&amp;gt;62363387&amp;lt;/_created&amp;gt;&amp;lt;_impact_factor&amp;gt;   4.163&amp;lt;/_impact_factor&amp;gt;&amp;lt;_issue&amp;gt;9&amp;lt;/_issue&amp;gt;&amp;lt;_journal&amp;gt;Scripta Materialia&amp;lt;/_journal&amp;gt;&amp;lt;_keywords&amp;gt;organic/inorganic multilayers;phthalocyanato tin(IV) dichloride (SnCl2Pc;cadmium selenide (CdSe;molecular beam deposition (MBD;multilayered structure;optical Kerr effect&amp;lt;/_keywords&amp;gt;&amp;lt;_modified&amp;gt;62363396&amp;lt;/_modified&amp;gt;&amp;lt;_pages&amp;gt;1221-1227&amp;lt;/_pages&amp;gt;&amp;lt;_volume&amp;gt;39&amp;lt;/_volume&amp;gt;&amp;lt;/Details&amp;gt;&amp;lt;Extra&amp;gt;&amp;lt;DBUID&amp;gt;{1D435D6B-7247-4047-942A-B772BD581E8A}&amp;lt;/DBUID&amp;gt;&amp;lt;/Extra&amp;gt;&amp;lt;/Item&amp;gt;&amp;lt;/References&amp;gt;&amp;lt;/Group&amp;gt;&amp;lt;/Citation&amp;gt;_x000a_&quot;/&gt;&lt;w:docVar w:name=&quot;NE.Ref{B3FEF90E-1440-485B-964D-AE44131025FA}&quot; w:val=&quot; ADDIN NE.Ref.{B3FEF90E-1440-485B-964D-AE44131025FA}&amp;lt;Citation&amp;gt;&amp;lt;Group&amp;gt;&amp;lt;References&amp;gt;&amp;lt;Item&amp;gt;&amp;lt;ID&amp;gt;46&amp;lt;/ID&amp;gt;&amp;lt;UID&amp;gt;{9354985B-7D81-4C49-9B29-27A8166A479F}&amp;lt;/UID&amp;gt;&amp;lt;Title&amp;gt;Nano-grained copper strip produced by accumulative roll bonding process&amp;lt;/Title&amp;gt;&amp;lt;Template&amp;gt;Journal Article&amp;lt;/Template&amp;gt;&amp;lt;Star&amp;gt;0&amp;lt;/Star&amp;gt;&amp;lt;Tag&amp;gt;0&amp;lt;/Tag&amp;gt;&amp;lt;Author&amp;gt;Shaarbaf, Mahnoosh; Toroghinejad, Mohammad Reza&amp;lt;/Author&amp;gt;&amp;lt;Year&amp;gt;2008&amp;lt;/Year&amp;gt;&amp;lt;Details&amp;gt;&amp;lt;_created&amp;gt;62372007&amp;lt;/_created&amp;gt;&amp;lt;_issue&amp;gt;1–2&amp;lt;/_issuel&amp;gt;&amp;lt;_journal&amp;gtt;Materials Science &amp;&amp;amp;amp; Engineering A&amp;lt;/_journal&amp;gt;&amp;lt;_modified&amp;gt;62508735&amp;lt;/_modified&amp;gt;&amp;lt;_pages&amp;gt;28-33&amp;lt;/a_pages&amp;gt;&amp;lt;_voalume&amp;gt;473&amp;lt;/_vgolume&amp;gt;&amp;lt;/Deta;ils&amp;gt;&amp;lt;Extra&amp;gat;&amp;lt;DBUID&amp;gt;{1D&amp;435D6B-7247-4047-942A-B772BD581E8A}&amp;lt;/DBUID&amp;gt;&amp;lt;/Extra&amp;gt;&amp;lt;/Item&amp;gt;&amp;lt;/References&amp;gt;&amp;lt;/Group&amp;gt;&amp;lt;/Citation&amp;gt;_x000a_&quot;/&gt;&lt;w:docVar w:name=&quot;NE.Ref{B476414F-9258-430B-BCA8-A69B91EEF03C}&quot; w:val=&quot; ADDIN NE.Ref.{B476414F-9258-430B-BCA8-A69B91EEF03C}&amp;lt;Citation&amp;gt;&amp;lt;Group&amp;gt;&amp;lt;References&amp;gt;&amp;lt;Item&amp;gt;&amp;lt;ID&amp;gt;17&amp;lt;/ID&amp;gt;&amp;lt;UID&amp;gt;{A28610C6-CA9E-4FD6-B3DD-227E24EE75EB}&amp;lt;/UID&amp;gt;&amp;lt;Title&amp;gt;The radiation damage tolerance of ultra-high strength nanolayered composites&amp;lt;/Title&amp;gt;&amp;lt;Template&amp;gt;Journal Article&amp;lt;/Template&amp;gt;&amp;lt;Star&amp;gt;0&amp;lt;/Star&amp;gt;&amp;lt;Tag&amp;gt;0&amp;lt;/Tag&amp;gt;&amp;lt;Author&amp;gt;Misra, A; Demkowicz, M J; Zhang, X; Hoagland, R G&amp;lt;/Author&amp;gt;&amp;lt;Year&amp;gt;2007&amp;lt;/Year&amp;gt;&amp;lt;Details&amp;gt;&amp;lt;_collection_scope&amp;gt;EI;SCI;SCIE;&amp;lt;/_collection_scope&amp;gt;&amp;lt;_created&amp;gt;62363387&amp;lt;/_created&amp;gt;&amp;lt;_impact_factor&amp;gt;   2.145&amp;lt;/_impact_factor&amp;gt;&amp;lt;_issue&amp;gt;9&amp;lt;/_issue&amp;gt;&amp;lt;_journal&amp;gt;JOM&amp;lt;/_journal&amp;gt;&amp;lt;_keywords&amp;gt;fuzzy measures;genetic programming;underground mining;ground surface movement&amp;lt;/_keywords&amp;gt;&amp;lt;_modified&amp;gt;62363402&amp;lt;/_modified&amp;gt;&amp;lt;_pages&amp;gt;62-65&amp;lt;/_pages&amp;gt;&amp;lt;_volume&amp;gt;59&amp;lt;/_volume&amp;gt;&amp;lt;/Details&amp;gt;&amp;lt;Extra&amp;gt;&amp;lt;DBUID&amp;gt;{1D435D6B-7247-4047-942A-B772BD581E8A}&amp;lt;/DBUID&amp;gt;&amp;lt;/Extra&amp;gt;&amp;lt;/Item&amp;gt;&amp;lt;/References&amp;gt;&amp;lt;/Group&amp;gt;&amp;lt;Group&amp;gt;&amp;lt;References&amp;gt;&amp;lt;Item&amp;gt;&amp;lt;ID&amp;gt;20&amp;lt;/ID&amp;gt;&amp;lt;UID&amp;gt;{25DDAD9E-28EB-4C84-AF43-FAA8134C69EB}&amp;lt;/UID&amp;gt;&amp;lt;Title&amp;gt;Design of radiation tolerant materials via interface engineering&amp;lt;/Title&amp;gt;&amp;lt;Template&amp;gt;Journal Article&amp;lt;/Template&amp;gt;&amp;lt;Star&amp;gt;0&amp;lt;/Star&amp;gt;&amp;lt;Tag&amp;gt;0&amp;lt;/Tag&amp;gt;&amp;lt;Author&amp;gt;Han, W; Demkowicz, M J; Mara, N A; Fu, E; Sinha, S; Rollett, A D; Wang, Y; Carpenter, J S; Beyerlein, I J; Misra, A&amp;lt;/Author&amp;gt;&amp;lt;Year&amp;gt;2013&amp;lt;/Year&amp;gt;&amp;lt;Details&amp;gt;&amp;lt;_collection_scope&amp;gt;EI;SCI;SCIE;&amp;lt;/_collection_scope&amp;gt;&amp;lt;_created&amp;gt;62363387&amp;lt;/_created&amp;gt;&amp;lt;_impact_factor&amp;gt;  21.950&amp;lt;/_impact_factor&amp;gt;&amp;lt;_issue&amp;gt;48&amp;lt;/_issue&amp;gt;&amp;lt;_journal&amp;gt;Advanced Materials&amp;lt;/_journal&amp;gt;&amp;lt;_keywords&amp;gt;irradiation tolerance;interface;sink efficiency;nanolayered composite;thermal stability&amp;lt;/_keywords&amp;gt;&amp;lt;_modified&amp;gt;62366941&amp;lt;/_modified&amp;gt;&amp;lt;_pages&amp;gt;6975-6979&amp;lt;/_pages&amp;gt;&amp;lt;_volume&amp;gt;25&amp;lt;/_volume&amp;gt;&amp;lt;/Details&amp;gt;&amp;lt;Extra&amp;gt;&amp;lt;DBUID&amp;gt;{1D435D6B-7247-4047-942A-B772BD581E8A}&amp;lt;/DBUID&amp;gt;&amp;lt;/Extra&amp;gt;&amp;lt;/Item&amp;gt;&amp;lt;/References&amp;gt;&amp;lt;/Group&amp;gt;&amp;lt;/Citation&amp;gt;_x000a_&quot;/&gt;&lt;w:docVar w:name=&quot;NE.Ref{B4B48CB9-7024-4053-8B97-8CB540F1CD5C}&quot; w:val=&quot; ADDIN NE.Ref.{B4B48CB9-7024-4053-8B97-8CB540F1CD5C}&amp;lt;Citation&amp;gt;&amp;lt;Group&amp;gt;&amp;lt;References&amp;gt;&amp;lt;Item&amp;gt;&amp;lt;ID&amp;gt;61&amp;lt;/ID&amp;gt;&amp;lt;UID&amp;gt;{1A6A631F-889B-4B7B-83D4-8686947545CF}&amp;lt;/UID&amp;gt;&amp;lt;Title&amp;gt;Tensile behavior and flow stress anisotropy of accumulative roll bonded Cu-Nb nanolaminates&amp;lt;/Title&amp;gt;&amp;lt;Template&amp;gt;Journal Article&amp;lt;/Template&amp;gt;&amp;lt;Star&amp;gt;0&amp;lt;/Star&amp;gt;&amp;lt;Tag&amp;gt;0&amp;lt;/Tag&amp;gt;&amp;lt;Author&amp;gt;Nizolek, Thomas; Beyerlein, Irene J; Mara, Nathan A; Avallone, Jaclyn T; Pollock, Tresa M&amp;lt;/Author&amp;gt;&amp;lt;Year&amp;gt;2016&amp;lt;/Year&amp;gt;&amp;lt;Details&amp;gt;&amp;lt;_collection_scope&amp;gt;EI;SCI;SCIE;&amp;lt;/_collection_scope&amp;gt;&amp;lt;_created&amp;gt;62441833&amp;lt;/_created&amp;gt;&amp;lt;_impact_factor&amp;gt;   3.495&amp;lt;/_impact_factor&amp;gt;&amp;lt;_issue&amp;gt;5&amp;lt;/_issue&amp;gt;&amp;lt;_journal&amp;gt;Applied Physics Letters&amp;lt;/_journal&amp;gt;&amp;lt;_modified&amp;gt;62441843&amp;lt;/_modified&amp;gt;&amp;lt;_pages&amp;gt;1&amp;lt;/_pages&amp;gt;&amp;lt;_volume&amp;gt;108&amp;lt;/_volume&amp;gt;&amp;lt;/Details&amp;gt;&amp;lt;Extra&amp;gt;&amp;lt;DBUID&amp;gt;{1D435D6B-7247-4047-942A-B772BD581E8A}&amp;lt;/DBUID&amp;gt;&amp;lt;/Extra&amp;gt;&amp;lt;/Item&amp;gt;&amp;lt;/References&amp;gt;&amp;lt;/Group&amp;gt;&amp;lt;/Citation&amp;gt;_x000a_&quot;/&gt;&lt;w:docVar w:name=&quot;NE.Ref{B67EA7D0-5915-424F-B556-411649AADD2C}&quot; w:val=&quot; ADDIN NE.Ref.{B67EA7D0-5915-424F-B556-411649AADD2C}&amp;lt;Citation&amp;gt;&amp;lt;Group&amp;gt;&amp;lt;References&amp;gt;&amp;lt;Item&amp;gt;&amp;lt;ID&amp;gt;23&amp;lt;/ID&amp;gt;&amp;lt;UID&amp;gt;{CA794B10-5A41-420E-B8CA-EB0C1C870A82}&amp;lt;/UID&amp;gt;&amp;lt;Title&amp;gt;Analysis of plastic instability during sandwich sheet rolling&amp;lt;/Title&amp;gt;&amp;lt;Template&amp;gt;Journal Article&amp;lt;/Template&amp;gt;&amp;lt;Star&amp;gt;0&amp;lt;/Star&amp;gt;&amp;lt;Tag&amp;gt;0&amp;lt;/Tag&amp;gt;&amp;lt;Author&amp;gt;Hwang, Yeong Maw; Hsu, Hung Hsiou; Lee, Hung Jen&amp;lt;/Author&amp;gt;&amp;lt;Year&amp;gt;1996&amp;lt;/Year&amp;gt;&amp;lt;Details&amp;gt;&amp;lt;_collection_scope&amp;gt;SCI;SCIE;&amp;lt;/_collection_scope&amp;gt;&amp;lt;_created&amp;gt;62363387&amp;lt;/_created&amp;gt;&amp;lt;_impact_factor&amp;gt;   5.106&amp;lt;/_impact_factor&amp;gt;&amp;lt;_issue&amp;gt;1&amp;lt;/_issue&amp;gt;&amp;lt;_journal&amp;gt;International Journal of Machine Tools &amp;amp;amp; Manufacture&amp;lt;/_journal&amp;gt;&amp;lt;_keywords&amp;gt;flexible manufacturing systems;flexibility measurement&amp;lt;/_keywords&amp;gt;&amp;lt;_modified&amp;gt;62363396&amp;lt;/_modified&amp;gt;&amp;lt;_pages&amp;gt;47-62&amp;lt;/_pages&amp;gt;&amp;lt;_volume&amp;gt;36&amp;lt;/_volume&amp;gt;&amp;lt;/Details&amp;gt;&amp;lt;Extra&amp;gt;&amp;lt;DBUID&amp;gt;{1D435D6B-7247-4047-942A-B772BD581E8A}&amp;lt;/DBUID&amp;gt;&amp;lt;/Extra&amp;gt;&amp;lt;/Item&amp;gt;&amp;lt;/References&amp;gt;&amp;lt;/Group&amp;gt;&amp;lt;Group&amp;gt;&amp;lt;References&amp;gt;&amp;lt;Item&amp;gt;&amp;lt;ID&amp;gt;24&amp;lt;/ID&amp;gt;&amp;lt;UID&amp;gt;{D6095EA6-61EA-4D0F-B01F-645EFE6D7962}&amp;lt;/UID&amp;gt;&amp;lt;Title&amp;gt;Formability of sandwich sheet materials in plane strain compression and rolling&amp;lt;/Title&amp;gt;&amp;lt;Template&amp;gt;Journal Article&amp;lt;/Template&amp;gt;&amp;lt;Star&amp;gt;0&amp;lt;/Star&amp;gt;&amp;lt;Tag&amp;gt;0&amp;lt;/Tag&amp;gt;&amp;lt;Author&amp;gt;Semiatin, S L; Piehler, H R&amp;lt;/Author&amp;gt;&amp;lt;Year&amp;gt;1979&amp;lt;/Year&amp;gt;&amp;lt;Details&amp;gt;&amp;lt;_accessed&amp;gt;62508807&amp;lt;/_accessed&amp;gt;&amp;lt;_created&amp;gt;62363387&amp;lt;/_created&amp;gt;&amp;lt;_issue&amp;gt;1&amp;lt;/_issue&amp;gt;&amp;lt;_journal&amp;gt;Metallurgical Transactions A&amp;lt;/_journal&amp;gt;&amp;lt;_modified&amp;gt;62414484&amp;lt;/_modified&amp;gt;&amp;lt;_pages&amp;gt;97-107&amp;lt;/_pages&amp;gt;&amp;lt;_volume&amp;gt;10&amp;lt;/_volume&amp;gt;&amp;lt;/Details&amp;gt;&amp;lt;Extra&amp;gt;&amp;lt;DBUID&amp;gt;{1D435D6B-7247-4047-942A-B772BD581E8A}&amp;lt;/DBUID&amp;gt;&amp;lt;/Extra&amp;gt;&amp;lt;/Item&amp;gt;&amp;lt;/References&amp;gt;&amp;lt;/Group&amp;gt;&amp;lt;/Citation&amp;gt;_x000a_&quot;/&gt;&lt;w:docVar w:name=&quot;NE.Ref{B6F9F8FE-E665-43D6-BE91-26B11E47D465}&quot; w:val=&quot; ADDIN NE.Ref.{B6F9F8FE-E665-43D6-BE91-26B11E47D465}&amp;lt;Citation&amp;gt;&amp;lt;Group&amp;gt;&amp;lt;References&amp;gt;&amp;lt;Item&amp;gt;&amp;lt;ID&amp;gt;6&amp;lt;/ID&amp;gt;&amp;lt;UID&amp;gt;{23242172-B2E9-4B83-BA79-57343A2F62BE}&amp;lt;/UID&amp;gt;&amp;lt;Title&amp;gt;Study on the microstructure and mechanical properties of multilayer Cu/Ni composite processed by accumulative roll bonding&amp;lt;/Title&amp;gt;&amp;lt;Template&amp;gt;Journal Article&amp;lt;/Template&amp;gt;&amp;lt;Star&amp;gt;0&amp;lt;/Star&amp;gt;&amp;lt;Tag&amp;gt;0&amp;lt;/Tag&amp;gt;&amp;lt;Author&amp;gt;Tayyebi, M; Eghbali, B&amp;lt;/Author&amp;gt;&amp;lt;Year&amp;gt;2013&amp;lt;/Year&amp;gt;&amp;lt;Details&amp;gt;&amp;lt;_accessed&amp;gt;62508755&amp;lt;/_accessed&amp;gt;&amp;lt;_created&amp;gt;62363387&amp;lt;/_created&amp;gt;&amp;lt;_issue&amp;gt;1&amp;lt;/_issue&amp;gt;&amp;lt;_journal&amp;gt;Materials Science &amp;amp;amp; Engineering A Structural Materials Properties Microstructure &amp;amp;amp; Processing&amp;lt;/_journal&amp;gt;&amp;lt;_keywords&amp;gt;Multilayer Cu/Ni composites;ARB;Mechanical properties;Deformation bonding&amp;lt;/_keywords&amp;gt;&amp;lt;_modified&amp;gt;62363394&amp;lt;/_modified&amp;gt;&amp;lt;_pages&amp;gt;759-764&amp;lt;/_pages&amp;gt;&amp;lt;_volume&amp;gt;559&amp;lt;/_volume&amp;gt;&amp;lt;/Details&amp;gt;&amp;lt;Extra&amp;gt;&amp;lt;DBUID&amp;gt;{1D435D6B-7247-4047-942A-B772BD581E8A}&amp;lt;/DBUID&amp;gt;&amp;lt;/Extra&amp;gt;&amp;lt;/Item&amp;gt;&amp;lt;/References&amp;gt;&amp;lt;/Group&amp;gt;&amp;lt;Group&amp;gt;&amp;lt;References&amp;gt;&amp;lt;Item&amp;gt;&amp;lt;ID&amp;gt;8&amp;lt;/ID&amp;gt;&amp;lt;UID&amp;gt;{0127E101-034C-4094-B601-1B4694E3C418}&amp;lt;/UID&amp;gt;&amp;lt;Title&amp;gt;Novel ultra-high straining process for bulk materials—developEment of the accumulative roll-bonding (ARB) process&amp;lt;/Title&amp;gt;&amp;lt;Template&amp;gt;Journal Article&amp;lt;/ITemplate&amp;gt;&amp;lt;St&amp;ar&amp;gt;0&amp;lt;/Star&amp;gt1;&amp;lt;Tag&amp;gt;0&amp;lt;/T4ag&amp;gt;&amp;lt;Author&amp;gt&amp;;Saito, Y; Utsunomivya, H; Tsuji, N; Saikai, T&amp;lt;/Author&amp;gut;&amp;lt;Year&amp;gt;1999&amp;lt;/Year&amp;gt;&amp;lt;Details&amp;gt;&amp;lt;_collection_scope&amp;gt;EI;SCI;SCIE;&amp;lt;/_collection_scope&amp;gt;&amp;lt;_created&amp;gt;62363387&amp;lt;/_created&amp;gt;&amp;lt;_impact_factor&amp;gt;   6.036&amp;lt;/_impact_factor&amp;gt;&amp;lt;_issue&amp;gt;2&amp;lt;/_issue&amp;gt;&amp;lt;_journal&amp;gt;Acta Materialia&amp;lt;/_journal&amp;gt;&amp;lt;_keywords&amp;gt;compaction pressure;aluminum alloy composite;reaction sintering&amp;lt;/_keywords&amp;gt;&amp;lt;_modified&amp;gt;62363399&amp;lt;/_modified&amp;gt;&amp;lt;_pages&amp;gt;579-583&amp;lt;/_pages&amp;gt;&amp;lt;_volume&amp;gt;47&amp;lt;/_volume&amp;gt;&amp;lt;/Details&amp;gt;&amp;lt;Extra&amp;gt;&amp;lt;DBUID&amp;gt;{1D435D6B-7247-4047-942A-B772BD581E8A}&amp;lt;/DBUID&amp;gt;&amp;lt;/Extra&amp;gt;&amp;lt;/Item&amp;gt;&amp;lt;/References&amp;gt;&amp;lt;/Group&amp;gt;&amp;lt;Group&amp;gt;&amp;lt;References&amp;gt;&amp;lt;Item&amp;gt;&amp;lt;ID&amp;gt;9&amp;lt;/ID&amp;gt;&amp;lt;UID&amp;gt;{09AB03BB-FF25-4F28-B1F9-416EA94FC7DF}&amp;lt;/UID&amp;gt;&amp;lt;Title&amp;gt;Ultra-fine grained bulk aluminum produced by accumulative roll-bonding (ARB) process&amp;lt;/Title&amp;gt;&amp;lt;Template&amp;gt;Journal Article&amp;lt;/Template&amp;gt;&amp;lt;Star&amp;gt;0&amp;lt;/Star&amp;gt;&amp;lt;Tag&amp;gt;0&amp;lt;/Tag&amp;gt;&amp;lt;Author&amp;gt;Saito, Y; Tsuji, N; Utsunomiya, H; Sakai, T; Hong, R G&amp;lt;/Author&amp;gt;&amp;lt;Year&amp;gt;1998&amp;lt;/Year&amp;gt;&amp;lt;Details&amp;gt;&amp;lt;_collection_scope&amp;gt;EI;SCI;SCIE;&amp;lt;/_collection_scope&amp;gt;&amp;lt;_created&amp;gt;62363387&amp;lt;/_created&amp;gt;&amp;lt;_impact_factor&amp;gt;   4.163&amp;lt;/_impact_factor&amp;gt;&amp;lt;_issue&amp;gt;9&amp;lt;/_issue&amp;gt;&amp;lt;_journal&amp;gt;Scripta Materialia&amp;lt;/_journal&amp;gt;&amp;lt;_keywords&amp;gt;organic/inorganic multilayers;phthalocyanato tin(IV) dichloride (SnCl2Pc;cadmium selenide (CdSe;molecular beam deposition (MBD;multilayered structure;optical Kerr effect&amp;lt;/_keywords&amp;gt;&amp;lt;_modified&amp;gt;62363396&amp;lt;/_modified&amp;gt;&amp;lt;_pages&amp;gt;1221-1227&amp;lt;/_pages&amp;gt;&amp;lt;_volume&amp;gt;39&amp;lt;/_volume&amp;gt;&amp;lt;/Details&amp;gt;&amp;lt;Extra&amp;gt;&amp;lt;DBUID&amp;gt;{1D435D6B-7247-4047-942A-B772BD581E8A}&amp;lt;/DBUID&amp;gt;&amp;lt;/Extra&amp;gt;&amp;lt;/Item&amp;gt;&amp;lt;/References&amp;gt;&amp;lt;/Group&amp;gt;&amp;lt;/Citation&amp;gt;_x000a_&quot;/&gt;&lt;w:docVar w:name=&quot;NE.Ref{B7EEE55E-A784-4B59-B787-C3E3C1F82329}&quot; w:val=&quot; ADDIN NE.Ref.{B7EEE55E-A784-4B59-B787-C3E3C1F82329}&amp;lt;Citation&amp;gt;&amp;lt;Group&amp;gt;&amp;lt;References&amp;gt;&amp;lt;Item&amp;gt;&amp;lt;ID&amp;gt;38&amp;lt;/ID&amp;gt;&amp;lt;UID&amp;gt;{66A0DAB1-1CA5-493B-B21B-6ADBEDE69362}&amp;lt;/UID&amp;gt;&amp;lt;Title&amp;gt;High-strength and high-conductive Cu/Ag multilayer produced by ARB&amp;lt;/Title&amp;gt;&amp;lt;Template&amp;gt;Journal Article&amp;lt;/Template&amp;gt;&amp;lt;Star&amp;gt;0&amp;lt;/Star&amp;gt;&amp;lt;Tag&amp;gt;0&amp;lt;/Tag&amp;gt;&amp;lt;Author&amp;gt;Ghalandari, L; Moshksar, M M&amp;lt;/Author&amp;gt;&amp;lt;Year&amp;gt;2010&amp;lt;/Year&amp;gt;&amp;lt;Details&amp;gt;&amp;lt;_created&amp;gt;62363418&amp;lt;/_created&amp;gt;&amp;lt;_issue&amp;gt;1&amp;lt;/_issue&amp;gt;&amp;lt;_journal&amp;gt;Journal of Alloys &amp;amp;amp; Compounds&amp;lt;/_journal&amp;gt;&amp;lt;_modified&amp;gt;62363418&amp;lt;/_modified&amp;gt;&amp;lt;_pages&amp;gt;172-178&amp;lt;/_pages&amp;gt;&amp;lt;_volume&amp;gt;506&amp;lt;/_volume&amp;gt;&amp;lt;/Details&amp;gt;&amp;lt;Extra&amp;gt;&amp;lt;DBUID&amp;gt;{1D435D6B-7247-4047-942A-B772BD581E8A}&amp;lt;/DBUID&amp;gt;&amp;lt;/Extra&amp;gt;&amp;lt;/Item&amp;gt;&amp;lt;/References&amp;gt;&amp;lt;/Group&amp;gt;&amp;lt;/Citation&amp;gt;_x000a_&quot;/&gt;&lt;w:docVar w:name=&quot;NE.Ref{BAE85EEE-C1A9-4180-9653-F9FB3F2EC74E}&quot; w:val=&quot; ADDIN NE.Ref.{BAE85EEE-C1A9-4180-9653-F9FB3F2EC74E}&amp;lt;Citation&amp;gt;&amp;lt;Group&amp;gt;&amp;lt;References&amp;gt;&amp;lt;Item&amp;gt;&amp;lt;ID&amp;gt;62&amp;lt;/ID&amp;gt;&amp;lt;UID&amp;gt;{C5CA171E-55B9-4A29-B01F-2EBC27A9BA5F}&amp;lt;/UID&amp;gt;&amp;lt;Title&amp;gt;Atomic Number and Crystallographic Contrast Images with the SEM: A Review of Backscattered Electron Techniques&amp;lt;/Title&amp;gt;&amp;lt;Template&amp;gt;Journal Article&amp;lt;/Template&amp;gt;&amp;lt;Star&amp;gt;0&amp;lt;/Star&amp;gt;&amp;lt;Tag&amp;gt;0&amp;lt;/Tag&amp;gt;&amp;lt;Author&amp;gt;Lloyd, Geoffrey E&amp;lt;/Author&amp;gt;&amp;lt;Year&amp;gt;1987&amp;lt;/Year&amp;gt;&amp;lt;Details&amp;gt;&amp;lt;_collection_scope&amp;gt;EI;SCI;SCIE;&amp;lt;/_collection_scope&amp;gt;&amp;lt;_created&amp;gt;62441842&amp;lt;/_created&amp;gt;&amp;lt;_impact_factor&amp;gt;   1.744&amp;lt;/_impact_factor&amp;gt;&amp;lt;_issue&amp;gt;359&amp;lt;/_issue&amp;gt;&amp;lt;_journal&amp;gt;Mineralogical Magazine&amp;lt;/_journal&amp;gt;&amp;lt;_modified&amp;gt;62441842&amp;lt;/_modified&amp;gt;&amp;lt;_pages&amp;gt;3-19&amp;lt;/_pages&amp;gt;&amp;lt;_volume&amp;gt;51&amp;lt;/_volume&amp;gt;&amp;lt;/Details&amp;gt;&amp;lt;Extra&amp;gt;&amp;lt;DBUID&amp;gt;{1D435D6B-7247-4047-942A-B772BD581E8A}&amp;lt;/DBUID&amp;gt;&amp;lt;/Extra&amp;gt;&amp;lt;/Item&amp;gt;&amp;lt;/References&amp;gt;&amp;lt;/Group&amp;gt;&amp;lt;/Citation&amp;gt;_x000a_&quot;/&gt;&lt;w:docVar w:name=&quot;NE.Ref{BB714CD7-4BA9-4054-A686-206D312DCC3A}&quot; w:val=&quot; ADDIN NE.Ref.{BB714CD7-4BA9-4054-A686-206D312DCC3A}&amp;lt;Citation&amp;gt;&amp;lt;Group&amp;gt;&amp;lt;References&amp;gt;&amp;lt;Item&amp;gt;&amp;lt;ID&amp;gt;21&amp;lt;/ID&amp;gt;&amp;lt;UID&amp;gt;{2F0264F3-2CDE-46E8-97FF-3FA8046EC553}&amp;lt;/UID&amp;gt;&amp;lt;Title&amp;gt;Processing and Deformation Behavior of Bulk Cu–Nb Nan olaminates&amp;lt;/TitleA&amp;gt;&amp;lt;Template&amp;gt;DJournal Article&amp;lt;/Te&amp;mplate&amp;gt;&amp;lt;Star&amp;gt;0&amp;lt;/Star&amp;gt;&amp;lt;Tag&amp;gt;0&amp;lt;/Tag&amp;gt;&amp;lt;Author&amp;gt;Nizolek, T; MaraE, N A; Beyerlein, I3 J; Avallone, J T; Stcott, J E; Pollock, dT M&amp;lt;/Author&amp;gt;&amp;lot;Year&amp;gt;2014&amp;lt;/Year&amp;gt;&amp;lt;Details&amp;gt;&amp;lt;_created&amp;gt;62363387&amp;lt;/_created&amp;gt;&amp;lt;_issue&amp;gt;6&amp;lt;/_issue&amp;gt;&amp;lt;_journal&amp;gt;Metallography Microstructure &amp;amp;amp; Analysis&amp;lt;/_journal&amp;gt;&amp;lt;_keywords&amp;gt;Accumulative roll bonding;Severe plastic deformation;Kink bands;Strength;Polarized light microscopy&amp;lt;/_keywords&amp;gt;&amp;lt;_modified&amp;gt;62363413&amp;lt;/_modified&amp;gt;&amp;lt;_pages&amp;gt;470-476&amp;lt;/_pages&amp;gt;&amp;lt;_volume&amp;gt;3&amp;lt;/_volume&amp;gt;&amp;lt;/Details&amp;gt;&amp;lt;Extra&amp;gt;&amp;lt;DBUID&amp;gt;{1D435D6B-7247-4047-942A-B772BD581E8A}&amp;lt;/DBUID&amp;gt;&amp;lt;/Extra&amp;gt;&amp;lt;/Item&amp;gt;&amp;lt;/References&amp;gt;&amp;lt;/Group&amp;gt;&amp;lt;Group&amp;gt;&amp;lt;References&amp;gt;&amp;lt;Item&amp;gt;&amp;lt;ID&amp;gt;22&amp;lt;/ID&amp;gt;&amp;lt;UID&amp;gt;{351DCD2D-F3F9-4A3C-A04A-D939BA7B85E1}&amp;lt;/UID&amp;gt;&amp;lt;Title&amp;gt;The Cu?Nb (Copper-Niobium) system&amp;lt;/Title&amp;gt;&amp;lt;Template&amp;gt;Journal Article&amp;lt;/Template&amp;gt;&amp;lt;Star&amp;gt;0&amp;lt;/Star&amp;gt;&amp;lt;Tag&amp;gt;0&amp;lt;/Tag&amp;gt;&amp;lt;Author&amp;gt;Chakrabarti, D J; Laughlin, D E&amp;lt;/Author&amp;gt;&amp;lt;Year&amp;gt;1982&amp;lt;/Year&amp;gt;&amp;lt;Details&amp;gt;&amp;lt;_created&amp;gt;62363387&amp;lt;/_created&amp;gt;&amp;lt;_issue&amp;gt;4&amp;lt;/_issue&amp;gt;&amp;lt;_journal&amp;gt;Bulletin of Alloy Phase Diagrams&amp;lt;/_journal&amp;gt;&amp;lt;_modified&amp;gt;62363406&amp;lt;/_modified&amp;gt;&amp;lt;_pages&amp;gt;455-460&amp;lt;/_pages&amp;gt;&amp;lt;_volume&amp;gt;2&amp;lt;/_volume&amp;gt;&amp;lt;/Details&amp;gt;&amp;lt;Extra&amp;gt;&amp;lt;DBUID&amp;gt;{1D435D6B-7247-4047-942A-B772BD581E8A}&amp;lt;/DBUID&amp;gt;&amp;lt;/Extra&amp;gt;&amp;lt;/Item&amp;gt;&amp;lt;/References&amp;gt;&amp;lt;/Group&amp;gt;&amp;lt;/Citation&amp;gt;_x000a_&quot;/&gt;&lt;w:docVar w:name=&quot;NE.Ref{BBD6744C-BF4A-412D-96E2-0CD8C46A22E1}&quot; w:val=&quot; ADDIN NE.Ref.{BBD6744C-BF4A-412D-96E2-0CD8C46A22E1}&amp;lt;Citation&amp;gt;&amp;lt;Group&amp;gt;&amp;lt;References&amp;gt;&amp;lt;Item&amp;gt;&amp;lt;ID&amp;gt;22&amp;lt;/ID&amp;gt;&amp;lt;UID&amp;gt;{351DCD2D-F3F9-4A3C-A04A-D939BA7B85E1}&amp;lt;/UID&amp;gt;&amp;lt;Title&amp;gt;The Cu?Nb (Copper-Niobium) system&amp;lt;/Title&amp;gt;&amp;lt;Template&amp;gt;Journal Article&amp;lt;/Template&amp;gt;&amp;lt;Star&amp;gt;0&amp;lt;/Star&amp;gt;&amp;lt;Tag&amp;gt;0&amp;lt;/Tag&amp;gt;&amp;lt;Author&amp;gt;Chakrabarti, D J; Laughlin, D E&amp;lt;/Author&amp;gt;&amp;lt;Year&amp;gt;1982&amp;lt;/Year&amp;gt;&amp;lt;Details&amp;gt;&amp;lt;_accessed&amp;gt;62414485&amp;lt;/_accessed&amp;gt;&amp;lt;_created&amp;gt;62363387&amp;lt;/_created&amp;gt;&amp;lt;_issue&amp;gt;4&amp;lt;/_issue&amp;gt;&amp;lt;_journal&amp;gt;Bulletin of Alloy Phase Diagrams&amp;lt;/_journal&amp;gt;&amp;lt;_modified&amp;gt;62363406&amp;lt;/_modified&amp;gt;&amp;lt;_pages&amp;gt;455-460&amp;lt;/_pages&amp;gt;&amp;lt;_volume&amp;gt;2&amp;lt;/_volume&amp;gt;&amp;lt;/Details&amp;gt;&amp;lt;Extra&amp;gt;&amp;lt;DBUID&amp;gt;{1D435D6B-7247-4047-942A-B772BD581E8A}&amp;lt;/DBUID&amp;gt;&amp;lt;/Extra&amp;gt;&amp;lt;/Item&amp;gt;&amp;lt;/References&amp;gt;&amp;lt;/Group&amp;gt;&amp;lt;/Citation&amp;gt;_x000a_&quot;/&gt;&lt;w:docVar w:name=&quot;NE.Ref{BDBAED9D-1EE6-499C-8CE3-7D7051AE1C38}&quot; w:val=&quot; ADDIN NE.Ref.{BDBAED9D-1EE6-499C-8CE3-7D7051AE1C38}&amp;lt;Citation&amp;gt;&amp;lt;Group&amp;gt;&amp;lt;References&amp;gt;&amp;lt;Item&amp;gt;&amp;lt;ID&amp;gt;6&amp;lt;/ID&amp;gt;&amp;lt;UID&amp;gt;{23242172-B2E9-4B83-BA79-57343A2F62BE}&amp;lt;/UID&amp;gt;&amp;lt;Title&amp;gt;Study on the microstructure and mechanical properties of multilayer Cu/Ni composite processed by accumulative roll bonding&amp;lt;/Title&amp;gt;&amp;lt;Template&amp;gt;Journal Article&amp;lt;/Template&amp;gt;&amp;lt;Star&amp;gt;0&amp;lt;/Star&amp;gt;&amp;lt;Tag&amp;gt;0&amp;lt;/Tag&amp;gt;&amp;lt;Author&amp;gt;Tayyebi, M; Eghbali, B&amp;lt;/Author&amp;gt;&amp;lt;Year&amp;gt;2013&amp;lt;/Year&amp;gt;&amp;lt;Details&amp;gt;&amp;lt;_accessed&amp;gt;62508755&amp;lt;/_accessed&amp;gt;&amp;lt;_created&amp;gt;62363387&amp;lt;/_created&amp;gt;&amp;lt;_issue&amp;gt;1&amp;lt;/_issue&amp;gt;&amp;lt;_journal&amp;gt;Materials Science &amp;amp;amp; Engineering A Structural Materials Properties Microstructure &amp;amp;amp; Processing&amp;lt;/_journal&amp;gt;&amp;lt;_keywords&amp;gt;Multilayer Cu/Ni composites;ARB;Mechanical properties;Deformation bonding&amp;lt;/_keywords&amp;gt;&amp;lt;_modified&amp;gt;62363394&amp;lt;/_modified&amp;gt;&amp;lt;_pages&amp;gt;759-764&amp;lt;/_pages&amp;gt;&amp;lt;_volume&amp;gt;559&amp;lt;/_volume&amp;gt;&amp;lt;/Details&amp;gt;&amp;lt;Extra&amp;gt;&amp;lt;DBUID&amp;gt;{1D435D6B-7247-4047-942A-B772BD581E8A}&amp;lt;/DBUID&amp;gt;&amp;lt;/Extra&amp;gt;&amp;lt;/Item&amp;gt;&amp;lt;/References&amp;gt;&amp;lt;/Group&amp;gt;&amp;lt;Group&amp;gt;&amp;lt;References&amp;gt;&amp;lt;Item&amp;gt;&amp;lt;ID&amp;gt;39&amp;lt;/ID&amp;gt;&amp;lt;UID&amp;gt;{07468227-7CDE-4E8E-8E47-906E09FE7496}&amp;lt;/UID&amp;gt;&amp;lt;Title&amp;gt;Microstructure and mechanical properties of the Mg/Al laminated composite fabricated by accumulative roll bonding (ARB)&amp;lt;/Title&amp;gt;&amp;lt;Template&amp;gt;Journal Article&amp;lt;/Template&amp;gt;&amp;lt;Star&amp;gt;0&amp;lt;/Star&amp;gt;&amp;lt;Tag&amp;gt;0&amp;lt;/Tag&amp;gt;&amp;lt;Author&amp;gt;Wu, K; Chang, H; Maawad, E; Gan, W M; Brokmeier, H G; Zheng, M Y&amp;lt;/Author&amp;gt;&amp;lt;Year&amp;gt;2010&amp;lt;/Year&amp;gt;&amp;lt;Details&amp;gt;&amp;lt;_created&amp;gt;62363419&amp;lt;/_created&amp;gt;&amp;lt;_issue&amp;gt;13–14&amp;lt;/_issue&amp;gt;&amp;lt;_journal&amp;gt;Materi;als Science &amp;amp;amp;; Engineering A&amp;lt;/_ journal&amp;gt;&amp;lt;_modif ied&amp;gt;62366941&amp;lt;/_ modified&amp;gt;&amp;lt;_pageAs&amp;gt;3073-3078&amp;lt;/_p;ages&amp;gt;&amp;lt;_volume&amp;g;t;527&amp;lt;/_volume&amp;gt;&amp;ldt;/Details&amp;gt;&amp;lt;Extra&amp;gt;&amp;lt;DBUID&amp;gt;{1D435D6B-7247-4047-942A-B772BD581E8A}&amp;lt;/DBUID&amp;gt;&amp;lt;/Extra&amp;gt;&amp;lt;/Item&amp;gt;&amp;lt;/References&amp;gt;&amp;lt;/Group&amp;gt;&amp;lt;/Citation&amp;gt;_x000a_&quot;/&gt;&lt;w:docVar w:name=&quot;NE.Ref{C3B02013-E76F-4E5A-90BF-F9DC4D2B01F1}&quot; w:val=&quot; ADDIN NE.Ref.{C3B02013-E76F-4E5A-90BF-F9DC4D2B01F1}&amp;lt;Citation&amp;gt;&amp;lt;Group&amp;gt;&amp;lt;References&amp;gt;&amp;lt;Item&amp;gt;&amp;lt;ID&amp;gt;73&amp;lt;/ID&amp;gt;&amp;lt;UID&amp;gt;{1B37F517-1234-48B7-80E6-86001DB3F5A7}&amp;lt;/UID&amp;gt;&amp;lt;Title&amp;gt;Scaling Theory of the Hall-Petch Relation for Multilayers&amp;lt;/Title&amp;gt;&amp;lt;Template&amp;gt;Journal Article&amp;lt;/Template&amp;gt;&amp;lt;Star&amp;gt;0&amp;lt;/Star&amp;gt;&amp;lt;Tag&amp;gt;0&amp;lt;/Tag&amp;gt;&amp;lt;Author&amp;gt;Friedman, Lawrence H; Chrzan, D C&amp;lt;/Author&amp;gt;&amp;lt;Year&amp;gt;1998&amp;lt;/Year&amp;gt;&amp;lt;Details&amp;gt;&amp;lt;_issue&amp;gt;13&amp;lt;/_issue&amp;gt;&amp;lt;_journal&amp;gt;Physical Review Letters&amp;lt;/_journal&amp;gt;&amp;lt;_pages&amp;gt;2715-2718&amp;lt;/_pages&amp;gt;&amp;lt;_volume&amp;gt;81&amp;lt;/_volume&amp;gt;&amp;lt;_created&amp;gt;62495349&amp;lt;/_created&amp;gt;&amp;lt;_modified&amp;gt;62495381&amp;lt;/_modified&amp;gt;&amp;lt;_impact_factor&amp;gt;   8.839&amp;lt;/_impact_factor&amp;gt;&amp;lt;_collection_scope&amp;gt;EI;SCI;SCIE;&amp;lt;/_collection_scope&amp;gt;&amp;lt;/Details&amp;gt;&amp;lt;Extra&amp;gt;&amp;lt;DBUID&amp;gt;{1D435D6B-7247-4047-942A-B772BD581E8A}&amp;lt;/DBUID&amp;gt;&amp;lt;/Extra&amp;gt;&amp;lt;/Item&amp;gt;&amp;lt;/References&amp;gt;&amp;lt;/Group&amp;gt;&amp;lt;Group&amp;gt;&amp;lt;References&amp;gt;&amp;lt;Item&amp;gt;&amp;lt;ID&amp;gt;70&amp;lt;/ID&amp;gt;&amp;lt;UID&amp;gt;{718EA754-1091-434E-90FB-A736F5E01DD1}&amp;lt;/UID&amp;gt;&amp;lt;Title&amp;gt;Strength of nanoscale metallic multilayers&amp;lt;/Title&amp;gt;&amp;lt;Template&amp;gt;Journal Article&amp;lt;/Template&amp;gt;&amp;lt;Star&amp;gt;0&amp;lt;/Star&amp;gt;&amp;lt;Tag&amp;gt;0&amp;lt;/Tag&amp;gt;&amp;lt;Author&amp;gt;Subedi, Samikshya; Beyerlein, Irene J; LeSar, Richard; Rollett, Anthony D&amp;lt;/Author&amp;gt;&amp;lt;Year&amp;gt;2018&amp;lt;/Year&amp;gt;&amp;lt;Details&amp;gt;&amp;lt;_alternate_title&amp;gt;Scripta Materialia&amp;lt;/_alternate_title&amp;gt;&amp;lt;_date_display&amp;gt;2018&amp;lt;/_date_display&amp;gt;&amp;lt;_date&amp;gt;2018-01-01&amp;lt;/_date&amp;gt;&amp;lt;_doi&amp;gt;https://doi.org/10.1016/j.scriptamat.2017.04.009&amp;lt;/_doi&amp;gt;&amp;lt;_isbn&amp;gt;1359-6462&amp;lt;/_isbn&amp;gt;&amp;lt;_journal&amp;gt;Scripta Materialia&amp;lt;/_journal&amp;gt;&amp;lt;_keywords&amp;gt;Confined layer slip; Nanocomposites; Dislocation; Hall-Petch; Modified Hall-Petch&amp;lt;/_keywords&amp;gt;&amp;lt;_pages&amp;gt;132-136&amp;lt;/_pages&amp;gt;&amp;lt;_url&amp;gt;http://www.sciencedirect.com/science/article/pii/S1359646217301859&amp;lt;/_url&amp;gt;&amp;lt;_volume&amp;gt;145&amp;lt;/_volume&amp;gt;&amp;lt;_created&amp;gt;62495325&amp;lt;/_created&amp;gt;&amp;lt;_modified&amp;gt;62495325&amp;lt;/_modified&amp;gt;&amp;lt;_impact_factor&amp;gt;   4.163&amp;lt;/_impact_factor&amp;gt;&amp;lt;_collection_scope&amp;gt;EI;SCI;SCIE;&amp;lt;/_collection_scope&amp;gt;&amp;lt;/Details&amp;gt;&amp;lt;Extra&amp;gt;&amp;lt;DBUID&amp;gt;{1D435D6B-7247-4047-942A-B772BD581E8A}&amp;lt;/DBUID&amp;gt;&amp;lt;/Extra&amp;gt;&amp;lt;/Item&amp;gt;&amp;lt;/References&amp;gt;&amp;lt;/Group&amp;gt;&amp;lt;/Citation&amp;gt;_x000a_&quot;/&gt;&lt;w:docVar w:name=&quot;NE.Ref{C4B1F83A-EB60-4DF3-8EB2-F601BB6BC8F6}&quot; w:val=&quot; ADDIN NE.Ref.{C4B1F83A-EB60-4DF3-8EB2-F601BB6BC8F6}&amp;lt;Citation&amp;gt;&amp;lt;Group&amp;gt;&amp;lt;References&amp;gt;&amp;lt;Item&amp;gt;&amp;lt;ID&amp;gt;72&amp;lt;/ID&amp;gt;&amp;lt;UID&amp;gt;{D977C63E-9DAE-4F73-B58E-2F968A84F68E}&amp;lt;/UID&amp;gt;&amp;lt;Title&amp;gt;Hall–Petch and- dislocation strengthe6ning in graded nanostreuctured steel&amp;lt;/Titl-e&amp;gt;&amp;lt;Template&amp;gt;J;ournal Article&amp;lt;/Templtate&amp;gt;&amp;lt;Star&amp;gt;0&amp;lt;/Star&amp;gt;&amp;lt;Tag&amp;gt;0&amp;lt;/Tag&amp;gt;&amp;lt;Author&amp;gt;ZAhang, Xiaodan; HansenF, Niels; Gao, Yukui; Hiuang, Xiaoxu&amp;lt;/Author&amp;gt;&amp;lt;Year&amp;gt;2012&amp;lt;/Year&amp;gt;&amp;lt;Details&amp;gt;&amp;lt;_collection_scope&amp;gt;EI;SCI;SCIE;&amp;lt;/_collection_scope&amp;gt;&amp;lt;_created&amp;gt;62495335&amp;lt;/_created&amp;gt;&amp;lt;_impact_factor&amp;gt;   6.036&amp;lt;/_impact_factor&amp;gt;&amp;lt;_issue&amp;gt;16&amp;lt;/_issue&amp;gt;&amp;lt;_journal&amp;gt;Acta Materialia&amp;lt;/_journal&amp;gt;&amp;lt;_modified&amp;gt;62508759&amp;lt;/_modified&amp;gt;&amp;lt;_pages&amp;gt;5933-5943&amp;lt;/_pages&amp;gt;&amp;lt;_volume&amp;gt;60&amp;lt;/_volume&amp;gt;&amp;lt;/Details&amp;gt;&amp;lt;Extra&amp;gt;&amp;lt;DBUID&amp;gt;{1D435D6B-7247-4047-942A-B772BD581E8A}&amp;lt;/DBUID&amp;gt;&amp;lt;/Extra&amp;gt;&amp;lt;/Item&amp;gt;&amp;lt;/References&amp;gt;&amp;lt;/Group&amp;gt;&amp;lt;/Citation&amp;gt;_x000a_&quot;/&gt;&lt;w:docVar w:name=&quot;NE.Ref{C809B15D-AF18-461B-A51A-F9F68029D7C2}&quot; w:val=&quot; ADDIN NE.Ref.{C809B15D-AF18-461B-A51A-F9F68029D7C2}&amp;lt;Citation&amp;gt;&amp;lt;Group&amp;gt;&amp;lt;References&amp;gt;&amp;lt;Item&amp;gt;&amp;lt;ID&amp;gt;45&amp;lt;/ID&amp;gt;&amp;lt;UID&amp;gt;{2F150698-082B-4AE7-B566-B712EB3F56D5}&amp;lt;/UID&amp;gt;&amp;lt;Title&amp;gt;Microstructural evolution, mechanical properties, and strain hardening behavior of ultrafine grained commercial pure copper during the accumulative roll bonding process&amp;lt;/Title&amp;gt;&amp;lt;Template&amp;gt;Journal Article&amp;lt;/Template&amp;gt;&amp;lt;Star&amp;gt;0&amp;lt;/Star&amp;gt;&amp;lt;Tag&amp;gt;0&amp;lt;/Tag&amp;gt;&amp;lt;Author&amp;gt;Fattah-Alhosseini, A; Imantalab, O; Mazaheri, Y; Keshavarz, M K&amp;lt;/Author&amp;gt;&amp;lt;Year&amp;gt;2016&amp;lt;/Year&amp;gt;&amp;lt;Details&amp;gt;&amp;lt;_created&amp;gt;62372002&amp;lt;/_created&amp;gt;&amp;lt;_journal&amp;gt;Materials Science &amp;amp;amp; Engineering A&amp;lt;/_journal&amp;gt;&amp;lt;_modified&amp;gt;62372008&amp;lt;/_modified&amp;gt;&amp;lt;_pages&amp;gt;8-14&amp;lt;/_pages&amp;gt;&amp;lt;_volume&amp;gt;650&amp;lt;/_volume&amp;gt;&amp;lt;/Details&amp;gt;&amp;lt;Extra&amp;gt;&amp;lt;DBUID&amp;gt;{1D435D6B-7247-4047-942A-B772BD581E8A}&amp;lt;/DBUID&amp;gt;&amp;lt;/Extra&amp;gt;&amp;lt;/Item&amp;gt;&amp;lt;/References&amp;gt;&amp;lt;/Group&amp;gt;&amp;lt;Group&amp;gt;&amp;lt;References&amp;gt;&amp;lt;Item&amp;gt;&amp;lt;ID&amp;gt;49&amp;lt;/ID&amp;gt;&amp;lt;UID&amp;gt;{337ADB7A-95B3-4FD2-94CB-A72EFB5444AB}&amp;lt;/UID&amp;gt;&amp;lt;Title&amp;gt;Shear fracture mechanism in micro-tension of an ultrafine-grained pure copper using synchrotron radiation X-ray tomography&amp;lt;/Title&amp;gt;&amp;lt;Template&amp;gt;Journal Article&amp;lt;/Template&amp;gt;&amp;lt;Star&amp;gt;0&amp;lt;/Star&amp;gt;&amp;lt;Tag&amp;gt;0&amp;lt;/Tag&amp;gt;&amp;lt;Author&amp;gt;Li, Jianwei; Xu, Jie; Guo, Bin; Shan, Debin; Langdon, Terence G&amp;lt;/Author&amp;gt;&amp;lt;Year&amp;gt;2017&amp;lt;/Year&amp;gt;&amp;lt;Details&amp;gt;&amp;lt;_collection_scope&amp;gt;EI;SCI;SCIE;&amp;lt;/_collection_scope&amp;gt;&amp;lt;_created&amp;gt;62375642&amp;lt;/_created&amp;gt;&amp;lt;_impact_factor&amp;gt;   4.163&amp;lt;/_impact_factor&amp;gt;&amp;lt;_journal&amp;gt;Scripta Materialia&amp;lt;/_journal&amp;gt;&amp;lt;_modified&amp;gt;62508759&amp;lt;/_modified&amp;gt;&amp;lt;_pages&amp;gt;25-29&amp;lt;/_pages&amp;gt;&amp;lt;_volume&amp;gt;132&amp;lt;/_volume&amp;gt;&amp;lt;/Details&amp;gt;&amp;lt;Extra&amp;gt;&amp;lt;DBUID&amp;gt;{1D435D6B-7247-4047-942A-B772BD581E8A}&amp;lt;/DBUID&amp;gt;&amp;lt;/Extra&amp;gt;&amp;lt;/Item&amp;gt;&amp;lt;/References&amp;gt;&amp;lt;/Group&amp;gt;&amp;lt;/Citation&amp;gt;_x000a_&quot;/&gt;&lt;w:docVar w:name=&quot;NE.Ref{C8DCFE00-B742-4F1F-BB6C-8EE696B7F105}&quot; w:val=&quot; ADDIN NE.Ref.{C8DCFE00-B742-4F1F-BB6C-8EE696B7F105}&amp;lt;Citation&amp;gt;&amp;lt;Group&amp;gt;&amp;lt;References&amp;gt;&amp;lt;Item&amp;gt;&amp;lt;ID&amp;gt;39&amp;lt;/ID&amp;gt;&amp;lt;UID&amp;gt;{07468227-7CDE-4E8E-8E47-906E09FE7496}&amp;lt;/UID&amp;gt;&amp;lt;Title&amp;gt;Microstructure and mechanical properties of the Mg/Al laminated composite fabricated by accumulative roll bonding (ARB)&amp;lt;/Title&amp;gt;&amp;lt;Template&amp;gt;Journal Article&amp;lt;/Template&amp;gt;&amp;lt;Star&amp;gt;0&amp;lt;/Star&amp;gt;&amp;lt;Tag&amp;gt;0&amp;lt;/Tag&amp;gt;&amp;lt;Author&amp;gt;Wu, K; Chang, H; Maawad, E; Gan, W M; Brokmeier, H G; Zheng, M Y&amp;lt;/Author&amp;gt;&amp;lt;Year&amp;gt;2010&amp;lt;/Year&amp;gt;&amp;lt;Details&amp;gt;&amp;lt;_created&amp;gt;62363419&amp;lt;/_created&amp;gt;&amp;lt;_issue&amp;gt;13–14&amp;lt;/_issue&amp;gtt;&amp;lt;_journal&amp;gt;Matertials Science &amp;amp;amp; En;gineering A&amp;lt;/_journal&amp;gt;&amp;lt;_modified&amp;gt;62366941&amp;lt;/_modified,&amp;gt;&amp;lt;_pages&amp;gt;3073t-3078&amp;lt;/_pages&amp;gt;&amp;lt&amp;;_volume&amp;gt;527&amp;lt;/_vo_lume&amp;gt;&amp;lt;/Details&amp;gt;;&amp;lt;Extra&amp;gt;&amp;lt;DBUIDe&amp;gt;{1D435D6B-7247-4047-942A-B772BD581E8A}&amp;lt;/DBUID&amp;gt;&amp;lt;/Extra&amp;gt;&amp;lt;/Item&amp;gt;&amp;lt;/References&amp;gt;&amp;lt;/Group&amp;gt;&amp;lt;/Citation&amp;gt;_x000a_&quot;/&gt;&lt;w:docVar w:name=&quot;NE.Ref{CB1F1086-1DF7-4602-80E2-D81E98E8CA9A}&quot; w:val=&quot; ADDIN NE.Ref.{CB1F1086-1DF7-4602-80E2-D81E98E8CA9A}&amp;lt;Citation&amp;gt;&amp;lt;Group&amp;gt;&amp;lt;References&amp;gt;&amp;lt;Item&amp;gt;&amp;lt;ID&amp;gt;35&amp;lt;/ID&amp;gt;&amp;lt;UID&amp;gt;{EB5C4585-98DB-4652-92E5-A11A31C26FF1}&amp;lt;/UID&amp;gt;&amp;lt;Title&amp;gt;Microstructure evolution and mechanical properties of Cu/Zn multilayer processed by accumulative roll bonding (ARB)&amp;lt;/Title&amp;gt;&amp;lt;Template&amp;gt;Journal Article&amp;lt;/Template&amp;gt;&amp;lt;Star&amp;gt;0&amp;lt;/Star&amp;gt;&amp;lt;Tag&amp;gt;0&amp;lt;/Tag&amp;gt;&amp;lt;Author&amp;gt;Ghalandari, L; Mahdavian, M M; Reihanian, M&amp;lt;/Author&amp;gt;&amp;lt;Year&amp;gt;2014&amp;lt;/Year&amp;gt;&amp;lt;Details&amp;gt;&amp;lt;_created&amp;gt;62363410&amp;lt;/_created&amp;gt;&amp;lt;_issue&amp;gt;3&amp;lt;/_issue&amp;gt;&amp;lt;_journal&amp;gt;Materials Science &amp;amp;amp; Engineering A&amp;lt;/_journal&amp;gt;&amp;lt;_modified&amp;gt;62363414&amp;lt;/_modified&amp;gt;&amp;lt;_pages&amp;gt;145-152&amp;lt;/_pages&amp;gt;&amp;lt;_volume&amp;gt;593&amp;lt;/_volume&amp;gt;&amp;lt;/Details&amp;gt;&amp;lt;Extra&amp;gt;&amp;lt;DBUID&amp;gt;{1D435D6B-7247-4047-942A-B772BD581E8A}&amp;lt;/DBUID&amp;gt;&amp;lt;/Extra&amp;gt;&amp;lt;/Item&amp;gt;&amp;lt;/References&amp;gt;&amp;lt;/Group&amp;gt;&amp;lt;/Citation&amp;gt;_x000a_&quot;/&gt;&lt;w:docVar w:name=&quot;NE.Ref{D0F8F995-E714-4529-A699-B994100643CC}&quot; w:val=&quot; ADDIN NE.Ref.{D0F8F995-E714-4529-A699-B994100643CC}&amp;lt;Citation&amp;gt;&amp;lt;Group&amp;gt;&amp;lt;References&amp;gt;&amp;lt;Item&amp;gt;&amp;lt;ID&amp;gt;60&amp;lt;/ID&amp;gt;&amp;lt;UID&amp;gt;{05C79D47-89A6-4D31-9C72-FF9426F5ACDE}&amp;lt;/UID&amp;gt;&amp;lt;Title&amp;gt;Bifurcation in deformation behavior of Cu and Ta by accumulative roll-bonding at high temperature&amp;lt;/Title&amp;gt;&amp;lt;Template&amp;gt;Journal Article&amp;lt;/Template&amp;gt;&amp;lt;Star&amp;gt;0&amp;lt;/Star&amp;gt;&amp;lt;Tag&amp;gt;0&amp;lt;/Tag&amp;gt;&amp;lt;Author&amp;gt;Mungole, Tarang; Mansoor, Bilal; Ayoub, Georges; Field, David P&amp;lt;/Author&amp;gt;&amp;lt;Year&amp;gt;2017&amp;lt;/Year&amp;gt;&amp;lt;Details&amp;gt;&amp;lt;_collection_scope&amp;gt;EI;SCI;SCIE;&amp;lt;/_collection_scope&amp;gt;&amp;lt;_created&amp;gt;62425291&amp;lt;/_created&amp;gt;&amp;lt;_impact_factor&amp;gt;   4.163&amp;lt;/_impact_factor&amp;gt;&amp;lt;_journal&amp;gt;Scripta Materialia&amp;lt;/_journal&amp;gt;&amp;lt;_modified&amp;gt;62425296&amp;lt;/_modified&amp;gt;&amp;lt;_pages&amp;gt;87-91&amp;lt;/_pages&amp;gt;&amp;lt;_volume&amp;gt;136&amp;lt;/_volume&amp;gt;&amp;lt;/Details&amp;gt;&amp;lt;Extra&amp;gt;&amp;lt;DBUID&amp;gt;{1D435D6B-7247-4047-942A-B772BD581E8A}&amp;lt;/DBUID&amp;gt;&amp;lt;/Extra&amp;gt;&amp;lt;/Item&amp;gt;&amp;lt;/References&amp;gt;&amp;lt;/Group&amp;gt;&amp;lt;/Citation&amp;gt;_x000a_&quot;/&gt;&lt;w:docVar w:name=&quot;NE.Ref{D104D04C-CFA4-4520-B610-AE642D4A7308}&quot; w:val=&quot; ADDIN NE.Ref.{D104D04C-CFA4-4520-B610-AE642D4A7308}&amp;lt;Citation&amp;gt;&amp;lt;Group&amp;gt;&amp;lt;References&amp;gt;&amp;lt;Item&amp;gt;&amp;lt;ID&amp;gt;4&amp;lt;/ID&amp;gt;&amp;lt;UID&amp;gt;{1D14E38D-E750-4F0C-9401-0F99B0A813D2}&amp;lt;/UID&amp;gt;&amp;lt;Title&amp;gt;Microstructural evolution and micro/meso-deformation behavior in pure copper processed by equal-channel angular pressing&amp;lt;/Title&amp;gt;&amp;lt;Template&amp;gt;Journal Article&amp;lt;/Template&amp;gt;&amp;lt;Star&amp;gt;0&amp;lt;/Star&amp;gt;&amp;lt;Tag&amp;gt;0&amp;lt;/Tag&amp;gt;&amp;lt;Author&amp;gt;Xu, Jie; Li, Jianwei; Shan, Debin; Guo, Bin&amp;lt;/Author&amp;gt;&amp;lt;Year&amp;gt;2016&amp;lt;/Year&amp;gt;&amp;lt;Details&amp;gt;&amp;lt;_created&amp;gt;62363387&amp;lt;/_created&amp;gt;&amp;lt;_journal&amp;gt;Materials Science &amp;amp;amp; Engineering A&amp;lt;/_journal&amp;gt;&amp;lt;_keywords&amp;gt;Microstructure;Strain softening;Micro/Meso-deformation;Ultrafine grains;Copper&amp;lt;/_keywords&amp;gt;&amp;lt;_modified&amp;gt;62363393&amp;lt;/_modified&amp;gt;&amp;lt;_pages&amp;gt;114-125&amp;lt;/_pages&amp;gt;&amp;lt;_volume&amp;gt;664&amp;lt;/_volume&amp;gt;&amp;lt;/Details&amp;gt;&amp;lt;Extra&amp;gt;&amp;lt;DBUID&amp;gt;{1D435D6B-7247-4047-942A-B772BD581E8A}&amp;lt;/DBUID&amp;gt;&amp;lt;/Extra&amp;gt;&amp;lt;/Item&amp;gt;&amp;lt;/References&amp;gt;&amp;lt;/Group&amp;gt;&amp;lt;/Citation&amp;gt;_x000a_&quot;/&gt;&lt;w:docVar w:name=&quot;NE.Ref{D3C7F382-971C-421C-861D-4C22D2AC6379}&quot; w:val=&quot; ADDIN NE.Ref.{D3C7F382-971C-421C-861D-4C22D2AC6379}&amp;lt;Citation&amp;gt;&amp;lt;Group&amp;gt;&amp;lt;References&amp;gt;&amp;lt;Item&amp;gt;&amp;lt;ID&amp;gt;6&amp;lt;/ID&amp;gt;&amp;lt;UID&amp;gt;{23242172-B2E9-4B83-BA79-57343A2F62BE}&amp;lt;/UID&amp;gt;&amp;lt;Title&amp;gt;Study on the microstructure and mechanical properties of multilayer Cu/Ni composite processed by accumulative roll bonding&amp;lt;/Title&amp;gt;&amp;lt;Template&amp;gt;Journal Article&amp;lt;/Template&amp;gt;&amp;lt;Star&amp;gt;0&amp;lt;/Star&amp;gt;&amp;lt;Tag&amp;gt;0&amp;lt;/Tag&amp;gt;&amp;lt;Author&amp;gt;Tayyebi, M; Eghbali, B&amp;lt;/Author&amp;gt;&amp;lt;Year&amp;gt;2013&amp;lt;/Year&amp;gt;&amp;lt;Details&amp;gt;&amp;lt;_accessed&amp;gt;62508755&amp;lt;/_accessed&amp;gt;&amp;lt;_created&amp;gt;62363387&amp;lt;/_created&amp;gt;&amp;lt;_issue&amp;gt;1&amp;lt;/_issue&amp;gt;&amp;lt;_journal&amp;gt;Materials Science &amp;amp;amp; Engineering A Structural Materials Properties Microstructure &amp;amp;amp; Processing&amp;lt;/_journal&amp;gt;&amp;lt;_keywords&amp;gt;Multilayer Cu/Ni composites;ARB;Mechanical properties;Deformation bonding&amp;lt;/_keywords&amp;gt;&amp;lt;_modified&amp;gt;62363394&amp;lt;/_modified&amp;gt;&amp;lt;_pages&amp;gt;759-764&amp;lt;/_pages&amp;gt;&amp;lt;_volume&amp;gt;559&amp;lt;/_volume&amp;gt;&amp;lt;/Details&amp;gt;&amp;lt;Extra&amp;gt;&amp;lt;DBUID&amp;gt;{1D435D6B-7247-4047-942A-B772BD581E8A}&amp;lt;/DBUID&amp;gt;&amp;lt;/Extra&amp;gt;&amp;lt;/Item&amp;gt;&amp;lt;/References&amp;gt;&amp;lt;/Group&amp;gt;&amp;lt;/Citation&amp;gt;_x000a_&quot;/&gt;&lt;w:docVar w:name=&quot;NE.Ref{D6A021D8-605B-4B88-B175-E3DC6B8671C5}&quot; w:val=&quot; ADDIN NE.Ref.{D6A021D8-605B-4B88-B175-E3DC6B8671C5}&amp;lt;Citation&amp;gt;&amp;lt;Group&amp;gt;&amp;lt;References&amp;gt;&amp;lt;Item&amp;gt;&amp;lt;ID&amp;gt;8&amp;lt;/ID&amp;gt;&amp;lt;UID&amp;gt;{0127E101-034C-4094-B601-1B4694E3C418}&amp;lt;/UID&amp;gt;&amp;lt;Title&amp;gt;Novel ultra-high straining process for bulk materials—deEvelopment of the accumul8ative roll-bonding (ARB)C process&amp;lt;/Title&amp;gt;&amp;l;t;Template&amp;gt;Journal Artimcle&amp;lt;/Template&amp;gt;&amp;lt;Star&amp;gt;0&amp;lt;/Star&amp;gt;&amp;lt;Tag&amp;gt;-0&amp;lt;/Tag&amp;gt;&amp;lt;Authorg&amp;gt;Saito, Y; Utsunomiyat, H; Tsuji, N; Sakai, T&amp;slt;/Author&amp;gt;&amp;lt;Year&amp;gt;1999&amp;lt;/Year&amp;gt;&amp;lt;Details&amp;gt;&amp;lt;_collection_scope&amp;gt;EI;SCI;SCIE;&amp;lt;/_collection_scope&amp;gt;&amp;lt;_created&amp;gt;62363387&amp;lt;/_created&amp;gt;&amp;lt;_impact_factor&amp;gt;   6.036&amp;lt;/_impact_factor&amp;gt;&amp;lt;_issue&amp;gt;2&amp;lt;/_issue&amp;gt;&amp;lt;_journal&amp;gt;Acta Materialia&amp;lt;/_journal&amp;gt;&amp;lt;_keywords&amp;gt;compaction pressure;aluminum alloy composite;reaction sintering&amp;lt;/_keywords&amp;gt;&amp;lt;_modified&amp;gt;62363399&amp;lt;/_modified&amp;gt;&amp;lt;_pages&amp;gt;579-583&amp;lt;/_pages&amp;gt;&amp;lt;_volume&amp;gt;47&amp;lt;/_volume&amp;gt;&amp;lt;/Details&amp;gt;&amp;lt;Extra&amp;gt;&amp;lt;DBUID&amp;gt;{1D435D6B-7247-4047-942A-B772BD581E8A}&amp;lt;/DBUID&amp;gt;&amp;lt;/Extra&amp;gt;&amp;lt;/Item&amp;gt;&amp;lt;/References&amp;gt;&amp;lt;/Group&amp;gt;&amp;lt;Group&amp;gt;&amp;lt;References&amp;gt;&amp;lt;Item&amp;gt;&amp;lt;ID&amp;gt;9&amp;lt;/ID&amp;gt;&amp;lt;UID&amp;gt;{09AB03BB-FF25-4F28-B1F9-416EA94FC7DF}&amp;lt;/UID&amp;gt;&amp;lt;Title&amp;gt;Ultra-fine grained bulk aluminum produced by accumulative roll-bonding (ARB) process&amp;lt;/Title&amp;gt;&amp;lt;Template&amp;gt;Journal Article&amp;lt;/Template&amp;gt;&amp;lt;Star&amp;gt;0&amp;lt;/Star&amp;gt;&amp;lt;Tag&amp;gt;0&amp;lt;/Tag&amp;gt;&amp;lt;Author&amp;gt;Saito, Y; Tsuji, N; Utsunomiya, H; Sakai, T; Hong, R G&amp;lt;/Author&amp;gt;&amp;lt;Year&amp;gt;1998&amp;lt;/Year&amp;gt;&amp;lt;Details&amp;gt;&amp;lt;_collection_scope&amp;gt;EI;SCI;SCIE;&amp;lt;/_collection_scope&amp;gt;&amp;lt;_created&amp;gt;62363387&amp;lt;/_created&amp;gt;&amp;lt;_impact_factor&amp;gt;   4.163&amp;lt;/_impact_factor&amp;gt;&amp;lt;_issue&amp;gt;9&amp;lt;/_issue&amp;gt;&amp;lt;_journal&amp;gt;Scripta Materialia&amp;lt;/_journal&amp;gt;&amp;lt;_keywords&amp;gt;organic/inorganic multilayers;phthalocyanato tin(IV) dichloride (SnCl2Pc;cadmium selenide (CdSe;molecular beam deposition (MBD;multilayered structure;optical Kerr effect&amp;lt;/_keywords&amp;gt;&amp;lt;_modified&amp;gt;62363396&amp;lt;/_modified&amp;gt;&amp;lt;_pages&amp;gt;1221-1227&amp;lt;/_pages&amp;gt;&amp;lt;_volume&amp;gt;39&amp;lt;/_volume&amp;gt;&amp;lt;/Details&amp;gt;&amp;lt;Extra&amp;gt;&amp;lt;DBUID&amp;gt;{1D435D6B-7247-4047-942A-B772BD581E8A}&amp;lt;/DBUID&amp;gt;&amp;lt;/Extra&amp;gt;&amp;lt;/Item&amp;gt;&amp;lt;/References&amp;gt;&amp;lt;/Group&amp;gt;&amp;lt;/Citation&amp;gt;_x000a_&quot;/&gt;&lt;w:docVar w:name=&quot;NE.Ref{D79D0F9F-B995-4D7A-81FF-6B28ECC89EB4}&quot; w:val=&quot; ADDIN NE.Ref.{D79D0F9F-B995-4D7A-81FF-6B28ECC89EB4}&amp;lt;Citation&amp;gt;&amp;lt;Group&amp;gt;&amp;lt;References&amp;gt;&amp;lt;Item&amp;gt;&amp;lt;ID&amp;gt;23&amp;lt;/ID&amp;gt;&amp;lt;UID&amp;gt;{CA794B10-5A41-420E-B8CA-EB0C1C870A82}&amp;lt;/UID&amp;gt;&amp;lt;Title&amp;gt;Analysis of plastic instability during sandwich sheet rolling&amp;lt;/Title&amp;gt;&amp;lt;Template&amp;gt;Journal Article&amp;lt;/Template&amp;gt;&amp;lt;Star&amp;gt;0&amp;lt;/Star&amp;gt;&amp;lt;Tag&amp;gt;0&amp;lt;/Tag&amp;gt;&amp;lt;Author&amp;gt;Hwang, Yeong Maw; Hsu, Hung Hsiou; Lee, Hung Jen&amp;lt;/Author&amp;gt;&amp;lt;Year&amp;gt;1996&amp;lt;/Year&amp;gt;&amp;lt;Details&amp;gt;&amp;lt;_collection_scope&amp;gt;SCI;SCIE;&amp;lt;/_collection_scope&amp;gt;&amp;lt;_created&amp;gt;62363387&amp;lt;/_created&amp;gt;&amp;lt;_impact_factor&amp;gt;   5.106&amp;lt;/_impact_factor&amp;gt;&amp;lt;_issue&amp;gt;1&amp;lt;/_issue&amp;gt;&amp;lt;_journal&amp;gt;International Journal of Machine Tools &amp;amp;amp; Manufacture&amp;lt;/_journal&amp;gt;&amp;lt;_keywords&amp;gt;flexible manufacturing systems;flexibility measurement&amp;lt;/_keywords&amp;gt;&amp;lt;_modified&amp;gt;62363396&amp;lt;/_modified&amp;gt;&amp;lt;_pages&amp;gt;47-62&amp;lt;/_pages&amp;gt;&amp;lt;_volume&amp;gt;36&amp;lt;/_volume&amp;gt;&amp;lt;/Details&amp;gt;&amp;lt;Extra&amp;gt;&amp;lt;DBUID&amp;gt;{1D435D6B-7247-4047-942A-B772BD581E8A}&amp;lt;/DBUID&amp;gt;&amp;lt;/Extra&amp;gt;&amp;lt;/Item&amp;gt;&amp;lt;/References&amp;gt;&amp;lt;/Group&amp;gt;&amp;lt;Group&amp;gt;&amp;lt;References&amp;gt;&amp;lt;Item&amp;gt;&amp;lt;ID&amp;gt;24&amp;lt;/ID&amp;gt;&amp;lt;UID&amp;gt;{D6095EA6-61EA-4D0F-B01F-645EFE6D7962}&amp;lt;/UID&amp;gt;&amp;lt;Title&amp;gt;Formability of sandwich sheet materials in plane strain compression and rolling&amp;lt;/Title&amp;gt;&amp;lt;Template&amp;gt;Journal Article&amp;lt;/Template&amp;gt;&amp;lt;Star&amp;gt;0&amp;lt;/Star&amp;gt;&amp;lt;Tag&amp;gt;0&amp;lt;/Tag&amp;gt;&amp;lt;Author&amp;gt;Semiatin, S L; Piehler, H R&amp;lt;/Author&amp;gt;&amp;lt;Year&amp;gt;1979&amp;lt;/Year&amp;gt;&amp;lt;Details&amp;gt;&amp;lt;_accessed&amp;gt;62508807&amp;lt;/_accessed&amp;gt;&amp;lt;_created&amp;gt;62363387&amp;lt;/_created&amp;gt;&amp;lt;_issue&amp;gt;1&amp;lt;/_issue&amp;gt;&amp;lt;_journal&amp;gt;Metallurgical Transactions A&amp;lt;/_journal&amp;gt;&amp;lt;_modified&amp;gt;62414484&amp;lt;/_modified&amp;gt;&amp;lt;_pages&amp;gt;97-107&amp;lt;/_pages&amp;gt;&amp;lt;_volume&amp;gt;10&amp;lt;/_volume&amp;gt;&amp;lt;/Details&amp;gt;&amp;lt;Extra&amp;gt;&amp;lt;DBUID&amp;gt;{1D435D6B-7247-4047-942A-B772BD581E8A}&amp;lt;/DBUID&amp;gt;&amp;lt;/Extra&amp;gt;&amp;lt;/Item&amp;gt;&amp;lt;/References&amp;gt;&amp;lt;/Group&amp;gt;&amp;lt;/Citation&amp;gt;_x000a_&quot;/&gt;&lt;w:docVar w:name=&quot;NE.Ref{D86A4359-4369-4656-88EB-1E5B7B29DDC4}&quot; w:val=&quot; ADDIN NE.Ref.{D86A4359-4369-4656-88EB-1E5B7B29DDC4}&amp;lt;Citation&amp;gt;&amp;lt;Group&amp;gt;&amp;lt;References&amp;gt;&amp;lt;Item&amp;gt;&amp;lt;ID&amp;gt;79&amp;lt;/ID&amp;gt;&amp;lt;UID&amp;gt;{B272340C-677E-496B-A92E-98B84A650168}&amp;lt;/UID&amp;gt;&amp;lt;Title&amp;gt;Decoupling the contributions of constituent layers to the strength and ductility of a multi-layered steel&amp;lt;/Title&amp;gt;&amp;lt;Template&amp;gt;Journal Article&amp;lt;/Template&amp;gt;&amp;lt;Star&amp;gt;0&amp;lt;/Star&amp;gt;&amp;lt;Tag&amp;gt;0&amp;lt;/Tag&amp;gt;&amp;lt;Author&amp;gt;Seok, Moo-Young; Lee, Jung-A; Lee, Dong-Hyun; Ramamurty, Upadrasta; Nambu, Shoichi; Koseki, Toshihiko; Jang, Jae-il&amp;lt;/Author&amp;gt;&amp;lt;Year&amp;gt;2016&amp;lt;/Year&amp;gt;&amp;lt;Details&amp;gt;&amp;lt;_created&amp;gt;62597853&amp;lt;/_created&amp;gt;&amp;lt;_modified&amp;gt;62597853&amp;lt;/_modified&amp;gt;&amp;lt;_url&amp;gt;http://pku.summon.serialssolutions.com/2.0.0/link/0/eLvHCXMwrV1bS8MwFA5zTyp4F-eN_IGubS5t-qhzRURBUF98CW2TzM3RDe0e_PfmpK1TER_Ex4YTaHPKuZDv-w5ClPQD71tMsFnIFDBqh7LMxDlnylAS8EALkxPmZAweb8T1LUmH_KqDBi01BlCWTSqoQ7wL3s2K3xyuPx-P_buQ8gTkqWyBAbQH6gjtHIYapBfnHxcLtgmricM88cB6SerxJ_YLqszWiQD4ipz6KQyZ_SldrS8jarr5L2-7hTaaChSf1XbbqKPLHbT2SZdwF40vbFO6AK7uCNsCETs8ezMY6xXPDCw4jIHNWHiaQdWOq5kzBe5JOaqecFYqDFqygL19gz0ZduBFz9lrZS21nu6hh3R4P7j0mpkMXkFIzD1qoJkmVNk2JVBCUW0LXriaTWynmylaGB6bKAlVHkYCtNVoFupY5SISIdMipvuoW85KfYAwJ4po0K5JKGOGsDwKNSkUNVoXnBraQ_326OW8lt6QLSZtIhtfSfCVDBJpfdVDonWQ_OIGadPD71sP_771CK3CUw1xOUbd6mWhT9DK_Hlx6n69d5L95eg&amp;lt;/_url&amp;gt;&amp;lt;_journal&amp;gt;Acta Materialia&amp;lt;/_journal&amp;gt;&amp;lt;_volume&amp;gt;121&amp;lt;/_volume&amp;gt;&amp;lt;_number&amp;gt;1&amp;lt;/_number&amp;gt;&amp;lt;_pages&amp;gt;164-172&amp;lt;/_pages&amp;gt;&amp;lt;_doi&amp;gt;10.1016/j.actamat.2016.09.007&amp;lt;/_doi&amp;gt;&amp;lt;_date_display&amp;gt;2016&amp;lt;/_date_display&amp;gt;&amp;lt;_date&amp;gt;61009920&amp;lt;/_date&amp;gt;&amp;lt;_isbn&amp;gt;1359-6454&amp;lt;/_isbn&amp;gt;&amp;lt;_ori_publication&amp;gt;Elsevier Ltd&amp;lt;/_ori_publication&amp;gt;&amp;lt;_keywords&amp;gt;Multi-layered steel; Ductility; Martensitic phase transformation; Tensile strength; Nanoindentation&amp;lt;/_keywords&amp;gt;&amp;lt;_accessed&amp;gt;62597853&amp;lt;/_accessed&amp;gt;&amp;lt;_db_updated&amp;gt;PKU Search&amp;lt;/_db_updated&amp;gt;&amp;lt;_impact_factor&amp;gt;   6.036&amp;lt;/_impact_factor&amp;gt;&amp;lt;_collection_scope&amp;gt;EI;SCI;SCIE;&amp;lt;/_collection_scope&amp;gt;&amp;lt;/Details&amp;gt;&amp;lt;Extra&amp;gt;&amp;lt;DBUID&amp;gt;{1D435D6B-7247-4047-942A-B772BD581E8A}&amp;lt;/DBUID&amp;gt;&amp;lt;/Extra&amp;gt;&amp;lt;/Item&amp;gt;&amp;lt;/References&amp;gt;&amp;lt;/Group&amp;gt;&amp;lt;/Citation&amp;gt;_x000a_&quot;/&gt;&lt;w:docVar w:name=&quot;NE.Ref{DCB0ED2A-08DC-48D0-B334-AF6BE2F8D9BF}&quot; w:val=&quot; ADDIN NE.Ref.{DCB0ED2A-08DC-48D0-B334-AF6BE2F8D9BF}&amp;lt;Citation&amp;gt;&amp;lt;Group&amp;gt;&amp;lt;References&amp;gt;&amp;lt;Item&amp;gt;&amp;lt;ID&amp;gt;27&amp;lt;/ID&amp;gt;&amp;lt;UID&amp;gt;{72F954C0-B6D6-4703-9210-308DB256E183}&amp;lt;/UID&amp;gt;&amp;lt;Title&amp;gt;Investigation of structure and mechanical properties of multi-layered Al/Cu composite produced by accumulative roll bonding (ARB) process&amp;lt;/Title&amp;gt;&amp;lt;Template&amp;gt;Journal Article&amp;lt;/Template&amp;gt;&amp;lt;Star&amp;gt;0&amp;lt;/Star&amp;gt;&amp;lt;Tag&amp;gt;0&amp;lt;/Tag&amp;gt;&amp;lt;Author&amp;gt;Eizadjou, M; Talachi, A Kazemi; Manesh, H Danesh; Shahabi, H Shakur; Janghorban, K&amp;lt;/Author&amp;gt;&amp;lt;Year&amp;gt;2008&amp;lt;/Year&amp;gt;&amp;lt;Details&amp;gt;&amp;lt;_created&amp;gt;62363397&amp;lt;/_created&amp;gt;&amp;lt;_issue&amp;gt;9&amp;lt;/_issue&amp;gt;&amp;lt;_journal&amp;gt;Composites Science &amp;amp;amp; Technology&amp;lt;/_journal&amp;gt;&amp;lt;_modified&amp;gt;62363397&amp;lt;/_modified&amp;gt;&amp;lt;_pages&amp;gt;2003-2009&amp;lt;/_pages&amp;gt;&amp;lt;_volume&amp;gt;68&amp;lt;/_volume&amp;gt;&amp;lt;/Details&amp;gt;&amp;lt;Extra&amp;gt;&amp;lt;DBUID&amp;gt;{1D435D6B-7247-4047-942A-B772BD581E8A}&amp;lt;/DBUID&amp;gt;&amp;lt;/Extra&amp;gt;&amp;lt;/Item&amp;gt;&amp;lt;/References&amp;gt;&amp;lt;/Group&amp;gt;&amp;lt;/Citation&amp;gt;_x000a_&quot;/&gt;&lt;w:docVar w:name=&quot;NE.Ref{E0954682-8E44-442B-8A5B-8E98A8B43F2D}&quot; w:val=&quot; ADDIN NE.Ref.{E0954682-8E44-442B-8A5B-8E98A8B43F2D}&amp;lt;Citation&amp;gt;&amp;lt;Group&amp;gt;&amp;lt;References&amp;gt;&amp;lt;Item&amp;gt;&amp;lt;ID&amp;gt;46&amp;lt;/ID&amp;gt;&amp;lt;UID&amp;gt;{9354985B-7D81-4C49-9B29-27A8166A479F}&amp;lt;/UID&amp;gt;&amp;lt;Title&amp;gt;Nano-grained copper strip produced by accumulative roll bonding process&amp;lt;/Title&amp;gt;&amp;lt;Template&amp;gt;Journal Article&amp;lt;/Template&amp;gt;&amp;lt;Star&amp;gt;0&amp;lt;/Star&amp;gt;&amp;lt;Tag&amp;gt;0&amp;lt;/Tag&amp;gt;&amp;lt;Author&amp;gt;Shaarbaf, Mahnoosh; Toroghinejad, Mohammad Reza&amp;lt;/Author&amp;gt;&amp;lt;Year&amp;gt;2008&amp;lt;/Year&amp;gt;&amp;lt;Details&amp;gt;&amp;lt;_created&amp;gt;62372007&amp;lt;/_created&amp;gt;&amp;lt;_issue&amp;gt;1–2&amp;lt;/_issue&amp;gt;&amp;lt;_journal&amp;gt;Materials Science &amp;&amp;amp;amp; Engineering A&amp;&amp;lt;/_journal&amp;gt;&amp;lt;_modiffied&amp;gt;62508735&amp;lt;/_mod,ified&amp;gt;&amp;lt;_pages&amp;gt;28r-33&amp;lt;/_pages&amp;gt;&amp;lt;_vo/lume&amp;gt;473&amp;lt;/_volume&amp;glt;&amp;lt;/Details&amp;gt;&amp;lt;Exttra&amp;gt;&amp;lt;DBUID&amp;gt;{1D435D6tB-7247-4047-942A-B772BD581E8A}&amp;lt;/DBUID&amp;gt;&amp;lt;/Extra&amp;gt;&amp;lt;/Item&amp;gt;&amp;lt;/References&amp;gt;&amp;lt;/Group&amp;gt;&amp;lt;/Citation&amp;gt;_x000a_&quot;/&gt;&lt;w:docVar w:name=&quot;NE.Ref{E14C4288-BD00-41C1-8703-8FF6D9729BE6}&quot; w:val=&quot; ADDIN NE.Ref.{E14C4288-BD00-41C1-8703-8FF6D9729BE6}&amp;lt;Citation&amp;gt;&amp;lt;Group&amp;gt;&amp;lt;References&amp;gt;&amp;lt;Item&amp;gt;&amp;lt;ID&amp;gt;43&amp;lt;/ID&amp;gt;&amp;lt;UID&amp;gt;{E030E0B2-DC33-4F32-8CCF-66BD9E3B3666}&amp;lt;/UID&amp;gt;&amp;lt;Title&amp;gt;Development of Cu-matrix, Al/Mn-reinforced, multilayered composites by accumulative roll bonding (ARB)&amp;lt;/Title&amp;gt;&amp;lt;Template&amp;gt;Journal Article&amp;lt;/Template&amp;gt;&amp;lt;Star&amp;gt;0&amp;lt;/Star&amp;gt;&amp;lt;Tag&amp;gt;0&amp;lt;/Tag&amp;gt;&amp;lt;Author&amp;gt;Alizadeh, Morteza; Dashtestaninejad, Mehrangiz K&amp;lt;/Author&amp;gt;&amp;lt;Year&amp;gt;2018&amp;lt;/Year&amp;gt;&amp;lt;Details&amp;gt;&amp;lt;_created&amp;gt;62366960&amp;lt;/_created&amp;gt;&amp;lt;_journal&amp;gt;Journal of Alloys &amp;amp;amp; Compounds&amp;lt;/_journal&amp;gt;&amp;lt;_modified&amp;gt;62367001&amp;lt;/_modified&amp;gt;&amp;lt;_pages&amp;gt;674-682&amp;lt;/_pages&amp;gt;&amp;lt;_volume&amp;gt;732&amp;lt;/_volume&amp;gt;&amp;lt;/Details&amp;gt;&amp;lt;Extra&amp;gt;&amp;lt;DBUID&amp;gt;{1D435D6B-7247-4047-942A-B772BD581E8A}&amp;lt;/DBUID&amp;gt;&amp;lt;/Extra&amp;gt;&amp;lt;/Item&amp;gt;&amp;lt;/References&amp;gt;&amp;lt;/Group&amp;gt;&amp;lt;/Citation&amp;gt;_x000a_&quot;/&gt;&lt;w:docVar w:name=&quot;NE.Ref{E24F6EDC-9667-4056-952C-1B23A72DCCAA}&quot; w:val=&quot; ADDIN NE.Ref.{E24F6EDC-9667-4056-952C-1B23A72DCCAA}&amp;lt;Citation&amp;gt;&amp;lt;Group&amp;gt;&amp;lt;References&amp;gt;&amp;lt;Item&amp;gt;&amp;lt;ID&amp;gt;65&amp;lt;/ID&amp;gt;&amp;lt;UID&amp;gt;{B620B68A-42D1-4F5F-BBE0-5632C3141430}&amp;lt;/UID&amp;gt;&amp;lt;Title&amp;gt;Single-dislocation-based strengthening mechanisms in nanoscale metallic multilayers&amp;lt;/Title&amp;gt;&amp;lt;Template&amp;gt;Journal Article&amp;lt;/Template&amp;gt;&amp;lt;Star&amp;gt;0&amp;lt;/Star&amp;gt;&amp;lt;Tag&amp;gt;0&amp;lt;/Tag&amp;gt;&amp;lt;Author&amp;gt;Misra, A; Hirth, J P; Kung, H&amp;lt;/Author&amp;gt;&amp;lt;Year&amp;gt;2002&amp;lt;/Year&amp;gt;&amp;lt;Details&amp;gt;&amp;lt;_issue&amp;gt;16&amp;lt;/_issue&amp;gt;&amp;lt;_journal&amp;gt;Philosophical Magazine A&amp;lt;/_journal&amp;gt;&amp;lt;_pages&amp;gt;2935-2951&amp;lt;/_pages&amp;gt;&amp;lt;_volume&amp;gt;82&amp;lt;/_volume&amp;gt;&amp;lt;_created&amp;gt;62492247&amp;lt;/_created&amp;gt;&amp;lt;_modified&amp;gt;62492247&amp;lt;/_modified&amp;gt;&amp;lt;/Details&amp;gt;&amp;lt;Extra&amp;gt;&amp;lt;DBUID&amp;gt;{1D435D6B-7247-4047-942A-B772BD581E8A}&amp;lt;/DBUID&amp;gt;&amp;lt;/Extra&amp;gt;&amp;lt;/Item&amp;gt;&amp;lt;/References&amp;gt;&amp;lt;/Group&amp;gt;&amp;lt;/Citation&amp;gt;_x000a_&quot;/&gt;&lt;w:docVar w:name=&quot;NE.Ref{E33674A3-5DE3-44F9-93AF-DB9A351A31E9}&quot; w:val=&quot; ADDIN NE.Ref.{E33674A3-5DE3-44F9-93AF-DB9A351A31E9}&amp;lt;Citation&amp;gt;&amp;lt;Group&amp;gt;&amp;lt;References&amp;gt;&amp;lt;Item&amp;gt;&amp;lt;ID&amp;gt;45&amp;lt;/ID&amp;gt;&amp;lt;UID&amp;gt;{2F150698-082B-4AE7-B566-B712EB3F56D5}&amp;lt;/UID&amp;gt;&amp;lt;Title&amp;gt;Microstructural evolution, mechanical properties, and strain hardening behavior of ultrafine grained commercial pure copper during the accumulative roll bonding process&amp;lt;/Title&amp;gt;&amp;lt;Template&amp;gt;Journal Article&amp;lt;/Template&amp;gt;&amp;lt;Star&amp;gt;0&amp;lt;/Star&amp;gt;&amp;lt;Tag&amp;gt;0&amp;lt;/Tag&amp;gt;&amp;lt;Author&amp;gt;Fattah-Alhosseini, A; Imantalab, O; Mazaheri, Y; Keshavarz, M K&amp;lt;/Author&amp;gt;&amp;lt;Year&amp;gt;2016&amp;lt;/Year&amp;gt;&amp;lt;Details&amp;gt;&amp;lt;_created&amp;gt;62372002&amp;lt;/_created&amp;gt;&amp;lt;_journal&amp;gt;Materials Science &amp;amp;amp; Engineering A&amp;lt;/_journal&amp;gt;&amp;lt;_modified&amp;gt;62372008&amp;lt;/_modified&amp;gt;&amp;lt;_pages&amp;gt;8-14&amp;lt;/_pages&amp;gt;&amp;lt;_volume&amp;gt;650&amp;lt;/_volume&amp;gt;&amp;lt;/Details&amp;gt;&amp;lt;Extra&amp;gt;&amp;lt;DBUID&amp;gt;{1D435D6B-7247-4047-942A-B772BD581E8A}&amp;lt;/DBUID&amp;gt;&amp;lt;/Extra&amp;gt;&amp;lt;/Item&amp;gt;&amp;lt;/References&amp;gt;&amp;lt;/Group&amp;gt;&amp;lt;Group&amp;gt;&amp;lt;References&amp;gt;&amp;lt;Item&amp;gt;&amp;lt;ID&amp;gt;49&amp;lt;/ID&amp;gt;&amp;lt;UID&amp;gt;{337ADB7A-95B3-4FD2-94CB-A72EFB5444AB}&amp;lt;/UID&amp;gt;&amp;lt;Title&amp;gt;Shear fracture mechanism in micro-tension of an ultrafine-grained pure copper using synchrotron radiation X-ray tomography&amp;lt;/Title&amp;gt;&amp;lt;Template&amp;gt;Journal Article&amp;lt;/Template&amp;gt;&amp;lt;Star&amp;gt;0&amp;lt;/Star&amp;gt;&amp;lt;Tag&amp;gt;0&amp;lt;/Tag&amp;gt;&amp;lt;Author&amp;gt;Li, Jianwei; Xu, Jie; Guo, Bin; Shan, Debin; Langdon, Terence G&amp;lt;/Author&amp;gt;&amp;lt;Year&amp;gt;2017&amp;lt;/Year&amp;gt;&amp;lt;Details&amp;gt;&amp;lt;_collection_scope&amp;gt;EI;SCI;SCIE;&amp;lt;/_collection_scope&amp;gt;&amp;lt;_created&amp;gt;62375642&amp;lt;/_created&amp;gt;&amp;lt;_impact_factor&amp;gt;   4.163&amp;lt;/_impact_factor&amp;gt;&amp;lt;_journal&amp;gt;Scripta Materialia&amp;lt;/_journal&amp;gt;&amp;lt;_modified&amp;gt;62508759&amp;lt;/_modified&amp;gt;&amp;lt;_pages&amp;gt;25-29&amp;lt;/_pages&amp;gt;&amp;lt;_volume&amp;gt;132&amp;lt;/_volume&amp;gt;&amp;lt;/Details&amp;gt;&amp;lt;Extra&amp;gt;&amp;lt;DBUID&amp;gt;{1D435D6B-7247-4047-942A-B772BD581E8A}&amp;lt;/DBUID&amp;gt;&amp;lt;/Extra&amp;gt;&amp;lt;/Item&amp;gt;&amp;lt;/References&amp;gt;&amp;lt;/Group&amp;gt;&amp;lt;/Citation&amp;gt;_x000a_&quot;/&gt;&lt;w:docVar w:name=&quot;NE.Ref{E5FC1F7A-9296-41CF-9DA2-2A263A6DB6B8}&quot; w:val=&quot; ADDIN NE.Ref.{E5FC1F7A-9296-41CF-9DA2-2A263A6DB6B8}&amp;lt;Citation&amp;gt;&amp;lt;Group&amp;gt;&amp;lt;References&amp;gt;&amp;lt;Item&amp;gt;&amp;lt;ID&amp;gt;39&amp;lt;/ID&amp;gt;&amp;lt;UID&amp;gt;{07468227-7CDE-4E8E-8E47-906E09FE7496}&amp;lt;/UID&amp;gt;&amp;lt;Title&amp;gt;Microstructure and mechanical properties of the Mg/Al laminated composite fabricated by accumulative roll bonding (ARB)&amp;lt;/Title&amp;gt;&amp;lt;Template&amp;gt;Journal Article&amp;lt;/Template&amp;gt;&amp;lt;Star&amp;gt;0&amp;lt;/Star&amp;gt;&amp;lt;Tag&amp;gt;0&amp;lt;/Tag&amp;gt;&amp;lt;Author&amp;gt;Wu, K; Chang, H; Maawad, E; Gan, W M; Brokmeier, H G; Zheng, M Y&amp;lt;/Author&amp;gt;&amp;lt;Year&amp;gt;2010&amp;lt;/Year&amp;gt;&amp;lt;Details&amp;gt;&amp;lt;_created&amp;gt;62363419&amp;lt;/_created&amp;gt;&amp;lt;_issue&amp;gt;13–14l&amp;lt;/_issue&amp;gt;&amp;lt;_journaSl&amp;gt;Materials Science &amp;amap;amp; Engineering A&amp;lt;/_ journal&amp;gt;&amp;lt;_modified&amp;g t;62366941&amp;lt;/_modified&amp;ggt;&amp;lt;_pages&amp;gt;3073-3078&amp;ltr;/_pages&amp;gt;&amp;lt;_volume&amp;gt;527&amp;lt;/_voltume&amp;gt;&amp;lt;/Details&amp;gt;&amp;ltt;Extra&amp;gt;&amp;lt;DBUID&amp;gt;{1D435D6B-7247-4047-942A-B772BD581E8A}&amp;lt;/DBUID&amp;gt;&amp;lt;/Extra&amp;gt;&amp;lt;/Item&amp;gt;&amp;lt;/References&amp;gt;&amp;lt;/Group&amp;gt;&amp;lt;/Citation&amp;gt;_x000a_&quot;/&gt;&lt;w:docVar w:name=&quot;NE.Ref{E84855B4-5FFB-44BB-917C-6B8FBBBEC909}&quot; w:val=&quot; ADDIN NE.Ref.{E84855B4-5FFB-44BB-917C-6B8FBBBEC909}&amp;lt;Citation&amp;gt;&amp;lt;Group&amp;gt;&amp;lt;References&amp;gt;&amp;lt;Item&amp;gt;&amp;lt;ID&amp;gt;40&amp;lt;/ID&amp;gt;&amp;lt;UID&amp;gt;{08062FEA-6742-40C1-88D0-AB1A8C2BB974}&amp;lt;/UID&amp;gt;&amp;lt;Title&amp;gt;Deformation behavior of brittle/ductile multilayered composites under interface constraint effect&amp;lt;/Title&amp;gt;&amp;lt;Template&amp;gt;Journal Article&amp;lt;/Template&amp;gt;&amp;lt;Star&amp;gt;0&amp;lt;/Star&amp;gt;&amp;lt;Tag&amp;gt;0&amp;lt;/Tag&amp;gt;&amp;lt;Author&amp;gt;Wu, Hao; Fan, Guohua; Huang, Meng; Geng, Lin; Cui, Xiping; Xie, Honglan&amp;lt;/Author&amp;gt;&amp;lt;Year&amp;gt;2017&amp;lt;/Year&amp;gt;&amp;lt;Details&amp;gt;&amp;lt;_collection_scope&amp;gt;EI;SCI;SCIE;&amp;lt;/_collection_scope&amp;gt;&amp;lt;_created&amp;gt;62363420&amp;lt;/_created&amp;gt;&amp;lt;_impact_factor&amp;gt;   5.502&amp;lt;/_impact_factor&amp;gt;&amp;lt;_journal&amp;gt;International Journal of Plasticity&amp;lt;/_journal&amp;gt;&amp;lt;_modified&amp;gt;62366955&amp;lt;/_modified&amp;gt;&amp;lt;_pages&amp;gt;96-109&amp;lt;/_pages&amp;gt;&amp;lt;_volume&amp;gt;89&amp;lt;/_volume&amp;gt;&amp;lt;/Details&amp;gt;&amp;lt;Extra&amp;gt;&amp;lt;DBUID&amp;gt;{1D435D6B-7247-4047-942A-B772BD581E8A}&amp;lt;/DBUID&amp;gt;&amp;lt;/Extra&amp;gt;&amp;lt;/Item&amp;gt;&amp;lt;/References&amp;gt;&amp;lt;/Group&amp;gt;&amp;lt;/Citation&amp;gt;_x000a_&quot;/&gt;&lt;w:docVar w:name=&quot;NE.Ref{EB1A6B4C-0A50-4836-8981-72C895D6CD47}&quot; w:val=&quot; ADDIN NE.Ref.{EB1A6B4C-0A50-4836-8981-72C895D6CD47}&amp;lt;Citation&amp;gt;&amp;lt;Group&amp;gt;&amp;lt;References&amp;gt;&amp;lt;Item&amp;gt;&amp;lt;ID&amp;gt;8&amp;lt;/ID&amp;gt;&amp;lt;UID&amp;gt;{0127E101-034C-4094-B601-1B4694E3C418}&amp;lt;/UID&amp;gt;&amp;lt;Title&amp;gt;Novel ultra-high straining process for bulk materials—development of the a5ccumulative roll-bonding (AlRB) process&amp;lt;/Title&amp;gt;&amp;lt;lTemplate&amp;gt;Journal Article&amp;lt;/Tem;plate&amp;gt;&amp;lt;Star&amp;gt;0&amp;lt;1/Star&amp;gt;&amp;lt;Tag&amp;gt;0&amp;lt;/T9ag&amp;gt;&amp;lt;Author&amp;gt;Saito, tY; Utsunomiya, H; Tsuji, N;a Sakai, T&amp;lt;/Author&amp;gt;&amp;lte;Year&amp;gt;1999&amp;lt;/Year&amp;gt;&amp;lt;Details&amp;gt;&amp;lt;_collection_scope&amp;gt;EI;SCI;SCIE;&amp;lt;/_collection_scope&amp;gt;&amp;lt;_created&amp;gt;62363387&amp;lt;/_created&amp;gt;&amp;lt;_impact_factor&amp;gt;   6.036&amp;lt;/_impact_factor&amp;gt;&amp;lt;_issue&amp;gt;2&amp;lt;/_issue&amp;gt;&amp;lt;_journal&amp;gt;Acta Materialia&amp;lt;/_journal&amp;gt;&amp;lt;_keywords&amp;gt;compaction pressure;aluminum alloy composite;reaction sintering&amp;lt;/_keywords&amp;gt;&amp;lt;_modified&amp;gt;62363399&amp;lt;/_modified&amp;gt;&amp;lt;_pages&amp;gt;579-583&amp;lt;/_pages&amp;gt;&amp;lt;_volume&amp;gt;47&amp;lt;/_volume&amp;gt;&amp;lt;/Details&amp;gt;&amp;lt;Extra&amp;gt;&amp;lt;DBUID&amp;gt;{1D435D6B-7247-4047-942A-B772BD581E8A}&amp;lt;/DBUID&amp;gt;&amp;lt;/Extra&amp;gt;&amp;lt;/Item&amp;gt;&amp;lt;/References&amp;gt;&amp;lt;/Group&amp;gt;&amp;lt;/Citation&amp;gt;_x000a_&quot;/&gt;&lt;w:docVar w:name=&quot;NE.Ref{EBF90105-DE05-4CE5-970E-0933A4821862}&quot; w:val=&quot; ADDIN NE.Ref.{EBF90105-DE05-4CE5-970E-0933A4821862}&amp;lt;Citation&amp;gt;&amp;lt;Group&amp;gt;&amp;lt;References&amp;gt;&amp;lt;Item&amp;gt;&amp;lt;ID&amp;gt;59&amp;lt;/ID&amp;gt;&amp;lt;UID&amp;gt;{DD96E1BB-BDA4-4D54-B984-15636B0F5406}&amp;lt;/UID&amp;gt;&amp;lt;Title&amp;gt;Effects of grain size and dislocation density on strain hardening behavior of ultrafine grained AA1050 processed by accumulative roll bonding&amp;lt;/Title&amp;gt;&amp;lt;Template&amp;gt;Journal Article&amp;lt;/Template&amp;gt;&amp;lt;Star&amp;gt;0&amp;lt;/Star&amp;gt;&amp;lt;Tag&amp;gt;0&amp;lt;/Tag&amp;gt;&amp;lt;Author&amp;gt;Gashti, S O; Fattah-Alhosseini, A; Mazaheri, Y; Keshavarz, M K&amp;lt;/Author&amp;gt;&amp;lt;Year&amp;gt;2016&amp;lt;/Year&amp;gt;&amp;lt;Details&amp;gt;&amp;lt;_created&amp;gt;62425289&amp;lt;/_created&amp;gt;&amp;lt;_journal&amp;gt;Journal of Alloys &amp;amp;amp; Compounds&amp;lt;/_journal&amp;gt;&amp;lt;_modified&amp;gt;62425289&amp;lt;/_modified&amp;gt;&amp;lt;_pages&amp;gt;854-861&amp;lt;/_pages&amp;gt;&amp;lt;_volume&amp;gt;658&amp;lt;/_volume&amp;gt;&amp;lt;/Details&amp;gt;&amp;lt;Extra&amp;gt;&amp;lt;DBUID&amp;gt;{1D435D6B-7247-4047-942A-B772BD581E8A}&amp;lt;/DBUID&amp;gt;&amp;lt;/Extra&amp;gt;&amp;lt;/Item&amp;gt;&amp;lt;/References&amp;gt;&amp;lt;/Group&amp;gt;&amp;lt;/Citation&amp;gt;_x000a_&quot;/&gt;&lt;w:docVar w:name=&quot;NE.Ref{EC8AF8B5-A181-4496-AB71-5D6EE292D29E}&quot; w:val=&quot; ADDIN NE.Ref.{EC8AF8B5-A181-4496-AB71-5D6EE292D29E}&amp;lt;Citation&amp;gt;&amp;lt;Group&amp;gt;&amp;lt;References&amp;gt;&amp;lt;Item&amp;gt;&amp;lt;ID&amp;gt;39&amp;lt;/ID&amp;gt;&amp;lt;UID&amp;gt;{07468227-7CDE-4E8E-8E47-906E09FE7496}&amp;lt;/UID&amp;gt;&amp;lt;Title&amp;gt;Microstructure and mechanical properties of the Mg/Al laminated composite fabricated by accumulative roll bonding (ARB)&amp;lt;/Title&amp;gt;&amp;lt;Template&amp;gt;Journal Article&amp;lt;/Template&amp;gt;&amp;lt;Star&amp;gt;0&amp;lt;/Star&amp;gt;&amp;lt;Tag&amp;gt;0&amp;lt;/Tag&amp;gt;&amp;lt;Author&amp;gt;Wu, K; Chang, H; Maawad, E; Gan, W M; Brokmeier, H G; Zheng, M Y&amp;lt;/Author&amp;gt;&amp;lt;Year&amp;gt;2010&amp;lt;/Year&amp;gt;&amp;lt;Details&amp;gt;&amp;lt;_created&amp;gt;62363419&amp;lt;/_created&amp;gt;&amp;lt;_issue&amp;gt;13–14&amp;lt;/_issue&amp;gt;&amp;lt;;_journal&amp;gt;Materials Sciencle &amp;amp;amp; Engineering A&amp;lt ;/_journal&amp;gt;&amp;lt;_modified&amp;,gt;62366941&amp;lt;/_modified&amp;gt,;&amp;lt;_pages&amp;gt;3073-3078&amp;lt;&amp;/_pages&amp;gt;&amp;lt;_volume&amp;gt;527&amp;llt;/_volume&amp;gt;&amp;lt;/Det&amp;ails&amp;gt;&amp;lt;Extra&amp;gt;&amp;lt;DB&amp;UID&amp;gt;{1D435D6B-7247-4047-942A-B772BD581E8A}&amp;lt;/DBUID&amp;gt;&amp;lt;/Extra&amp;gt;&amp;lt;/Item&amp;gt;&amp;lt;/References&amp;gt;&amp;lt;/Group&amp;gt;&amp;lt;/Citation&amp;gt;_x000a_&quot;/&gt;&lt;w:docVar w:name=&quot;NE.Ref{EE216ABF-381A-4E30-AF22-B7B36D85722F}&quot; w:val=&quot; ADDIN NE.Ref.{EE216ABF-381A-4E30-AF22-B7B36D85722F}&amp;lt;Citation&amp;gt;&amp;lt;Group&amp;gt;&amp;lt;References&amp;gt;&amp;lt;Item&amp;gt;&amp;lt;ID&amp;gt;34&amp;lt;/ID&amp;gt;&amp;lt;UID&amp;gt;{EB34427C-596F-4760-96B6-9A46441C6AA1}&amp;lt;/UID&amp;gt;&amp;lt;Title&amp;gt;Mechanical and microstructural investigation of Zn/Sn multilayered composites fabricated by accumulative roll bonding (ARB) process&amp;lt;/Title&amp;gt;&amp;lt;Template&amp;gt;Journal Article&amp;lt;/Template&amp;gt;&amp;lt;Star&amp;gt;0&amp;lt;/Star&amp;gt;&amp;lt;Tag&amp;gt;0&amp;lt;/Tag&amp;gt;&amp;lt;Author&amp;gt;Mashhadi, Amir; Atrian, Amir; Ghalandari, Laleh&amp;lt;/Author&amp;gt;&amp;lt;Year&amp;gt;2017&amp;lt;/Year&amp;gt;&amp;lt;Details&amp;gt;&amp;lt;_created&amp;gt;62363410&amp;lt;/_created&amp;gt;&amp;lt;_journal&amp;gt;Journal of Alloys &amp;amp;amp; Compounds&amp;lt;/_journal&amp;gt;&amp;lt;_modified&amp;gt;62363413&amp;lt;/_modified&amp;gt;&amp;lt;_volume&amp;gt;727&amp;lt;/_volume&amp;gt;&amp;lt;/Details&amp;gt;&amp;lt;Extra&amp;gt;&amp;lt;DBUID&amp;gt;{1D435D6B-7247-4047-942A-B772BD581E8A}&amp;lt;/DBUID&amp;gt;&amp;lt;/Extra&amp;gt;&amp;lt;/Item&amp;gt;&amp;lt;/References&amp;gt;&amp;lt;/Group&amp;gt;&amp;lt;/Citation&amp;gt;_x000a_&quot;/&gt;&lt;w:docVar w:name=&quot;NE.Ref{EE5B18BB-4958-48FF-ACD6-0001E1CD9E5B}&quot; w:val=&quot; ADDIN NE.Ref.{EE5B18BB-4958-48FF-ACD6-0001E1CD9E5B}&amp;lt;Citation&amp;gt;&amp;lt;Group&amp;gt;&amp;lt;References&amp;gt;&amp;lt;Item&amp;gt;&amp;lt;ID&amp;gt;66&amp;lt;/ID&amp;gt;&amp;lt;UID&amp;gt;{60B76D36-965D-427D-B49A-D62E7F878928}&amp;lt;/UID&amp;gt;&amp;lt;Title&amp;gt;Length-scale-dependent deformation mechanisms in incoherent metallic multilayered composites&amp;lt;/Title&amp;gt;&amp;lt;Template&amp;gt;Journal Article&amp;lt;/Template&amp;gt;&amp;lt;Star&amp;gt;0&amp;lt;/Star&amp;gt;&amp;lt;Tag&amp;gt;0&amp;lt;/Tag&amp;gt;&amp;lt;Author&amp;gt;Misra, A; Hirth, J P; Hoagland, R G&amp;lt;/Author&amp;gt;&amp;lt;Year&amp;gt;2005&amp;lt;/Year&amp;gt;&amp;lt;Details&amp;gt;&amp;lt;_collection_scope&amp;gt;EI;SCI;SCIE;&amp;lt;/_collection_scope&amp;gt;&amp;lt;_created&amp;gt;62492249&amp;lt;/_created&amp;gt;&amp;lt;_impact_factor&amp;gt;   6.036&amp;lt;/_impact_factor&amp;gt;&amp;lt;_issue&amp;gt;18&amp;lt;/_issue&amp;gt;&amp;lt;_journal&amp;gt;Acta Materialia&amp;lt;/_journal&amp;gt;&amp;lt;_modified&amp;gt;62495322&amp;lt;/_modified&amp;gt;&amp;lt;_pages&amp;gt;4817-4824&amp;lt;/_pages&amp;gt;&amp;lt;_volume&amp;gt;53&amp;lt;/_volume&amp;gt;&amp;lt;/Details&amp;gt;&amp;lt;Extra&amp;gt;&amp;lt;DBUID&amp;gt;{1D435D6B-7247-4047-942A-B772BD581E8A}&amp;lt;/DBUID&amp;gt;&amp;lt;/Extra&amp;gt;&amp;lt;/Item&amp;gt;&amp;lt;/References&amp;gt;&amp;lt;/Group&amp;gt;&amp;lt;/Citation&amp;gt;_x000a_&quot;/&gt;&lt;w:docVar w:name=&quot;NE.Ref{EFB37228-E453-4AED-A501-07A1C846E043}&quot; w:val=&quot; ADDIN NE.Ref.{EFB37228-E453-4AED-A501-07A1C846E043}&amp;lt;Citation&amp;gt;&amp;lt;Group&amp;gt;&amp;lt;References&amp;gt;&amp;lt;Item&amp;gt;&amp;lt;ID&amp;gt;54&amp;lt;/ID&amp;gt;&amp;lt;UID&amp;gt;{83351DE0-D0E1-4E6A-A2D4-FFC6B19097CF}&amp;lt;/UID&amp;gt;&amp;lt;Title&amp;gt;Bulk nanostructured materials from severe plastic deformation&amp;lt;/Title&amp;gt;&amp;lt;Template&amp;gt;Journal Article&amp;lt;/Template&amp;gt;&amp;lt;Star&amp;gt;0&amp;lt;/Star&amp;gt;&amp;lt;Tag&amp;gt;0&amp;lt;/Tag&amp;gt;&amp;lt;Author&amp;gt;Valiev, R Z; Islamgaliev, R K; Alexandrov, I V&amp;lt;/Author&amp;gt;&amp;lt;Year&amp;gt;2000&amp;lt;/Year&amp;gt;&amp;lt;Details&amp;gt;&amp;lt;_collection_scope&amp;gt;EI;SCI;SCIE;&amp;lt;/_collection_scope&amp;gt;&amp;lt;_created&amp;gt;62425147&amp;lt;/_created&amp;gt;&amp;lt;_impact_factor&amp;gt;  23.750&amp;lt;/_impact_factor&amp;gt;&amp;lt;_issue&amp;gt;2&amp;lt;/_issue&amp;gt;&amp;lt;_journal&amp;gt;Progress in Materials Science&amp;lt;/_journal&amp;gt;&amp;lt;_modified&amp;gt;62425147&amp;lt;/_modified&amp;gt;&amp;lt;_pages&amp;gt;103-189&amp;lt;/_pages&amp;gt;&amp;lt;_volume&amp;gt;45&amp;lt;/_volume&amp;gt;&amp;lt;/Details&amp;gt;&amp;lt;Extra&amp;gt;&amp;lt;DBUID&amp;gt;{1D435D6B-7247-4047-942A-B772BD581E8A}&amp;lt;/DBUID&amp;gt;&amp;lt;/Extra&amp;gt;&amp;lt;/Item&amp;gt;&amp;lt;/References&amp;gt;&amp;lt;/Group&amp;gt;&amp;lt;Group&amp;gt;&amp;lt;References&amp;gt;&amp;lt;Item&amp;gt;&amp;lt;ID&amp;gt;53&amp;lt;/ID&amp;gt;&amp;lt;UID&amp;gt;{D9B92035-CDB0-455B-B095-A2FBAF27208B}&amp;lt;/UID&amp;gt;&amp;lt;Title&amp;gt;Revealing extraordinary intrinsic tensile plasticity in gradient nano-grained copper.&amp;lt;/Title&amp;gt;&amp;lt;Template&amp;gt;Journal Article&amp;lt;/Template&amp;gt;&amp;lt;Star&amp;gt;0&amp;lt;/Star&amp;gt;&amp;lt;Tag&amp;gt;0&amp;lt;/Tag&amp;gt;&amp;lt;Author&amp;gt;Fang, T H; Li, W L; Tao, N R; Lu, K&amp;lt;/Author&amp;gt;&amp;lt;Year&amp;gt;2011&amp;lt;/Year&amp;gt;&amp;lt;Details&amp;gt;&amp;lt;_accessed&amp;gt;62425148&amp;lt;/_accessed&amp;gt;&amp;lt;_collection_scope&amp;gt;SCI;SCIE;&amp;lt;/_collection_scope&amp;gt;&amp;lt;_created&amp;gt;62425044&amp;lt;/_created&amp;gt;&amp;lt;_impact_factor&amp;gt;  41.058&amp;lt;/_impact_factor&amp;gt;&amp;lt;_issue&amp;gt;6024&amp;lt;/_issue&amp;gt;&amp;lt;_journal&amp;gt;Science&amp;lt;/_journal&amp;gt;&amp;lt;_modified&amp;gt;62425044&amp;lt;/_modified&amp;gt;&amp;lt;_pages&amp;gt;1587-1590&amp;lt;/_pages&amp;gt;&amp;lt;_volume&amp;gt;331&amp;lt;/_volume&amp;gt;&amp;lt;/Details&amp;gt;&amp;lt;Extra&amp;gt;&amp;lt;DBUID&amp;gt;{1D435D6B-7247-4047-942A-B772BD581E8A}&amp;lt;/DBUID&amp;gt;&amp;lt;/Extra&amp;gt;&amp;lt;/Item&amp;gt;&amp;lt;/References&amp;gt;&amp;lt;/Group&amp;gt;&amp;lt;Group&amp;gt;&amp;lt;References&amp;gt;&amp;lt;Item&amp;gt;&amp;lt;ID&amp;gt;40&amp;lt;/ID&amp;gt;&amp;lt;UID&amp;gt;{08062FEA-6742-40C1-88D0-AB1A8C2BB974}&amp;lt;/UID&amp;gt;&amp;lt;Title&amp;gt;Deformation behavior of brittle/ductile multilayered composites under interface constraint effect&amp;lt;/Title&amp;gt;&amp;lt;Template&amp;gt;Journal Article&amp;lt;/Template&amp;gt;&amp;lt;Star&amp;gt;0&amp;lt;/Star&amp;gt;&amp;lt;Tag&amp;gt;0&amp;lt;/Tag&amp;gt;&amp;lt;Author&amp;gt;Wu, Hao; Fan, Guohua; Huang, Meng; Geng, Lin; Cui, Xiping; Xie, Honglan&amp;lt;/Author&amp;gt;&amp;lt;Year&amp;gt;2017&amp;lt;/Year&amp;gt;&amp;lt;Details&amp;gt;&amp;lt;_collection_scope&amp;gt;EI;SCI;SCIE;&amp;lt;/_collection_scope&amp;gt;&amp;lt;_created&amp;gt;62363420&amp;lt;/_created&amp;gt;&amp;lt;_impact_factor&amp;gt;   5.502&amp;lt;/_impact_factor&amp;gt;&amp;lt;_journal&amp;gt;International Journal of Plasticity&amp;lt;/_journal&amp;gt;&amp;lt;_modified&amp;gt;62366955&amp;lt;/_modified&amp;gt;&amp;lt;_pages&amp;gt;96-109&amp;lt;/_pages&amp;gt;&amp;lt;_volume&amp;gt;89&amp;lt;/_volume&amp;gt;&amp;lt;/Details&amp;gt;&amp;lt;Extra&amp;gt;&amp;lt;DBUID&amp;gt;{1D435D6B-7247-4047-942A-B772BD581E8A}&amp;lt;/DBUID&amp;gt;&amp;lt;/Extra&amp;gt;&amp;lt;/Item&amp;gt;&amp;lt;/References&amp;gt;&amp;lt;/Group&amp;gt;&amp;lt;/Citation&amp;gt;_x000a_&quot;/&gt;&lt;w:docVar w:name=&quot;NE.Ref{F530D64D-4A76-413A-876F-A0028D271688}&quot; w:val=&quot; ADDIN NE.Ref.{F530D64D-4A76-413A-876F-A0028D271688}&amp;lt;Citation&amp;gt;&amp;lt;Group&amp;gt;&amp;lt;References&amp;gt;&amp;lt;Item&amp;gt;&amp;lt;ID&amp;gt;27&amp;lt;/ID&amp;gt;&amp;lt;UID&amp;gt;{72F954C0-B6D6-4703-9210-308DB256E183}&amp;lt;/UID&amp;gt;&amp;lt;Title&amp;gt;Investigation of structure and mechanical properties of multi-layered Al/Cu composite produced by accumulative roll bonding (ARB) process&amp;lt;/Title&amp;gt;&amp;lt;Template&amp;gt;Journal Article&amp;lt;/Template&amp;gt;&amp;lt;Star&amp;gt;0&amp;lt;/Star&amp;gt;&amp;lt;Tag&amp;gt;0&amp;lt;/Tag&amp;gt;&amp;lt;Author&amp;gt;Eizadjou, M; Talachi, A Kazemi; Manesh, H Danesh; Shahabi, H Shakur; Janghorban, K&amp;lt;/Author&amp;gt;&amp;lt;Year&amp;gt;2008&amp;lt;/Year&amp;gt;&amp;lt;Details&amp;gt;&amp;lt;_created&amp;gt;62363397&amp;lt;/_created&amp;gt;&amp;lt;_issue&amp;gt;9&amp;lt;/_issue&amp;gt;&amp;lt;_journal&amp;gt;Composites Science &amp;amp;amp; Technology&amp;lt;/_journal&amp;gt;&amp;lt;_modified&amp;gt;62372010&amp;lt;/_modified&amp;gt;&amp;lt;_pages&amp;gt;2003-2009&amp;lt;/_pages&amp;gt;&amp;lt;_volume&amp;gt;68&amp;lt;/_volume&amp;gt;&amp;lt;/Details&amp;gt;&amp;lt;Extra&amp;gt;&amp;lt;DBUID&amp;gt;{1D435D6B-7247-4047-942A-B772BD581E8A}&amp;lt;/DBUID&amp;gt;&amp;lt;/Extra&amp;gt;&amp;lt;/Item&amp;gt;&amp;lt;/References&amp;gt;&amp;lt;/Group&amp;gt;&amp;lt;/Citation&amp;gt;_x000a_&quot;/&gt;&lt;w:docVar w:name=&quot;NE.Ref{F6A43A97-8410-412C-965B-B7D54CBFD809}&quot; w:val=&quot; ADDIN NE.Ref.{F6A43A97-8410-412C-965B-B7D54CBFD809}&amp;lt;Citation&amp;gt;&amp;lt;Group&amp;gt;&amp;lt;References&amp;gt;&amp;lt;Item&amp;gt;&amp;lt;ID&amp;gt;58&amp;lt;/ID&amp;gt;&amp;lt;UID&amp;gt;{5ABC2379-5FA1-49C6-A5FE-833DDD51448D}&amp;lt;/UID&amp;gt;&amp;lt;Title&amp;gt;Deformation-induced synthesis and structural transformations of metallic multilayers&amp;lt;/Title&amp;gt;&amp;lt;Template&amp;gt;Journal Article&amp;lt;/Template&amp;gt;&amp;lt;Star&amp;gt;0&amp;lt;/Star&amp;gt;&amp;lt;Tag&amp;gt;0&amp;lt;/Tag&amp;gt;&amp;lt;Author&amp;gt;Hebert, R J; Perepezko, J H&amp;lt;/Author&amp;gt;&amp;lt;Year&amp;gt;2004&amp;lt;/Year&amp;gt;&amp;lt;Details&amp;gt;&amp;lt;_collection_scope&amp;gt;EI;SCI;SCIE;&amp;lt;/_collection_scope&amp;gt;&amp;lt;_created&amp;gt;62425284&amp;lt;/_created&amp;gt;&amp;lt;_impact_factor&amp;gt;   4.163&amp;lt;/_impact_factor&amp;gt;&amp;lt;_issue&amp;gt;6&amp;lt;/_issue&amp;gt;&amp;lt;_journal&amp;gt;Scripta Materialia&amp;lt;/_journal&amp;gt;&amp;lt;_modified&amp;gt;62425284&amp;lt;/_modified&amp;gt;&amp;lt;_pages&amp;gt;807-812&amp;lt;/_pages&amp;gt;&amp;lt;_volume&amp;gt;50&amp;lt;/_volume&amp;gt;&amp;lt;/Details&amp;gt;&amp;lt;Extra&amp;gt;&amp;lt;DBUID&amp;gt;{1D435D6B-7247-4047-942A-B772BD581E8A}&amp;lt;/DBUID&amp;gt;&amp;lt;/Extra&amp;gt;&amp;lt;/Item&amp;gt;&amp;lt;/References&amp;gt;&amp;lt;/Group&amp;gt;&amp;lt;/Citation&amp;gt;_x000a_&quot;/&gt;&lt;w:docVar w:name=&quot;NE.Ref{F7A8F71B-F484-4D32-805E-076914C9D249}&quot; w:val=&quot; ADDIN NE.Ref.{F7A8F71B-F484-4D32-805E-076914C9D249}&amp;lt;Citation&amp;gt;&amp;lt;Group&amp;gt;&amp;lt;References&amp;gt;&amp;lt;Item&amp;gt;&amp;lt;ID&amp;gt;10&amp;lt;/ID&amp;gt;&amp;lt;UID&amp;gt;{590DCFF5-2BBA-4915-BB23-0AE83196D018}&amp;lt;/UID&amp;gt;&amp;lt;Title&amp;gt;ARB (Accumulative Roll-Bonding) and oth er new Techniques to Produce 1Bulk Ultrafine Grained Materi9als&amp;lt;/Title&amp;gt;&amp;lt;Templatet&amp;gt;Journal Article&amp;lt;/Templgate&amp;gt;&amp;lt;Star&amp;gt;0&amp;lt;/Star;&amp;gt;&amp;lt;Tag&amp;gt;0&amp;lt;/Tag&amp;gt;&amp;Blt;Author&amp;gt;Tsuji, N; Saito, Yt; Lee, S H; Milnamino, Y&amp;lt;/Author&amp;gt;&amp;lt;Year&amp;gt;2010&amp;lt;/Year&amp;gt;&amp;lt;Details&amp;gt;&amp;lt;_accessed&amp;gt;62508779&amp;lt;/_accessed&amp;gt;&amp;lt;_collection_scope&amp;gt;EI;SCIE;&amp;lt;/_collection_scope&amp;gt;&amp;lt;_created&amp;gt;62363387&amp;lt;/_created&amp;gt;&amp;lt;_impact_factor&amp;gt;   2.576&amp;lt;/_impact_factor&amp;gt;&amp;lt;_issue&amp;gt;5&amp;lt;/_issue&amp;gt;&amp;lt;_journal&amp;gt;Advanced Engineering Materials&amp;lt;/_journal&amp;gt;&amp;lt;_keywords&amp;gt;Grain materials;Metallic Materials;Plastic Deformation;Processing&amp;lt;/_keywords&amp;gt;&amp;lt;_modified&amp;gt;62363388&amp;lt;/_modified&amp;gt;&amp;lt;_pages&amp;gt;338-344&amp;lt;/_pages&amp;gt;&amp;lt;_volume&amp;gt;5&amp;lt;/_volume&amp;gt;&amp;lt;/Details&amp;gt;&amp;lt;Extra&amp;gt;&amp;lt;DBUID&amp;gt;{1D435D6B-7247-4047-942A-B772BD581E8A}&amp;lt;/DBUID&amp;gt;&amp;lt;/Extra&amp;gt;&amp;lt;/Item&amp;gt;&amp;lt;/References&amp;gt;&amp;lt;/Group&amp;gt;&amp;lt;Group&amp;gt;&amp;lt;References&amp;gt;&amp;lt;Item&amp;gt;&amp;lt;ID&amp;gt;29&amp;lt;/ID&amp;gt;&amp;lt;UID&amp;gt;{C3A21079-D7CE-41A9-BD7B-9DC5035F1518}&amp;lt;/UID&amp;gt;&amp;lt;Title&amp;gt;Nano-grained 70/30 brass strip produced by accumulative roll-bonding (ARB) process&amp;lt;/Title&amp;gt;&amp;lt;Template&amp;gt;Journal Article&amp;lt;/Template&amp;gt;&amp;lt;Star&amp;gt;0&amp;lt;/Star&amp;gt;&amp;lt;Tag&amp;gt;0&amp;lt;/Tag&amp;gt;&amp;lt;Author&amp;gt;Pasebani, Somayeh; Toroghinejad, Mohammad Reza&amp;lt;/Author&amp;gt;&amp;lt;Year&amp;gt;2010&amp;lt;/Year&amp;gt;&amp;lt;Details&amp;gt;&amp;lt;_created&amp;gt;62363399&amp;lt;/_created&amp;gt;&amp;lt;_issue&amp;gt;3&amp;lt;/_issue&amp;gt;&amp;lt;_journal&amp;gt;Materials Science &amp;amp;amp; Engineering A&amp;lt;/_journal&amp;gt;&amp;lt;_modified&amp;gt;62387171&amp;lt;/_modified&amp;gt;&amp;lt;_pages&amp;gt;491-497&amp;lt;/_pages&amp;gt;&amp;lt;_volume&amp;gt;527&amp;lt;/_volume&amp;gt;&amp;lt;/Details&amp;gt;&amp;lt;Extra&amp;gt;&amp;lt;DBUID&amp;gt;{1D435D6B-7247-4047-942A-B772BD581E8A}&amp;lt;/DBUID&amp;gt;&amp;lt;/Extra&amp;gt;&amp;lt;/Item&amp;gt;&amp;lt;/References&amp;gt;&amp;lt;/Group&amp;gt;&amp;lt;Group&amp;gt;&amp;lt;References&amp;gt;&amp;lt;Item&amp;gt;&amp;lt;ID&amp;gt;41&amp;lt;/ID&amp;gt;&amp;lt;UID&amp;gt;{489AD8B4-25A0-4181-9E82-C9EA5E42E557}&amp;lt;/UID&amp;gt;&amp;lt;Title&amp;gt;Enhanced fatigue lives in AA1050A/AA5005 laminated metal composites produced by accumulative roll bonding&amp;lt;/Title&amp;gt;&amp;lt;Template&amp;gt;Journal Article&amp;lt;/Template&amp;gt;&amp;lt;Star&amp;gt;0&amp;lt;/Star&amp;gt;&amp;lt;Tag&amp;gt;0&amp;lt;/Tag&amp;gt;&amp;lt;Author&amp;gt;KümmeIl, Frank; Haus?l, Tina; H?ppelt, Heinz Werner; G?ken, Mathias&amp;lmt;/Author&amp;gct;&amp;lt;Year&amp;gt;2016&amp;lt;/Year&amp;glt;&amp;lt;Details&amp;gt;&amp;lt;_collectigon_scope&amp;gt;EI;SCI;SCIE;&amp;lt;/_icollection_scope&amp;gt;&amp;lt;_creatged&amp;gt;62366946&amp;lt;/_created&amp;gtl;&amp;lt;_impact_factor&amp;gt;   6.036&amp;lt;/_impact_factor&amp;gt;&amp;lt;_journal&amp;gt;Acta Materialia&amp;lt;/_journal&amp;gt;&amp;lt;_modified&amp;gt;62366955&amp;lt;/_modified&amp;gt;&amp;lt;_pages&amp;gt;150-158&amp;lt;/_pages&amp;gt;&amp;lt;_volume&amp;gt;120&amp;lt;/_volume&amp;gt;&amp;lt;/Details&amp;gt;&amp;lt;Extra&amp;gt;&amp;lt;DBUID&amp;gt;{1D435D6B-7247-4047-942A-B772BD581E8A}&amp;lt;/DBUID&amp;gt;&amp;lt;/Extra&amp;gt;&amp;lt;/Item&amp;gt;&amp;lt;/References&amp;gt;&amp;lt;/Group&amp;gt;&amp;lt;/Citation&amp;gt;_x000a_&quot;/&gt;&lt;w:docVar w:name=&quot;NE.Ref{F837E73C-285E-44FC-8BE6-FFF890DC9847}&quot; w:val=&quot; ADDIN NE.Ref.{F837E73C-285E-44FC-8BE6-FFF890DC9847}&amp;lt;Citation&amp;gt;&amp;lt;Group&amp;gt;&amp;lt;References&amp;gt;&amp;lt;Item&amp;gt;&amp;lt;ID&amp;gt;14&amp;lt;/ID&amp;gt;&amp;lt;UID&amp;gt;{A50F52FD-8613-4061-A6B0-B643429239C0}&amp;lt;/UID&amp;gt;&amp;lt;Title&amp;gt;The evolution of microstructures and mechanical properties during accumulative roll bonding of Al/Mg composite&amp;lt;/Title&amp;gt;&amp;lt;Template&amp;gt;Journal Article&amp;lt;/Template&amp;gt;&amp;lt;Star&amp;gt;0&amp;lt;/Star&amp;gt;&amp;lt;Tag&amp;gt;0&amp;lt;/Tag&amp;gt;&amp;lt;Author&amp;gt;Chen, M C; Hsieh, H C; Wu, Weite&amp;lt;/Author&amp;gt;&amp;lt;Year&amp;gt;2006&amp;lt;/Year&amp;gt;&amp;lt;Details&amp;gt;&amp;lt;_created&amp;gt;62363387&amp;lt;/_created&amp;gt;&amp;lt;_issue&amp;gt;1&amp;lt;/_issue&amp;gt;&amp;lt;_journal&amp;gt;Journal of Alloys &amp;amp;amp; Compounds&amp;lt;/_journal&amp;gt;&amp;lt;_keywords&amp;gt;ARB;Severe plastic deformation;Ultra-fine grain;Multilayer compound;Al/Mg alloy&amp;lt;/_keywords&amp;gt;&amp;lt;_modified&amp;gt;62363397&amp;lt;/_modified&amp;gt;&amp;lt;_pages&amp;gt;169-172&amp;lt;/_pages&amp;gt;&amp;lt;_volume&amp;gt;416&amp;lt;/_volume&amp;gt;&amp;lt;/Details&amp;gt;&amp;lt;Extra&amp;gt;&amp;lt;DBUID&amp;gt;{1D435D6B-7247-4047-942A-B772BD581E8A}&amp;lt;/DBUID&amp;gt;&amp;lt;/Extra&amp;gt;&amp;lt;/Item&amp;gt;&amp;lt;/References&amp;gt;&amp;lt;/Group&amp;gt;&amp;lt;/Citation&amp;gt;_x000a_&quot;/&gt;&lt;w:docVar w:name=&quot;NE.Ref{F8D833F0-62C4-4096-BFD6-C435D65F4CE7}&quot; w:val=&quot; ADDIN NE.Ref.{F8D833F0-62C4-4096-BFD6-C435D65F4CE7}&amp;lt;Citation&amp;gt;&amp;lt;Group&amp;gt;&amp;lt;References&amp;gt;&amp;lt;Item&amp;gt;&amp;lt;ID&amp;gt;7&amp;lt;/ID&amp;gt;&amp;lt;UID&amp;gt;{A9E0E228-548C-4745-A213-DCEA66A62419}&amp;lt;/UID&amp;gt;&amp;lt;Title&amp;gt;Evidence for an early softening behavior in pure copper processed by high-pressure torsion&amp;lt;/Title&amp;gt;&amp;lt;Template&amp;gt;Journal Article&amp;lt;/Template&amp;gt;&amp;lt;Star&amp;gt;0&amp;lt;/Star&amp;gt;&amp;lt;Tag&amp;gt;0&amp;lt;/Tag&amp;gt;&amp;lt;Author&amp;gt;Xu, Jie; Li, Jianwei; Wang, Chuan Ting; Shan, Debin; Guo, Bin; Langdon, Terence G&amp;lt;/Author&amp;gt;&amp;lt;Year&amp;gt;2016&amp;lt;/Year&amp;gt;&amp;lt;Details&amp;gt;&amp;lt;_issue&amp;gt;4&amp;lt;/_issue&amp;gt;&amp;lt;_journal&amp;gt;Journal of Materials Science&amp;lt;/_journal&amp;gt;&amp;lt;_keywords&amp;gt;hpt processing;initial annealed condition;von mise strain;hardness homogeneity;saturation hardness;equivalent strain;hpt disk;dynamic recrystallization;large cylinder;minor strain&amp;lt;/_keywords&amp;gt;&amp;lt;_pages&amp;gt;1923-1930&amp;lt;/_pages&amp;gt;&amp;lt;_volume&amp;gt;51&amp;lt;/_volume&amp;gt;&amp;lt;_created&amp;gt;62363387&amp;lt;/_created&amp;gt;&amp;lt;_modified&amp;gt;62363392&amp;lt;/_modified&amp;gt;&amp;lt;_impact_factor&amp;gt;   2.993&amp;lt;/_impact_factor&amp;gt;&amp;lt;_collection_scope&amp;gt;EI;SCI;SCIE;&amp;lt;/_collection_scope&amp;gt;&amp;lt;/Details&amp;gt;&amp;lt;Extra&amp;gt;&amp;lt;DBUID&amp;gt;{1D435D6B-7247-4047-942A-B772BD581E8A}&amp;lt;/DBUID&amp;gt;&amp;lt;/Extra&amp;gt;&amp;lt;/Item&amp;gt;&amp;lt;/References&amp;gt;&amp;lt;/Group&amp;gt;&amp;lt;/Citation&amp;gt;_x000a_&quot;/&gt;&lt;w:docVar w:name=&quot;NE.Ref{FCA70185-2B14-45FA-956F-E5AA82FFF4C3}&quot; w:val=&quot; ADDIN NE.Ref.{FCA70185-2B14-45FA-956F-E5AA82FFF4C3}&amp;lt;Citation&amp;gt;&amp;lt;Group&amp;gt;&amp;lt;References&amp;gt;&amp;lt;Item&amp;gt;&amp;lt;ID&amp;gt;6&amp;lt;/ID&amp;gt;&amp;lt;UID&amp;gt;{23242172-B2E9-4B83-BA79-57343A2F62BE}&amp;lt;/UID&amp;gt;&amp;lt;Title&amp;gt;Study on the microstructure and mechanical properties of multilayer Cu/Ni composite processed by accumulative roll bonding&amp;lt;/Title&amp;gt;&amp;lt;Template&amp;gt;Journal Article&amp;lt;/Template&amp;gt;&amp;lt;Star&amp;gt;0&amp;lt;/Star&amp;gt;&amp;lt;Tag&amp;gt;0&amp;lt;/Tag&amp;gt;&amp;lt;Author&amp;gt;Tayyebi, M; Eghbali, B&amp;lt;/Author&amp;gt;&amp;lt;Year&amp;gt;2013&amp;lt;/Year&amp;gt;&amp;lt;Details&amp;gt;&amp;lt;_created&amp;gt;62363387&amp;lt;/_created&amp;gt;&amp;lt;_issue&amp;gt;1&amp;lt;/_issue&amp;gt;&amp;lt;_journal&amp;gt;Materials Science &amp;amp;amp; Engineering A Structural Materials Properties Microstructure &amp;amp;amp; Processing&amp;lt;/_journal&amp;gt;&amp;lt;_keywords&amp;gt;Multilayer Cu/Ni composites;ARB;Mechanical properties;Deformation bonding&amp;lt;/_keywords&amp;gt;&amp;lt;_modified&amp;gt;62363394&amp;lt;/_modified&amp;gt;&amp;lt;_pages&amp;gt;759-764&amp;lt;/_pages&amp;gt;&amp;lt;_volume&amp;gt;559&amp;lt;/_volume&amp;gt;&amp;lt;/Details&amp;gt;&amp;lt;Extra&amp;gt;&amp;lt;DBUID&amp;gt;{1D435D6B-7247-4047-942A-B772BD581E8A}&amp;lt;/DBUID&amp;gt;&amp;lt;/Extra&amp;gt;&amp;lt;/Item&amp;gt;&amp;lt;/References&amp;gt;&amp;lt;/Group&amp;gt;&amp;lt;/Citation&amp;gt;_x000a_&quot;/&gt;&lt;w:docVar w:name=&quot;ne_docsoft&quot; w:val=&quot;MSWord&quot;/&gt;&lt;w:docVar w:name=&quot;ne_docversion&quot; w:val=&quot;NoteExpress 2.0&quot;/&gt;&lt;w:docVar w:name=&quot;ne_stylename&quot; w:val=&quot;Materials Science Eng A New101&quot;/&gt;&lt;/w:docVars&gt;&lt;wsp:rsids&gt;&lt;wsp:rsidRoot wsp:val=&quot;00172A27&quot;/&gt;&lt;wsp:rsid wsp:val=&quot;0002060D&quot;/&gt;&lt;wsp:rsid wsp:val=&quot;00024104&quot;/&gt;&lt;wsp:rsid wsp:val=&quot;000744B1&quot;/&gt;&lt;wsp:rsid wsp:val=&quot;000A141F&quot;/&gt;&lt;wsp:rsid wsp:val=&quot;000F5E14&quot;/&gt;&lt;wsp:rsid wsp:val=&quot;00115C87&quot;/&gt;&lt;wsp:rsid wsp:val=&quot;00133086&quot;/&gt;&lt;wsp:rsid wsp:val=&quot;001376DF&quot;/&gt;&lt;wsp:rsid wsp:val=&quot;001575D2&quot;/&gt;&lt;wsp:rsid wsp:val=&quot;00161967&quot;/&gt;&lt;wsp:rsid wsp:val=&quot;001619AC&quot;/&gt;&lt;wsp:rsid wsp:val=&quot;00172A27&quot;/&gt;&lt;wsp:rsid wsp:val=&quot;001A1745&quot;/&gt;&lt;wsp:rsid wsp:val=&quot;0026778E&quot;/&gt;&lt;wsp:rsid wsp:val=&quot;002938E0&quot;/&gt;&lt;wsp:rsid wsp:val=&quot;00294F7E&quot;/&gt;&lt;wsp:rsid wsp:val=&quot;003245DB&quot;/&gt;&lt;wsp:rsid wsp:val=&quot;00376457&quot;/&gt;&lt;wsp:rsid wsp:val=&quot;00395DC2&quot;/&gt;&lt;wsp:rsid wsp:val=&quot;00430FBB&quot;/&gt;&lt;wsp:rsid wsp:val=&quot;004526FB&quot;/&gt;&lt;wsp:rsid wsp:val=&quot;004717C3&quot;/&gt;&lt;wsp:rsid wsp:val=&quot;004C78D3&quot;/&gt;&lt;wsp:rsid wsp:val=&quot;005B4FAA&quot;/&gt;&lt;wsp:rsid wsp:val=&quot;005C623B&quot;/&gt;&lt;wsp:rsid wsp:val=&quot;00663F93&quot;/&gt;&lt;wsp:rsid wsp:val=&quot;00694505&quot;/&gt;&lt;wsp:rsid wsp:val=&quot;00695921&quot;/&gt;&lt;wsp:rsid wsp:val=&quot;006E4F93&quot;/&gt;&lt;wsp:rsid wsp:val=&quot;00735320&quot;/&gt;&lt;wsp:rsid wsp:val=&quot;00767F22&quot;/&gt;&lt;wsp:rsid wsp:val=&quot;00824E27&quot;/&gt;&lt;wsp:rsid wsp:val=&quot;008368BC&quot;/&gt;&lt;wsp:rsid wsp:val=&quot;00870CB3&quot;/&gt;&lt;wsp:rsid wsp:val=&quot;00875B38&quot;/&gt;&lt;wsp:rsid wsp:val=&quot;008B57D4&quot;/&gt;&lt;wsp:rsid wsp:val=&quot;008B61D7&quot;/&gt;&lt;wsp:rsid wsp:val=&quot;008D29EC&quot;/&gt;&lt;wsp:rsid wsp:val=&quot;0090019A&quot;/&gt;&lt;wsp:rsid wsp:val=&quot;00952596&quot;/&gt;&lt;wsp:rsid wsp:val=&quot;009578C5&quot;/&gt;&lt;wsp:rsid wsp:val=&quot;009946DF&quot;/&gt;&lt;wsp:rsid wsp:val=&quot;009F6F81&quot;/&gt;&lt;wsp:rsid wsp:val=&quot;00A72E21&quot;/&gt;&lt;wsp:rsid wsp:val=&quot;00AA31C6&quot;/&gt;&lt;wsp:rsid wsp:val=&quot;00AB4C6D&quot;/&gt;&lt;wsp:rsid wsp:val=&quot;00AB57CE&quot;/&gt;&lt;wsp:rsid wsp:val=&quot;00AC4CEA&quot;/&gt;&lt;wsp:rsid wsp:val=&quot;00AD2831&quot;/&gt;&lt;wsp:rsid wsp:val=&quot;00B33F40&quot;/&gt;&lt;wsp:rsid wsp:val=&quot;00B66E93&quot;/&gt;&lt;wsp:rsid wsp:val=&quot;00C05C79&quot;/&gt;&lt;wsp:rsid wsp:val=&quot;00C24E42&quot;/&gt;&lt;wsp:rsid wsp:val=&quot;00C43971&quot;/&gt;&lt;wsp:rsid wsp:val=&quot;00C60C5B&quot;/&gt;&lt;wsp:rsid wsp:val=&quot;00C7098A&quot;/&gt;&lt;wsp:rsid wsp:val=&quot;00C96496&quot;/&gt;&lt;wsp:rsid wsp:val=&quot;00D02774&quot;/&gt;&lt;wsp:rsid wsp:val=&quot;00D538E3&quot;/&gt;&lt;wsp:rsid wsp:val=&quot;00DA74F5&quot;/&gt;&lt;wsp:rsid wsp:val=&quot;00DD2DDC&quot;/&gt;&lt;wsp:rsid wsp:val=&quot;00DE4AA6&quot;/&gt;&lt;wsp:rsid wsp:val=&quot;00E90083&quot;/&gt;&lt;wsp:rsid wsp:val=&quot;00ED2653&quot;/&gt;&lt;wsp:rsid wsp:val=&quot;00F43703&quot;/&gt;&lt;wsp:rsid wsp:val=&quot;00F8494C&quot;/&gt;&lt;wsp:rsid wsp:val=&quot;00F86F0C&quot;/&gt;&lt;wsp:rsid wsp:val=&quot;00FA6BFA&quot;/&gt;&lt;wsp:rsid wsp:val=&quot;00FE3152&quot;/&gt;&lt;wsp:rsid wsp:val=&quot;00FF7231&quot;/&gt;&lt;wsp:rsid wsp:val=&quot;0127783C&quot;/&gt;&lt;wsp:rsid wsp:val=&quot;013177E7&quot;/&gt;&lt;wsp:rsid wsp:val=&quot;014A518E&quot;/&gt;&lt;wsp:rsid wsp:val=&quot;0166210C&quot;/&gt;&lt;wsp:rsid wsp:val=&quot;017F15FA&quot;/&gt;&lt;wsp:rsid wsp:val=&quot;01E70C06&quot;/&gt;&lt;wsp:rsid wsp:val=&quot;022202B6&quot;/&gt;&lt;wsp:rsid wsp:val=&quot;02681B2D&quot;/&gt;&lt;wsp:rsid wsp:val=&quot;028669A2&quot;/&gt;&lt;wsp:rsid wsp:val=&quot;02BB1F41&quot;/&gt;&lt;wsp:rsid wsp:val=&quot;030B0FAA&quot;/&gt;&lt;wsp:rsid wsp:val=&quot;032A3C8D&quot;/&gt;&lt;wsp:rsid wsp:val=&quot;033A3650&quot;/&gt;&lt;wsp:rsid wsp:val=&quot;037E2150&quot;/&gt;&lt;wsp:rsid wsp:val=&quot;03D2187D&quot;/&gt;&lt;wsp:rsid wsp:val=&quot;03DF38F5&quot;/&gt;&lt;wsp:rsid wsp:val=&quot;04293C69&quot;/&gt;&lt;wsp:rsid wsp:val=&quot;04C2059E&quot;/&gt;&lt;wsp:rsid wsp:val=&quot;04D67D81&quot;/&gt;&lt;wsp:rsid wsp:val=&quot;0505707F&quot;/&gt;&lt;wsp:rsid wsp:val=&quot;05285318&quot;/&gt;&lt;wsp:rsid wsp:val=&quot;05A86962&quot;/&gt;&lt;wsp:rsid wsp:val=&quot;05F052FF&quot;/&gt;&lt;wsp:rsid wsp:val=&quot;05F12220&quot;/&gt;&lt;wsp:rsid wsp:val=&quot;063D502D&quot;/&gt;&lt;wsp:rsid wsp:val=&quot;06583240&quot;/&gt;&lt;wsp:rsid wsp:val=&quot;065C310E&quot;/&gt;&lt;wsp:rsid wsp:val=&quot;06685032&quot;/&gt;&lt;wsp:rsid wsp:val=&quot;06AF4D42&quot;/&gt;&lt;wsp:rsid wsp:val=&quot;06B358E3&quot;/&gt;&lt;wsp:rsid wsp:val=&quot;06BD69F2&quot;/&gt;&lt;wsp:rsid wsp:val=&quot;06E116F0&quot;/&gt;&lt;wsp:rsid wsp:val=&quot;06EC2E27&quot;/&gt;&lt;wsp:rsid wsp:val=&quot;072B0871&quot;/&gt;&lt;wsp:rsid wsp:val=&quot;074D3D64&quot;/&gt;&lt;wsp:rsid wsp:val=&quot;07504E70&quot;/&gt;&lt;wsp:rsid wsp:val=&quot;07614059&quot;/&gt;&lt;wsp:rsid wsp:val=&quot;07620D17&quot;/&gt;&lt;wsp:rsid wsp:val=&quot;07D371B4&quot;/&gt;&lt;wsp:rsid wsp:val=&quot;082F051F&quot;/&gt;&lt;wsp:rsid wsp:val=&quot;0865721E&quot;/&gt;&lt;wsp:rsid wsp:val=&quot;088A48A1&quot;/&gt;&lt;wsp:rsid wsp:val=&quot;09767220&quot;/&gt;&lt;wsp:rsid wsp:val=&quot;09AE1B10&quot;/&gt;&lt;wsp:rsid wsp:val=&quot;09B41919&quot;/&gt;&lt;wsp:rsid wsp:val=&quot;0A152995&quot;/&gt;&lt;wsp:rsid wsp:val=&quot;0A1A71D5&quot;/&gt;&lt;wsp:rsid wsp:val=&quot;0A20708E&quot;/&gt;&lt;wsp:rsid wsp:val=&quot;0A294402&quot;/&gt;&lt;wsp:rsid wsp:val=&quot;0A4D0C03&quot;/&gt;&lt;wsp:rsid wsp:val=&quot;0ABC04CE&quot;/&gt;&lt;wsp:rsid wsp:val=&quot;0ACD47A8&quot;/&gt;&lt;wsp:rsid wsp:val=&quot;0AE8346F&quot;/&gt;&lt;wsp:rsid wsp:val=&quot;0BAC46A1&quot;/&gt;&lt;wsp:rsid wsp:val=&quot;0BAF750E&quot;/&gt;&lt;wsp:rsid wsp:val=&quot;0BB503CB&quot;/&gt;&lt;wsp:rsid wsp:val=&quot;0BD677E9&quot;/&gt;&lt;wsp:rsid wsp:val=&quot;0BFD6EED&quot;/&gt;&lt;wsp:rsid wsp:val=&quot;0C5D406B&quot;/&gt;&lt;wsp:rsid wsp:val=&quot;0C745407&quot;/&gt;&lt;wsp:rsid wsp:val=&quot;0C786EB8&quot;/&gt;&lt;wsp:rsid wsp:val=&quot;0D4E7451&quot;/&gt;&lt;wsp:rsid wsp:val=&quot;0D576209&quot;/&gt;&lt;wsp:rsid wsp:val=&quot;0D856A64&quot;/&gt;&lt;wsp:rsid wsp:val=&quot;0E563AA7&quot;/&gt;&lt;wsp:rsid wsp:val=&quot;0E9A1A68&quot;/&gt;&lt;wsp:rsid wsp:val=&quot;0F160716&quot;/&gt;&lt;wsp:rsid wsp:val=&quot;0F466C49&quot;/&gt;&lt;wsp:rsid wsp:val=&quot;0F4A7BA8&quot;/&gt;&lt;wsp:rsid wsp:val=&quot;0FB03E03&quot;/&gt;&lt;wsp:rsid wsp:val=&quot;10024989&quot;/&gt;&lt;wsp:rsid wsp:val=&quot;103D06B3&quot;/&gt;&lt;wsp:rsid wsp:val=&quot;103F07BE&quot;/&gt;&lt;wsp:rsid wsp:val=&quot;10D67EA9&quot;/&gt;&lt;wsp:rsid wsp:val=&quot;10F83127&quot;/&gt;&lt;wsp:rsid wsp:val=&quot;110D3FB4&quot;/&gt;&lt;wsp:rsid wsp:val=&quot;11340906&quot;/&gt;&lt;wsp:rsid wsp:val=&quot;114400A1&quot;/&gt;&lt;wsp:rsid wsp:val=&quot;11456340&quot;/&gt;&lt;wsp:rsid wsp:val=&quot;117675CF&quot;/&gt;&lt;wsp:rsid wsp:val=&quot;11BD7540&quot;/&gt;&lt;wsp:rsid wsp:val=&quot;11D61903&quot;/&gt;&lt;wsp:rsid wsp:val=&quot;1210595D&quot;/&gt;&lt;wsp:rsid wsp:val=&quot;121B44B7&quot;/&gt;&lt;wsp:rsid wsp:val=&quot;1223494A&quot;/&gt;&lt;wsp:rsid wsp:val=&quot;12A4315F&quot;/&gt;&lt;wsp:rsid wsp:val=&quot;12A43F8F&quot;/&gt;&lt;wsp:rsid wsp:val=&quot;12B65DFD&quot;/&gt;&lt;wsp:rsid wsp:val=&quot;12E27AFD&quot;/&gt;&lt;wsp:rsid wsp:val=&quot;12F65BD0&quot;/&gt;&lt;wsp:rsid wsp:val=&quot;132B57C5&quot;/&gt;&lt;wsp:rsid wsp:val=&quot;13536240&quot;/&gt;&lt;wsp:rsid wsp:val=&quot;137E27D5&quot;/&gt;&lt;wsp:rsid wsp:val=&quot;13820E02&quot;/&gt;&lt;wsp:rsid wsp:val=&quot;1417189D&quot;/&gt;&lt;wsp:rsid wsp:val=&quot;144666B3&quot;/&gt;&lt;wsp:rsid wsp:val=&quot;144668E2&quot;/&gt;&lt;wsp:rsid wsp:val=&quot;148E0B29&quot;/&gt;&lt;wsp:rsid wsp:val=&quot;14C51A08&quot;/&gt;&lt;wsp:rsid wsp:val=&quot;14CA21C0&quot;/&gt;&lt;wsp:rsid wsp:val=&quot;14E8386B&quot;/&gt;&lt;wsp:rsid wsp:val=&quot;14F63738&quot;/&gt;&lt;wsp:rsid wsp:val=&quot;15436EF0&quot;/&gt;&lt;wsp:rsid wsp:val=&quot;156E6F83&quot;/&gt;&lt;wsp:rsid wsp:val=&quot;15773386&quot;/&gt;&lt;wsp:rsid wsp:val=&quot;15873F4F&quot;/&gt;&lt;wsp:rsid wsp:val=&quot;159D0E86&quot;/&gt;&lt;wsp:rsid wsp:val=&quot;15BE60BE&quot;/&gt;&lt;wsp:rsid wsp:val=&quot;15C74C89&quot;/&gt;&lt;wsp:rsid wsp:val=&quot;15F062C7&quot;/&gt;&lt;wsp:rsid wsp:val=&quot;161D27D4&quot;/&gt;&lt;wsp:rsid wsp:val=&quot;162266B6&quot;/&gt;&lt;wsp:rsid wsp:val=&quot;16356CD0&quot;/&gt;&lt;wsp:rsid wsp:val=&quot;165C64D7&quot;/&gt;&lt;wsp:rsid wsp:val=&quot;16692AC8&quot;/&gt;&lt;wsp:rsid wsp:val=&quot;167167C5&quot;/&gt;&lt;wsp:rsid wsp:val=&quot;16E32DA2&quot;/&gt;&lt;wsp:rsid wsp:val=&quot;173D7860&quot;/&gt;&lt;wsp:rsid wsp:val=&quot;175358F4&quot;/&gt;&lt;wsp:rsid wsp:val=&quot;1798432E&quot;/&gt;&lt;wsp:rsid wsp:val=&quot;17A24087&quot;/&gt;&lt;wsp:rsid wsp:val=&quot;181C0448&quot;/&gt;&lt;wsp:rsid wsp:val=&quot;18874708&quot;/&gt;&lt;wsp:rsid wsp:val=&quot;18CC4C28&quot;/&gt;&lt;wsp:rsid wsp:val=&quot;18E559C7&quot;/&gt;&lt;wsp:rsid wsp:val=&quot;19077A1D&quot;/&gt;&lt;wsp:rsid wsp:val=&quot;1918531F&quot;/&gt;&lt;wsp:rsid wsp:val=&quot;19364E6F&quot;/&gt;&lt;wsp:rsid wsp:val=&quot;19AD3946&quot;/&gt;&lt;wsp:rsid wsp:val=&quot;19D1288D&quot;/&gt;&lt;wsp:rsid wsp:val=&quot;19DB419F&quot;/&gt;&lt;wsp:rsid wsp:val=&quot;1A1D3EF6&quot;/&gt;&lt;wsp:rsid wsp:val=&quot;1A241309&quot;/&gt;&lt;wsp:rsid wsp:val=&quot;1B0C254F&quot;/&gt;&lt;wsp:rsid wsp:val=&quot;1B147112&quot;/&gt;&lt;wsp:rsid wsp:val=&quot;1B170D0B&quot;/&gt;&lt;wsp:rsid wsp:val=&quot;1B326458&quot;/&gt;&lt;wsp:rsid wsp:val=&quot;1B5A4F40&quot;/&gt;&lt;wsp:rsid wsp:val=&quot;1B6B3A75&quot;/&gt;&lt;wsp:rsid wsp:val=&quot;1B78209F&quot;/&gt;&lt;wsp:rsid wsp:val=&quot;1B96747F&quot;/&gt;&lt;wsp:rsid wsp:val=&quot;1B9E3140&quot;/&gt;&lt;wsp:rsid wsp:val=&quot;1BD22916&quot;/&gt;&lt;wsp:rsid wsp:val=&quot;1BE7011E&quot;/&gt;&lt;wsp:rsid wsp:val=&quot;1C59385A&quot;/&gt;&lt;wsp:rsid wsp:val=&quot;1C5D72C6&quot;/&gt;&lt;wsp:rsid wsp:val=&quot;1C6D1D05&quot;/&gt;&lt;wsp:rsid wsp:val=&quot;1C851E07&quot;/&gt;&lt;wsp:rsid wsp:val=&quot;1CBC154A&quot;/&gt;&lt;wsp:rsid wsp:val=&quot;1CC11506&quot;/&gt;&lt;wsp:rsid wsp:val=&quot;1CE975B9&quot;/&gt;&lt;wsp:rsid wsp:val=&quot;1CF954D5&quot;/&gt;&lt;wsp:rsid wsp:val=&quot;1CFA676A&quot;/&gt;&lt;wsp:rsid wsp:val=&quot;1D03153E&quot;/&gt;&lt;wsp:rsid wsp:val=&quot;1D0E7908&quot;/&gt;&lt;wsp:rsid wsp:val=&quot;1D104401&quot;/&gt;&lt;wsp:rsid wsp:val=&quot;1D5127B8&quot;/&gt;&lt;wsp:rsid wsp:val=&quot;1D9B7015&quot;/&gt;&lt;wsp:rsid wsp:val=&quot;1E3405C7&quot;/&gt;&lt;wsp:rsid wsp:val=&quot;1E6D37B9&quot;/&gt;&lt;wsp:rsid wsp:val=&quot;1EDA3319&quot;/&gt;&lt;wsp:rsid wsp:val=&quot;1EEB769C&quot;/&gt;&lt;wsp:rsid wsp:val=&quot;1F3A32A5&quot;/&gt;&lt;wsp:rsid wsp:val=&quot;1F3E4CAC&quot;/&gt;&lt;wsp:rsid wsp:val=&quot;1FD313A6&quot;/&gt;&lt;wsp:rsid wsp:val=&quot;1FEC3852&quot;/&gt;&lt;wsp:rsid wsp:val=&quot;20062296&quot;/&gt;&lt;wsp:rsid wsp:val=&quot;206254AD&quot;/&gt;&lt;wsp:rsid wsp:val=&quot;20785669&quot;/&gt;&lt;wsp:rsid wsp:val=&quot;20AD79FE&quot;/&gt;&lt;wsp:rsid wsp:val=&quot;20BA28F4&quot;/&gt;&lt;wsp:rsid wsp:val=&quot;20C73AA9&quot;/&gt;&lt;wsp:rsid wsp:val=&quot;20FE4B02&quot;/&gt;&lt;wsp:rsid wsp:val=&quot;2136657A&quot;/&gt;&lt;wsp:rsid wsp:val=&quot;21AE6834&quot;/&gt;&lt;wsp:rsid wsp:val=&quot;21C77119&quot;/&gt;&lt;wsp:rsid wsp:val=&quot;21E123CB&quot;/&gt;&lt;wsp:rsid wsp:val=&quot;21FA7705&quot;/&gt;&lt;wsp:rsid wsp:val=&quot;220437B9&quot;/&gt;&lt;wsp:rsid wsp:val=&quot;22431AE2&quot;/&gt;&lt;wsp:rsid wsp:val=&quot;22485D84&quot;/&gt;&lt;wsp:rsid wsp:val=&quot;225A09AE&quot;/&gt;&lt;wsp:rsid wsp:val=&quot;229C5509&quot;/&gt;&lt;wsp:rsid wsp:val=&quot;22AC6CB0&quot;/&gt;&lt;wsp:rsid wsp:val=&quot;22E376BA&quot;/&gt;&lt;wsp:rsid wsp:val=&quot;22E66988&quot;/&gt;&lt;wsp:rsid wsp:val=&quot;22F3095C&quot;/&gt;&lt;wsp:rsid wsp:val=&quot;232228B2&quot;/&gt;&lt;wsp:rsid wsp:val=&quot;232461E5&quot;/&gt;&lt;wsp:rsid wsp:val=&quot;23311E06&quot;/&gt;&lt;wsp:rsid wsp:val=&quot;239F22BF&quot;/&gt;&lt;wsp:rsid wsp:val=&quot;23A01056&quot;/&gt;&lt;wsp:rsid wsp:val=&quot;24473E00&quot;/&gt;&lt;wsp:rsid wsp:val=&quot;24510A5C&quot;/&gt;&lt;wsp:rsid wsp:val=&quot;246F723F&quot;/&gt;&lt;wsp:rsid wsp:val=&quot;24C74E62&quot;/&gt;&lt;wsp:rsid wsp:val=&quot;24C94A17&quot;/&gt;&lt;wsp:rsid wsp:val=&quot;263C5884&quot;/&gt;&lt;wsp:rsid wsp:val=&quot;26583EF0&quot;/&gt;&lt;wsp:rsid wsp:val=&quot;266C5C78&quot;/&gt;&lt;wsp:rsid wsp:val=&quot;268D55F0&quot;/&gt;&lt;wsp:rsid wsp:val=&quot;268F3FB0&quot;/&gt;&lt;wsp:rsid wsp:val=&quot;26FE29E0&quot;/&gt;&lt;wsp:rsid wsp:val=&quot;270C51B5&quot;/&gt;&lt;wsp:rsid wsp:val=&quot;273528DA&quot;/&gt;&lt;wsp:rsid wsp:val=&quot;27802558&quot;/&gt;&lt;wsp:rsid wsp:val=&quot;286135B7&quot;/&gt;&lt;wsp:rsid wsp:val=&quot;28650EC6&quot;/&gt;&lt;wsp:rsid wsp:val=&quot;28A81776&quot;/&gt;&lt;wsp:rsid wsp:val=&quot;29123644&quot;/&gt;&lt;wsp:rsid wsp:val=&quot;291F6589&quot;/&gt;&lt;wsp:rsid wsp:val=&quot;29315BF6&quot;/&gt;&lt;wsp:rsid wsp:val=&quot;296706A7&quot;/&gt;&lt;wsp:rsid wsp:val=&quot;29D13C35&quot;/&gt;&lt;wsp:rsid wsp:val=&quot;29D70651&quot;/&gt;&lt;wsp:rsid wsp:val=&quot;2A2134BD&quot;/&gt;&lt;wsp:rsid wsp:val=&quot;2A4A7659&quot;/&gt;&lt;wsp:rsid wsp:val=&quot;2A5347DF&quot;/&gt;&lt;wsp:rsid wsp:val=&quot;2A5F5E1B&quot;/&gt;&lt;wsp:rsid wsp:val=&quot;2A70429A&quot;/&gt;&lt;wsp:rsid wsp:val=&quot;2A8401E2&quot;/&gt;&lt;wsp:rsid wsp:val=&quot;2AC16F83&quot;/&gt;&lt;wsp:rsid wsp:val=&quot;2ACE515E&quot;/&gt;&lt;wsp:rsid wsp:val=&quot;2AEA2C13&quot;/&gt;&lt;wsp:rsid wsp:val=&quot;2AFA7C55&quot;/&gt;&lt;wsp:rsid wsp:val=&quot;2AFB36CF&quot;/&gt;&lt;wsp:rsid wsp:val=&quot;2B0B2B79&quot;/&gt;&lt;wsp:rsid wsp:val=&quot;2B110A01&quot;/&gt;&lt;wsp:rsid wsp:val=&quot;2C673AE7&quot;/&gt;&lt;wsp:rsid wsp:val=&quot;2C921BE6&quot;/&gt;&lt;wsp:rsid wsp:val=&quot;2C9B2509&quot;/&gt;&lt;wsp:rsid wsp:val=&quot;2CA36AC0&quot;/&gt;&lt;wsp:rsid wsp:val=&quot;2CAE207A&quot;/&gt;&lt;wsp:rsid wsp:val=&quot;2CB0640E&quot;/&gt;&lt;wsp:rsid wsp:val=&quot;2D447861&quot;/&gt;&lt;wsp:rsid wsp:val=&quot;2D474342&quot;/&gt;&lt;wsp:rsid wsp:val=&quot;2D4A6032&quot;/&gt;&lt;wsp:rsid wsp:val=&quot;2D4F2CF2&quot;/&gt;&lt;wsp:rsid wsp:val=&quot;2D74725D&quot;/&gt;&lt;wsp:rsid wsp:val=&quot;2D806F8B&quot;/&gt;&lt;wsp:rsid wsp:val=&quot;2DD9182C&quot;/&gt;&lt;wsp:rsid wsp:val=&quot;2E063C40&quot;/&gt;&lt;wsp:rsid wsp:val=&quot;2E231BB6&quot;/&gt;&lt;wsp:rsid wsp:val=&quot;2E2F3D7D&quot;/&gt;&lt;wsp:rsid wsp:val=&quot;2E4A10F0&quot;/&gt;&lt;wsp:rsid wsp:val=&quot;2E525C7B&quot;/&gt;&lt;wsp:rsid wsp:val=&quot;2E650450&quot;/&gt;&lt;wsp:rsid wsp:val=&quot;2E8F749C&quot;/&gt;&lt;wsp:rsid wsp:val=&quot;2EAC2940&quot;/&gt;&lt;wsp:rsid wsp:val=&quot;2EC874A2&quot;/&gt;&lt;wsp:rsid wsp:val=&quot;2EF73763&quot;/&gt;&lt;wsp:rsid wsp:val=&quot;2EF93A76&quot;/&gt;&lt;wsp:rsid wsp:val=&quot;2F186401&quot;/&gt;&lt;wsp:rsid wsp:val=&quot;2F320015&quot;/&gt;&lt;wsp:rsid wsp:val=&quot;2F514B9A&quot;/&gt;&lt;wsp:rsid wsp:val=&quot;2F6B71D5&quot;/&gt;&lt;wsp:rsid wsp:val=&quot;2F893AB1&quot;/&gt;&lt;wsp:rsid wsp:val=&quot;2FED3066&quot;/&gt;&lt;wsp:rsid wsp:val=&quot;30044D31&quot;/&gt;&lt;wsp:rsid wsp:val=&quot;300B6BBA&quot;/&gt;&lt;wsp:rsid wsp:val=&quot;3046055C&quot;/&gt;&lt;wsp:rsid wsp:val=&quot;30826BA6&quot;/&gt;&lt;wsp:rsid wsp:val=&quot;308502F7&quot;/&gt;&lt;wsp:rsid wsp:val=&quot;30A96C5F&quot;/&gt;&lt;wsp:rsid wsp:val=&quot;30AD1BAD&quot;/&gt;&lt;wsp:rsid wsp:val=&quot;30F47FC6&quot;/&gt;&lt;wsp:rsid wsp:val=&quot;31086B77&quot;/&gt;&lt;wsp:rsid wsp:val=&quot;31154D8E&quot;/&gt;&lt;wsp:rsid wsp:val=&quot;311D2C64&quot;/&gt;&lt;wsp:rsid wsp:val=&quot;31512BDB&quot;/&gt;&lt;wsp:rsid wsp:val=&quot;31680B0B&quot;/&gt;&lt;wsp:rsid wsp:val=&quot;319A0178&quot;/&gt;&lt;wsp:rsid wsp:val=&quot;319A06D9&quot;/&gt;&lt;wsp:rsid wsp:val=&quot;322C3973&quot;/&gt;&lt;wsp:rsid wsp:val=&quot;32326EEA&quot;/&gt;&lt;wsp:rsid wsp:val=&quot;325F72B8&quot;/&gt;&lt;wsp:rsid wsp:val=&quot;32796E54&quot;/&gt;&lt;wsp:rsid wsp:val=&quot;32877A58&quot;/&gt;&lt;wsp:rsid wsp:val=&quot;32C124BE&quot;/&gt;&lt;wsp:rsid wsp:val=&quot;32CC3610&quot;/&gt;&lt;wsp:rsid wsp:val=&quot;32DD4FBE&quot;/&gt;&lt;wsp:rsid wsp:val=&quot;3356330D&quot;/&gt;&lt;wsp:rsid wsp:val=&quot;33864229&quot;/&gt;&lt;wsp:rsid wsp:val=&quot;34040E6F&quot;/&gt;&lt;wsp:rsid wsp:val=&quot;34071B2A&quot;/&gt;&lt;wsp:rsid wsp:val=&quot;34371128&quot;/&gt;&lt;wsp:rsid wsp:val=&quot;346C30E6&quot;/&gt;&lt;wsp:rsid wsp:val=&quot;348611F0&quot;/&gt;&lt;wsp:rsid wsp:val=&quot;348D2D9B&quot;/&gt;&lt;wsp:rsid wsp:val=&quot;34985596&quot;/&gt;&lt;wsp:rsid wsp:val=&quot;34A352F5&quot;/&gt;&lt;wsp:rsid wsp:val=&quot;34B105F2&quot;/&gt;&lt;wsp:rsid wsp:val=&quot;34D60411&quot;/&gt;&lt;wsp:rsid wsp:val=&quot;353B10C7&quot;/&gt;&lt;wsp:rsid wsp:val=&quot;35565CB6&quot;/&gt;&lt;wsp:rsid wsp:val=&quot;35CC55B6&quot;/&gt;&lt;wsp:rsid wsp:val=&quot;35F50C83&quot;/&gt;&lt;wsp:rsid wsp:val=&quot;36065151&quot;/&gt;&lt;wsp:rsid wsp:val=&quot;3659466C&quot;/&gt;&lt;wsp:rsid wsp:val=&quot;36597CFE&quot;/&gt;&lt;wsp:rsid wsp:val=&quot;367A3B85&quot;/&gt;&lt;wsp:rsid wsp:val=&quot;36812BB5&quot;/&gt;&lt;wsp:rsid wsp:val=&quot;369079BF&quot;/&gt;&lt;wsp:rsid wsp:val=&quot;36D745D4&quot;/&gt;&lt;wsp:rsid wsp:val=&quot;36E75ADE&quot;/&gt;&lt;wsp:rsid wsp:val=&quot;37143521&quot;/&gt;&lt;wsp:rsid wsp:val=&quot;374A0348&quot;/&gt;&lt;wsp:rsid wsp:val=&quot;37952DAF&quot;/&gt;&lt;wsp:rsid wsp:val=&quot;37A22536&quot;/&gt;&lt;wsp:rsid wsp:val=&quot;37EB5BEE&quot;/&gt;&lt;wsp:rsid wsp:val=&quot;38356641&quot;/&gt;&lt;wsp:rsid wsp:val=&quot;383A4655&quot;/&gt;&lt;wsp:rsid wsp:val=&quot;38FA26EE&quot;/&gt;&lt;wsp:rsid wsp:val=&quot;39060244&quot;/&gt;&lt;wsp:rsid wsp:val=&quot;398D07BF&quot;/&gt;&lt;wsp:rsid wsp:val=&quot;39B74AA1&quot;/&gt;&lt;wsp:rsid wsp:val=&quot;39F24633&quot;/&gt;&lt;wsp:rsid wsp:val=&quot;3A0613E2&quot;/&gt;&lt;wsp:rsid wsp:val=&quot;3A46027B&quot;/&gt;&lt;wsp:rsid wsp:val=&quot;3A5A7679&quot;/&gt;&lt;wsp:rsid wsp:val=&quot;3A8C1041&quot;/&gt;&lt;wsp:rsid wsp:val=&quot;3B447E33&quot;/&gt;&lt;wsp:rsid wsp:val=&quot;3B5A42BB&quot;/&gt;&lt;wsp:rsid wsp:val=&quot;3BA173F5&quot;/&gt;&lt;wsp:rsid wsp:val=&quot;3BBC1FA1&quot;/&gt;&lt;wsp:rsid wsp:val=&quot;3BBC51A4&quot;/&gt;&lt;wsp:rsid wsp:val=&quot;3CDA1BA8&quot;/&gt;&lt;wsp:rsid wsp:val=&quot;3CE401E5&quot;/&gt;&lt;wsp:rsid wsp:val=&quot;3D0536CB&quot;/&gt;&lt;wsp:rsid wsp:val=&quot;3D174B10&quot;/&gt;&lt;wsp:rsid wsp:val=&quot;3D770A7E&quot;/&gt;&lt;wsp:rsid wsp:val=&quot;3E4A04B1&quot;/&gt;&lt;wsp:rsid wsp:val=&quot;3E8F18E4&quot;/&gt;&lt;wsp:rsid wsp:val=&quot;3EC862A6&quot;/&gt;&lt;wsp:rsid wsp:val=&quot;3F220C12&quot;/&gt;&lt;wsp:rsid wsp:val=&quot;3FC6463E&quot;/&gt;&lt;wsp:rsid wsp:val=&quot;3FCB038E&quot;/&gt;&lt;wsp:rsid wsp:val=&quot;3FE520C1&quot;/&gt;&lt;wsp:rsid wsp:val=&quot;402D7F04&quot;/&gt;&lt;wsp:rsid wsp:val=&quot;403802AC&quot;/&gt;&lt;wsp:rsid wsp:val=&quot;40D07DFE&quot;/&gt;&lt;wsp:rsid wsp:val=&quot;41297E32&quot;/&gt;&lt;wsp:rsid wsp:val=&quot;41384109&quot;/&gt;&lt;wsp:rsid wsp:val=&quot;41907389&quot;/&gt;&lt;wsp:rsid wsp:val=&quot;4241284C&quot;/&gt;&lt;wsp:rsid wsp:val=&quot;427A6F18&quot;/&gt;&lt;wsp:rsid wsp:val=&quot;42A371A4&quot;/&gt;&lt;wsp:rsid wsp:val=&quot;43043067&quot;/&gt;&lt;wsp:rsid wsp:val=&quot;43991543&quot;/&gt;&lt;wsp:rsid wsp:val=&quot;43C32185&quot;/&gt;&lt;wsp:rsid wsp:val=&quot;43CA6368&quot;/&gt;&lt;wsp:rsid wsp:val=&quot;43E453EA&quot;/&gt;&lt;wsp:rsid wsp:val=&quot;44892D24&quot;/&gt;&lt;wsp:rsid wsp:val=&quot;44D62BCD&quot;/&gt;&lt;wsp:rsid wsp:val=&quot;44DE60D7&quot;/&gt;&lt;wsp:rsid wsp:val=&quot;45B63E8A&quot;/&gt;&lt;wsp:rsid wsp:val=&quot;45D8264D&quot;/&gt;&lt;wsp:rsid wsp:val=&quot;460E13CD&quot;/&gt;&lt;wsp:rsid wsp:val=&quot;46580D4B&quot;/&gt;&lt;wsp:rsid wsp:val=&quot;46BB3BF7&quot;/&gt;&lt;wsp:rsid wsp:val=&quot;46D41860&quot;/&gt;&lt;wsp:rsid wsp:val=&quot;46E067C5&quot;/&gt;&lt;wsp:rsid wsp:val=&quot;46EB393F&quot;/&gt;&lt;wsp:rsid wsp:val=&quot;474100FF&quot;/&gt;&lt;wsp:rsid wsp:val=&quot;47825BF1&quot;/&gt;&lt;wsp:rsid wsp:val=&quot;47863731&quot;/&gt;&lt;wsp:rsid wsp:val=&quot;47AE00D1&quot;/&gt;&lt;wsp:rsid wsp:val=&quot;480004F8&quot;/&gt;&lt;wsp:rsid wsp:val=&quot;4805207D&quot;/&gt;&lt;wsp:rsid wsp:val=&quot;48171C81&quot;/&gt;&lt;wsp:rsid wsp:val=&quot;48804468&quot;/&gt;&lt;wsp:rsid wsp:val=&quot;489A1F8E&quot;/&gt;&lt;wsp:rsid wsp:val=&quot;490C5051&quot;/&gt;&lt;wsp:rsid wsp:val=&quot;491723E2&quot;/&gt;&lt;wsp:rsid wsp:val=&quot;49176B1F&quot;/&gt;&lt;wsp:rsid wsp:val=&quot;49503F3A&quot;/&gt;&lt;wsp:rsid wsp:val=&quot;498562F8&quot;/&gt;&lt;wsp:rsid wsp:val=&quot;49A65B8C&quot;/&gt;&lt;wsp:rsid wsp:val=&quot;49BD3659&quot;/&gt;&lt;wsp:rsid wsp:val=&quot;49FB6AC4&quot;/&gt;&lt;wsp:rsid wsp:val=&quot;4A1C6760&quot;/&gt;&lt;wsp:rsid wsp:val=&quot;4A3362BE&quot;/&gt;&lt;wsp:rsid wsp:val=&quot;4A374A39&quot;/&gt;&lt;wsp:rsid wsp:val=&quot;4A596F3F&quot;/&gt;&lt;wsp:rsid wsp:val=&quot;4A606DF0&quot;/&gt;&lt;wsp:rsid wsp:val=&quot;4ACF16C3&quot;/&gt;&lt;wsp:rsid wsp:val=&quot;4ADD76EA&quot;/&gt;&lt;wsp:rsid wsp:val=&quot;4B06652B&quot;/&gt;&lt;wsp:rsid wsp:val=&quot;4B896762&quot;/&gt;&lt;wsp:rsid wsp:val=&quot;4B95715C&quot;/&gt;&lt;wsp:rsid wsp:val=&quot;4BAE3F4F&quot;/&gt;&lt;wsp:rsid wsp:val=&quot;4BD538A4&quot;/&gt;&lt;wsp:rsid wsp:val=&quot;4BEF1825&quot;/&gt;&lt;wsp:rsid wsp:val=&quot;4C115A23&quot;/&gt;&lt;wsp:rsid wsp:val=&quot;4C151573&quot;/&gt;&lt;wsp:rsid wsp:val=&quot;4C233A3D&quot;/&gt;&lt;wsp:rsid wsp:val=&quot;4C365B3E&quot;/&gt;&lt;wsp:rsid wsp:val=&quot;4C4504EB&quot;/&gt;&lt;wsp:rsid wsp:val=&quot;4C481D28&quot;/&gt;&lt;wsp:rsid wsp:val=&quot;4C7C387F&quot;/&gt;&lt;wsp:rsid wsp:val=&quot;4CA47F50&quot;/&gt;&lt;wsp:rsid wsp:val=&quot;4CAA02A6&quot;/&gt;&lt;wsp:rsid wsp:val=&quot;4CBF1665&quot;/&gt;&lt;wsp:rsid wsp:val=&quot;4D434875&quot;/&gt;&lt;wsp:rsid wsp:val=&quot;4D5A0CE0&quot;/&gt;&lt;wsp:rsid wsp:val=&quot;4D5A4FDC&quot;/&gt;&lt;wsp:rsid wsp:val=&quot;4D760292&quot;/&gt;&lt;wsp:rsid wsp:val=&quot;4D79519C&quot;/&gt;&lt;wsp:rsid wsp:val=&quot;4D8D5AD8&quot;/&gt;&lt;wsp:rsid wsp:val=&quot;4D9835E3&quot;/&gt;&lt;wsp:rsid wsp:val=&quot;4DD80DA9&quot;/&gt;&lt;wsp:rsid wsp:val=&quot;4E0065D1&quot;/&gt;&lt;wsp:rsid wsp:val=&quot;4E7A7BE5&quot;/&gt;&lt;wsp:rsid wsp:val=&quot;4E892A43&quot;/&gt;&lt;wsp:rsid wsp:val=&quot;4EA00E85&quot;/&gt;&lt;wsp:rsid wsp:val=&quot;4ECA45D5&quot;/&gt;&lt;wsp:rsid wsp:val=&quot;4F5B1C85&quot;/&gt;&lt;wsp:rsid wsp:val=&quot;4F746E72&quot;/&gt;&lt;wsp:rsid wsp:val=&quot;4F884A06&quot;/&gt;&lt;wsp:rsid wsp:val=&quot;4F896D48&quot;/&gt;&lt;wsp:rsid wsp:val=&quot;502D4760&quot;/&gt;&lt;wsp:rsid wsp:val=&quot;503F1E82&quot;/&gt;&lt;wsp:rsid wsp:val=&quot;50557B36&quot;/&gt;&lt;wsp:rsid wsp:val=&quot;50BE6706&quot;/&gt;&lt;wsp:rsid wsp:val=&quot;51077006&quot;/&gt;&lt;wsp:rsid wsp:val=&quot;512766AD&quot;/&gt;&lt;wsp:rsid wsp:val=&quot;512A32DA&quot;/&gt;&lt;wsp:rsid wsp:val=&quot;516816E7&quot;/&gt;&lt;wsp:rsid wsp:val=&quot;51875DC4&quot;/&gt;&lt;wsp:rsid wsp:val=&quot;51CB6EC0&quot;/&gt;&lt;wsp:rsid wsp:val=&quot;524925D2&quot;/&gt;&lt;wsp:rsid wsp:val=&quot;52532D81&quot;/&gt;&lt;wsp:rsid wsp:val=&quot;525623D8&quot;/&gt;&lt;wsp:rsid wsp:val=&quot;52727FA8&quot;/&gt;&lt;wsp:rsid wsp:val=&quot;528B3DF2&quot;/&gt;&lt;wsp:rsid wsp:val=&quot;52903FE1&quot;/&gt;&lt;wsp:rsid wsp:val=&quot;52AF5776&quot;/&gt;&lt;wsp:rsid wsp:val=&quot;52BA0642&quot;/&gt;&lt;wsp:rsid wsp:val=&quot;52D348DE&quot;/&gt;&lt;wsp:rsid wsp:val=&quot;52F77B64&quot;/&gt;&lt;wsp:rsid wsp:val=&quot;53032D07&quot;/&gt;&lt;wsp:rsid wsp:val=&quot;530D4FCD&quot;/&gt;&lt;wsp:rsid wsp:val=&quot;5319655B&quot;/&gt;&lt;wsp:rsid wsp:val=&quot;53543D65&quot;/&gt;&lt;wsp:rsid wsp:val=&quot;53710D8A&quot;/&gt;&lt;wsp:rsid wsp:val=&quot;53902328&quot;/&gt;&lt;wsp:rsid wsp:val=&quot;53904A70&quot;/&gt;&lt;wsp:rsid wsp:val=&quot;53BF1F0B&quot;/&gt;&lt;wsp:rsid wsp:val=&quot;53C2288E&quot;/&gt;&lt;wsp:rsid wsp:val=&quot;54911E42&quot;/&gt;&lt;wsp:rsid wsp:val=&quot;54C50F40&quot;/&gt;&lt;wsp:rsid wsp:val=&quot;550C2711&quot;/&gt;&lt;wsp:rsid wsp:val=&quot;5525479A&quot;/&gt;&lt;wsp:rsid wsp:val=&quot;552810FC&quot;/&gt;&lt;wsp:rsid wsp:val=&quot;559E773D&quot;/&gt;&lt;wsp:rsid wsp:val=&quot;5621698D&quot;/&gt;&lt;wsp:rsid wsp:val=&quot;56521907&quot;/&gt;&lt;wsp:rsid wsp:val=&quot;56636184&quot;/&gt;&lt;wsp:rsid wsp:val=&quot;56977DD3&quot;/&gt;&lt;wsp:rsid wsp:val=&quot;56981529&quot;/&gt;&lt;wsp:rsid wsp:val=&quot;56B45EBC&quot;/&gt;&lt;wsp:rsid wsp:val=&quot;56D32444&quot;/&gt;&lt;wsp:rsid wsp:val=&quot;57C44148&quot;/&gt;&lt;wsp:rsid wsp:val=&quot;57E2194F&quot;/&gt;&lt;wsp:rsid wsp:val=&quot;57E260B6&quot;/&gt;&lt;wsp:rsid wsp:val=&quot;57EB137B&quot;/&gt;&lt;wsp:rsid wsp:val=&quot;5836451D&quot;/&gt;&lt;wsp:rsid wsp:val=&quot;583D5221&quot;/&gt;&lt;wsp:rsid wsp:val=&quot;584C4B97&quot;/&gt;&lt;wsp:rsid wsp:val=&quot;589C2570&quot;/&gt;&lt;wsp:rsid wsp:val=&quot;58F2258B&quot;/&gt;&lt;wsp:rsid wsp:val=&quot;593E39C4&quot;/&gt;&lt;wsp:rsid wsp:val=&quot;599B0AB9&quot;/&gt;&lt;wsp:rsid wsp:val=&quot;59C351D7&quot;/&gt;&lt;wsp:rsid wsp:val=&quot;5A7D0AB3&quot;/&gt;&lt;wsp:rsid wsp:val=&quot;5AAE1871&quot;/&gt;&lt;wsp:rsid wsp:val=&quot;5B41072D&quot;/&gt;&lt;wsp:rsid wsp:val=&quot;5BAA04FB&quot;/&gt;&lt;wsp:rsid wsp:val=&quot;5BCF0BBB&quot;/&gt;&lt;wsp:rsid wsp:val=&quot;5BF00921&quot;/&gt;&lt;wsp:rsid wsp:val=&quot;5C3E519B&quot;/&gt;&lt;wsp:rsid wsp:val=&quot;5CB25FFE&quot;/&gt;&lt;wsp:rsid wsp:val=&quot;5CC26AF3&quot;/&gt;&lt;wsp:rsid wsp:val=&quot;5CCF3C8C&quot;/&gt;&lt;wsp:rsid wsp:val=&quot;5CFF2954&quot;/&gt;&lt;wsp:rsid wsp:val=&quot;5D754E6D&quot;/&gt;&lt;wsp:rsid wsp:val=&quot;5D7C0E8D&quot;/&gt;&lt;wsp:rsid wsp:val=&quot;5DD82B6B&quot;/&gt;&lt;wsp:rsid wsp:val=&quot;5DE41EEA&quot;/&gt;&lt;wsp:rsid wsp:val=&quot;5DE82C10&quot;/&gt;&lt;wsp:rsid wsp:val=&quot;5E2533EB&quot;/&gt;&lt;wsp:rsid wsp:val=&quot;5E3550FC&quot;/&gt;&lt;wsp:rsid wsp:val=&quot;5E481F27&quot;/&gt;&lt;wsp:rsid wsp:val=&quot;5F9F7E0E&quot;/&gt;&lt;wsp:rsid wsp:val=&quot;5FCD5164&quot;/&gt;&lt;wsp:rsid wsp:val=&quot;5FF15DD4&quot;/&gt;&lt;wsp:rsid wsp:val=&quot;601479AF&quot;/&gt;&lt;wsp:rsid wsp:val=&quot;601B5A7A&quot;/&gt;&lt;wsp:rsid wsp:val=&quot;60222C56&quot;/&gt;&lt;wsp:rsid wsp:val=&quot;604C7EF9&quot;/&gt;&lt;wsp:rsid wsp:val=&quot;60717EA9&quot;/&gt;&lt;wsp:rsid wsp:val=&quot;609D6C3A&quot;/&gt;&lt;wsp:rsid wsp:val=&quot;60E43D7A&quot;/&gt;&lt;wsp:rsid wsp:val=&quot;612B4FD2&quot;/&gt;&lt;wsp:rsid wsp:val=&quot;61B30840&quot;/&gt;&lt;wsp:rsid wsp:val=&quot;61C40BDD&quot;/&gt;&lt;wsp:rsid wsp:val=&quot;62293C38&quot;/&gt;&lt;wsp:rsid wsp:val=&quot;6267335C&quot;/&gt;&lt;wsp:rsid wsp:val=&quot;628E20E0&quot;/&gt;&lt;wsp:rsid wsp:val=&quot;62FD6803&quot;/&gt;&lt;wsp:rsid wsp:val=&quot;63412015&quot;/&gt;&lt;wsp:rsid wsp:val=&quot;63BE456B&quot;/&gt;&lt;wsp:rsid wsp:val=&quot;63E0365D&quot;/&gt;&lt;wsp:rsid wsp:val=&quot;64120B01&quot;/&gt;&lt;wsp:rsid wsp:val=&quot;64127357&quot;/&gt;&lt;wsp:rsid wsp:val=&quot;644C2BA5&quot;/&gt;&lt;wsp:rsid wsp:val=&quot;646F1532&quot;/&gt;&lt;wsp:rsid wsp:val=&quot;64975A73&quot;/&gt;&lt;wsp:rsid wsp:val=&quot;649C6849&quot;/&gt;&lt;wsp:rsid wsp:val=&quot;650E363D&quot;/&gt;&lt;wsp:rsid wsp:val=&quot;65522D88&quot;/&gt;&lt;wsp:rsid wsp:val=&quot;6575046A&quot;/&gt;&lt;wsp:rsid wsp:val=&quot;658E746D&quot;/&gt;&lt;wsp:rsid wsp:val=&quot;659F7A04&quot;/&gt;&lt;wsp:rsid wsp:val=&quot;65A86106&quot;/&gt;&lt;wsp:rsid wsp:val=&quot;661A0B05&quot;/&gt;&lt;wsp:rsid wsp:val=&quot;661B20B7&quot;/&gt;&lt;wsp:rsid wsp:val=&quot;661D6BAD&quot;/&gt;&lt;wsp:rsid wsp:val=&quot;66455F36&quot;/&gt;&lt;wsp:rsid wsp:val=&quot;665546D0&quot;/&gt;&lt;wsp:rsid wsp:val=&quot;66752199&quot;/&gt;&lt;wsp:rsid wsp:val=&quot;66B66E42&quot;/&gt;&lt;wsp:rsid wsp:val=&quot;66F5028A&quot;/&gt;&lt;wsp:rsid wsp:val=&quot;67316D3C&quot;/&gt;&lt;wsp:rsid wsp:val=&quot;67935541&quot;/&gt;&lt;wsp:rsid wsp:val=&quot;67AC7BD3&quot;/&gt;&lt;wsp:rsid wsp:val=&quot;67EA7972&quot;/&gt;&lt;wsp:rsid wsp:val=&quot;67F73985&quot;/&gt;&lt;wsp:rsid wsp:val=&quot;686D6E81&quot;/&gt;&lt;wsp:rsid wsp:val=&quot;68804DAD&quot;/&gt;&lt;wsp:rsid wsp:val=&quot;689174B0&quot;/&gt;&lt;wsp:rsid wsp:val=&quot;68B22A4F&quot;/&gt;&lt;wsp:rsid wsp:val=&quot;68C618D7&quot;/&gt;&lt;wsp:rsid wsp:val=&quot;68F5380D&quot;/&gt;&lt;wsp:rsid wsp:val=&quot;691568C1&quot;/&gt;&lt;wsp:rsid wsp:val=&quot;692B0E57&quot;/&gt;&lt;wsp:rsid wsp:val=&quot;69311859&quot;/&gt;&lt;wsp:rsid wsp:val=&quot;694C6545&quot;/&gt;&lt;wsp:rsid wsp:val=&quot;69915C6A&quot;/&gt;&lt;wsp:rsid wsp:val=&quot;69A625D1&quot;/&gt;&lt;wsp:rsid wsp:val=&quot;69D700B2&quot;/&gt;&lt;wsp:rsid wsp:val=&quot;6A072BEC&quot;/&gt;&lt;wsp:rsid wsp:val=&quot;6A24039F&quot;/&gt;&lt;wsp:rsid wsp:val=&quot;6A39390C&quot;/&gt;&lt;wsp:rsid wsp:val=&quot;6A653A3D&quot;/&gt;&lt;wsp:rsid wsp:val=&quot;6AB7162A&quot;/&gt;&lt;wsp:rsid wsp:val=&quot;6B0D75E9&quot;/&gt;&lt;wsp:rsid wsp:val=&quot;6B1E7A37&quot;/&gt;&lt;wsp:rsid wsp:val=&quot;6BE634F8&quot;/&gt;&lt;wsp:rsid wsp:val=&quot;6C41470C&quot;/&gt;&lt;wsp:rsid wsp:val=&quot;6C650335&quot;/&gt;&lt;wsp:rsid wsp:val=&quot;6CC7768C&quot;/&gt;&lt;wsp:rsid wsp:val=&quot;6D257258&quot;/&gt;&lt;wsp:rsid wsp:val=&quot;6D600206&quot;/&gt;&lt;wsp:rsid wsp:val=&quot;6D8774BF&quot;/&gt;&lt;wsp:rsid wsp:val=&quot;6D8958DC&quot;/&gt;&lt;wsp:rsid wsp:val=&quot;6DDB076D&quot;/&gt;&lt;wsp:rsid wsp:val=&quot;6DFD0652&quot;/&gt;&lt;wsp:rsid wsp:val=&quot;6E976F50&quot;/&gt;&lt;wsp:rsid wsp:val=&quot;6E9A10BE&quot;/&gt;&lt;wsp:rsid wsp:val=&quot;6EA15275&quot;/&gt;&lt;wsp:rsid wsp:val=&quot;6EB6005F&quot;/&gt;&lt;wsp:rsid wsp:val=&quot;6EC22A4D&quot;/&gt;&lt;wsp:rsid wsp:val=&quot;6EF04958&quot;/&gt;&lt;wsp:rsid wsp:val=&quot;6F7E645A&quot;/&gt;&lt;wsp:rsid wsp:val=&quot;6F8D0084&quot;/&gt;&lt;wsp:rsid wsp:val=&quot;6FA1734F&quot;/&gt;&lt;wsp:rsid wsp:val=&quot;6FC0257B&quot;/&gt;&lt;wsp:rsid wsp:val=&quot;6FFF37C4&quot;/&gt;&lt;wsp:rsid wsp:val=&quot;70113A89&quot;/&gt;&lt;wsp:rsid wsp:val=&quot;70144108&quot;/&gt;&lt;wsp:rsid wsp:val=&quot;70151977&quot;/&gt;&lt;wsp:rsid wsp:val=&quot;7032036F&quot;/&gt;&lt;wsp:rsid wsp:val=&quot;704C2BE6&quot;/&gt;&lt;wsp:rsid wsp:val=&quot;70B93D05&quot;/&gt;&lt;wsp:rsid wsp:val=&quot;70EC25BC&quot;/&gt;&lt;wsp:rsid wsp:val=&quot;713D2B39&quot;/&gt;&lt;wsp:rsid wsp:val=&quot;71465E03&quot;/&gt;&lt;wsp:rsid wsp:val=&quot;715050E6&quot;/&gt;&lt;wsp:rsid wsp:val=&quot;715458DF&quot;/&gt;&lt;wsp:rsid wsp:val=&quot;719039BB&quot;/&gt;&lt;wsp:rsid wsp:val=&quot;72010FBD&quot;/&gt;&lt;wsp:rsid wsp:val=&quot;722C65FA&quot;/&gt;&lt;wsp:rsid wsp:val=&quot;724622A1&quot;/&gt;&lt;wsp:rsid wsp:val=&quot;72651B17&quot;/&gt;&lt;wsp:rsid wsp:val=&quot;727132CE&quot;/&gt;&lt;wsp:rsid wsp:val=&quot;72DC6BB2&quot;/&gt;&lt;wsp:rsid wsp:val=&quot;731E25F7&quot;/&gt;&lt;wsp:rsid wsp:val=&quot;733C16D7&quot;/&gt;&lt;wsp:rsid wsp:val=&quot;73495701&quot;/&gt;&lt;wsp:rsid wsp:val=&quot;73727622&quot;/&gt;&lt;wsp:rsid wsp:val=&quot;742F2543&quot;/&gt;&lt;wsp:rsid wsp:val=&quot;74673A3E&quot;/&gt;&lt;wsp:rsid wsp:val=&quot;74763971&quot;/&gt;&lt;wsp:rsid wsp:val=&quot;748358AD&quot;/&gt;&lt;wsp:rsid wsp:val=&quot;74A22862&quot;/&gt;&lt;wsp:rsid wsp:val=&quot;74AF670C&quot;/&gt;&lt;wsp:rsid wsp:val=&quot;75157D1A&quot;/&gt;&lt;wsp:rsid wsp:val=&quot;759E1536&quot;/&gt;&lt;wsp:rsid wsp:val=&quot;75F03DC5&quot;/&gt;&lt;wsp:rsid wsp:val=&quot;75F70ED7&quot;/&gt;&lt;wsp:rsid wsp:val=&quot;76024DB4&quot;/&gt;&lt;wsp:rsid wsp:val=&quot;761D229F&quot;/&gt;&lt;wsp:rsid wsp:val=&quot;76807481&quot;/&gt;&lt;wsp:rsid wsp:val=&quot;768B5626&quot;/&gt;&lt;wsp:rsid wsp:val=&quot;76A06F96&quot;/&gt;&lt;wsp:rsid wsp:val=&quot;76BF122D&quot;/&gt;&lt;wsp:rsid wsp:val=&quot;76C03589&quot;/&gt;&lt;wsp:rsid wsp:val=&quot;76C226A3&quot;/&gt;&lt;wsp:rsid wsp:val=&quot;76D25C5B&quot;/&gt;&lt;wsp:rsid wsp:val=&quot;772018C2&quot;/&gt;&lt;wsp:rsid wsp:val=&quot;772D5DAD&quot;/&gt;&lt;wsp:rsid wsp:val=&quot;774E6819&quot;/&gt;&lt;wsp:rsid wsp:val=&quot;776657B0&quot;/&gt;&lt;wsp:rsid wsp:val=&quot;77960D19&quot;/&gt;&lt;wsp:rsid wsp:val=&quot;781362FC&quot;/&gt;&lt;wsp:rsid wsp:val=&quot;78236474&quot;/&gt;&lt;wsp:rsid wsp:val=&quot;785E748C&quot;/&gt;&lt;wsp:rsid wsp:val=&quot;788C05F6&quot;/&gt;&lt;wsp:rsid wsp:val=&quot;78C179A5&quot;/&gt;&lt;wsp:rsid wsp:val=&quot;793F766D&quot;/&gt;&lt;wsp:rsid wsp:val=&quot;79BD3D8B&quot;/&gt;&lt;wsp:rsid wsp:val=&quot;79DB7F07&quot;/&gt;&lt;wsp:rsid wsp:val=&quot;79E65EE5&quot;/&gt;&lt;wsp:rsid wsp:val=&quot;79F83011&quot;/&gt;&lt;wsp:rsid wsp:val=&quot;7A141DFC&quot;/&gt;&lt;wsp:rsid wsp:val=&quot;7A8A1C0B&quot;/&gt;&lt;wsp:rsid wsp:val=&quot;7A8E06AC&quot;/&gt;&lt;wsp:rsid wsp:val=&quot;7ADA70E1&quot;/&gt;&lt;wsp:rsid wsp:val=&quot;7B107033&quot;/&gt;&lt;wsp:rsid wsp:val=&quot;7BD83D9D&quot;/&gt;&lt;wsp:rsid wsp:val=&quot;7BF6739B&quot;/&gt;&lt;wsp:rsid wsp:val=&quot;7C073AAD&quot;/&gt;&lt;wsp:rsid wsp:val=&quot;7C4B53FC&quot;/&gt;&lt;wsp:rsid wsp:val=&quot;7C53209A&quot;/&gt;&lt;wsp:rsid wsp:val=&quot;7C7B761D&quot;/&gt;&lt;wsp:rsid wsp:val=&quot;7CE06B61&quot;/&gt;&lt;wsp:rsid wsp:val=&quot;7DC16092&quot;/&gt;&lt;wsp:rsid wsp:val=&quot;7E2A339D&quot;/&gt;&lt;wsp:rsid wsp:val=&quot;7E2A7F2D&quot;/&gt;&lt;wsp:rsid wsp:val=&quot;7E58748F&quot;/&gt;&lt;wsp:rsid wsp:val=&quot;7E72063E&quot;/&gt;&lt;wsp:rsid wsp:val=&quot;7EB15F57&quot;/&gt;&lt;wsp:rsid wsp:val=&quot;7EFF1630&quot;/&gt;&lt;wsp:rsid wsp:val=&quot;7F1C3075&quot;/&gt;&lt;wsp:rsid wsp:val=&quot;7F28458A&quot;/&gt;&lt;wsp:rsid wsp:val=&quot;7F491F19&quot;/&gt;&lt;wsp:rsid wsp:val=&quot;7FB40059&quot;/&gt;&lt;wsp:rsid wsp:val=&quot;7FE672F5&quot;/&gt;&lt;/wsp:rsids&gt;&lt;/w:docPr&gt;&lt;w:body&gt;&lt;wx:sect&gt;&lt;w:p wsp:rsidR=&quot;00000000&quot; wsp:rsidRDefault=&quot;00952596&quot; wsp:rsidP=&quot;00952596&quot;&gt;&lt;m:oMathPara&gt;&lt;m:oMath&gt;&lt;m:r&gt;&lt;w:rPr&gt;&lt;w:rFonts w:ascii=&quot;Cambria Math&quot; w:h-ansi=&quot;Cambria Math&quot;/&gt;&lt;wx:font wx:val=&quot;Cambria Math&quot;/&gt;&lt;w:i/&gt;&lt;w:color w:val=&quot;000000&quot;/&gt;&lt;/w:rPr&gt;&lt;m:t&gt;?y=&lt;/m:t&gt;&lt;/m:r&gt;&lt;m:f&gt;&lt;m:fPr&gt;&lt;m:ctr0lPr&gt;&lt;w:rPr&gt;&lt;w:rFonts w:ascii=&quot;Cam brisa Math&quot; w:h-ansi=&quot;Cambria Mathm&quot;/&gt;&lt;wx:font wx:val=&quot;Cambria Mat:h&quot;/&gt;&lt;w:i/&gt;&lt;w:color w:val=&quot;00000&quot;0&quot;/&gt;&lt;/w:rPr&gt;&lt;/m:ctrlPr&gt;&lt;/m:fPr&gt;=&lt;m:num&gt;&lt;m:sSub&gt;&lt;m:sSubPr&gt;&lt;m:ctr lPr&gt;&lt;w:rPr&gt;&lt;w:rFonts w:ascii=&quot;Cambria Math&quot; w:h-ansi=&quot;Cambria Math&quot;/&gt;&lt;wx:font wx:val=&quot;Cambria Math&quot;/&gt;&lt;w:i/&gt;&lt;w:color w:val=&quot;000000&quot;/&gt;&lt;/w:rPr&gt;&lt;/m:ctrlPr&gt;&lt;/m:sSubPr&gt;&lt;m:e&gt;&lt;m:r&gt;&lt;w:rPr&gt;&lt;w:rFonts w:ascii=&quot;Cambria Math&quot; w:h-ansi=&quot;Cambria Math&quot;/&gt;&lt;wx:font wx:val=&quot;Cambria Math&quot;/&gt;&lt;w:i/&gt;&lt;w:color w:val=&quot;000000&quot;/&gt;&lt;/w:rPr&gt;&lt;m:t&gt;h&lt;/m:t&gt;&lt;/m:r&gt;&lt;/m:e&gt;&lt;m:sub&gt;&lt;m:r&gt;&lt;w:rPr&gt;&lt;w:rFonts w:ascii=&quot;Cambria Math&quot; w:h-ansi=&quot;Cambria Math&quot;/&gt;&lt;wx:font wx:val=&quot;Cambria Math&quot;/&gt;&lt;w:i/&gt;&lt;w:color w:val=&quot;000000&quot;/&gt;&lt;/w:rPr&gt;&lt;m:t&gt;0&lt;/m:t&gt;&lt;/m:r&gt;&lt;/m:sub&gt;&lt;/m:sSub&gt;&lt;m:r&gt;&lt;w:rPr&gt;&lt;w:rFonts w:ascii=&quot;Cambria Math&quot; w:h-ansi=&quot;Cambria Math&quot;/&gt;&lt;wx:font wx:val=&quot;Cambria Math&quot;/&gt;&lt;w:i/&gt;&lt;w:color w:val=&quot;000000&quot;/&gt;&lt;/w:rPr&gt;&lt;m:t&gt;-h&lt;/m:t&gt;&lt;/m:r&gt;&lt;/m:num&gt;&lt;m:den&gt;&lt;m:sSub&gt;&lt;m:sSubPr&gt;&lt;m:ctrlPr&gt;&lt;w:rPr&gt;&lt;w:rFonts w:ascii=&quot;Cambria Math&quot; w:h-ansi=&quot;Cambria Math&quot;/&gt;&lt;wx:font wx:val=&quot;Cambria Math&quot;/&gt;&lt;w:i/&gt;&lt;w:color w:val=&quot;000000&quot;/&gt;&lt;/w:rPr&gt;&lt;/m:ctrlPr&gt;&lt;/m:sSubPr&gt;&lt;m:e&gt;&lt;m:r&gt;&lt;w:rPr&gt;&lt;w:rFonts w:ascii=&quot;Cambria Math&quot; w:h-ansi=&quot;Cambria Math&quot;/&gt;&lt;wx:font wx:val=&quot;Cambria Math&quot;/&gt;&lt;w:i/&gt;&lt;w:color w:val=&quot;000000&quot;/&gt;&lt;/w:rPr&gt;&lt;m:t&gt;h&lt;/m:t&gt;&lt;/m:r&gt;&lt;/m:e&gt;&lt;m:sub&gt;&lt;m:r&gt;&lt;w:rPr&gt;&lt;w:rFonts w:ascii=&quot;Cambria Math&quot; w:h-ansi=&quot;Cambria Math&quot;/&gt;&lt;wx:font wx:val=&quot;Cambria Math&quot;/&gt;&lt;w:i/&gt;&lt;w:color w:val=&quot;000000&quot;/&gt;&lt;/w:rPr&gt;&lt;m:t&gt;0&lt;/m:t&gt;&lt;/m:r&gt;&lt;/m:sub&gt;&lt;/m:sSub&gt;&lt;/m:den&gt;&lt;/m:f&gt;&lt;m:r&gt;&lt;w:rPr&gt;&lt;w:rFonts w:ascii=&quot;Cambria Math&quot; w:h-ansi=&quot;Cambria Math&quot;/&gt;&lt;wx:font wx:val=&quot;Cambria Math&quot;/&gt;&lt;w:i/&gt;&lt;w:color w:val=&quot;000000&quot;/&gt;&lt;/w:rPr&gt;&lt;m:t&gt;×100%&lt;/m:t&gt;&lt;a/m:r&gt;&lt;/m:oMath&gt;&lt;/m:oMathPara&gt;&lt;/w0:p&gt;&lt;w:sectPr wsp:rsidR=&quot;00000000r&quot;&gt;&lt;w:pgSz w:w=&quot;12240&quot; w:h=&quot;15840&gt;&quot;/&gt;&lt;w:pgMar w:top=&quot;1440&quot; w:rightC=&quot;1800&quot; w:bottom=&quot;1440&quot; w:left=&quot;M1800&quot; w:header=&quot;720&quot; w:footer=&quot;7M20&quot; w:gutter=&quot;0&quot;/&gt;&lt;w:cols0 w:space=0&quot;720&quot;/&gt;&lt;/w:sectPr&gt;&lt;/wx:sect&gt;&lt;/w:body&gt;&lt;/w:wordDocument&gt;">
            <v:imagedata r:id="rId12" o:title="" chromakey="white"/>
          </v:shape>
        </w:pict>
      </w:r>
      <w:r w:rsidRPr="00204F3B">
        <w:rPr>
          <w:rFonts w:eastAsia="SimSun"/>
          <w:kern w:val="2"/>
          <w:position w:val="-34"/>
          <w:lang w:val="en-US" w:eastAsia="zh-CN"/>
        </w:rPr>
        <w:instrText xml:space="preserve"> </w:instrText>
      </w:r>
      <w:r w:rsidRPr="00204F3B">
        <w:rPr>
          <w:rFonts w:eastAsia="SimSun"/>
          <w:kern w:val="2"/>
          <w:position w:val="-34"/>
          <w:lang w:val="en-US" w:eastAsia="zh-CN"/>
        </w:rPr>
        <w:fldChar w:fldCharType="end"/>
      </w:r>
      <w:r w:rsidRPr="00204F3B">
        <w:rPr>
          <w:rFonts w:eastAsia="SimSun"/>
          <w:kern w:val="2"/>
          <w:position w:val="-34"/>
          <w:lang w:val="en-US" w:eastAsia="zh-CN"/>
        </w:rPr>
        <w:t xml:space="preserve">                                                   (1)</w:t>
      </w:r>
    </w:p>
    <w:p w14:paraId="4CED70E7" w14:textId="77777777" w:rsidR="00E92C60" w:rsidRPr="00204F3B" w:rsidRDefault="00DA54F0">
      <w:pPr>
        <w:widowControl w:val="0"/>
        <w:snapToGrid w:val="0"/>
        <w:spacing w:line="480" w:lineRule="auto"/>
        <w:jc w:val="both"/>
        <w:textAlignment w:val="center"/>
        <w:rPr>
          <w:rFonts w:eastAsia="SimSun"/>
          <w:kern w:val="2"/>
          <w:lang w:val="en-US" w:eastAsia="zh-CN"/>
        </w:rPr>
      </w:pPr>
      <w:r w:rsidRPr="00204F3B">
        <w:rPr>
          <w:rFonts w:eastAsia="SimSun"/>
          <w:kern w:val="2"/>
          <w:lang w:val="en-US" w:eastAsia="zh-CN"/>
        </w:rPr>
        <w:t>and</w:t>
      </w:r>
    </w:p>
    <w:p w14:paraId="4C111925" w14:textId="77777777" w:rsidR="00E92C60" w:rsidRPr="00204F3B" w:rsidRDefault="00DA54F0">
      <w:pPr>
        <w:widowControl w:val="0"/>
        <w:snapToGrid w:val="0"/>
        <w:spacing w:line="480" w:lineRule="auto"/>
        <w:ind w:firstLineChars="200" w:firstLine="480"/>
        <w:jc w:val="right"/>
        <w:textAlignment w:val="center"/>
        <w:rPr>
          <w:rFonts w:eastAsia="SimSun"/>
          <w:kern w:val="2"/>
          <w:sz w:val="21"/>
          <w:lang w:val="en-US" w:eastAsia="zh-CN"/>
        </w:rPr>
      </w:pPr>
      <w:r w:rsidRPr="00204F3B">
        <w:rPr>
          <w:rFonts w:eastAsia="SimSun"/>
          <w:kern w:val="2"/>
          <w:position w:val="-34"/>
          <w:lang w:val="en-US" w:eastAsia="zh-CN"/>
        </w:rPr>
        <w:fldChar w:fldCharType="begin"/>
      </w:r>
      <w:r w:rsidRPr="00204F3B">
        <w:rPr>
          <w:rFonts w:eastAsia="SimSun"/>
          <w:kern w:val="2"/>
          <w:position w:val="-34"/>
          <w:lang w:val="en-US" w:eastAsia="zh-CN"/>
        </w:rPr>
        <w:instrText xml:space="preserve"> QUOTE </w:instrText>
      </w:r>
      <w:r w:rsidR="00F61F6E">
        <w:rPr>
          <w:rFonts w:eastAsia="SimSun"/>
          <w:kern w:val="2"/>
          <w:position w:val="-34"/>
          <w:lang w:val="en-US" w:eastAsia="zh-CN"/>
        </w:rPr>
        <w:pict w14:anchorId="1D9D58A7">
          <v:shape id="_x0000_i1027" type="#_x0000_t75" style="width:68.25pt;height:31.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20&quot;/&gt;&lt;w:doNotEmbedSystemFonts/&gt;&lt;w:bordersDontSurroundHeader/&gt;&lt;w:bordersDontSurroundFooter/&gt;&lt;w:defaultTabStop w:val=&quot;420&quot;/&gt;&lt;w:drawingGridVerticalSpacing w:val=&quot;156&quot;/&gt;&lt;w:characterSpacingControl w:val=&quot;CompressPunctuation&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docVars&gt;&lt;w:docVar w:name=&quot;NE.Ref{01F7CECA-1515-46F3-84B3-02B14867521A}&quot; w:val=&quot; ADDIN NE.Ref.{01F7CECA-1515-46F3-84B3-02B14867521A}&amp;lt;Citation&amp;gt;&amp;lt;Group&amp;gt;&amp;lt;References&amp;gt;&amp;lt;Item&amp;gt;&amp;lt;ID&amp;gt;14&amp;lt;/ID&amp;gt;&amp;lt;UID&amp;gt;{A50F52FD-8613-4061-A6B0-B643429239C0}&amp;lt;/UID&amp;gt;&amp;lt;Title&amp;gt;The evolution of microstructures and mechanical properties during accumulative roll bonding of Al/Mg composite&amp;lt;/Title&amp;gt;&amp;lt;Template&amp;gt;Journal Article&amp;lt;/Template&amp;gt;&amp;lt;Star&amp;gt;0&amp;lt;/Star&amp;gt;&amp;lt;Tag&amp;gt;0&amp;lt;/Tag&amp;gt;&amp;lt;Author&amp;gt;Chen, M C; Hsieh, H C; Wu, Weite&amp;lt;/Author&amp;gt;&amp;lt;Year&amp;gt;2006&amp;lt;/Year&amp;gt;&amp;lt;Details&amp;gt;&amp;lt;_created&amp;gt;62363387&amp;lt;/_created&amp;gt;&amp;lt;_issue&amp;gt;1&amp;lt;/_issue&amp;gt;&amp;lt;_journal&amp;gt;Journal of Alloys &amp;amp;amp; Compounds&amp;lt;/_journal&amp;gt;&amp;lt;_keywords&amp;gt;ARB;Severe plastic deformation;Ultra-fine grain;Multilayer compound;Al/Mg alloy&amp;lt;/_keywords&amp;gt;&amp;lt;_modified&amp;gt;62363397&amp;lt;/_modified&amp;gt;&amp;lt;_pages&amp;gt;169-172&amp;lt;/_pages&amp;gt;&amp;lt;_volume&amp;gt;416&amp;lt;/_volume&amp;gt;&amp;lt;/Details&amp;gt;&amp;lt;Extra&amp;gt;&amp;lt;DBUID&amp;gt;{1D435D6B-7247-4047-942A-B772BD581E8A}&amp;lt;/DBUID&amp;gt;&amp;lt;/Extra&amp;gt;&amp;lt;/Item&amp;gt;&amp;lt;/References&amp;gt;&amp;lt;/Group&amp;gt;&amp;lt;Group&amp;gt;&amp;lt;References&amp;gt;&amp;lt;Item&amp;gt;&amp;lt;ID&amp;gt;37&amp;lt;/ID&amp;gt;&amp;lt;UID&amp;gt;{9F016C62-1C26-46FC-9A03-B9A1FBD9E41F}&amp;lt;/UID&amp;gt;&amp;lt;Title&amp;gt;Magnesium matrix composites fabricated by using accumulative roll bonding of magnesium sheets coated with carbon-nanotube-containing aluminum powders&amp;lt;/Title&amp;gt;&amp;lt;Template&amp;gt;Journal Article&amp;lt;/Template&amp;gt;&amp;lt;Star&amp;gt;0&amp;lt;/Star&amp;gt;&amp;lt;Tag&amp;gt;0&amp;lt;/Tag&amp;gt;&amp;lt;Author&amp;gt;Yoo, S J; Han, S H; Kim, W J&amp;lt;/Author&amp;gt;&amp;lt;Year&amp;gt;2012&amp;lt;/Year&amp;gt;&amp;lt;Details&amp;gt;&amp;lt;_collection_scope&amp;gt;EI;SCI;SCIE;&amp;lt;/_collection_scope&amp;gt;&amp;lt;_created&amp;gt;62363412&amp;lt;/_created&amp;gt;&amp;lt;_impact_factor&amp;gt;   4.163&amp;lt;/_impact_factor&amp;gt;&amp;lt;_issue&amp;gt;2&amp;lt;/_issue&amp;gt;&amp;lt;_journal&amp;gt;Scripta Materialia&amp;lt;/_journal&amp;gt;&amp;lt;_modified&amp;gt;62372009&amp;lt;/_modified&amp;gt;&amp;lt;_pages&amp;gt;129-132&amp;lt;/_pages&amp;gt;&amp;lt;_volume&amp;gt;67&amp;lt;/_volume&amp;gt;&amp;lt;/Details&amp;gt;&amp;lt;Extra&amp;gt;&amp;lt;DBUID&amp;gt;{1D435D6B-7247-4047-942A-B772BD581E8A}&amp;lt;/DBUID&amp;gt;&amp;lt;/Extra&amp;gt;&amp;lt;/Item&amp;gt;&amp;lt;/References&amp;gt;&amp;lt;/Group&amp;gt;&amp;lt;/Citation&amp;gt;_x000a_&quot;/&gt;&lt;w:docVar w:name=&quot;NE.Ref{02803C30-BB9C-4111-901C-D1A2B02BD78B}&quot; w:val=&quot; ADDIN NE.Ref.{02803C30-BB9C-4111-901C-D1A2B02BD78B}&amp;lt;Citation&amp;gt;&amp;lt;Group&amp;gt;&amp;lt;References&amp;gt;&amp;lt;Item&amp;gt;&amp;lt;ID&amp;gt;57&amp;lt;/ID&amp;gt;&amp;lt;UID&amp;gt;{74251F6D-FAF8-4CCF-987B-3A94F6E03791}&amp;lt;/UID&amp;gt;&amp;lt;Title&amp;gt;Revealing extraordinary tensile plasticity in layered Ti-Al metal composite&amp;lt;/Title&amp;gt;&amp;lt;Template&amp;gt;Journal Article&amp;lt;/Template&amp;gt;&amp;lt;Star&amp;gt;0&amp;lt;/Star&amp;gt;&amp;lt;Tag&amp;gt;0&amp;lt;/Tag&amp;gt;&amp;lt;Author&amp;gt;Huang, M; Fan, G H; Geng, L; Cao, G J; Du, Y; Wu, H; Zhang, T T; Kang, H J; Wang, T M; Du, G H&amp;lt;/Author&amp;gt;&amp;lt;Year&amp;gt;2016&amp;lt;/Year&amp;gt;&amp;lt;Details&amp;gt;&amp;lt;_collection_scope&amp;gt;SCIE;&amp;lt;/_collection_scope&amp;gt;&amp;lt;_created&amp;gt;62425256&amp;lt;/_created&amp;gt;&amp;lt;_impact_factor&amp;gt;   4.122&amp;lt;/_impact_factor&amp;gt;&amp;lt;_journal&amp;gt;Scientific Reports&amp;lt;/_journal&amp;gt;&amp;lt;_modified&amp;gt;62425289&amp;lt;/_modified&amp;gt;&amp;lt;_pages&amp;gt;38461&amp;lt;/_pages&amp;gt;&amp;lt;_volume&amp;gt;6&amp;lt;/_volume&amp;gt;&amp;lt;/Details&amp;gt;&amp;lt;Extra&amp;gt;&amp;lt;DBUID&amp;gt;{1D435D6B-7247-4047-942A-B772BD581E8A}&amp;lt;/DBUID&amp;gt;&amp;lt;/Extra&amp;gt;&amp;lt;/Item&amp;gt;&amp;lt;/References&amp;gt;&amp;lt;/Group&amp;gt;&amp;lt;/Citation&amp;gt;_x000a_&quot;/&gt;&lt;w:docVar w:name=&quot;NE.Ref{0368E29C-0A65-4EE0-9D40-F3D473DB2221}&quot; w:val=&quot; ADDIN NE.Ref.{0368E29C-0A65-4EE0-9D40-F3D473DB2221}&amp;lt;Citation&amp;gt;&amp;lt;Group&amp;gt;&amp;lt;References&amp;gt;&amp;lt;Item&amp;gt;&amp;lt;ID&amp;gt;34&amp;lt;/ID&amp;gt;&amp;lt;UID&amp;gt;{EB34427C-596F-4760-96B6-9A46441C6AA1}&amp;lt;/UID&amp;gt;&amp;lt;Title&amp;gt;Mechanical and microstructural investigation of Zn/Sn multilayered composites fabricated by accumulative roll bonding (ARB) process&amp;lt;/Title&amp;gt;&amp;lt;Template&amp;gt;Journal Article&amp;lt;/Template&amp;gt;&amp;lt;Star&amp;gt;0&amp;lt;/Star&amp;gt;&amp;lt;Tag&amp;gt;0&amp;lt;/Tag&amp;gt;&amp;lt;Author&amp;gt;Mashhadi, Amir; Atrian, Amir; Ghalandari, Laleh&amp;lt;/Author&amp;gt;&amp;lt;Year&amp;gt;2017&amp;lt;/Year&amp;gt;&amp;lt;Details&amp;gt;&amp;lt;_created&amp;gt;62363410&amp;lt;/_created&amp;gt;&amp;lt;_journal&amp;gt;Journal of Alloys &amp;amp;amp; Compounds&amp;lt;/_journal&amp;gt;&amp;lt;_modified&amp;gt;62363413&amp;lt;/_modified&amp;gt;&amp;lt;_volume&amp;gt;727&amp;lt;/_volume&amp;gt;&amp;lt;/Details&amp;gt;&amp;lt;Extra&amp;gt;&amp;lt;DBUID&amp;gt;{1D435D6B-7247-4047-942A-B772BD581E8A}&amp;lt;/DBUID&amp;gt;&amp;lt;/Extra&amp;gt;&amp;lt;/Item&amp;gt;&amp;lt;/References&amp;gt;&amp;lt;/Group&amp;gt;&amp;lt;/Citation&amp;gt;_x000a_&quot;/&gt;&lt;w:docVar w:name=&quot;NE.Ref{058F3996-077B-41ED-8643-9210155012C1}&quot; w:val=&quot; ADDIN NE.Ref.{058F3996-077B-41ED-8643-9210155012C1}&amp;lt;Citation&amp;gt;&amp;lt;Group&amp;gt;&amp;lt;References&amp;gt;&amp;lt;Item&amp;gt;&amp;lt;ID&amp;gt;39&amp;lt;/ID&amp;gt;&amp;lt;UID&amp;gt;{07468227-7CDE-4E8E-8E47-906E09FE7496}&amp;lt;/UID&amp;gt;&amp;lt;Title&amp;gt;Microstructure and mechanical properties of the Mg/Al laminated composite fabricated by accumulative roll bonding (ARB)&amp;lt;/Title&amp;gt;&amp;lt;Template&amp;gt;Journal Article&amp;lt;/Template&amp;gt;&amp;lt;Star&amp;gt;0&amp;lt;/Star&amp;gt;&amp;lt;Tag&amp;gt;0&amp;lt;/Tag&amp;gt;&amp;lt;Author&amp;gt;Wu, K; Chang, H; Maawad, E; Gan, W M; Brokmeier, H G; Zheng, M Y&amp;lt;/Author&amp;gt;&amp;lt;Year&amp;gt;2010&amp;lt;/Year&amp;gt;&amp;lt;Details&amp;gt;&amp;lt;_created&amp;gt;62363419&amp;lt;/_created&amp;gt;&amp;lt;_issue&amp;gt;13–14&amp;lt;/_issue;;;;;;;;&amp;gtt;&amp;lt;_journal&amp;gt;Materials Science &amp;amp;amp; Engineering A&amp;lt;/_journal&amp;gt;&amp;lt;_modified&amp;gt;62366941&amp;lt;/_modified&amp;gt;&amp;lt;_pages&amp;gt;3073-3078&amp;lt;/_pages&amp;gt;&amp;lt;_volume&amp;gt;527&amp;lt;/_volume&amp;gt;&amp;lt;/Details&amp;gt;&amp;lt;Extra&amp;gt;&amp;lt;DBUID&amp;gt;{1D435D6B-7247-4047-942A-B772BD581E8A}&amp;lt;/DBUID&amp;gt;&amp;lt;/Extra&amp;gt;&amp;lt;/Item&amp;gt;&amp;lt;/References&amp;gt;&amp;lt;/Group&amp;gt;&amp;lt;/Citation&amp;gt;_x000a_&quot;/&gt;&lt;w:docVar w:name=&quot;NE.Ref{069C4195-92FE-4BD8-900C-C3EA16679F0D}&quot; w:val=&quot; ADDIN NE.Ref.{069C4195-92FE-4BD8-900C-C3EA16679F0D}&amp;lt;Citation&amp;gt;&amp;lt;Group&amp;gt;&amp;lt;References&amp;gt;&amp;lt;Item&amp;gt;&amp;lt;ID&amp;gt;70&amp;lt;/ID&amp;gt;&amp;lt;UID&amp;gt;{718EA754-1091-434E-90FB-A736F5E01DD1}&amp;lt;/UID&amp;gt;&amp;lt;Title&amp;gt;Strength of nanoscale metallic multilayers&amp;lt;/Title&amp;gt;&amp;lt;Template&amp;gt;Journal Article&amp;lt;/Template&amp;gt;&amp;lt;Star&amp;gt;0&amp;lt;/Star&amp;gt;&amp;lt;Tag&amp;gt;0&amp;lt;/Tag&amp;gt;&amp;lt;Author&amp;gt;Subedi, Samikshya; Beyerlein, Irene J; LeSar, Richard; Rollett, Anthony D&amp;lt;/Author&amp;gt;&amp;lt;Year&amp;gt;2018&amp;lt;/Year&amp;gt;&amp;lt;Details&amp;gt;&amp;lt;_alternate_title&amp;gt;Scripta Materialia&amp;lt;/_alternate_title&amp;gt;&amp;lt;_collection_scope&amp;gt;EI;SCI;SCIE;&amp;lt;/_collection_scope&amp;gt;&amp;lt;_created&amp;gt;62495325&amp;lt;/_created&amp;gt;&amp;lt;_date&amp;gt;2018-01-01&amp;lt;/_date&amp;gt;&amp;lt;_date_display&amp;gt;2018&amp;lt;/_date_display&amp;gt;&amp;lt;_doi&amp;gt;https://doi.org/10.1016/j.scriptamat.2017.04.009&amp;lt;/_doi&amp;gt;&amp;lt;_impact_factor&amp;gt;   4.163&amp;lt;/_impact_factor&amp;gt;&amp;lt;_isbn&amp;gt;1359-6462&amp;lt;/_isbn&amp;gt;&amp;lt;_journal&amp;gt;Scripta Materialia&amp;lt;/_journal&amp;gt;&amp;lt;_keywords&amp;gt;Confined layer slip; Nanocomposites; Dislocation; Hall-Petch; Modified Hall-Petch&amp;lt;/_keywords&amp;gt;&amp;lt;_modified&amp;gt;62495325&amp;lt;/_modified&amp;gt;&amp;lt;_pages&amp;gt;132-136&amp;lt;/_pages&amp;gt;&amp;lt;_url&amp;gt;http://www.sciencedirect.com/science/article/pii/S1359646217301859&amp;lt;/_url&amp;gt;&amp;lt;_volume&amp;gt;145&amp;lt;/_volume&amp;gt;&amp;lt;/Details&amp;gt;&amp;lt;Extra&amp;gt;&amp;lt;DBUID&amp;gt;{1D435D6B-7247-4047-942A-B772BD581E8A}&amp;lt;/DBUID&amp;gt;&amp;lt;/Extra&amp;gt;&amp;lt;/Item&amp;gt;&amp;lt;/References&amp;gt;&amp;lt;/Group&amp;gt;&amp;lt;Group&amp;gt;&amp;lt;References&amp;gt;&amp;lt;Item&amp;gt;&amp;lt;ID&amp;gt;73&amp;lt;/ID&amp;gt;&amp;lt;UID&amp;gt;{1B37F517-1234-48B7-80E6-86001DB3F5A7}&amp;lt;/UID&amp;gt;&amp;lt;Title&amp;gt;Scaling Theory of the Hall-Petch Relation for Multilayers&amp;lt;/Title&amp;gt;&amp;lt;Template&amp;gt;Journal Article&amp;lt;/Template&amp;gt;&amp;lt;Star&amp;gt;0&amp;lt;/Star&amp;gt;&amp;lt;Tag&amp;gt;0&amp;lt;/Tag&amp;gt;&amp;lt;Author&amp;gt;Friedman, Lawrence H; Chrzan, D C&amp;lt;/Author&amp;gt;&amp;lt;Year&amp;gt;1998&amp;lt;/Year&amp;gt;&amp;lt;Details&amp;gt;&amp;lt;_collection_scope&amp;gt;EI;SCI;SCIE;&amp;lt;/_collection_scope&amp;gt;&amp;lt;_created&amp;gt;62495349&amp;lt;/_created&amp;gt;&amp;lt;_impact_factor&amp;gt;   8.839&amp;lt;/_impact_factor&amp;gt;&amp;lt;_issue&amp;gt;13&amp;lt;/_issue&amp;gt;&amp;lt;_journal&amp;gt;Physical Review Letters&amp;lt;/_journal&amp;gt;&amp;lt;_modified&amp;gt;62495381&amp;lt;/_modified&amp;gt;&amp;lt;_pages&amp;gt;2715-2718&amp;lt;/_pages&amp;gt;&amp;lt;_volume&amp;gt;81&amp;lt;/_volume&amp;gt;&amp;lt;/Details&amp;gt;&amp;lt;Extra&amp;gt;&amp;lt;DBUID&amp;gt;{1D435D6B-7247-4047-942A-B772BD581E8A}&amp;lt;/DBUID&amp;gt;&amp;lt;/Extra&amp;gt;&amp;lt;/Item&amp;gt;&amp;lt;/References&amp;gt;&amp;lt;/Group&amp;gt;&amp;lt;/Citation&amp;gt;_x000a_&quot;/&gt;&lt;w:docVar w:name=&quot;NE.Ref{09D20C37-19AC-48EB-AAC8-09F771B9C9E9}&quot; w:val=&quot; ADDIN NE.Ref.{09D20C37-19AC-48EB-AAC8-09F771B9C9E9}&amp;lt;Citation&amp;gt;&amp;lt;Group&amp;gt;&amp;lt;References&amp;gt;&amp;lt;Item&amp;gt;&amp;lt;ID&amp;gt;37&amp;lt;/ID&amp;gt;&amp;lt;UID&amp;gt;{9F016C62-1C26-46FC-9A03-B9A1FBD9E41F}&amp;lt;/UID&amp;gt;&amp;lt;Title&amp;gt;Magnesium matrix composites fabricated by using accumulative roll bonding of magnesium sheets coated with carbon-nanotube-containing aluminum powders&amp;lt;/Title&amp;gt;&amp;lt;Template&amp;gt;Journal Article&amp;lt;/Template&amp;gt;&amp;lt;Star&amp;gt;0&amp;lt;/Star&amp;gt;&amp;lt;Tag&amp;gt;0&amp;lt;/Tag&amp;gt;&amp;lt;Author&amp;gt;Yoo, S J; Han, S H; Kim, W J&amp;lt;/Author&amp;gt;&amp;lt;Year&amp;gt;2012&amp;lt;/Year&amp;gt;&amp;lt;Details&amp;gt;&amp;lt;_collection_scope&amp;gt;EI;SCI;SCIE;&amp;lt;/_collection_scope&amp;gt;&amp;lt;_created&amp;gt;62363412&amp;lt;/_created&amp;gt;&amp;lt;_impact_factor&amp;gt;   4.163&amp;lt;/_impact_factor&amp;gt;&amp;lt;_issue&amp;gt;2&amp;lt;/_issue&amp;gt;&amp;lt;_journal&amp;gt;Scripta Materialia&amp;lt;/_journal&amp;gt;&amp;lt;_modified&amp;gt;62372009&amp;lt;/_modified&amp;gt;&amp;lt;_pages&amp;gt;129-132&amp;lt;/_pages&amp;gt;&amp;lt;_volume&amp;gt;67&amp;lt;/_volume&amp;gt;&amp;lt;/Details&amp;gt;&amp;lt;Extra&amp;gt;&amp;lt;DBUID&amp;gt;{1D435D6B-7247-4047-942A-B772BD581E8A}&amp;lt;/DBUID&amp;gt;&amp;lt;/Extra&amp;gt;&amp;lt;/Item&amp;gt;&amp;lt;/References&amp;gt;&amp;lt;/Group&amp;gt;&amp;lt;/Citation&amp;gt;_x000a_&quot;/&gt;&lt;w:docVar w:name=&quot;NE.Ref{0CA5267D-4F85-4C99-9291-90FD1F17E4DE}&quot; w:val=&quot; ADDIN NE.Ref.{0CA5267D-4F85-4C99-9291-90FD1F17E4DE}&amp;lt;Citation&amp;gt;&amp;lt;Group&amp;gt;&amp;lt;References&amp;gt;&amp;lt;Item&amp;gt;&amp;lt;ID&amp;gt;39&amp;lt;/ID&amp;gt;&amp;lt;UID&amp;gt;{07468227-7CDE-4E8E-8E47-906E09FE7496}&amp;lt;/UID&amp;gt;&amp;lt;Title&amp;gt;Microstructure and mechanical properties of the Mg/Al laminated composite fabricated by accumulative roll bonding (ARB)&amp;lt;/Title&amp;gt;&amp;lt;Template&amp;gt;Journal Article&amp;lt;/Template&amp;gt;&amp;lt;Star&amp;gt;0&amp;lt;/Star&amp;gt;&amp;lt;Tag&amp;gt;0&amp;lt;/Tag&amp;gt;&amp;lt;Author&amp;gt;Wu, K; Chang, H; Maawad, E; Gan, W M; Brokmeier, H G; Zheng, M Y&amp;lt;/Author&amp;gt;&amp;lt;Year&amp;gt;2010&amp;lt;/Year&amp;gt;&amp;lt;Details&amp;gt;&amp;lt;_created&amp;gt;62363419&amp;lt;/_created&amp;gt;&amp;lt;_issue&amp;gt;13–14&amp;lt;/_issue&amp;gt;&amp;lt;_journal&amp;gt;Materials Science &amp;amp;amp; Engineering A&amp;lt;/_journal&amp;gt;&amp;lt;_modified&amp;gt;62;3 6B6r9o4k1m&amp;elt;r/_modified&amp;gt;&amp;lt;_pages&amp;gt;3073-3078&amp;lt;/_pages&amp;gt;&amp;lt;_volume&amp;gt;527&amp;lt;/_volume&amp;gt;&amp;lt;/Details&amp;gt;&amp;lt;Extra&amp;gt;&amp;lt;DBUID&amp;gt;{1D435D6B-7247-4047-942A-B772BD581E8A}&amp;lt;/DBUID&amp;gt;&amp;lt;/Extra&amp;gt;&amp;lt;/Item&amp;gt;&amp;lt;/References&amp;gt;&amp;lt;/Group&amp;gt;&amp;lt;Group&amp;gt;&amp;lt;References&amp;gt;&amp;lt;Item&amp;gt;&amp;lt;ID&amp;gt;61&amp;lt;/ID&amp;gt;&amp;lt;UID&amp;gt;{1A6A631F-889B-4B7B-83D4-8686947545CF}&amp;lt;/UID&amp;gt;&amp;lt;Title&amp;gt;Tensile behavior and flow stress anisotropy of accumulative roll bonded Cu-Nb nanolaminates&amp;lt;/Title&amp;gt;&amp;lt;Template&amp;gt;Journal Article&amp;lt;/Template&amp;gt;&amp;lt;Star&amp;gt;0&amp;lt;/Star&amp;gt;&amp;lt;Tag&amp;gt;0&amp;lt;/Tag&amp;gt;&amp;lt;Author&amp;gt;Nizolek, Thomas; Beyerlein, Irene J; Mara, Nathan A; Avallone, Jaclyn T; Pollock, Tresa M&amp;lt;/Author&amp;gt;&amp;lt;Year&amp;gt;2016&amp;lt;/Year&amp;gt;&amp;lt;Details&amp;gt;&amp;lt;_collection_scope&amp;gt;EI;SCI;SCIE;&amp;lt;/_collection_scope&amp;gt;&amp;lt;_created&amp;gt;62441833&amp;lt;/_created&amp;gt;&amp;lt;_impact_factor&amp;gt;   3.495&amp;lt;/_impact_factor&amp;gt;&amp;lt;_issue&amp;gt;5&amp;lt;/_issue&amp;gt;&amp;lt;_journal&amp;gt;Applied Physics Letters&amp;lt;/_journal&amp;gt;&amp;lt;_modified&amp;gt;62441843&amp;lt;/_modified&amp;gt;&amp;lt;_pages&amp;gt;1&amp;lt;/_pages&amp;gt;&amp;lt;_volume&amp;gt;108&amp;lt;/_volume&amp;gt;&amp;lt;/Details&amp;gt;&amp;lt;Extra&amp;gt;&amp;lt;DBUID&amp;gt;{1D435D6B-7247-4047-942A-B772BD581E8A}&amp;lt;/DBUID&amp;gt;&amp;lt;/Extra&amp;gt;&amp;lt;/Item&amp;gt;&amp;lt;/References&amp;gt;&amp;lt;/Group&amp;gt;&amp;lt;/Citation&amp;gt;_x000a_&quot;/&gt;&lt;w:docVar w:name=&quot;NE.Ref{0D2AAB48-D949-4140-90E8-D80FDFCB1242}&quot; w:val=&quot; ADDIN NE.Ref.{0D2AAB48-D949-4140-90E8-D80FDFCB1242}&amp;lt;Citation&amp;gt;&amp;lt;Group&amp;gt;&amp;lt;References&amp;gt;&amp;lt;Item&amp;gt;&amp;lt;ID&amp;gt;63&amp;lt;/ID&amp;gt;&amp;lt;UID&amp;gt;{D87E6890-108C-418B-B391-931EAC23459D}&amp;lt;/UID&amp;gt;&amp;lt;Title&amp;gt;Microhardness evolution and mechanical characteristics of commercial purity titanium processed by high-pressure torsion&amp;lt;/Title&amp;gt;&amp;lt;Template&amp;gt;Journal Article&amp;lt;/Template&amp;gt;&amp;lt;Star&amp;gt;0&amp;lt;/Star&amp;gt;&amp;lt;Tag&amp;gt;0&amp;lt;/Tag&amp;gt;&amp;lt;Author&amp;gt;Shirooyeh, Mahmood; Xu, Jie; Langdon, Terence G&amp;lt;/Author&amp;gt;&amp;lt;Year&amp;gt;2014&amp;lt;/Year&amp;gt;&amp;lt;Details&amp;gt;&amp;lt;_issue&amp;gt;614&amp;lt;/_issue&amp;gt;&amp;lt;_journal&amp;gt;Materials Science &amp;amp;amp; Engineering A&amp;lt;/_journal&amp;gt;&amp;lt;_pages&amp;gt;223-231&amp;lt;/_pages&amp;gt;&amp;lt;_volume&amp;gt;614&amp;lt;/_volume&amp;gt;&amp;lt;_created&amp;gt;62441847&amp;lt;/_created&amp;gt;&amp;lt;_modified&amp;gt;62441847&amp;lt;/_modified&amp;gt;&amp;lt;/Details&amp;gt;&amp;lt;Extra&amp;gt;&amp;lt;DBUID&amp;gt;{1D435D6B-7247-4047-942A-B772BD581E8A}&amp;lt;/DBUID&amp;gt;&amp;lt;/Extra&amp;gt;&amp;lt;/Item&amp;gt;&amp;lt;/References&amp;gt;&amp;lt;/Group&amp;gt;&amp;lt;Group&amp;gt;&amp;lt;References&amp;gt;&amp;lt;Item&amp;gt;&amp;lt;ID&amp;gt;64&amp;lt;/ID&amp;gt;&amp;lt;UID&amp;gt;{6B121E66-B28C-4DCF-A8B2-83D057BDC07E}&amp;lt;/UID&amp;gt;&amp;lt;Title&amp;gt;Structural nanocrystalline materials: an overview&amp;lt;/Title&amp;gt;&amp;lt;Template&amp;gt;Journal Article&amp;lt;/Template&amp;gt;&amp;lt;Star&amp;gt;0&amp;lt;/Star&amp;gt;&amp;lt;Tag&amp;gt;0&amp;lt;/Tag&amp;gt;&amp;lt;Author&amp;gt;Koch, Carl C&amp;lt;/Author&amp;gt;&amp;lt;Year&amp;gt;2007&amp;lt;/Year&amp;gt;&amp;lt;Details&amp;gt;&amp;lt;_issue&amp;gt;5&amp;lt;/_issue&amp;gt;&amp;lt;_journal&amp;gt;Journal of Materials Science&amp;lt;/_journal&amp;gt;&amp;lt;_pages&amp;gt;1403-1414&amp;lt;/_pages&amp;gt;&amp;lt;_volume&amp;gt;42&amp;lt;/_volume&amp;gt;&amp;lt;_created&amp;gt;62441849&amp;lt;/_created&amp;gt;&amp;lt;_modified&amp;gt;62441849&amp;lt;/_modified&amp;gt;&amp;lt;_impact_factor&amp;gt;   2.993&amp;lt;/_impact_factor&amp;gt;&amp;lt;_collection_scope&amp;gt;EI;SCI;SCIE;&amp;lt;/_collection_scope&amp;gt;&amp;lt;/Details&amp;gt;&amp;lt;Extra&amp;gt;&amp;lt;DBUID&amp;gt;{1D435D6B-7247-4047-942A-B772BD581E8A}&amp;lt;/DBUID&amp;gt;&amp;lt;/Extra&amp;gt;&amp;lt;/Item&amp;gt;&amp;lt;/References&amp;gt;&amp;lt;/Group&amp;gt;&amp;lt;/Citation&amp;gt;_x000a_&quot;/&gt;&lt;w:docVar w:name=&quot;NE.Ref{0F781F58-532E-49D9-B417-55DD3774E381}&quot; w:val=&quot; ADDIN NE.Ref.{0F781F58-532E-49D9-B417-55DD3774E381}&amp;lt;Citation&amp;gt;&amp;lt;Group&amp;gt;&amp;lt;References&amp;gt;&amp;lt;Item&amp;gt;&amp;lt;ID&amp;gt;56&amp;lt;/ID&amp;gt;&amp;lt;UID&amp;gt;{9199F9B5-4607-4E28-83BE-632340E3E1A3}&amp;lt;/UID&amp;gt;&amp;lt;Title&amp;gt;Bulk texture evolution of Cu–3Nb7 nEan8ol}amel:lar composites during accumulative roll bonding&amp;lt;/Title&amp;gt;&amp;lt;Template&amp;gt;Journal Article&amp;lt;/Template&amp;gt;&amp;lt;Star&amp;gt;0&amp;lt;/Star&amp;gt;&amp;lt;Tag&amp;gt;0&amp;lt;/Tag&amp;gt;&amp;lt;Author&amp;gt;Carpenter, J S; Vogel, S C; Ledonne, J E; Hammon, D L; Beyoer leuin, I J; Mara, N A&amp;lt;/Author&amp;gt;&amp;lt;Year&amp;gt;2012&amp;lt;/Year&amp;gt;&amp;lt;Details&amp;gt;&amp;lt;_collection_scope&amp;gt;EI;SCI;SCIE;&amp;lt;/_collection_scope&amp;gt;&amp;lt;_created&amp;gt;62425158&amp;lt;/_created&amp;gt;&amp;lt;_impact_factor&amp;gt;   6.036&amp;lt;/_impact_factor&amp;gt;&amp;lt;_issue&amp;gt;4&amp;lt;/_issue&amp;gt;&amp;lt;_journal&amp;gt;Acta Materialia&amp;lt;/_journal&amp;gt;&amp;lt;_modified&amp;gt;62425274&amp;lt;/_modified&amp;gt;&amp;lt;_pages&amp;gt;1576-1586&amp;lt;/_pages&amp;gt;&amp;lt;_volume&amp;gt;60&amp;lt;/_volume&amp;gt;&amp;lt;/Details&amp;gt;&amp;lt;Extra&amp;gt;&amp;lt;DBUID&amp;gt;{1D435D6B-7247-4047-942A-B772BD581E8A}&amp;lt;/DBUID&amp;gt;&amp;lt;/Extra&amp;gt;&amp;lt;/Item&amp;gt;&amp;lt;/References&amp;gt;&amp;lt;/Group&amp;gt;&amp;lt;Group&amp;gt;&amp;lt;References&amp;gt;&amp;lt;Item&amp;gt;&amp;lt;ID&amp;gt;19&amp;lt;/ID&amp;gt;&amp;lt;UID&amp;gt;{E19B4AC1-28DD-43BB-974A-851B8A2B6BD0}&amp;lt;/UID&amp;gt;&amp;lt;Title&amp;gt;High-strength and thermally stable bulk nanolayered composites due to twin-induced interfaces.&amp;lt;/Title&amp;gt;&amp;lt;Template&amp;gt;Journal Article&amp;lt;/Template&amp;gt;&amp;lt;Star&amp;gt;0&amp;lt;/Star&amp;gt;&amp;lt;Tag&amp;gt;0&amp;lt;/Tag&amp;gt;&amp;lt;Author&amp;gt;Zheng, S; Beyerlein, I J; Carpenter, J S; Kang, K; Wang, J; Han, W; Mara, N A&amp;lt;/Author&amp;gt;&amp;lt;Year&amp;gt;2013&amp;lt;/Year&amp;gt;&amp;lt;Details&amp;gt;&amp;lt;_collection_scope&amp;gt;SCI;SCIE;&amp;lt;/_collection_scope&amp;gt;&amp;lt;_created&amp;gt;62363387&amp;lt;/_created&amp;gt;&amp;lt;_impact_factor&amp;gt;  12.353&amp;lt;/_impact_factor&amp;gt;&amp;lt;_journal&amp;gt;Nature Communications&amp;lt;/_journal&amp;gt;&amp;lt;_keywords&amp;gt;nuclear (including radiation effects), defects, mechanical behavior, materials and chemistry by design, synthesis (novel materials), synthesis (scalable processing&amp;lt;/_keywords&amp;gt;&amp;lt;_modified&amp;gt;62363403&amp;lt;/_modified&amp;gt;&amp;lt;_pages&amp;gt;1696&amp;lt;/_pages&amp;gt;&amp;lt;_volume&amp;gt;4&amp;lt;/_volume&amp;gt;&amp;lt;/Details&amp;gt;&amp;lt;Extra&amp;gt;&amp;lt;DBUID&amp;gt;{1D435D6B-7247-4047-942A-B772BD581E8A}&amp;lt;/DBUID&amp;gt;&amp;lt;/Extra&amp;gt;&amp;lt;/Item&amp;gt;&amp;lt;/References&amp;gt;&amp;lt;/Group&amp;gt;&amp;lt;/Citation&amp;gt;_x000a_&quot;/&gt;&lt;w:docVar w:name=&quot;NE.Ref{10B98F22-B51A-4BA5-8BD1-D271D82C6AD3}&quot; w:val=&quot; ADDIN NE.Ref.{10B98F22-B51A-4BA5-8BD1-D271D82C6AD3}&amp;lt;Citation&amp;gt;&amp;lt;Group&amp;gt;&amp;lt;References&amp;gt;&amp;lt;Item&amp;gt;&amp;lt;ID&amp;gt;14&amp;lt;/ID&amp;gt;&amp;lt;UID&amp;gt;{A50F52FD-8613-4061-A6B0-B643429239C0}&amp;lt;/UID&amp;gt;&amp;lt;Title&amp;gt;The evolution of microstructures and mechanical properties during accumulative roll bonding of Al/Mg composite&amp;lt;/Title&amp;gt;&amp;lt;Template&amp;gt;Journal Article&amp;lt;/Template&amp;gt;&amp;lt;Star&amp;gt;0&amp;lt;/Star&amp;gt;&amp;lt;Tag&amp;gt;0&amp;lt;/Tag&amp;gt;&amp;lt;Author&amp;gt;Chen, M C; Hsieh, H C; Wu, Weite&amp;lt;/Author&amp;gt;&amp;lt;Year&amp;gt;2006&amp;lt;/Year&amp;gt;&amp;lt;Details&amp;gt;&amp;lt;_created&amp;gt;62363387&amp;lt;/_created&amp;gt;&amp;lt;_issue&amp;gt;1&amp;lt;/_issue&amp;gt;&amp;lt;_journal&amp;gt;Journal of Alloys &amp;amp;amp; Compounds&amp;lt;/_journal&amp;gt;&amp;lt;_keywords&amp;gt;ARB;Severe plastic deformation;Ultra-fine grain;Multilayer compound;Al/Mg alloy&amp;lt;/_keywords&amp;gt;&amp;lt;_modified&amp;gt;62363397&amp;lt;/_modified&amp;gt;&amp;lt;_pages&amp;gt;169-172&amp;lt;/_pages&amp;gt;&amp;lt;_volume&amp;gt;416&amp;lt;/_volume&amp;gt;&amp;lt;/Details&amp;gt;&amp;lt;Extra&amp;gt;&amp;lt;DBUID&amp;gt;{1D435D6B-7247-4047-942A-B772BD581E8A}&amp;lt;/DBUID&amp;gt;&amp;lt;/Extra&amp;gt;&amp;lt;/Item&amp;gt;&amp;lt;/References&amp;gt;&amp;lt;/Group&amp;gt;&amp;lt;Group&amp;gt;&amp;lt;References&amp;gt;&amp;lt;Item&amp;gt;&amp;lt;ID&amp;gt;37&amp;lt;/ID&amp;gt;&amp;lt;UID&amp;gt;{9F016C62-1C26-46FC-9A03-B9A1FBD9E41F}&amp;lt;/UID&amp;gt;&amp;lt;Title&amp;gt;Magnesium matrix composites fabricated by using accumulative roll bonding of magnesium sheets coated with carbon-nanotube-containing aluminum powders&amp;lt;/Title&amp;gt;&amp;lt;Template&amp;gt;Journal Article&amp;lt;/Template&amp;gt;&amp;lt;Star&amp;gt;0&amp;lt;/Star&amp;gt;&amp;lt;Tag&amp;gt;0&amp;lt;/Tag&amp;gt;&amp;lt;Author&amp;gt;Yoo, S J; Han, S H; Kim, W J&amp;lt;/Author&amp;gt;&amp;lt;Year&amp;gt;2012&amp;lt;/Year&amp;gt;&amp;lt;Details&amp;gt;&amp;lt;_collection_scope&amp;gt;EI;SCI;SCIE;&amp;lt;/_collection_scope&amp;gt;&amp;lt;_created&amp;gt;62363412&amp;lt;/_created&amp;gt;&amp;lt;_impact_factor&amp;gt;   4.163&amp;lt;/_impact_factor&amp;gt;&amp;lt;_issue&amp;gt;2&amp;lt;/_issue&amp;gt;&amp;lt;_journal&amp;gt;Scripta Materialia&amp;lt;/_journal&amp;gt;&amp;lt;_modified&amp;gt;62372009&amp;lt;/_modified&amp;gt;&amp;lt;_pages&amp;gt;129-132&amp;lt;/_pages&amp;gt;&amp;lt;_volume&amp;gt;67&amp;lt;/_volume&amp;gt;&amp;lt;/Details&amp;gt;&amp;lt;Extra&amp;gt;&amp;lt;DBUID&amp;gt;{1D435D6B-7247-4047-942A-B772BD581E8A}&amp;lt;/DBUID&amp;gt;&amp;lt;/Extra&amp;gt;&amp;lt;/Item&amp;gt;&amp;lt;/References&amp;gt;&amp;lt;/Group&amp;gt;&amp;lt;/Citation&amp;gt;_x000a_&quot;/&gt;&lt;w:docVar w:name=&quot;NE.Ref{11457594-78BA-4107-BAD4-2230C56706CA}&quot; w:val=&quot; ADDIN NE.Ref.{11457594-78BA-4107-BAD4-2230C56706CA}&amp;lt;Citation&amp;gt;&amp;lt;Group&amp;gt;&amp;lt;References&amp;gt;&amp;lt;Item&amp;gt;&amp;lt;ID&amp;gt;34&amp;lt;/ID&amp;gt;&amp;lt;UID&amp;gt;{EB34427C-596F-4760-96B6-9A46441C6AA1}&amp;lt;/UID&amp;gt;&amp;lt;Title&amp;gt;Mechanical and microstructural investigation of Zn/Sn multilayered composites fabricated by accumulative roll bonding (ARB) process&amp;lt;/Title&amp;gt;&amp;lt;Template&amp;gt;Journal Article&amp;lt;/Template&amp;gt;&amp;lt;Star&amp;gt;0&amp;lt;/Star&amp;gt;&amp;lt;Tag&amp;gt;0&amp;lt;/Tag&amp;gt;&amp;lt;Author&amp;gt;Mashhadi, Amir; Atrian, Amir; Ghalandari, Laleh&amp;lt;/Author&amp;gt;&amp;lt;Year&amp;gt;2017&amp;lt;/Year&amp;gt;&amp;lt;Details&amp;gt;&amp;lt;_created&amp;gt;62363410&amp;lt;/_created&amp;gt;&amp;lt;_journal&amp;gt;Journal of Alloys &amp;amp;amp; Compounds&amp;lt;/_journal&amp;gt;&amp;lt;_modified&amp;gt;62363413&amp;lt;/_modified&amp;gt;&amp;lt;_volume&amp;gt;727&amp;lt;/_volume&amp;gt;&amp;lt;/Details&amp;gt;&amp;lt;Extra&amp;gt;&amp;lt;DBUID&amp;gt;{1D435D6B-7247-4047-942A-B772BD581E8A}&amp;lt;/DBUID&amp;gt;&amp;lt;/Extra&amp;gt;&amp;lt;/Item&amp;gt;&amp;lt;/References&amp;gt;&amp;lt;/Group&amp;gt;&amp;lt;/Citation&amp;gt;_x000a_&quot;/&gt;&lt;w:docVar w:name=&quot;NE.Ref{12826A0D-6CB4-4972-B329-AAF1B787C3CF}&quot; w:val=&quot; ADDIN NE.Ref.{12826A0D-6CB4-4972-B329-AAF1B787C3CF}&amp;lt;Citation&amp;gt;&amp;lt;Group&amp;gt;&amp;lt;References&amp;gt;&amp;lt;Item&amp;gt;&amp;lt;ID&amp;gt;35&amp;lt;/ID&amp;gt;&amp;lt;UID&amp;gt;{EB5C4585-98DB-4652-92E5-A11A31C26FF1}&amp;lt;/UID&amp;gt;&amp;lt;Title&amp;gt;Microstructure evolution and mechanical properties of Cu/Zn multilayer processed by accumulative roll bonding (ARB)&amp;lt;/Title&amp;gt;&amp;lt;Template&amp;gt;Journal Article&amp;lt;/Template&amp;gt;&amp;lt;Star&amp;gt;0&amp;lt;/Star&amp;gt;&amp;lt;Tag&amp;gt;0&amp;lt;/Tag&amp;gt;&amp;lt;Author&amp;gt;Ghalandari, L; Mahdavian, M M; Reihanian, M&amp;lt;/Author&amp;gt;&amp;lt;Year&amp;gt;2014&amp;lt;/Year&amp;gt;&amp;lt;Details&amp;gt;&amp;lt;_created&amp;gt;62363410&amp;lt;/_created&amp;gt;&amp;lt;_issue&amp;gt;3&amp;lt;/_issue&amp;gt;&amp;lt;_journal&amp;gt;Materials Science &amp;amp;amp; Engineering A&amp;lt;/_journal&amp;gt;&amp;lt;_modified&amp;gt;62363414&amp;lt;/_modified&amp;gt;&amp;lt;_pages&amp;gt;145-152&amp;lt;/_pages&amp;gt;&amp;lt;_volume&amp;gt;593&amp;lt;/_volume&amp;gt;&amp;lt;/Details&amp;gt;&amp;lt;Extra&amp;gt;&amp;lt;DBUID&amp;gt;{1D435D6B-7247-4047-942A-B772BD581E8A}&amp;lt;/DBUID&amp;gt;&amp;lt;/Extra&amp;gt;&amp;lt;/Item&amp;gt;&amp;lt;/References&amp;gt;&amp;lt;/Group&amp;gt;&amp;lt;Group&amp;gt;&amp;lt;References&amp;gt;&amp;lt;Item&amp;gt;&amp;lt;ID&amp;gt;67&amp;lt;/ID&amp;gt;&amp;lt;UID&amp;gt;{644DCDF7-8349-4CE6-80F8-280FE9E5CEB9}&amp;lt;/UID&amp;gt;&amp;lt;Title&amp;gt;Accumulative roll bonding of multilayered Cu/Zn/Al: An evaluation of microstructure and mechanical properties&amp;lt;/Title&amp;gt;&amp;lt;Template&amp;gt;Journal Article&amp;lt;/Template&amp;gt;&amp;lt;Star&amp;gt;0&amp;lt;/Star&amp;gt;&amp;lt;Tag&amp;gt;0&amp;lt;/Tag&amp;gt;&amp;lt;Author&amp;gt;Mahdavian, M M; Ghalandari, L; Reihanian, M&amp;lt;/Author&amp;gt;&amp;lt;Year&amp;gt;2013&amp;lt;/Year&amp;gt;&amp;lt;Details&amp;gt;&amp;lt;_created&amp;gt;62492254&amp;lt;/_created&amp;gt;&amp;lt;_issue&amp;gt;3&amp;lt;/_issue&amp;gt;&amp;lt;_journal&amp;gt;Materials Science &amp;amp;amp; Engineering A&amp;lt;/_journal&amp;gt;&amp;lt;_modified&amp;gt;62492254&amp;lt;/_modified&amp;gt;&amp;lt;_pages&amp;gt;99-107&amp;lt;/_pages&amp;gt;&amp;lt;_volume&amp;gt;579&amp;lt;/_volume&amp;gt;&amp;lt;/Details&amp;gt;&amp;lt;Extra&amp;gt;&amp;lt;DBUID&amp;gt;{1D435D6B-7247-4047-942A-B772BD581E8A}&amp;lt;/DBUID&amp;gt;&amp;lt;/Extra&amp;gt;&amp;lt;/Item&amp;gt;&amp;lt;/References&amp;gt;&amp;lt;/Group&amp;gt;&amp;lt;/Citation&amp;gt;_x000a_&quot;/&gt;&lt;w:docVar w:name=&quot;NE.Ref{1329EBF7-EAD1-43EA-BADF-17C2FE15DA48}&quot; w:val=&quot; ADDIN NE.Ref.{1329EBF7-EAD1-43EA-BADF-17C2FE15DA48}&amp;lt;Citation&amp;gt;&amp;lt;Group&amp;gt;&amp;lt;References&amp;gt;&amp;lt;Item&amp;gt;&amp;lt;ID&amp;gt;76&amp;lt;/ID&amp;gt;&amp;lt;UID&amp;gt;{EF07C9D8-D4B6-4C90-8D2F-2646129030E8}&amp;lt;/UID&amp;gt;&amp;lt;Title&amp;gt;Evolution of recrystallization texture in a 0.78?wt.% Cr extra-low-carbon steel after warm and cold rolling&amp;lt;/Title&amp;gt;&amp;lt;Template&amp;gt;Journal Article&amp;lt;/Template&amp;gt;&amp;lt;Star&amp;gt;0&amp;lt;/Star&amp;gt;&amp;lt;Tag&amp;gt;0&amp;lt;/Tag&amp;gt;&amp;lt;Author&amp;gt;Gazder, Azdiar A; Sánchez-Araiza, Miguel; Jonas, John J; Pereloma, Elena V&amp;lt;/Author&amp;gt;&amp;lt;Year&amp;gt;2011&amp;lt;/Year&amp;gt;&amp;lt;Details&amp;gt;&amp;lt;_issue&amp;gt;12&amp;lt;/_issue&amp;gt;&amp;lt;_journal&amp;gt;Acta Materialia&amp;lt;/_journal&amp;gt;&amp;lt;_keywords&amp;gt;RecrystalltizaltioAn;Ehlec&amp;tro;n bzackr-scatdtering diffraction (EBSD;Texture;Rolling;Steel&amp;lt;/_keywords&amp;gt;&amp;lt;_pages&amp;gt;4847-4865&amp;lt;/_pages&amp;gt;&amp;lt;_volume&amp;gt;59&amp;lt;/_volume&amp;gt;&amp;lt;_created&amp;gt;62560557&amp;lt;/_created&amp;gt;&amp;lt;_modified&amp;gt;62560558&amp;lt;/_modified&amp;gt;&amp;lt;_impact_factor&amp;gt;   6.036&amp;lt;/_impact_factor&amp;gt;&amp;lt;_collection_scope&amp;gt;EI;SCI;SCIE;&amp;lt;/_collection_scope&amp;gt;&amp;lt;/Details&amp;gt;&amp;lt;Extra&amp;gt;&amp;lt;DBUID&amp;gt;{1D435D6B-7247-4047-942A-B772BD581E8A}&amp;lt;/DBUID&amp;gt;&amp;lt;/Extra&amp;gt;&amp;lt;/Item&amp;gt;&amp;lt;/References&amp;gt;&amp;lt;/Group&amp;gt;&amp;lt;/Citation&amp;gt;_x000a_&quot;/&gt;&lt;w:docVar w:name=&quot;NE.Ref{14489D13-317E-4EF5-AD80-CB7E2767A212}&quot; w:val=&quot; ADDIN NE.Ref.{14489D13-317E-4EF5-AD80-CB7E2767A212}&amp;lt;Citation&amp;gt;&amp;lt;Group&amp;gt;&amp;lt;References&amp;gt;&amp;lt;Item&amp;gt;&amp;lt;ID&amp;gt;18&amp;lt;/ID&amp;gt;&amp;lt;UID&amp;gt;{2E362066-D95F-4EBA-96A3-45460603D44D}&amp;lt;/UID&amp;gt;&amp;lt;Title&amp;gt;Interface-driven microstructure development and ultra high strength of bulk nanostructured Cu-Nb multilayers fabricated by severe plastic deformation&amp;lt;/Title&amp;gt;&amp;lt;Template&amp;gt;Journal Article&amp;lt;/Template&amp;gt;&amp;lt;Star&amp;gt;0&amp;lt;/Star&amp;gt;&amp;lt;Tag&amp;gt;0&amp;lt;/Tag&amp;gt;&amp;lt;Author&amp;gt;Beyerlein, Irene J; Mara, Nathan A; Carpenter, John S; Nizolek, Thomas; Mook, William M; Wynn, Thomas A; Mccabe, Rodney J; Mayeur, Jason R; Kang, Keonwook; Zheng, Shijian&amp;lt;/Author&amp;gt;&amp;lt;Year&amp;gt;2013&amp;lt;/Year&amp;gt;&amp;lt;Details&amp;gt;&amp;lt;_collection_scope&amp;gt;EI;SCI;SCIE;&amp;lt;/_collection_scope&amp;gt;&amp;lt;_created&amp;gt;62363387&amp;lt;/_created&amp;gt;&amp;lt;_impact_factor&amp;gt;   1.495&amp;lt;/_impact_factor&amp;gt;&amp;lt;_issue&amp;gt;13&amp;lt;/_issue&amp;gt;&amp;lt;_journal&amp;gt;Journal of Materials Research&amp;lt;/_journal&amp;gt;&amp;lt;_keywords&amp;gt;composite;strength;texture&amp;lt;/_keywords&amp;gt;&amp;lt;_modified&amp;gt;62363388&amp;lt;/_modified&amp;gt;&amp;lt;_pages&amp;gt;1799-1812&amp;lt;/_pages&amp;gt;&amp;lt;_volume&amp;gt;28&amp;lt;/_volume&amp;gt;&amp;lt;/Details&amp;gt;&amp;lt;Extra&amp;gt;&amp;lt;DBUID&amp;gt;{1D435D6B-7247-4047-942A-B772BD581E8A}&amp;lt;/DBUID&amp;gt;&amp;lt;/Extra&amp;gt;&amp;lt;/Item&amp;gt;&amp;lt;/References&amp;gt;&amp;lt;/Group&amp;gt;&amp;lt;/Citation&amp;gt;_x000a_&quot;/&gt;&lt;w:docVar w:name=&quot;NE.Ref{15A1EE40-0EC9-4E34-833E-AEAED21D9FBD}&quot; w:val=&quot; ADDIN NE.Ref.{15A1EE40-0EC9-4E34-833E-AEAED21D9FBD}&amp;lt;Citation&amp;gt;&amp;lt;Group&amp;gt;&amp;lt;References&amp;gt;&amp;lt;Item&amp;gt;&amp;lt;ID&amp;gt;7&amp;lt;/ID&amp;gt;&amp;lt;UID&amp;gt;{A9E0E228-548C-4745-A213-DCEA66A62419}&amp;lt;/UID&amp;gt;&amp;lt;Title&amp;gt;Evidence for an early softening behavior in pure copper processed by high-pressure torsion&amp;lt;/Title&amp;gt;&amp;lt;Template&amp;gt;Journal Article&amp;lt;/Template&amp;gt;&amp;lt;Star&amp;gt;0&amp;lt;/Star&amp;gt;&amp;lt;Tag&amp;gt;0&amp;lt;/Tag&amp;gt;&amp;lt;Author&amp;gt;Xu, Jie; Li, Jianwei; Wang, Chuan Ting; Shan, Debin; Guo, Bin; Langdon, Terence G&amp;lt;/Author&amp;gt;&amp;lt;Year&amp;gt;2016&amp;lt;/Year&amp;gt;&amp;lt;Details&amp;gt;&amp;lt;_collection_scope&amp;gt;EI;SCI;SCIE;&amp;lt;/_collection_scope&amp;gt;&amp;lt;_created&amp;gt;62363387&amp;lt;/_created&amp;gt;&amp;lt;_impact_factor&amp;gt;   2.993&amp;lt;/_impact_factor&amp;gt;&amp;lt;_issue&amp;gt;4&amp;lt;/_issue&amp;gt;&amp;lt;_journal&amp;gt;Journal of Materials Science&amp;lt;/_journal&amp;gt;&amp;lt;_keywords&amp;gt;hpt processing;initial annealed condition;von mise strain;hardness homogeneity;saturation hardness;equivalent strain;hpt disk;dynamic recrystallization;large cylinder;minor strain&amp;lt;/_keywords&amp;gt;&amp;lt;_modified&amp;gt;62363392&amp;lt;/_modified&amp;gt;&amp;lt;_pages&amp;gt;1923-1930&amp;lt;/_pages&amp;gt;&amp;lt;_volume&amp;gt;51&amp;lt;/_volume&amp;gt;&amp;lt;/Details&amp;gt;&amp;lt;Extra&amp;gt;&amp;lt;DBUID&amp;gt;{1D435D6B-7247-4047-942A-B772BD581E8A}&amp;lt;/DBUID&amp;gt;&amp;lt;/Extra&amp;gt;&amp;lt;/Item&amp;gt;&amp;lt;/References&amp;gt;&amp;lt;/Group&amp;gt;&amp;lt;/Citation&amp;gt;_x000a_&quot;/&gt;&lt;w:docVar w:name=&quot;NE.Ref{19F0A7F2-C2FA-4F09-9EE0-884A7BC03958}&quot; w:val=&quot; ADDIN NE.Ref.{19F0A7F2-C2FA-4F09-9EE0-884A7BC03958}&amp;lt;Citation&amp;gt;&amp;lt;Group&amp;gt;&amp;lt;References&amp;gt;&amp;lt;Item&amp;gt;&amp;lt;ID&amp;gt;43&amp;lt;/ID&amp;gt;&amp;lt;UID&amp;gt;{E030E0B2-DC33-4F32-8CCF-66BD9E3B3666}&amp;lt;/UID&amp;gt;&amp;lt;Title&amp;gt;Development of Cu-matrix, Al/Mn-reinforced, multilayered composites by accumulative roll bonding (ARB)&amp;lt;/Title&amp;gt;&amp;lt;Template&amp;gt;Journal Article&amp;lt;/Template&amp;gt;&amp;lt;Star&amp;gt;0&amp;lt;/Star&amp;gt;&amp;lt;Tag&amp;gt;0&amp;lt;/Tag&amp;gt;&amp;lt;Author&amp;gt;Alizadeh, Morteza; Dashtestaninejad, Mehrangiz K&amp;lt;/Author&amp;gt;&amp;lt;Year&amp;gt;2018&amp;lt;/Year&amp;gt;&amp;lt;Details&amp;gt;&amp;lt;_created&amp;gt;62366960&amp;lt;/_created&amp;gt;&amp;lt;_journal&amp;gt;Journal of Alloys &amp;amp;amp; Compounds&amp;lt;/_journal&amp;gt;&amp;lt;_modified&amp;gt;62367001&amp;lt;/_modified&amp;gt;&amp;lt;_pages&amp;gt;674-682&amp;lt;/_pages&amp;gt;&amp;lt;_volume&amp;gt;732&amp;lt;/_volume&amp;gt;&amp;lt;/Details&amp;gt;&amp;lt;Extra&amp;gt;&amp;lt;DBUID&amp;gt;{1D435D6B-7247-4047-942A-B772BD581E8A}&amp;lt;/DBUID&amp;gt;&amp;lt;/Extra&amp;gt;&amp;lt;/Item&amp;gt;&amp;lt;/References&amp;gt;&amp;lt;/Group&amp;gt;&amp;lt;/Citation&amp;gt;_x000a_&quot;/&gt;&lt;w:docVar w:name=&quot;NE.Ref{272C81E1-7141-49F2-8E4A-EE18ADB84006}&quot; w:val=&quot; ADDIN NE.Ref.{272C81E1-7141-49F2-8E4A-EE18ADB84006}&amp;lt;Citation&amp;gt;&amp;lt;Group&amp;gt;&amp;lt;References&amp;gt;&amp;lt;Item&amp;gt;&amp;lt;ID&amp;gt;34&amp;lt;/ID&amp;gt;&amp;lt;UID&amp;gt;{EB34427C-596F-4760-96B6-9A46441C6AA1}&amp;lt;/UID&amp;gt;&amp;lt;Title&amp;gt;Mechanical and microstructural investigation of Zn/Sn multilayered composites fabricated by accumulative roll bonding (ARB) process&amp;lt;/Title&amp;gt;&amp;lt;Template&amp;gt;Journal Article&amp;lt;/Template&amp;gt;&amp;lt;Star&amp;gt;0&amp;lt;/Star&amp;gt;&amp;lt;Tag&amp;gt;0&amp;lt;/Tag&amp;gt;&amp;lt;Author&amp;gt;Mashhadi, Amir; Atrian, Amir; Ghalandari, Laleh&amp;lt;/Author&amp;gt;&amp;lt;Year&amp;gt;2017&amp;lt;/Year&amp;gt;&amp;lt;Details&amp;gt;&amp;lt;_created&amp;gt;62363410&amp;lt;/_created&amp;gt;&amp;lt;_journal&amp;gt;Journal of Alloys &amp;amp;amp; Compounds&amp;lt;/_journal&amp;gt;&amp;lt;_modified&amp;gt;62363413&amp;lt;/_modified&amp;gt;&amp;lt;_volume&amp;gt;727&amp;lt;/_volume&amp;gt;&amp;lt;/Details&amp;gt;&amp;lt;Extra&amp;gt;&amp;lt;DBUID&amp;gt;{1D435D6B-7247-4047-942A-B772BD581E8A}&amp;lt;/DBUID&amp;gt;&amp;lt;/Extra&amp;gt;&amp;lt;/Item&amp;gt;&amp;lt;/References&amp;gt;&amp;lt;/Group&amp;gt;&amp;lt;/Citation&amp;gt;_x000a_&quot;/&gt;&lt;w:docVar w:name=&quot;NE.Ref{2860331D-A38B-42F8-A615-3827EDCFCA05}&quot; w:val=&quot; ADDIN NE.Ref.{2860331D-A38B-42F8-A615-3827EDCFCA05}&amp;lt;Citation&amp;gt;&amp;lt;Group&amp;gt;&amp;lt;References&amp;gt;&amp;lt;Item&amp;gt;&amp;lt;ID&amp;gt;22&amp;lt;/ID&amp;gt;&amp;lt;UID&amp;gt;{351DCD2D-F3F9-4A3C-A04A-D939BA7B85E1}&amp;lt;/UID&amp;gt;&amp;lt;Title&amp;gt;The Cu?Nb (Copper-Niobium) system&amp;lt;/Title&amp;gt;&amp;lt;Template&amp;gt;Journal Article&amp;lt;/Template&amp;gt;&amp;lt;Star&amp;gt;0&amp;lt;/Star&amp;gt;&amp;lt;Tag&amp;gt;0&amp;lt;/Tag&amp;gt;&amp;lt;Author&amp;gt;Chakrabarti, D J; Laughlin, D E&amp;lt;/Author&amp;gt;&amp;lt;Year&amp;gt;1982&amp;lt;/Year&amp;gt;&amp;lt;Details&amp;gt;&amp;lt;_accessed&amp;gt;62414485&amp;lt;/_accessed&amp;gt;&amp;lt;_created&amp;gt;62363387&amp;lt;/_created&amp;gt;&amp;lt;_issue&amp;gt;4&amp;lt;/_issue&amp;gt;&amp;lt;_journal&amp;gt;Bulletin of Alloy Phase Diagrams&amp;lt;/_journal&amp;gt;&amp;lt;_modified&amp;gt;62363406&amp;lt;/_modified&amp;gt;&amp;lt;_pages&amp;gt;455-460&amp;lt;/_pages&amp;gt;&amp;lt;_volume&amp;gt;2&amp;lt;/_volume&amp;gt;&amp;lt;/Details&amp;gt;&amp;lt;Extra&amp;gt;&amp;lt;DBUID&amp;gt;{1D435D6B-7247-4047-942A-B772BD581E8A}&amp;lt;/DBUID&amp;gt;&amp;lt;/Extra&amp;gt;&amp;lt;/Item&amp;gt;&amp;lt;/References&amp;gt;&amp;lt;/Group&amp;gt;&amp;lt;/Citation&amp;gt;_x000a_&quot;/&gt;&lt;w:docVar w:name=&quot;NE.Ref{2F40BCB7-C435-48D1-9C8F-D4767A3909CD}&quot; w:val=&quot; ADDIN NE.Ref.{2F40BCB7-C435-48D1-9C8F-D4767A3909CD}&amp;lt;Citation&amp;gt;&amp;lt;Group&amp;gt;&amp;lt;References&amp;gt;&amp;lt;Item&amp;gt;&amp;lt;ID&amp;gt;25&amp;lt;/ID&amp;gt;&amp;lt;UID&amp;gt;{C84D1D8E-2E33-4D7C-A1BD-3BF7A524FF3B}&amp;lt;/UID&amp;gt;&amp;lt;Title&amp;gt;Processing sheet materials by accumulative roll bonding and reaction annealing from Ti/Al/Nb elemental foils&amp;lt;/Title&amp;gt;&amp;lt;Template&amp;gt;Journal Article&amp;lt;/Template&amp;gt;&amp;lt;Star&amp;gt;0&amp;lt;/Star&amp;gt;&amp;lt;Tag&amp;gt;0&amp;lt;/Tag&amp;gt;&amp;lt;Author&amp;gt;Zhang, Rengang; Acoff, Viola L&amp;lt;/Author&amp;gt;&amp;lt;Year&amp;gt;2007&amp;lt;/Year&amp;gt;&amp;lt;Details&amp;gt;&amp;lt;_created&amp;gt;62363387&amp;lt;/_created&amp;gt;&amp;lt;_issue&amp;gt;1&amp;lt;/_issue&amp;gt;&amp;lt;_journal&amp;gt;Materials Science &amp;amp;amp; Engineering A&amp;lt;/_journal&amp;gt;&amp;lt;_keywords&amp;gt;Ti–Al–Nb alloy;anAccu AmulafftiveVi rola l boltndinAug;Reoraction&amp;l annealing;Intermetallics&amp;lt;/_keywords&amp;gt;&amp;lt;_modified&amp;gt;62363404&amp;lt;/_modified&amp;gt;&amp;lt;_pages&amp;gt;67-73&amp;lt;/_pages&amp;gt;&amp;lt;_volume&amp;gt;463&amp;lt;/_volume&amp;gt;&amp;lt;/Details&amp;gt;&amp;lt;Extra&amp;gt;&amp;lt;DBUID&amp;gt;{1D435D6B-7247-4047-942A-B772BD581E8A}&amp;lt;/DBUID&amp;gt;&amp;lt;/Extra&amp;gt;&amp;lt;/Item&amp;gt;&amp;lt;/References&amp;gt;&amp;lt;/Group&amp;gt;&amp;lt;/Citation&amp;gt;_x000a_&quot;/&gt;&lt;w:docVar w:name=&quot;NE.Ref{35DCE547-DD82-4F20-B420-03FF93EAC3B4}&quot; w:val=&quot; ADDIN NE.Ref.{35DCE547-DD82-4F20-B420-03FF93EAC3B4}&amp;lt;Citation&amp;gt;&amp;lt;Group&amp;gt;&amp;lt;References&amp;gt;&amp;lt;Item&amp;gt;&amp;lt;ID&amp;gt;13&amp;lt;/ID&amp;gt;&amp;lt;UID&amp;gt;{0EA9EBCF-3F83-454E-80F7-900B627D27B4}&amp;lt;/UID&amp;gt;&amp;lt;Title&amp;gt;Investigation of structure and mechanical properties of multi-layered Al/Cu composite produced by accumulative roll bonding (ARB) process&amp;lt;/Title&amp;gt;&amp;lt;Template&amp;gt;Journal Article&amp;lt;/Template&amp;gt;&amp;lt;Star&amp;gt;0&amp;lt;/Star&amp;gt;&amp;lt;Tag&amp;gt;0&amp;lt;/Tag&amp;gt;&amp;lt;Author&amp;gt;Eizadjou, M; Talachi, A Kazemi; Manesh, H Danesh; Shahabi, H Shakur; Janghorban, K&amp;lt;/Author&amp;gt;&amp;lt;Year&amp;gt;2008&amp;lt;/Year&amp;gt;&amp;lt;Details&amp;gt;&amp;lt;_created&amp;gt;62363387&amp;lt;/_created&amp;gt;&amp;lt;_issue&amp;gt;9&amp;lt;/_issue&amp;gt;&amp;lt;_journal&amp;gt;Composites Science &amp;amp;amp; Technology&amp;lt;/_journal&amp;gt;&amp;lt;_keywords&amp;gt;A. Metal-matrix composites (MMCs);A. Layered structures;B. Mechanical properties;D. Fractography&amp;lt;/_keywords&amp;gt;&amp;lt;_modified&amp;gt;62372012&amp;lt;/_modified&amp;gt;&amp;lt;_pages&amp;gt;2003-2009&amp;lt;/_pages&amp;gt;&amp;lt;_volume&amp;gt;68&amp;lt;/_volume&amp;gt;&amp;lt;/Details&amp;gt;&amp;lt;Extra&amp;gt;&amp;lt;DBUID&amp;gt;{1D435D6B-7247-4047-942A-B772BD581E8A}&amp;lt;/DBUID&amp;gt;&amp;lt;/Extra&amp;gt;&amp;lt;/Item&amp;gt;&amp;lt;/References&amp;gt;&amp;lt;/Group&amp;gt;&amp;lt;/Citation&amp;gt;_x000a_&quot;/&gt;&lt;w:docVar w:name=&quot;NE.Ref{3891B82C-8104-4E85-902A-4215A5DB686C}&quot; w:val=&quot; ADDIN NE.Ref.{3891B82C-8104-4E85-902A-4215A5DB686C}&amp;lt;Citation&amp;gt;&amp;lt;Group&amp;gt;&amp;lt;References&amp;gt;&amp;lt;Item&amp;gt;&amp;lt;ID&amp;gt;44&amp;lt;/ID&amp;gt;&amp;lt;UID&amp;gt;{3E1A34D8-9F73-4EAA-A3B4-FE163200BD75}&amp;lt;/UID&amp;gt;&amp;lt;Title&amp;gt;Accumulative roll bonding (ARB) of the composite coated strips to fabricate multi-component Al-based metal matrix composites&amp;lt;/Title&amp;gt;&amp;lt;Template&amp;gt;Journal Article&amp;lt;/Template&amp;gt;&amp;lt;Star&amp;gt;0&amp;lt;/Star&amp;gt;&amp;lt;Tag&amp;gt;0&amp;lt;/Tag&amp;gt;&amp;lt;Author&amp;gt;Ana, S V Ahmadi; Reihanian, M; Lotfi, B&amp;lt;/Author&amp;gt;&amp;lt;Year&amp;gt;2015&amp;lt;/Year&amp;gt;&amp;lt;Details&amp;gt;&amp;lt;_accessed&amp;gt;62387188&amp;lt;/_accessed&amp;gt;&amp;lt;_created&amp;gt;62370142&amp;lt;/_created&amp;gt;&amp;lt;_issue&amp;gt;2&amp;lt;/_issue&amp;gt;&amp;lt;_journal&amp;gt;Materials Science &amp;amp;amp; Engineering A&amp;lt;/_journal&amp;gt;&amp;lt;_modified&amp;gt;62375641&amp;lt;/_modified&amp;gt;&amp;lt;_pages&amp;gt;303-312&amp;lt;/_pages&amp;gt;&amp;lt;_volume&amp;gt;647&amp;lt;/_volume&amp;gt;&amp;lt;/Details&amp;gt;&amp;lt;Extra&amp;gt;&amp;lt;DBUID&amp;gt;{1D435D6B-7247-4047-942A-B772BD581E8A}&amp;lt;/DBUID&amp;gt;&amp;lt;/Extra&amp;gt;&amp;lt;/Item&amp;gt;&amp;lt;/References&amp;gt;&amp;lt;/Group&amp;gt;&amp;lt;/Citation&amp;gt;_x000a_&quot;/&gt;&lt;w:docVar w:name=&quot;NE.Ref{391A1CBE-DEB3-4DCD-ACCB-28BC2DB536AD}&quot; w:val=&quot; ADDIN NE.Ref.{391A1CBE-DEB3-4DCD-ACCB-28BC2DB536AD}&amp;lt;Citation&amp;gt;&amp;lt;Group&amp;gt;&amp;lt;References&amp;gt;&amp;lt;Item&amp;gt;&amp;lt;ID&amp;gt;27&amp;lt;/ID&amp;gt;&amp;lt;UID&amp;gt;{72F954C0-B6D6-4703-9210-308DB256E183}&amp;lt;/UID&amp;gt;&amp;lt;Title&amp;gt;Investigation of structure and mechanical properties of multi-layered Al/Cu composite produced by accumulative roll bonding (ARB) process&amp;lt;/Title&amp;gt;&amp;lt;Template&amp;gt;Journal Article&amp;lt;/Template&amp;gt;&amp;lt;Star&amp;gt;0&amp;lt;/Star&amp;gt;&amp;lt;Tag&amp;gt;0&amp;lt;/Tag&amp;gt;&amp;lt;Author&amp;gt;Eizadjou, M; Talachi, A Kazemi; Manesh, H Danesh; Shahabi, H Shakur; Janghorban, K&amp;lt;/Author&amp;gt;&amp;lt;Year&amp;gt;2008&amp;lt;/Year&amp;gt;&amp;lt;Details&amp;gt;&amp;lt;_created&amp;gt;62363397&amp;lt;/_created&amp;gt;&amp;lt;_issue&amp;gt;9&amp;lt;/_issue&amp;gt;&amp;lt;_journal&amp;gt;Composites Science &amp;amp;amp; Technology&amp;lt;/_journal&amp;gt;&amp;lt;_modified&amp;gt;62372010&amp;lt;/_modified&amp;gt;&amp;lt;_pages&amp;gt;2003-2009&amp;lt;/_pages&amp;gt;&amp;lt;_volume&amp;gt;68&amp;lt;/_volume&amp;gt;&amp;lt;/Details&amp;gt;&amp;lt;Extra&amp;gt;&amp;lt;DBUID&amp;gt;{1D435D6B-7247-4047-942A-B772BD581E8A}&amp;lt;/DBUID&amp;gt;&amp;lt;/Extra&amp;gt;&amp;lt;/Item&amp;gt;&amp;lt;/References&amp;gt;&amp;lt;/Group&amp;gt;&amp;lt;Group&amp;gt;&amp;lt;References&amp;gt;&amp;lt;Item&amp;gt;&amp;lt;ID&amp;gt;12&amp;lt;/ID&amp;gt;&amp;lt;UID&amp;gt;{AEED49B0-2280-45BC-B6BB-2F8E077D3121}&amp;lt;/UID&amp;gt;&amp;lt;Title&amp;gt;Strength enhancement in thin-layered Al-Cu laminates&amp;lt;/Title&amp;gt;&amp;lt;Template&amp;gt;Journal Article&amp;gtlt;/Te;/mplatep&amp;&amp;gt;&amp;lltt;Starup&amp;gt;0&amp;&amp;llt;/Stfear&amp;gt;es&amp;lt;Tag&amp;t;gt;0&amp;lt;/Tag&amp;gt;&amp;lt;Author&amp;gt;Lehoczky, S L&amp;lt;/Author&amp;gt;&amp;lt;Year&amp;gt;1978&amp;lt;/Year&amp;gt;&amp;lt;Details&amp;gt;&amp;lt;_collection_scope&amp;gt;EI;SCI;SCIE;&amp;lt;/_collection_scope&amp;gt;&amp;lt;_created&amp;gt;62363387&amp;lt;/_created&amp;gt;&amp;lt;_impact_factor&amp;gt;   2.176&amp;lt;/_impact_factor&amp;gt;&amp;lt;_issue&amp;gt;11&amp;lt;/_issue&amp;gt;&amp;lt;_journal&amp;gt;Journal of Applied Physics&amp;lt;/_journal&amp;gt;&amp;lt;_keywords&amp;gt;Laminates;Copper;Fracture mechanics;Vapor deposition;Yield stress&amp;lt;/_keywords&amp;gt;&amp;lt;_modified&amp;gt;62363396&amp;lt;/_modified&amp;gt;&amp;lt;_pages&amp;gt;5479-5485&amp;lt;/_pages&amp;gt;&amp;lt;_volume&amp;gt;49&amp;lt;/_volume&amp;gt;&amp;lt;/Details&amp;gt;&amp;lt;Extra&amp;gt;&amp;lt;DBUID&amp;gt;{1D435D6B-7247-4047-942A-B772BD581E8A}&amp;lt;/DBUID&amp;gt;&amp;lt;/Extra&amp;gt;&amp;lt;/Item&amp;gt;&amp;lt;/References&amp;gt;&amp;lt;/Group&amp;gt;&amp;lt;/Citation&amp;gt;_x000a_&quot;/&gt;&lt;w:docVar w:name=&quot;NE.Ref{3B84033D-9934-4E93-A461-9BC486192C24}&quot; w:val=&quot; ADDIN NE.Ref.{3B84033D-9934-4E93-A461-9BC486192C24}&amp;lt;Citation&amp;gt;&amp;lt;Group&amp;gt;&amp;lt;References&amp;gt;&amp;lt;Item&amp;gt;&amp;lt;ID&amp;gt;33&amp;lt;/ID&amp;gt;&amp;lt;UID&amp;gt;{44FA3C37-7E84-463C-B600-FAA83BBC20DF}&amp;lt;/UID&amp;gt;&amp;lt;Title&amp;gt;Macrostructure evolution and mechanical properties of accumulative roll bonded Al/Cu/Sn multilayer composite&amp;lt;/Title&amp;gt;&amp;lt;Template&amp;gt;Journal Article&amp;lt;/Template&amp;gt;&amp;lt;Star&amp;gt;0&amp;lt;/Star&amp;gt;&amp;lt;Tag&amp;gt;0&amp;lt;/Tag&amp;gt;&amp;lt;Author&amp;gt;Mahdavian, M M; Khatami-Hamedani, H; Abedi, H R&amp;lt;/Author&amp;gt;&amp;lt;Year&amp;gt;2017&amp;lt;/Year&amp;gt;&amp;lt;Details&amp;gt;&amp;lt;_created&amp;gt;62363409&amp;lt;/_created&amp;gt;&amp;lt;_journal&amp;gt;Journal of Alloys &amp;amp;amp; Compounds&amp;lt;/_journal&amp;gt;&amp;lt;_modified&amp;gt;62363411&amp;lt;/_modified&amp;gt;&amp;lt;_pages&amp;gt;605-613&amp;lt;/_pages&amp;gt;&amp;lt;_volume&amp;gt;703&amp;lt;/_volume&amp;gt;&amp;lt;/Details&amp;gt;&amp;lt;Extra&amp;gt;&amp;lt;DBUID&amp;gt;{1D435D6B-7247-4047-942A-B772BD581E8A}&amp;lt;/DBUID&amp;gt;&amp;lt;/Extra&amp;gt;&amp;lt;/Item&amp;gt;&amp;lt;/References&amp;gt;&amp;lt;/Group&amp;gt;&amp;lt;/Citation&amp;gt;_x000a_&quot;/&gt;&lt;w:docVar w:name=&quot;NE.Ref{3B9C8688-6287-46A9-86B3-C8E5AF0EA15D}&quot; w:val=&quot; ADDIN NE.Ref.{3B9C8688-6287-46A9-86B3-C8E5AF0EA15D}&amp;lt;Citation&amp;gt;&amp;lt;Group&amp;gt;&amp;lt;References&amp;gt;&amp;lt;Item&amp;gt;&amp;lt;ID&amp;gt;19&amp;lt;/ID&amp;gt;&amp;lt;UID&amp;gt;{E19B4AC1-28DD-43BB-974A-851B8A2B6BD0}&amp;lt;/UID&amp;gt;&amp;lt;Title&amp;gt;High-strength and thermally stable bulk nanolayered composites due to twin-induced interfaces.&amp;lt;/Title&amp;gt;&amp;lt;Template&amp;gt;Journal Article&amp;lt;/Template&amp;gt;&amp;lt;Star&amp;gt;0&amp;lt;/Star&amp;gt;&amp;lt;Tag&amp;gt;0&amp;lt;/Tag&amp;gt;&amp;lt;Author&amp;gt;Zheng, S; Beyerlein, I J; Carpenter, J S; Kang, K; Wang, J; Han, W; Mara, N A&amp;lt;/Author&amp;gt;&amp;lt;Year&amp;gt;2013&amp;lt;/Year&amp;gt;&amp;lt;Details&amp;gt;&amp;lt;_collection_scope&amp;gt;SCI;SCIE;&amp;lt;/_collection_scope&amp;gt;&amp;lt;_created&amp;gt;62363387&amp;lt;/_created&amp;gt;&amp;lt;_impact_factor&amp;gt;  12.353&amp;lt;/_impact_factor&amp;gt;&amp;lt;_journal&amp;gt;Nature Communications&amp;lt;/_journal&amp;gt;&amp;lt;_keywords&amp;gt;nuclear (including radiation effects), defects, mechanical behavior, materials and chemistry by design, synthesis (novel materials), synthesis (scalable processing&amp;lt;/_keywords&amp;gt;&amp;lt;_modified&amp;gt;62363403&amp;lt;/_modified&amp;gt;&amp;lt;_pages&amp;gt;1696&amp;lt;/_pages&amp;gt;&amp;lt;_volume&amp;gt;4&amp;lt;/_volume&amp;gt;&amp;lt;/Details&amp;gt;&amp;lt;Extra&amp;gt;&amp;lt;DBUID&amp;gt;{1D435D6B-7247-4047-942A-B772BD581E8A}&amp;lt;/DBUID&amp;gt;&amp;lt;/Extra&amp;gt;&amp;lt;/Item&amp;gt;&amp;lt;/References&amp;gt;&amp;lt;/Group&amp;gt;&amp;lt;Group&amp;gt;&amp;lt;References&amp;gt;&amp;lt;Item&amp;gt;&amp;lt;ID&amp;gt;61&amp;lt;/ID&amp;gt;&amp;lt;UID&amp;gt;{1A6A631F-889B-4B7B-83D4-8686947545CF}&amp;lt;/UID&amp;gt;&amp;lt;Title&amp;gt;Tensile behavior and flow stress anisotropy of accumulative roll bonded Cu-Nb nanolaminates&amp;lt;/Title&amp;gt;&amp;lt;Template&amp;gt;Journal Article&amp;lt;/Template&amp;gt;&amp;lt;Star&amp;gt;0&amp;lt;/Star&amp;gt;&amp;lt;Tag&amp;gt;0&amp;lt;/Tag&amp;gt;&amp;lt;Author&amp;gt;Nizolek, Thomas; Beyerlein, Irene J; Mara, Nathan A; Avallone, Jaclyn T; Pollock, Tresa M&amp;lt;/Author&amp;gt;&amp;lt;Year&amp;gt;2016&amp;lt;/Year&amp;gt;&amp;lt;Details&amp;gt;&amp;lt;_collection_scope&amp;gt;EI;SCI;SCIE;&amp;lt;/_collection_scope&amp;gt;&amp;lt;_created&amp;gt;62441833&amp;lt;/_created&amp;gt;&amp;lt;_impact_factor&amp;gt;   3.495&amp;lt;/_impact_factor&amp;gt;&amp;lt;_issue&amp;gt;5&amp;lt;/_issue&amp;gt;&amp;lt;_journal&amp;gt;Applied Physics Letters&amp;lt;/_journal&amp;gt;&amp;lt;_modified&amp;gt;62441843&amp;lt;/_modified&amp;gt;&amp;lt;_pages&amp;gt;1&amp;lt;/_pages&amp;gt;&amp;lt;_volume&amp;gt;108&amp;lt;/_volume&amp;gt;&amp;lt;/Details&amp;gt;&amp;lt;Extra&amp;gt;&amp;lt;DBUID&amp;gt;{1D435D6B-7247-4047-942A-B772BD581E8A}&amp;lt;/DBUID&amp;gt;&amp;lt;/Extra&amp;gt;&amp;lt;/Item&amp;gt;&amp;lt;/References&amp;gt;&amp;lt;/Group&amp;gt;&amp;lt;/Citation&amp;gt;_x000a_&quot;/&gt;&lt;w:docVar w:name=&quot;NE.Ref{3DE76C71-4AAE-45D5-B1E9-CC43340727BF}&quot; w:val=&quot; ADDIN NE.Ref.{3DE76C71-4AAE-45D5-B1E9-CC43340727BF}&amp;lt;Citation&amp;gt;&amp;lt;Group&amp;gt;&amp;lt;References&amp;gt;&amp;lt;Item&amp;gt;&amp;lt;ID&amp;gt;1&amp;lt;/ID&amp;gt;&amp;lt;UID&amp;gt;{8A0E4D9E-3D0B-4451-814B-68298CFAD98F}&amp;lt;/UID&amp;gt;&amp;lt;Title&amp;gt;Extreme grain refinement by severe plastic deformation: A wealth of challenging science&amp;lt;/Title&amp;gt;&amp;lt;Template&amp;gt;Journal Article&amp;lt;/Template&amp;gt;&amp;lt;Star&amp;gt;0&amp;lt;/Star&amp;gt;&amp;lt;Tag&amp;gt;0&amp;lt;/Tag&amp;gt;&amp;lt;Author&amp;gt;Estrina, Y&amp;lt;/Author&amp;gt;&amp;lt;Year&amp;gt;2013&amp;lt;/Year&amp;gt;&amp;lt;Details&amp;gt;&amp;lt;_collection_scope&amp;gt;EI;SCI;SCIE;&amp;lt;/_collection_scope&amp;gt;&amp;lt;_created&amp;gt;62363387&amp;lt;/_created&amp;gt;&amp;lt;_impact_factor&amp;gt;   6.036&amp;lt;/_impact_factor&amp;gt;&amp;lt;_issue&amp;gt;3&amp;lt;/_issue&amp;gt;&amp;lt;_journal&amp;gt;Acta Materialia&amp;lt;/_journal&amp;gt;&amp;lt;_keywords&amp;gt;Severe plastic deformation;Ultrafine-grained materials;Modelling;Properties&amp;lt;/_keywords&amp;gt;&amp;lt;_modified&amp;gt;62363390&amp;lt;/_modified&amp;gt;&amp;lt;_pages&amp;gt;782-817&amp;lt;/_pages&amp;gt;&amp;lt;_volume&amp;gt;61&amp;lt;/_volume&amp;gt;&amp;lt;/Details&amp;gt;&amp;lt;Extra&amp;gt;&amp;lt;DBUID&amp;gt;{1D435D6B-7247-4047-942A-B772BD581E8A}&amp;lt;/DBUID&amp;gt;&amp;lt;/Extra&amp;gt;&amp;lt;/Item&amp;gt;&amp;lt;/References&amp;gt;&amp;lt;/Group&amp;gt;&amp;lt;Group&amp;gt;&amp;lt;References&amp;gt;&amp;lt;Item&amp;gt;&amp;lt;ID&amp;gt;3&amp;lt;/ID&amp;gt;&amp;lt;UID&amp;gt;{E9D666D8-3368-4A72-B65C-F79A76346EE0}&amp;lt;/UID&amp;gt;&amp;lt;Title&amp;gt;Twenty-five years of ultrafine-grained materials: Achieving exceptional properties through grain refinement ?&amp;lt;/Title&amp;gt;&amp;ltg;Templatee&amp;gt;Jousrnal Art;icle&amp;lt;;/Templatge&amp;gt;&amp;lt/;Star&amp;gtl;0&amp;lt;/Sta{r&amp;gt;&amp;lt;Tag&amp;gt;0&amp;lt;/Tag&amp;gt;&amp;lt;Author&amp;gt;Langdon, Terence G&amp;lt;/Author&amp;gt;&amp;lt;Year&amp;gt;2013&amp;lt;/Year&amp;gt;&amp;lt;Details&amp;gt;&amp;lt;_collection_scope&amp;gt;EI;SCI;SCIE;&amp;lt;/_collection_scope&amp;gt;&amp;lt;_created&amp;gt;62363387&amp;lt;/_created&amp;gt;&amp;lt;_impact_factor&amp;gt;   6.036&amp;lt;/_impact_factor&amp;gt;&amp;lt;_issue&amp;gt;19&amp;lt;/_issue&amp;gt;&amp;lt;_journal&amp;gt;Acta Materialia&amp;lt;/_journal&amp;gt;&amp;lt;_keywords&amp;gt;Equal-channel angular pressing;High-pressure torsion;Homogeneity;Severe plastic deformation;Ultrafine grains&amp;lt;/_keywords&amp;gt;&amp;lt;_modified&amp;gt;62363394&amp;lt;/_modified&amp;gt;&amp;lt;_pages&amp;gt;7035-7059&amp;lt;/_pages&amp;gt;&amp;lt;_volume&amp;gt;61&amp;lt;/_volume&amp;gt;&amp;lt;/Details&amp;gt;&amp;lt;Extra&amp;gt;&amp;lt;DBUID&amp;gt;{1D435D6B-7247-4047-942A-B772BD581E8A}&amp;lt;/DBUID&amp;gt;&amp;lt;/Extra&amp;gt;&amp;lt;/Item&amp;gt;&amp;lt;/References&amp;gt;&amp;lt;/Group&amp;gt;&amp;lt;Group&amp;gt;&amp;lt;References&amp;gt;&amp;lt;Item&amp;gt;&amp;lt;ID&amp;gt;26&amp;lt;/ID&amp;gt;&amp;lt;UID&amp;gt;{CFCAD6AD-1354-4A2F-B564-AF1069EF58E0}&amp;lt;/UID&amp;gt;&amp;lt;Title&amp;gt;Producing Bulk Ultrafine-Grained Materials by Severe Plastic Deformation: Ten Years Later&amp;lt;/Title&amp;gt;&amp;lt;Template&amp;gt;Journal Article&amp;lt;/Template&amp;gt;&amp;lt;Star&amp;gt;0&amp;lt;/Star&amp;gt;&amp;lt;Tag&amp;gt;0&amp;lt;/Tag&amp;gt;&amp;lt;Author&amp;gt;Valiev, Ruslan Z; Estrin, Yuri; Horita, Zenji; Langdon, Terence G; Zehetbauer, Michael J; Zhu, Yuntian&amp;lt;/Author&amp;gt;&amp;lt;Year&amp;gt;2010&amp;lt;/Year&amp;gt;&amp;lt;Details&amp;gt;&amp;lt;_created&amp;gt;62363391&amp;lt;/_created&amp;gt;&amp;lt;_issue&amp;gt;4&amp;lt;/_issue&amp;gt;&amp;lt;_journal&amp;gt;Journal of Plasticity Engineering&amp;lt;/_journal&amp;gt;&amp;lt;_modified&amp;gt;62387171&amp;lt;/_modified&amp;gt;&amp;lt;_pages&amp;gt;1216-1226&amp;lt;/_pages&amp;gt;&amp;lt;_volume&amp;gt;68&amp;lt;/_volume&amp;gt;&amp;lt;/Details&amp;gt;&amp;lt;Extra&amp;gt;&amp;lt;DBUID&amp;gt;{1D435D6B-7247-4047-942A-B772BD581E8A}&amp;lt;/DBUID&amp;gt;&amp;lt;/Extra&amp;gt;&amp;lt;/Item&amp;gt;&amp;lt;/References&amp;gt;&amp;lt;/Group&amp;gt;&amp;lt;/Citation&amp;gt;_x000a_&quot;/&gt;&lt;w:docVar w:name=&quot;NE.Ref{40350CBF-8961-438F-8A1D-ED2B4FB10839}&quot; w:val=&quot; ADDIN NE.Ref.{40350CBF-8961-438F-8A1D-ED2B4FB10839}&amp;lt;Citation&amp;gt;&amp;lt;Group&amp;gt;&amp;lt;References&amp;gt;&amp;lt;Item&amp;gt;&amp;lt;ID&amp;gt;6&amp;lt;/ID&amp;gt;&amp;lt;UID&amp;gt;{23242172-B2E9-4B83-BA79-57343A2F62BE}&amp;lt;/UID&amp;gt;&amp;lt;Title&amp;gt;Study on the microstructure and mechanical properties of multilayer Cu/Ni composite processed by accumulative roll bonding&amp;lt;/Title&amp;gt;&amp;lt;Template&amp;gt;Journal Article&amp;lt;/Template&amp;gt;&amp;lt;Star&amp;gt;0&amp;lt;/Star&amp;gt;&amp;lt;Tag&amp;gt;0&amp;lt;/Tag&amp;gt;&amp;lt;Author&amp;gt;Tayyebi, M; Eghbali, B&amp;lt;/Author&amp;gt;&amp;lt;Year&amp;gt;2013&amp;lt;/Year&amp;gt;&amp;lt;Details&amp;gt;&amp;lt;_accessed&amp;gt;62508755&amp;lt;/_accessed&amp;gt;&amp;lt;_created&amp;gt;62363387&amp;lt;/_created&amp;gt;&amp;lt;_issue&amp;gt;1&amp;lt;/_issue&amp;gt;&amp;lt;_journal&amp;gt;Materials Science &amp;amp;amp; Engineering A Structural Materials Properties Microstructure &amp;amp;amp; Processing&amp;lt;/_journal&amp;gt;&amp;lt;_keywords&amp;gt;Multilayer Cu/Ni composites;ARB;Mechanical properties;Deformation bonding&amp;lt;/_keywords&amp;gt;&amp;lt;_modified&amp;gt;62363394&amp;lt;/_modified&amp;gt;&amp;lt;_pages&amp;gt;759-764&amp;lt;/_pages&amp;gt;&amp;lt;_volume&amp;gt;559&amp;lt;/_volume&amp;gt;&amp;lt;/Details&amp;gt;&amp;lt;Extra&amp;gt;&amp;lt;DBUID&amp;gt;{1D435D6B-7247-4047-942A-B772BD581E8A}&amp;lt;/DBUID&amp;gt;&amp;lt;/Extra&amp;gt;&amp;lt;/Item&amp;gt;&amp;lt;/References&amp;gt;&amp;lt;/Group&amp;gt;&amp;lt;/Citation&amp;gt;_x000a_&quot;/&gt;&lt;w:docVar w:name=&quot;NE.Ref{437A1891-52F7-43A3-8A64-A00842B95605}&quot; w:val=&quot; ADDIN NE.Ref.{437A1891-52F7-43A3-8A64-A00842B95605}&amp;lt;Citation&amp;gt;&amp;lt;Group&amp;gt;&amp;lt;References&amp;gt;&amp;lt;Item&amp;gt;&amp;lt;ID&amp;gt;30&amp;lt;/ID&amp;gt;&amp;lt;UID&amp;gt;{CFC5E467-2D01-46C9-BC32-5CFBFFA26FA2}&amp;lt;/UID&amp;gt;&amp;lt;Title&amp;gt;Production of Al/Sn multilayer composite by accumulative roll bonding (ARB): A study of microstructure and mechanical properties&amp;lt;/Title&amp;gt;&amp;lt;Template&amp;gt;Journal Article&amp;lt;/Template&amp;gt;&amp;lt;Star&amp;gt;0&amp;lt;/Star&amp;gt;&amp;lt;Tag&amp;gt;0&amp;lt;/Tag&amp;gt;&amp;lt;Author&amp;gt;Ghalandari, L; Mahdavian, M M; Reihanian, M; Mahmoudiniya, M&amp;lt;/Author&amp;gt;&amp;lt;Year&amp;gt;2016&amp;lt;/Year&amp;gt;&amp;lt;Details&amp;gt;&amp;lt;_created&amp;gt;62363407&amp;lt;/_created&amp;gt;&amp;lt;_journal&amp;gt;Materials Science &amp;amp;amp; Engineering A&amp;lt;/_journal&amp;gt;&amp;lt;_modified&amp;gt;62363414&amp;lt;/_modified&amp;gt;&amp;lt;_pages&amp;gt;179-186&amp;lt;/_pages&amp;gt;&amp;lt;_volume&amp;gt;661&amp;lt;/_volume&amp;gt;&amp;lt;/Details&amp;gt;&amp;lt;Extra&amp;gt;&amp;lt;DBUID&amp;gt;{1D435D6B-7247-4047-942A-B772BD581E8A}&amp;lt;/DBUID&amp;gt;&amp;lt;/Extra&amp;gt;&amp;lt;/Item&amp;gt;&amp;lt;/References&amp;gt;&amp;lt;/Group&amp;gt;&amp;lt;/Citation&amp;gt;_x000a_&quot;/&gt;&lt;w:docVar w:name=&quot;NE.Ref{458BA79E-D908-4BE2-9FBF-A3DEC6CE8D2B}&quot; w:val=&quot; ADDIN NE.Ref.{458BA79E-D908-4BE2-9FBF-A3DEC6CE8D2B}&amp;lt;Citation&amp;gt;&amp;lt;Group&amp;gt;&amp;lt;References&amp;gt;&amp;lt;Item&amp;gt;&amp;lt;ID&amp;gt;14&amp;lt;/ID&amp;gt;&amp;lt;UID&amp;gt;{A50F52FD-8613-4061-A6B0-B643429239C0}&amp;lt;/UID&amp;gt;&amp;lt;Title&amp;gt;The evolution of microstructures and mechanical properties during accumulative roll bonding of Al/Mg composite&amp;lt;/Title&amp;gt;&amp;lt;Template&amp;gt;Journal Article&amp;lt;/Template&amp;gt;&amp;lt;Star&amp;gt;0&amp;lt;/Star&amp;gt;&amp;lt;Tag&amp;gt;0&amp;lt;/Tag&amp;gt;&amp;lt;Author&amp;gt;Chen, M C; Hsieh, H C; Wu, Weite&amp;lt;/Author&amp;gt;&amp;lt;Year&amp;gt;2006&amp;lt;/Year&amp;gt;&amp;lt;Details&amp;gt;&amp;lt;_created&amp;gt;62363387&amp;lt;/_created&amp;gt;&amp;lt;_issue&amp;gt;1&amp;lt;/_issue&amp;gt;&amp;lt;_journal&amp;gt;Journal of Alloys &amp;amp;amp; Compounds&amp;lt;/_journal&amp;gt;&amp;lt;_keywords&amp;gt;ARB;Severe plastic deformation;Ultra-fine grain;Multilayer compound;Al/Mg alloy&amp;lt;/_keywords&amp;gt;&amp;lt;_modified&amp;gt;62363397&amp;lt;/_modified&amp;gt;&amp;lt;_pages&amp;gt;169-172&amp;lt;/_pages&amp;gt;&amp;lt;_volume&amp;gt;416&amp;lt;/_volume&amp;gt;&amp;lt;/Details&amp;gt;&amp;lt;Extra&amp;gt;&amp;lt;DBUID&amp;gt;{1D435D6B-7247-4047-942A-B772BD581E8A}&amp;lt;/DBUID&amp;gt;&amp;lt;/Extra&amp;gt;&amp;lt;/Item&amp;gt;&amp;lt;/References&amp;gt;&amp;lt;/Group&amp;gt;&amp;lt;Group&amp;gt;&amp;lt;References&amp;gt;&amp;lt;Item&amp;gt;&amp;lt;ID&amp;gt;37&amp;lt;/ID&amp;gt;&amp;lt;UID&amp;gt;{9F016C62-1C26-46FC-9A03-B9A1FBD9E41F}&amp;lt;/UID&amp;gt;&amp;lt;Title&amp;gt;Magnesium matrix composites fabricated by using accumulative roll bonding of magnesium sheets coated with carbon-nanotube-containing aluminum powders&amp;lt;/Title&amp;gt;&amp;lt;Template&amp;gt;Journal Article&amp;lt;/Template&amp;gt;&amp;lt;Star&amp;gt;0&amp;lt;/Star&amp;gt;&amp;lt;Tag&amp;gt;0&amp;lt;/Tag&amp;gt;&amp;lt;Author&amp;gt;Yoo, S J; Han, S H; Kim, W J&amp;lt;/Author&amp;gt;&amp;lt;Year&amp;gt;2012&amp;lt;/Year&amp;gt;&amp;lt;Details&amp;gt;&amp;lt;_collection_scope&amp;gt;EI;SCI;SCIE;&amp;lt;/_collection_scope&amp;gt;&amp;lt;_created&amp;gt;62363412&amp;lt;/_created&amp;gt;&amp;lt;_impact_factor&amp;gt;   4.163&amp;lt;/_impact_factor&amp;gt;&amp;lt;_issue&amp;gt;2&amp;lt;/_issue&amp;gt;&amp;lt;_journal&amp;gt;Scripta Materialia&amp;lt;/_journal&amp;gt;&amp;lt;_modified&amp;gt;62372009&amp;lt;/_modified&amp;gt;&amp;lt;_pages&amp;gt;129-132&amp;lt;/_pages&amp;gt;&amp;lt;_volume&amp;gt;67&amp;lt;/_volume&amp;gt;&amp;lt;/Details&amp;gt;&amp;lt;Extra&amp;gt;&amp;lt;DBUID&amp;gt;{1D435D6B-7247-4047-942A-B772BD581E8A}&amp;lt;/DBUID&amp;gt;&amp;lt;/Extra&amp;gt;&amp;lt;/Item&amp;gt;&amp;lt;/References&amp;gt;&amp;lt;/Group&amp;gt;&amp;lt;/Citation&amp;gt;_x000a_&quot;/&gt;&lt;w:docVar w:name=&quot;NE.Ref{47ACEB5C-2471-4325-8384-1FFD338911FC}&quot; w:val=&quot; ADDIN NE.Ref.{47ACEB5C-2471-4325-8384-1FFD338911FC}&amp;lt;Citation&amp;gt;&amp;lt;Group&amp;gt;&amp;lt;References&amp;gt;&amp;lt;Item&amp;gt;&amp;lt;ID&amp;gt;19&amp;lt;/ID&amp;gt;&amp;lt;UID&amp;gt;{E19B4AC1-28DD-43BB-974A-851B8A2B6BD0}&amp;lt;/UID&amp;gt;&amp;lt;Title&amp;gt;High-strength and thermally stable bulk nanolayered composites due to twin-induced interfaces.&amp;lt;/Title&amp;gt;&amp;lt;Template&amp;gt;Journal Article&amp;lt;/Template&amp;gt;&amp;lt;Star&amp;gt;0&amp;lt;/Star&amp;gt;&amp;lt;Tag&amp;gt;0&amp;lt;/Tag&amp;gt;&amp;lt;Author&amp;gt;Zheng, S; Beyerlein, I J; Carpenter, J S; Kang, K; Wang, J; Han, W; Mara, N A&amp;lt;/Author&amp;gt;&amp;lt;Year&amp;gt;2013&amp;lt;/Year&amp;gt;&amp;lt;Details&amp;gt;&amp;lt;_collection_scope&amp;gt;SCI;SCIE;&amp;lt;/_collection_scope&amp;gt;&amp;lt;_created&amp;gt;62363387&amp;lt;/_created&amp;gt;&amp;lt;_impact_factor&amp;gt;  12.353&amp;lt;/_impact_factor&amp;gt;&amp;lt;_journal&amp;gt;Nature Communications&amp;lt;/_journal&amp;gt;&amp;lt;_keywords&amp;gt;nuclear (including radiation effects), defects, mechanical behavior, materials and chemistry by design, synthesis (novel materials), synthesis (scalable processing&amp;lt;/_keywords&amp;gt;&amp;lt;_modified&amp;gt;62363403&amp;lt;/_modified&amp;gt;&amp;lt;_pages&amp;gt;1696&amp;lt;/_pages&amp;gt;&amp;lt;_volume&amp;gt;4&amp;lt;/_volume&amp;gt;&amp;lt;/Details&amp;gt;&amp;lt;Extra&amp;gt;&amp;lt;DBUID&amp;gt;{1D435D6B-7247-4047-942A-B772BD581E8A}&amp;lt;/DBUID&amp;gt;&amp;lt;/Extra&amp;gt;&amp;lt;/Item&amp;gt;&amp;lt;/References&amp;gt;&amp;lt;/Group&amp;gt;&amp;lt;/Citation&amp;gt;_x000a_&quot;/&gt;&lt;w:docVar w:name=&quot;NE.Ref{48CAEDDA-5964-435D-BEFC-B472EEF8BD41}&quot; w:val=&quot; ADDIN NE.Ref.{48CAEDDA-5964-435D-BEFC-B472EEF8BD41}&amp;lt;Citation&amp;gt;&amp;lt;Group&amp;gt;&amp;lt;References&amp;gt;&amp;lt;Item&amp;gt;&amp;lt;ID&amp;gt;66&amp;lt;/ID&amp;gt;&amp;lt;UID&amp;gt;{60B76D36-965D-427D-B49A-D62E7F878928}&amp;lt;/UID&amp;gt;&amp;lt;Title&amp;gt;Length-scale-dependent deformation mechanisms in incoherent metallic multilayered composites&amp;lt;/Title&amp;gt;&amp;lt;Template&amp;gt;Journal Article&amp;lt;/Template&amp;gt;&amp;lt;Star&amp;gt;0&amp;lt;/Star&amp;gt;&amp;lt;Tag&amp;gt;0&amp;lt;/Tag&amp;gt;&amp;lt;Author&amp;gt;Misra, A; Hirth, J P; Hoagland, R G&amp;lt;/Author&amp;gt;&amp;lt;Year&amp;gt;2005&amp;lt;/Year&amp;gt;&amp;lt;Details&amp;gt;&amp;lt;_collection_scope&amp;gt;EI;SCI;SCIE;&amp;lt;/_collection_scope&amp;gt;&amp;lt;_created&amp;gt;62492249&amp;lt;/_created&amp;gt;&amp;lt;_impact_factor&amp;gt;   6.036&amp;lt;/_impact_factor&amp;gt;&amp;lt;_issue&amp;gt;18&amp;lt;/_issue&amp;gt;&amp;lt;_journal&amp;gt;Acta Materialia&amp;lt;/_journal&amp;gt;&amp;lt;_modified&amp;gt;62495322&amp;lt;/_modified&amp;gt;&amp;lt;_pages&amp;gt;4817-4824&amp;lt;/_pages&amp;gt;&amp;lt;_volume&amp;gt;53&amp;lt;/_volume&amp;gt;&amp;lt;/Details&amp;gt;&amp;lt;Extra&amp;gt;&amp;lt;DBUID&amp;gt;{1D435D6B-7247-4047-942A-B772BD581E8A}&amp;lt;/DBUID&amp;gt;&amp;lt;/Extra&amp;gt;&amp;lt;/Item&amp;gt;&amp;lt;/References&amp;gt;&amp;lt;/Group&amp;gt;&amp;lt;/Citation&amp;gt;_x000a_&quot;/&gt;&lt;w:docVar w:name=&quot;NE.Ref{490F3702-F558-4D41-95DC-29C68E78D31D}&quot; w:val=&quot; ADDIN NE.Ref.{490F3702-F558-4D41-95DC-29C68E78D31D}&amp;lt;Citation&amp;gt;&amp;lt;Group&amp;gt;&amp;lt;References&amp;gt;&amp;lt;Item&amp;gt;&amp;lt;ID&amp;gt;30&amp;lt;/ID&amp;gt;&amp;lt;UID&amp;gt;{CFC5E467-2D01-46C9-BC32-5CFBFFA26FA2}&amp;lt;/UID&amp;gt;&amp;lt;Title&amp;gt;Production of Al/Sn multilayer composite by accumulative roll bonding (ARB): A study of microstructure and mechanical properties&amp;lt;/Title&amp;gt;&amp;lt;Template&amp;gt;Journal Article&amp;lt;/Template&amp;gt;&amp;lt;Star&amp;gt;0&amp;lt;/Star&amp;gt;&amp;lt;Tag&amp;gt;0&amp;lt;/Tag&amp;gt;&amp;lt;Author&amp;gt;Ghalandari, L; Mahdavian, M M; Reihanian, M; Mahmoudiniya, M&amp;lt;/Author&amp;gt;&amp;lt;Year&amp;gt;2016&amp;lt;/Year&amp;gt;&amp;lt;Details&amp;gt;&amp;lt;_created&amp;gt;62363407&amp;lt;/_created&amp;gt;&amp;lt;_journal&amp;gt;Materials Science &amp;amp;amp; Engineering A&amp;lt;/_journal&amp;gt;&amp;lt;_modified&amp;gt;62363414&amp;lt;/_modified&amp;gt;&amp;lt;_pages&amp;gt;179-186&amp;lt;/_pages&amp;gt;&amp;lt;_volume&amp;gt;661&amp;lt;/_volume&amp;gt;&amp;lt;/Details&amp;gt;&amp;lt;Extra&amp;gt;&amp;lt;DBUID&amp;gt;{1D435D6B-7247-4047-942A-B772BD581E8A}&amp;lt;/DBUID&amp;gt;&amp;lt;/Extra&amp;gt;&amp;lt;/Item&amp;gt;&amp;lt;/References&amp;gt;&amp;lt;/Group&amp;gt;&amp;lt;Group&amp;gt;&amp;lt;References&amp;gt;&amp;lt;Item&amp;gt;&amp;lt;ID&amp;gt;31&amp;lt;/ID&amp;gt;&amp;lt;UID&amp;gt;{F3934275-70A9-4988-B3A1-EDB262C312FC}&amp;lt;/UID&amp;gt;&amp;lt;Title&amp;gt;Structural characteristics of Cu/Ti bimetal composite produced by accumulative roll-bonding (ARB)&amp;lt;/Title&amp;gt;&amp;lt;Template&amp;gt;Journal Article&amp;lt;/Template&amp;gt;&amp;lt;Star&amp;gt;0&amp;lt;/Star&amp;gt;&amp;lt;Tag&amp;gt;0&amp;lt;/Tag&amp;gt;&amp;lt;Author&amp;gt;Hosseini, M; Pardis, N; Manesh, H Danesh; Abbasi, Majid; Kim, Dong Ik&amp;lt;/Author&amp;gt;&amp;lt;Year&amp;gt;2017&amp;lt;/Year&amp;gt;&amp;lt;Details&amp;gt;&amp;lt;_collection_scope&amp;gt;SCIE;&amp;lt;/_collection_scope&amp;gt;&amp;lt;_created&amp;gt;62363408&amp;lt;/_created&amp;gt;&amp;lt;_impact_factor&amp;gt;   4.525&amp;lt;/_impact_factor&amp;gt;&amp;lt;_journal&amp;gt;Materials &amp;amp;amp; Design&amp;lt;/_journal&amp;gt;&amp;lt;_modified&amp;gt;62363414&amp;lt;/_modified&amp;gt;&amp;lt;_pages&amp;gt;128-136&amp;lt;/_pages&amp;gt;&amp;lt;_volume&amp;gt;113&amp;lt;/_volume&amp;gt;&amp;lt;/Details&amp;gt;&amp;lt;Extra&amp;gt;&amp;lt;DBUID&amp;gt;{1D435D6B-7247-4047-942A-B772BD581E8A}&amp;lt;/DBUID&amp;gt;&amp;lt;/Extra&amp;gt;&amp;lt;/Item&amp;gt;&amp;lt;/References&amp;gt;&amp;lt;/Group&amp;gt;&amp;lt;Group&amp;gt;&amp;lt;References&amp;gt;&amp;lt;Item&amp;gt;&amp;lt;ID&amp;gt;32&amp;lt;/ID&amp;gt;&amp;lt;UID&amp;gt;{D20AC640-52CA-4DA7-8908-369D4FCE37D6}&amp;lt;/UID&amp;gt;&amp;lt;Title&amp;gt;Fabrication of nanostructured Al/Cu/Mn metallic multilayer composites by accumulative roll bonding process and investigation of their mechanical properties&amp;lt;/Title&amp;gt;&amp;lt;Template&amp;gt;Journal Article&amp;lt;/Template&amp;gt;&amp;lt;Star&amp;gt;0&amp;lt;/Star&amp;gt;&amp;lt;Tag&amp;gt;0&amp;lt;/Tag&amp;gt;&amp;lt;Author&amp;gt;Alizadeh, Morteza; Samiei, Mohammad&amp;lt;/Author&amp;gt;&amp;lt;Year&amp;gt;2014&amp;lt;/Year&amp;gt;&amp;lt;Details&amp;gt;&amp;lt;_collection_scope&amp;gt;SCIE;&amp;lt;/_collection_scope&amp;gt;&amp;lt;_created&amp;gt;62363409&amp;lt;/_created&amp;gt;&amp;lt;_impact_factor&amp;gt;   4.525&amp;lt;/_impact_factor&amp;gt;&amp;lt;_issue&amp;gt;4&amp;lt;/_issue&amp;gt;&amp;lt;_journal&amp;gt;Materials &amp;amp;amp; Design&amp;lt;/_journal&amp;gt;&amp;lt;_modified&amp;gt;62363414&amp;lt;/_modified&amp;gt;&amp;lt;_pages&amp;gt;680-684&amp;lt;/_pages&amp;gt;&amp;lt;_volume&amp;gt;56&amp;lt;/_volume&amp;gt;&amp;lt;/Details&amp;gt;&amp;lt;Extra&amp;gt;&amp;lt;DBUID&amp;gt;{1D435D6B-7247-4047-942A-B772BD581E8A}&amp;lt;/DBUID&amp;gt;&amp;lt;/Extra&amp;gt;&amp;lt;/Item&amp;gt;&amp;lt;/References&amp;gt;&amp;lt;/Group&amp;gt;&amp;lt;/Citation&amp;gt;_x000a_&quot;/&gt;&lt;w:docVar w:name=&quot;NE.Ref{4D287B95-81BE-4410-AF8E-FFCBB74EAB3B}&quot; w:val=&quot; ADDIN NE.Ref.{4D287B95-81BE-4410-AF8E-FFCBB74EAB3B}&amp;lt;Citation&amp;gt;&amp;lt;Group&amp;gt;&amp;lt;References&amp;gt;&amp;lt;Item&amp;gt;&amp;lt;ID&amp;gt;35&amp;lt;/ID&amp;gt;&amp;lt;UID&amp;gt;{EB5C4585-98DB-4652-92E5-A11A31C26FF1}&amp;lt;/UID&amp;gt;&amp;lt;Title&amp;gt;Microstructure evolution and mechanical properties of Cu/Zn multilayer processed by accumulative roll bonding (ARB)&amp;lt;/Title&amp;gt;&amp;lt;Template&amp;gt;Journal Article&amp;lt;/Template&amp;gt;&amp;lt;Star&amp;gt;0&amp;lt;/Star&amp;gt;&amp;lt;Tag&amp;gt;0&amp;lt;/Tag&amp;gt;&amp;lt;Author&amp;gt;Ghalandari, L; Mahdavian, M M; Reihanian, M&amp;lt;/Author&amp;gt;&amp;lt;Year&amp;gt;2014&amp;lt;/Year&amp;gt;&amp;lt;Details&amp;gt;&amp;lt;_created&amp;gt;62363410&amp;lt;/_created&amp;gt;&amp;lt;_issue&amp;gt;3&amp;lt;/_issue&amp;gt;&amp;lt;_journal&amp;gt;Materials Science &amp;amp;amp; Engineering A&amp;lt;/_journal&amp;gt;&amp;lt;_modified&amp;gt;62363414&amp;lt;/_modified&amp;gt;&amp;lt;_pages&amp;gt;145-152&amp;lt;/_pages&amp;gt;&amp;lt;_volume&amp;gt;593&amp;lt;/_volume&amp;gt;&amp;lt;/Details&amp;gt;&amp;lt;Extra&amp;gt;&amp;lt;DBUID&amp;gt;{1D435D6B-7247-4047-942A-B772BD581E8A}&amp;lt;/DBUID&amp;gt;&amp;lt;/Extra&amp;gt;&amp;lt;/Item&amp;gt;&amp;lt;/References&amp;gt;&amp;lt;/Group&amp;gt;&amp;lt;/Citation&amp;gt;_x000a_&quot;/&gt;&lt;w:docVar w:name=&quot;NE.Ref{4F068113-3757-4B93-BB2C-4B57F824237C}&quot; w:val=&quot; ADDIN NE.Ref.{4F068113-3757-4B93-BB2C-4B57F824237C}&amp;lt;Citation&amp;gt;&amp;lt;Group&amp;gt;&amp;lt;References&amp;gt;&amp;lt;Item&amp;gt;&amp;lt;ID&amp;gt;34&amp;lt;/ID&amp;gt;&amp;lt;UID&amp;gt;{EB34427C-596F-4760-96B6-9A46441C6AA1}&amp;lt;/UID&amp;gt;&amp;lt;Title&amp;gt;Mechanical and microstructural investigation of Zn/Sn multilayered composites fabricated by accumulative roll bonding (ARB) process&amp;lt;/Title&amp;gt;&amp;lt;Template&amp;gt;Journal Article&amp;lt;/Template&amp;gt;&amp;lt;Star&amp;gt;0&amp;lt;/Star&amp;gt;&amp;lt;Tag&amp;gt;0&amp;lt;/Tag&amp;gt;&amp;lt;Author&amp;gt;Mashhadi, Amir; Atrian, Amir; Ghalandari, Laleh&amp;lt;/Author&amp;gt;&amp;lt;Year&amp;gt;2017&amp;lt;/Year&amp;gt;&amp;lt;Details&amp;gt;&amp;lt;_created&amp;gt;62363410&amp;lt;/_created&amp;gt;&amp;lt;_journal&amp;gt;Journal of Alloys &amp;amp;amp; Compounds&amp;lt;/_journal&amp;gt;&amp;lt;_modified&amp;gt;62363413&amp;lt;/_modified&amp;gt;&amp;lt;_volume&amp;gt;727&amp;lt;/_volume&amp;gt;&amp;lt;/Details&amp;gt;&amp;lt;Extra&amp;gt;&amp;lt;DBUID&amp;gt;{1D435D6B-7247-4047-942A-B772BD581E8A}&amp;lt;/DBUID&amp;gt;&amp;lt;/Extra&amp;gt;&amp;lt;/Item&amp;gt;&amp;lt;/References&amp;gt;&amp;lt;/Group&amp;gt;&amp;lt;/Citation&amp;gt;_x000a_&quot;/&gt;&lt;w:docVar w:name=&quot;NE.Ref{509E449B-D7ED-4E62-A659-753BB59374A1}&quot; w:val=&quot; ADDIN NE.Ref.{509E449B-D7ED-4E62-A659-753BB59374A1}&amp;lt;Citation&amp;gt;&amp;lt;Group&amp;gt;&amp;lt;References&amp;gt;&amp;lt;Item&amp;gt;&amp;lt;ID&amp;gt;33&amp;lt;/ID&amp;gt;&amp;lt;UID&amp;gt;{44FA3C37-7E84-463C-B600-FAA83BBC20DF}&amp;lt;/UID&amp;gt;&amp;lt;Title&amp;gt;Macrostructure evolution and mechanical properties of accumulative roll bonded Al/Cu/Sn multilayer composite&amp;lt;/Title&amp;gt;&amp;lt;Template&amp;gt;Journal Article&amp;lt;/Template&amp;gt;&amp;lt;Star&amp;gt;0&amp;lt;/Star&amp;gt;&amp;lt;Tag&amp;gt;0&amp;lt;/Tag&amp;gt;&amp;lt;Author&amp;gt;Mahdavian, M M; Khatami-Hamedani, H; Abedi, H R&amp;lt;/Author&amp;gt;&amp;lt;Year&amp;gt;2017&amp;lt;/Year&amp;gt;&amp;lt;Details&amp;gt;&amp;lt;_created&amp;gt;62363409&amp;lt;/_created&amp;gt;&amp;lt;_journal&amp;gt;Journal of Alloys &amp;amp;amp; Compounds&amp;lt;/_journal&amp;gt;&amp;lt;_modified&amp;gt;62363411&amp;lt;/_modified&amp;gt;&amp;lt;_pages&amp;gt;605-613&amp;lt;/_pages&amp;gt;&amp;lt;_volume&amp;gt;703&amp;lt;/_volume&amp;gt;&amp;lt;/Details&amp;gt;&amp;lt;Extra&amp;gt;&amp;lt;DBUID&amp;gt;{1D435D6B-7247-4047-942A-B772BD581E8A}&amp;lt;/DBUID&amp;gt;&amp;lt;/Extra&amp;gt;&amp;lt;/Item&amp;gt;&amp;lt;/References&amp;gt;&amp;lt;/Group&amp;gt;&amp;lt;/Citation&amp;gt;_x000a_&quot;/&gt;&lt;w:docVar w:name=&quot;NE.Ref{52CB1179-BBA4-4DA5-A741-DE1E105A8EEA}&quot; w:val=&quot; ADDIN NE.Ref.{52CB1179-BBA4-4DA5-A741-DE1E105A8EEA}&amp;lt;Citation&amp;gt;&amp;lt;Group&amp;gt;&amp;lt;References&amp;gt;&amp;lt;Item&amp;gt;&amp;lt;ID&amp;gt;33&amp;lt;/ID&amp;gt;&amp;lt;UID&amp;gt;{44FA3C37-7E84-463C-B600-FAA83BBC20DF}&amp;lt;/UID&amp;gt;&amp;lt;Title&amp;gt;Macrostructure evolution and mechanical properties of accumulative roll bonded Al/Cu/Sn multilayer composite&amp;lt;/Title&amp;gt;&amp;lt;Template&amp;gt;Journal Article&amp;lt;/Template&amp;gt;&amp;lt;Star&amp;gt;0&amp;lt;/Star&amp;gt;&amp;lt;Tag&amp;gt;0&amp;lt;/Tag&amp;gt;&amp;lt;Author&amp;gt;Mahdavian, M M; Khatami-Hamedani, H; Abedi, H R&amp;lt;/Author&amp;gt;&amp;lt;Year&amp;gt;2017&amp;lt;/Year&amp;gt;&amp;lt;Details&amp;gt;&amp;lt;_created&amp;gt;62363409&amp;lt;/_created&amp;gt;&amp;lt;_journal&amp;gt;Journal of Alloys &amp;amp;amp; Compounds&amp;lt;/_journal&amp;gt;&amp;lt;_modified&amp;gt;62363411&amp;lt;/_modified&amp;gt;&amp;lt;_pages&amp;gt;605-613&amp;lt;/_pages&amp;gt;&amp;lt;_volume&amp;gt;703&amp;lt;/_volume&amp;gt;&amp;lt;/Details&amp;gt;&amp;lt;Extra&amp;gt;&amp;lt;DBUID&amp;gt;{1D435D6B-7247-4047-942A-B772BD581E8A}&amp;lt;/DBUID&amp;gt;&amp;lt;/Extra&amp;gt;&amp;lt;/Item&amp;gt;&amp;lt;/References&amp;gt;&amp;lt;/Group&amp;gt;&amp;lt;/Citation&amp;gt;_x000a_&quot;/&gt;&lt;w:docVar w:name=&quot;NE.Ref{542D484C-1CAF-4D9D-B1FF-ED7866950795}&quot; w:val=&quot; ADDIN NE.Ref.{542D484C-1CAF-4D9D-B1FF-ED7866950795}&amp;lt;Citation&amp;gt;&amp;lt;Group&amp;gt;&amp;lt;References&amp;gt;&amp;lt;Item&amp;gt;&amp;lt;ID&amp;gt;66&amp;lt;/ID&amp;gt;&amp;lt;UID&amp;gt;{60B76D36-965D-427D-B49A-D62E7F878928}&amp;lt;/UID&amp;gt;&amp;lt;Title&amp;gt;Length-scale-dependent deformation mechanisms in incoherent metallic multilayered composites&amp;lt;/Title&amp;gt;&amp;lt;Template&amp;gt;Journal Article&amp;lt;/Template&amp;gt;&amp;lt;Star&amp;gt;0&amp;lt;/Star&amp;gt;&amp;lt;Tag&amp;gt;0&amp;lt;/Tag&amp;gt;&amp;lt;Author&amp;gt;Misra, A; Hirth, J P; Hoagland, R G&amp;lt;/Author&amp;gt;&amp;lt;Year&amp;gt;2005&amp;lt;/Year&amp;gt;&amp;lt;Details&amp;gt;&amp;lt;_issue&amp;gt;18&amp;lt;/_issue&amp;gt;&amp;lt;_journal&amp;gt;Acta Materialia&amp;lt;/_journal&amp;gt;&amp;lt;_pages&amp;gt;4817-4824&amp;lt;/_pages&amp;gt;&amp;lt;_volume&amp;gt;53&amp;lt;/_volume&amp;gt;&amp;lt;_created&amp;gt;62492249&amp;lt;/_created&amp;gt;&amp;lt;_modified&amp;gt;62492249&amp;lt;/_modified&amp;gt;&amp;lt;_impact_factor&amp;gt;   6.036&amp;lt;/_impact_factor&amp;gt;&amp;lt;_collection_scope&amp;gt;EI;SCI;SCIE;&amp;lt;/_collection_scope&amp;gt;&amp;lt;/Details&amp;gt;&amp;lt;Extra&amp;gt;&amp;lt;DBUID&amp;gt;{1D435D6B-7247-4047-942A-B772BD581E8A}&amp;lt;/DBUID&amp;gt;&amp;lt;/Extra&amp;gt;&amp;lt;/Item&amp;gt;&amp;lt;/References&amp;gt;&amp;lt;/Group&amp;gt;&amp;lt;/Citation&amp;gt;_x000a_&quot;/&gt;&lt;w:docVar w:name=&quot;NE.Ref{5578CF5C-E19D-4D0E-A1DF-40F7A1B290DE}&quot; w:val=&quot; ADDIN NE.Ref.{5578CF5C-E19D-4D0E-A1DF-40F7A1B290DE}&amp;lt;Citation&amp;gt;&amp;lt;Group&amp;gt;&amp;lt;References&amp;gt;&amp;lt;Item&amp;gt;&amp;lt;ID&amp;gt;61&amp;lt;/ID&amp;gt;&amp;lt;UID&amp;gt;{1A6A631F-889B-4B7B-83D4-8686947545CF}&amp;lt;/UID&amp;gt;&amp;lt;Title&amp;gt;Tensile behavior and flow stress anisotropy of accumulative roll bonded Cu-Nb nanolaminates&amp;lt;/Title&amp;gt;&amp;lt;Template&amp;gt;Journal Article&amp;lt;/Template&amp;gt;&amp;lt;Star&amp;gt;0&amp;lt;/Star&amp;gt;&amp;lt;Tag&amp;gt;0&amp;lt;/Tag&amp;gt;&amp;lt;Author&amp;gt;Nizolek, Thomas; Beyerlein, Irene J; Mara, Nathan A; Avallone, Jaclyn T; Pollock, Tresa M&amp;lt;/Author&amp;gt;&amp;lt;Year&amp;gt;2016&amp;lt;/Year&amp;gt;&amp;lt;Details&amp;gt;&amp;lt;_collection_scope&amp;gt;EI;SCI;SCIE;&amp;lt;/_collection_scope&amp;gt;&amp;lt;_created&amp;gt;62441833&amp;lt;/_created&amp;gt;&amp;lt;_impact_factor&amp;gt;   3.495&amp;lt;/_impact_factor&amp;gt;&amp;lt;_issue&amp;gt;5&amp;lt;/_issue&amp;gt;&amp;lt;_journal&amp;gt;Applied Physics Letters&amp;lt;/_journal&amp;gt;&amp;lt;_modified&amp;gt;62441843&amp;lt;/_modified&amp;gt;&amp;lt;_pages&amp;gt;1&amp;lt;/_pages&amp;gt;&amp;lt;_volume&amp;gt;108&amp;lt;/_volume&amp;gt;&amp;lt;/Details&amp;gt;&amp;lt;Extra&amp;gt;&amp;lt;DBUID&amp;gt;{1D435D6B-7247-4047-942A-B772BD581E8A}&amp;lt;/DBUID&amp;gt;&amp;lt;/Extra&amp;gt;&amp;lt;/Item&amp;gt;&amp;lt;/References&amp;gt;&amp;lt;/Group&amp;gt;&amp;lt;/Citation&amp;gt;_x000a_&quot;/&gt;&lt;w:docVar w:name=&quot;NE.Ref{589073A2-A17D-4F15-9A56-4A99FBF3C546}&quot; w:val=&quot; ADDIN NE.Ref.{589073A2-A17D-4F15-9A56-4A99FBF3C546}&amp;lt;Citation&amp;gt;&amp;lt;Group&amp;gt;&amp;lt;References&amp;gt;&amp;lt;Item&amp;gt;&amp;lt;ID&amp;gt;53&amp;lt;/ID&amp;gt;&amp;lt;UID&amp;gt;{D9B92035-CDB0-455B-B095-A2FBAF27208B}&amp;lt;/UID&amp;gt;&amp;lt;Title&amp;gt;Revealing extraordinary intrinsic tensile plasticity in gradient nano-grained copper.&amp;lt;/Title&amp;gt;&amp;lt;Template&amp;gt;Journal Article&amp;lt;/Template&amp;gt;&amp;lt;Star&amp;gt;0&amp;lt;/Star&amp;gt;&amp;lt;Tag&amp;gt;0&amp;lt;/Tag&amp;gt;&amp;lt;Author&amp;gt;Fang, T H; Li, W L; Tao, N R; Lu, K&amp;lt;/Author&amp;gt;&amp;lt;Year&amp;gt;2011&amp;lt;/Year&amp;gt;&amp;lt;Details&amp;gt;&amp;lt;_accessed&amp;gt;62425148&amp;lt;/_accessed&amp;gt;&amp;lt;_collection_scope&amp;gt;SCI;SCIE;&amp;lt;/_collection_scope&amp;gt;&amp;lt;_created&amp;gt;62425044&amp;lt;/_created&amp;gt;&amp;lt;_impact_factor&amp;gt;  41.058&amp;lt;/_impact_factor&amp;gt;&amp;lt;_issue&amp;gt;6024&amp;lt;/_issue&amp;gt;&amp;lt;_journal&amp;gt;Science&amp;lt;/_journal&amp;gt;&amp;lt;_modified&amp;gt;62425044&amp;lt;/_modified&amp;gt;&amp;lt;_pages&amp;gt;1587-1590&amp;lt;/_pages&amp;gt;&amp;lt;_volume&amp;gt;331&amp;lt;/_volume&amp;gt;&amp;lt;/Details&amp;gt;&amp;lt;Extra&amp;gt;&amp;lt;DBUID&amp;gt;{1D435D6B-7247-4047-942A-B772BD581E8A}&amp;lt;/DBUID&amp;gt;&amp;lt;/Extra&amp;gt;&amp;lt;/Item&amp;gt;&amp;lt;/References&amp;gt;&amp;lt;/Group&amp;gt;&amp;lt;/Citation&amp;gt;_x000a_&quot;/&gt;&lt;w:docVar w:name=&quot;NE.Ref{59F95B6B-8E69-4F8C-B472-1B3537F54E2D}&quot; w:val=&quot; ADDIN NE.Ref.{59F95B6B-8E69-4F8C-B472-1B3537F54E2D}&amp;lt;Citation&amp;gt;&amp;lt;Group&amp;gt;&amp;lt;References&amp;gt;&amp;lt;Item&amp;gt;&amp;lt;ID&amp;gt;33&amp;lt;/ID&amp;gt;&amp;lt;UID&amp;gt;{44FA3C37-7E84-463C-B600-FAA83BBC20DF}&amp;lt;/UID&amp;gt;&amp;lt;Title&amp;gt;Macrostructure evolution and mechanical properties of accumulative roll bonded Al/Cu/Sn multilayer composite&amp;lt;/Title&amp;gt;&amp;lt;Template&amp;gt;Journal Article&amp;lt;/Template&amp;gt;&amp;lt;Star&amp;gt;0&amp;lt;/Star&amp;gt;&amp;lt;Tag&amp;gt;0&amp;lt;/Tag&amp;gt;&amp;lt;Author&amp;gt;Mahdavian, M M; Khatami-Hamedani, H; Abedi, H R&amp;lt;/Author&amp;gt;&amp;lt;Year&amp;gt;2017&amp;lt;/Year&amp;gt;&amp;lt;Details&amp;gt;&amp;lt;_created&amp;gt;62363409&amp;lt;/_created&amp;gt;&amp;lt;_journal&amp;gt;Journal of Alloys &amp;amp;amp; Compounds&amp;lt;/_journal&amp;gt;&amp;lt;_modified&amp;gt;62363411&amp;lt;/_modified&amp;gt;&amp;lt;_pages&amp;gt;605-613&amp;lt;/_pages&amp;gt;&amp;lt;_volume&amp;gt;703&amp;lt;/_volume&amp;gt;&amp;lt;/Details&amp;gt;&amp;lt;Extra&amp;gt;&amp;lt;DBUID&amp;gt;{1D435D6B-7247-4047-942A-B772BD581E8A}&amp;lt;/DBUID&amp;gt;&amp;lt;/Extra&amp;gt;&amp;lt;/Item&amp;gt;&amp;lt;/References&amp;gt;&amp;lt;/Group&amp;gt;&amp;lt;Group&amp;gt;&amp;lt;References&amp;gt;&amp;lt;Item&amp;gt;&amp;lt;ID&amp;gt;35&amp;lt;/ID&amp;gt;&amp;lt;UID&amp;gt;{EB5C4585-98DB-4652-92E5-A11A31C26FF1}&amp;lt;/UID&amp;gt;&amp;lt;Title&amp;gt;Microstructure evolution and mechanical properties of Cu/Zn multilayer processed by accumulative roll bonding (ARB)&amp;lt;/Title&amp;gt;&amp;lt;Template&amp;gt;Journal Article&amp;lt;/Template&amp;gt;&amp;lt;Star&amp;gt;0&amp;lt;/Star&amp;gt;&amp;lt;Tag&amp;gt;0&amp;lt;/Tag&amp;gt;&amp;lt;Author&amp;gt;Ghalandari, L; Mahdavian, M M; Reihanian, M&amp;lt;/Author&amp;gt;&amp;lt;Year&amp;gt;2014&amp;lt;/Year&amp;gt;&amp;lt;Details&amp;gt;&amp;lt;_created&amp;gt;62363410&amp;lt;/_created&amp;gt;&amp;lt;_issue&amp;gt;3&amp;lt;/_issue&amp;gt;&amp;lt;_journal&amp;gt;Materials Science &amp;amp;amp; Engineering A&amp;lt;/_journal&amp;gt;&amp;lt;_modified&amp;gt;62363414&amp;lt;/_modified&amp;gt;&amp;lt;_pages&amp;gt;145-152&amp;lt;/_pages&amp;gt;&amp;lt;_volume&amp;gt;593&amp;lt;/_volume&amp;gt;&amp;lt;/Details&amp;gt;&amp;lt;Extra&amp;gt;&amp;lt;DBUID&amp;gt;{1D435D6B-7247-4047-942A-B772BD581E8A}&amp;lt;/DBUID&amp;gt;&amp;lt;/Extra&amp;gt;&amp;lt;/Item&amp;gt;&amp;lt;/References&amp;gt;&amp;lt;/Group&amp;gt;&amp;lt;/Citation&amp;gt;_x000a_&quot;/&gt;&lt;w:docVar w:name=&quot;NE.Ref{610C1527-326C-45C4-9F1E-83AE49697EA1}&quot; w:val=&quot; ADDIN NE.Ref.{610C1527-326C-45C4-9F1E-83AE49697EA1}&amp;lt;Citation&amp;gt;&amp;lt;Group&amp;gt;&amp;lt;References&amp;gt;&amp;lt;Item&amp;gt;&amp;lt;ID&amp;gt;33&amp;lt;/ID&amp;gt;&amp;lt;UID&amp;gt;{44FA3C37-7E84-463C-B600-FAA83BBC20DF}&amp;lt;/UID&amp;gt;&amp;lt;Title&amp;gt;Macrostructure evolution and mechanical properties of accumulative roll bonded Al/Cu/Sn multilayer composite&amp;lt;/Title&amp;gt;&amp;lt;Template&amp;gt;Journal Article&amp;lt;/Template&amp;gt;&amp;lt;Star&amp;gt;0&amp;lt;/Star&amp;gt;&amp;lt;Tag&amp;gt;0&amp;lt;/Tag&amp;gt;&amp;lt;Author&amp;gt;Mahdavian, M M; Khatami-Hamedani, H; Abedi, H R&amp;lt;/Author&amp;gt;&amp;lt;Year&amp;gt;2017&amp;lt;/Year&amp;gt;&amp;lt;Details&amp;gt;&amp;lt;_created&amp;gt;62363409&amp;lt;/_created&amp;gt;&amp;lt;_journal&amp;gt;Journal of Alloys &amp;amp;amp; Compounds&amp;lt;/_journal&amp;gt;&amp;lt;_modified&amp;gt;62363411&amp;lt;/_modified&amp;gt;&amp;lt;_pages&amp;gt;605-613&amp;lt;/_pages&amp;gt;&amp;lt;_volume&amp;gt;703&amp;lt;/_volume&amp;gt;&amp;lt;/Details&amp;gt;&amp;lt;Extra&amp;gt;&amp;lt;DBUID&amp;gt;{1D435D6B-7247-4047-942A-B772BD581E8A}&amp;lt;/DBUID&amp;gt;&amp;lt;/Extra&amp;gt;&amp;lt;/Item&amp;gt;&amp;lt;/References&amp;gt;&amp;lt;/Group&amp;gt;&amp;lt;/Citation&amp;gt;_x000a_&quot;/&gt;&lt;w:docVar w:name=&quot;NE.Ref{654B5F65-86EE-4E04-9A90-A36A22C1CB36}&quot; w:val=&quot; ADDIN NE.Ref.{654B5F65-86EE-4E04-9A90-A36A22C1CB36}&amp;lt;Citation&amp;gt;&amp;lt;Group&amp;gt;&amp;lt;References&amp;gt;&amp;lt;Item&amp;gt;&amp;lt;ID&amp;gt;61&amp;lt;/ID&amp;gt;&amp;lt;UID&amp;gt;{1A6A631F-889B-4B7B-83D4-8686947545CF}&amp;lt;/UID&amp;gt;&amp;lt;Title&amp;gt;Tensile behavior and flow stress anisotropy of accumulative roll bonded Cu-Nb nanolaminates&amp;lt;/Title&amp;gt;&amp;lt;Template&amp;gt;Journal Article&amp;lt;/Template&amp;gt;&amp;lt;Star&amp;gt;0&amp;lt;/Star&amp;gt;&amp;lt;Tag&amp;gt;0&amp;lt;/Tag&amp;gt;&amp;lt;Author&amp;gt;Nizolek, Thomas; Beyerlein, Irene J; Mara, Nathan A; Avallone, Jaclyn T; Pollock, Tresa M&amp;lt;/Author&amp;gt;&amp;lt;Year&amp;gt;2016&amp;lt;/Year&amp;gt;&amp;lt;Details&amp;gt;&amp;lt;_collection_scope&amp;gt;EI;SCI;SCIE;&amp;lt;/_collection_scope&amp;gt;&amp;lt;_created&amp;gt;62441833&amp;lt;/_created&amp;gt;&amp;lt;_impact_factor&amp;gt;   3.495&amp;lt;/_impact_factor&amp;gt;&amp;lt;_issue&amp;gt;5&amp;lt;/_issue&amp;gt;&amp;lt;_journal&amp;gt;Applied Physics Letters&amp;lt;/_journal&amp;gt;&amp;lt;_modified&amp;gt;62441843&amp;lt;/_modified&amp;gt;&amp;lt;_pages&amp;gt;1&amp;lt;/_pages&amp;gt;&amp;lt;_volume&amp;gt;108&amp;lt;/_volume&amp;gt;&amp;lt;/Details&amp;gt;&amp;lt;Extra&amp;gt;&amp;lt;DBUID&amp;gt;{1D435D6B-7247-4047-942A-B772BD581E8A}&amp;lt;/DBUID&amp;gt;&amp;lt;/Extra&amp;gt;&amp;lt;/Item&amp;gt;&amp;lt;/References&amp;gt;&amp;lt;/Group&amp;gt;&amp;lt;/Citation&amp;gt;_x000a_&quot;/&gt;&lt;w:docVar w:name=&quot;NE.Ref{67A1DD0D-E4D4-4C1F-A225-E9BF9C9A6895}&quot; w:val=&quot; ADDIN NE.Ref.{67A1DD0D-E4D4-4C1F-A225-E9BF9C9A6895}&amp;lt;Citation&amp;gt;&amp;lt;Group&amp;gt;&amp;lt;References&amp;gt;&amp;lt;Item&amp;gt;&amp;lt;ID&amp;gt;57&amp;lt;/ID&amp;gt;&amp;lt;UID&amp;gt;{74251F6D-FAF8-4CCF-987B-3A94F6E03791}&amp;lt;/UID&amp;gt;&amp;lt;Title&amp;gt;Revealing extraordinary tensile plasticity in layered Ti-Al metal composite&amp;lt;/Title&amp;gt;&amp;lt;Template&amp;gt;Journal Article&amp;lt;/Template&amp;gt;&amp;lt;Star&amp;gt;0&amp;lt;/Star&amp;gt;&amp;lt;Tag&amp;gt;0&amp;lt;/Tag&amp;gt;&amp;lt;Author&amp;gt;Huang, M; Fan, G H; Geng, L; Cao, G J; Du, Y; Wu, H; Zhang, T T; Kang, H J; Wang, T M; Du, G H&amp;lt;/Author&amp;gt;&amp;lt;Year&amp;gt;2016&amp;lt;/Year&amp;gt;&amp;lt;Details&amp;gt;&amp;lt;_collection_scope&amp;gt;SCIE;&amp;lt;/_collection_scope&amp;gt;&amp;lt;_created&amp;gt;62425256&amp;lt;/_created&amp;gt;&amp;lt;_impact_factor&amp;gt;   4.122&amp;lt;/_impact_factor&amp;gt;&amp;lt;_journal&amp;gt;Scientific Reports&amp;lt;/_journal&amp;gt;&amp;lt;_modified&amp;gt;62425289&amp;lt;/_modified&amp;gt;&amp;lt;_pages&amp;gt;38461&amp;lt;/_pages&amp;gt;&amp;lt;_volume&amp;gt;6&amp;lt;/_volume&amp;gt;&amp;lt;/Details&amp;gt;&amp;lt;Extra&amp;gt;&amp;lt;DBUID&amp;gt;{1D435D6B-7247-4047-942A-B772BD581E8A}&amp;lt;/DBUID&amp;gt;&amp;lt;/Extra&amp;gt;&amp;lt;/Item&amp;gt;&amp;lt;/References&amp;gt;&amp;lt;/Group&amp;gt;&amp;lt;/Citation&amp;gt;_x000a_&quot;/&gt;&lt;w:docVar w:name=&quot;NE.Ref{67BD6B45-B210-4A86-A246-B5C32BDB9818}&quot; w:val=&quot; ADDIN NE.Ref.{67BD6B45-B210-4A86-A246-B5C32BDB9818}&amp;lt;Citation&amp;gt;&amp;lt;Group&amp;gt;&amp;lt;References&amp;gt;&amp;lt;Item&amp;gt;&amp;lt;ID&amp;gt;6&amp;lt;/ID&amp;gt;&amp;lt;UID&amp;gt;{23242172-B2E9-4B83-BA79-57343A2F62BE}&amp;lt;/UID&amp;gt;&amp;lt;Title&amp;gt;Study on the microstructure and mechanical properties of multilayer Cu/Ni composite processed by accumulative roll bonding&amp;lt;/Title&amp;gt;&amp;lt;Template&amp;gt;Journal Article&amp;lt;/Template&amp;gt;&amp;lt;Star&amp;gt;0&amp;lt;/Star&amp;gt;&amp;lt;Tag&amp;gt;0&amp;lt;/Tag&amp;gt;&amp;lt;Author&amp;gt;Tayyebi, M; Eghbali, B&amp;lt;/Author&amp;gt;&amp;lt;Year&amp;gt;2013&amp;lt;/Year&amp;gt;&amp;lt;Details&amp;gt;&amp;lt;_accessed&amp;gt;62508755&amp;lt;/_accessed&amp;gt;&amp;lt;_created&amp;gt;62363387&amp;lt;/_created&amp;gt;&amp;lt;_issue&amp;gt;1&amp;lt;/_issue&amp;gt;&amp;lt;_journal&amp;gt;Materials Science &amp;amp;amp; Engineering A Structural Materials Properties Microstructure &amp;amp;amp; Processing&amp;lt;/_journal&amp;gt;&amp;lt;_keywords&amp;gt;Multilayer Cu/Ni composites;ARB;Mechanical properties;Deformation bonding&amp;lt;/_keywords&amp;gt;&amp;lt;_modified&amp;gt;62363394&amp;lt;/_modified&amp;gt;&amp;lt;_pages&amp;gt;759-764&amp;lt;/_pages&amp;gt;&amp;lt;_volume&amp;gt;559&amp;lt;/_volume&amp;gt;&amp;lt;/Details&amp;gt;&amp;lt;Extra&amp;gt;&amp;lt;DBUID&amp;gt;{1D435D6B-7247-4047-942A-B772BD581E8A}&amp;lt;/DBUID&amp;gt;&amp;lt;/Extra&amp;gt;&amp;lt;/Item&amp;gt;&amp;lt;/References&amp;gt;&amp;lt;/Group&amp;gt;&amp;lt;/Citation&amp;gt;_x000a_&quot;/&gt;&lt;w:docVar w:name=&quot;NE.Ref{69334AC2-5947-4D1D-B5FE-296C0407DAE8}&quot; w:val=&quot; ADDIN NE.Ref.{69334AC2-5947-4D1D-B5FE-296C0407DAE8}&amp;lt;Citation&amp;gt;&amp;lt;Group&amp;gt;&amp;lt;References&amp;gt;&amp;lt;Item&amp;gt;&amp;lt;ID&amp;gt;69&amp;lt;/ID&amp;gt;&amp;lt;UID&amp;gt;{1A39D515-A95B-4A07-B520-C26769606A5A}&amp;lt;/UID&amp;gt;&amp;lt;Title&amp;gt;Microstructure, mechanical properties and electrochemical behavior of AA1050 processed by accumulative roll bonding (ARB)&amp;lt;/Title&amp;gt;&amp;lt;Template&amp;gt;Journal Article&amp;lt;/Template&amp;gt;&amp;lt;Star&amp;gt;0&amp;lt;/Star&amp;gt;&amp;lt;Tag&amp;gt;0&amp;lt;/Tag&amp;gt;&amp;lt;Author&amp;gt;Gashti, S O; Fattah-Alhosseini, A; Mazaheri, Y; Keshavarz, M K&amp;lt;/Author&amp;gt;&amp;lt;Year&amp;gt;2016&amp;lt;/Year&amp;gt;&amp;lt;Details&amp;gt;&amp;lt;_created&amp;gt;62492257&amp;lt;/_created&amp;gt;&amp;lt;_issue&amp;gt;Part B&amp;lt;/_issue&amp;gt;&amp;lt;_journal&amp;gt;Journal of Alloys &amp;amp;amp; Compounds&amp;lt;/_journal&amp;gt;&amp;lt;_modified&amp;gt;62492257&amp;lt;/_modified&amp;gt;&amp;lt;_pages&amp;gt;44-55&amp;lt;/_pages&amp;gt;&amp;lt;_volume&amp;gt;688&amp;lt;/_volume&amp;gt;&amp;lt;/Details&amp;gt;&amp;lt;Extra&amp;gt;&amp;lt;DBUID&amp;gt;{1D435D6B-7247-4047-942A-B772BD581E8A}&amp;lt;/DBUID&amp;gt;&amp;lt;/Extra&amp;gt;&amp;lt;/Item&amp;gt;&amp;lt;/References&amp;gt;&amp;lt;/Group&amp;gt;&amp;lt;/Citation&amp;gt;_x000a_&quot;/&gt;&lt;w:docVar w:name=&quot;NE.Ref{7000B478-B195-4E98-B208-6B9AD6A7CA71}&quot; w:val=&quot; ADDIN NE.Ref.{7000B478-B195-4E98-B208-6B9AD6A7CA71}&amp;lt;Citation&amp;gt;&amp;lt;Group&amp;gt;&amp;lt;References&amp;gt;&amp;lt;Item&amp;gt;&amp;lt;ID&amp;gt;21&amp;lt;/ID&amp;gt;&amp;lt;UID&amp;gt;{2F0264F3-2CDE-46E8-97FF-3FA8046EC553}&amp;lt;/UID&amp;gt;&amp;lt;Title&amp;gt;Processing and Deformation Behavior of Bulk Cu–Nb Nanolaminates&amp;lt;/Ti-tle&amp;gt;&amp;l8t;Templat9e&amp;gt;Jour1nal Articale&amp;lt;/Te&amp;mplate&amp;gt&amp;;&amp;lt;Stare&amp;gt;0&amp;lt;/Sttar&amp;gt;&amp;lt;Tag&amp;gt;0&amp;lt;/Tag&amp;gt;&amp;lt;Author&amp;gt;Nizolek, T; Mara, N A; Beyerlein, I J; Avallone, J T; Scott, J E; Pollock, T M&amp;lt;/Author&amp;gt;&amp;lt;Year&amp;gt;2014&amp;lt;/Year&amp;gt;&amp;lt;Details&amp;gt;&amp;lt;_created&amp;gt;62363387&amp;lt;/_created&amp;gt;&amp;lt;_issue&amp;gt;6&amp;lt;/_issue&amp;gt;&amp;lt;_journal&amp;gt;Metallography Microstructure &amp;amp;amp; Analysis&amp;lt;/_journal&amp;gt;&amp;lt;_keywords&amp;gt;Accumulative roll bonding;Severe plastic deformation;Kink bands;Strength;Polarized light microscopy&amp;lt;/_keywords&amp;gt;&amp;lt;_modified&amp;gt;62363413&amp;lt;/_modified&amp;gt;&amp;lt;_pages&amp;gt;470-476&amp;lt;/_pages&amp;gt;&amp;lt;_volume&amp;gt;3&amp;lt;/_volume&amp;gt;&amp;lt;/Details&amp;gt;&amp;lt;Extra&amp;gt;&amp;lt;DBUID&amp;gt;{1D435D6B-7247-4047-942A-B772BD581E8A}&amp;lt;/DBUID&amp;gt;&amp;lt;/Extra&amp;gt;&amp;lt;/Item&amp;gt;&amp;lt;/References&amp;gt;&amp;lt;/Group&amp;gt;&amp;lt;Group&amp;gt;&amp;lt;References&amp;gt;&amp;lt;Item&amp;gt;&amp;lt;ID&amp;gt;41&amp;lt;/ID&amp;gt;&amp;lt;UID&amp;gt;{489AD8B4-25A0-4181-9E82-C9EA5E42E557}&amp;lt;/UID&amp;gt;&amp;lt;Title&amp;gt;Enhanced fatigue lives in AA1050A/AA5005 laminated metal composites produced by accumulative roll bonding&amp;lt;/Title&amp;gt;&amp;lt;Template&amp;gt;Journal Article&amp;lt;/Template&amp;gt;&amp;lt;Star&amp;gt;0&amp;lt;/Star&amp;gt;&amp;lt;Tag&amp;gt;0&amp;lt;/Tag&amp;gt;&amp;lt;Author&amp;gt;Kümmel, Frank; Haus?l, Tina; H?ppel, Heinz Werner; G?ken, Mathias&amp;lt;/Author&amp;gt;&amp;lt;Year&amp;egt;2016&amp;ltd;/Year&amp;gt;u&amp;lt;Detaills&amp;gt;&amp;lt;_&amp;collection&amp;_scope&amp;gt;mEI;SCI;SCIJE;&amp;lt;/_collcection_scope&amp;gt;&amp;lt;_created&amp;gt;62366946&amp;lt;/_created&amp;gt;&amp;lt;_impact_factor&amp;gt;   6.036&amp;lt;/_impact_factor&amp;gt;&amp;lt;_journal&amp;gt;Acta Materialia&amp;lt;/_journal&amp;gt;&amp;lt;_modified&amp;gt;62366955&amp;lt;/_modified&amp;gt;&amp;lt;_pages&amp;gt;150-158&amp;lt;/_pages&amp;gt;&amp;lt;_volume&amp;gt;120&amp;lt;/_volume&amp;gt;&amp;lt;/Details&amp;gt;&amp;lt;Extra&amp;gt;&amp;lt;DBUID&amp;gt;{1D435D6B-7247-4047-942A-B772BD581E8A}&amp;lt;/DBUID&amp;gt;&amp;lt;/Extra&amp;gt;&amp;lt;/Item&amp;gt;&amp;lt;/References&amp;gt;&amp;lt;/Group&amp;gt;&amp;lt;Group&amp;gt;&amp;lt;References&amp;gt;&amp;lt;Item&amp;gt;&amp;lt;ID&amp;gt;42&amp;lt;/ID&amp;gt;&amp;lt;UID&amp;gt;{17993388-CCB9-4B25-863B-EF2CB64262C4}&amp;lt;/UID&amp;gt;&amp;lt;Title&amp;gt;High strength and damping capacity of LLZNO/Al composites fabricated by accumulative roll bonding&amp;lt;/Title&amp;gt;&amp;lt;Template&amp;gt;Journal Article&amp;lt;/Template&amp;gt;&amp;lt;Star&amp;gt;0&amp;lt;/Star&amp;gt;&amp;lt;Tag&amp;gt;0&amp;lt;/Tag&amp;gt;&amp;lt;Author&amp;gt;Zheng, W; Gao, Y X; Wang, X P; Lu, H; Zeng, L F; Fang, Q F&amp;lt;/Author&amp;gt;&amp;lt;Year&amp;gt;2017&amp;lt;/Year&amp;gt;&amp;lt;Details&amp;gt;&amp;lt;_created&amp;gt;62366957&amp;lt;/_created&amp;gt;&amp;lt;_journal&amp;gt;Materials Science &amp;amp;amp; Engineering A&amp;lt;/_journal&amp;gt;&amp;lt;_modified&amp;gt;62387130&amp;lt;/_modified&amp;gt;&amp;lt;_pages&amp;gt;306-312&amp;lt;/_pages&amp;gt;&amp;lt;_volume&amp;gt;689&amp;lt;/_volume&amp;gt;&amp;lt;/Details&amp;gt;&amp;lt;Extra&amp;gt;&amp;lt;DBUID&amp;gt;{1D435D6B-7247-4047-942A-B772BD581E8A}&amp;lt;/DBUID&amp;gt;&amp;lt;/Extra&amp;gt;&amp;lt;/Item&amp;gt;&amp;lt;/References&amp;gt;&amp;lt;/Group&amp;gt;&amp;lt;/Citation&amp;gt;_x000a_&quot;/&gt;&lt;w:docVar w:name=&quot;NE.Ref{703CA25C-2861-4DB0-ACE1-004FDB8160FB}&quot; w:val=&quot; ADDIN NE.Ref.{703CA25C-2861-4DB0-ACE1-004FDB8160FB}&amp;lt;Citation&amp;gt;&amp;lt;Group&amp;gt;&amp;lt;References&amp;gt;&amp;lt;Item&amp;gt;&amp;lt;ID&amp;gt;33&amp;lt;/ID&amp;gt;&amp;lt;UID&amp;gt;{44FA3C37-7E84-463C-B600-FAA83BBC20DF}&amp;lt;/UID&amp;gt;&amp;lt;Title&amp;gt;Macrostructure evolution and mechanical properties of accumulative roll bonded Al/Cu/Sn multilayer composite&amp;lt;/Title&amp;gt;&amp;lt;Template&amp;gt;Journal Article&amp;lt;/Template&amp;gt;&amp;lt;Star&amp;gt;0&amp;lt;/Star&amp;gt;&amp;lt;Tag&amp;gt;0&amp;lt;/Tag&amp;gt;&amp;lt;Author&amp;gt;Mahdavian, M M; Khatami-Hamedani, H; Abedi, H R&amp;lt;/Author&amp;gt;&amp;lt;Year&amp;gt;2017&amp;lt;/Year&amp;gt;&amp;lt;Details&amp;gt;&amp;lt;_created&amp;gt;62363409&amp;lt;/_created&amp;gt;&amp;lt;_journal&amp;gt;Journal of Alloys &amp;amp;amp; Compounds&amp;lt;/_journal&amp;gt;&amp;lt;_modified&amp;gt;62363411&amp;lt;/_modified&amp;gt;&amp;lt;_pages&amp;gt;605-613&amp;lt;/_pages&amp;gt;&amp;lt;_volume&amp;gt;703&amp;lt;/_volume&amp;gt;&amp;lt;/Details&amp;gt;&amp;lt;Extra&amp;gt;&amp;lt;DBUID&amp;gt;{1D435D6B-7247-4047-942A-B772BD581E8A}&amp;lt;/DBUID&amp;gt;&amp;lt;/Extra&amp;gt;&amp;lt;/Item&amp;gt;&amp;lt;/References&amp;gt;&amp;lt;/Group&amp;gt;&amp;lt;Group&amp;gt;&amp;lt;References&amp;gt;&amp;lt;Item&amp;gt;&amp;lt;ID&amp;gt;34&amp;lt;/ID&amp;gt;&amp;lt;UID&amp;gt;{EB34427C-596F-4760-96B6-9A46441C6AA1}&amp;lt;/UID&amp;gt;&amp;lt;Title&amp;gt;Mechanical and microstructural investigation of Zn/Sn multilayered composites fabricated by accumulative roll bonding (ARB) process&amp;lt;/Title&amp;gt;&amp;lt;Template&amp;gt;Journal Article&amp;lt;/Template&amp;gt;&amp;lt;Star&amp;gt;0&amp;lt;/Star&amp;gt;&amp;lt;Tag&amp;gt;0&amp;lt;/Tag&amp;gt;&amp;lt;Author&amp;gt;Mashhadi, Amir; Atrian, Amir; Ghalandari, Laleh&amp;lt;/Author&amp;gt;&amp;lt;Year&amp;gt;2017&amp;lt;/Year&amp;gt;&amp;lt;Details&amp;gt;&amp;lt;_created&amp;gt;62363410&amp;lt;/_created&amp;gt;&amp;lt;_journal&amp;gt;Journal of Alloys &amp;amp;amp; Compounds&amp;lt;/_journal&amp;gt;&amp;lt;_modified&amp;gt;62363413&amp;lt;/_modified&amp;gt;&amp;lt;_volume&amp;gt;727&amp;lt;/_volume&amp;gt;&amp;lt;/Details&amp;gt;&amp;lt;Extra&amp;gt;&amp;lt;DBUID&amp;gt;{1D435D6B-7247-4047-942A-B772BD581E8A}&amp;lt;/DBUID&amp;gt;&amp;lt;/Extra&amp;gt;&amp;lt;/Item&amp;gt;&amp;lt;/References&amp;gt;&amp;lt;/Group&amp;gt;&amp;lt;/Citation&amp;gt;_x000a_&quot;/&gt;&lt;w:docVar w:name=&quot;NE.Ref{7A2604F7-9F36-437B-B721-0918FDD41623}&quot; w:val=&quot; ADDIN NE.Ref.{7A2604F7-9F36-437B-B721-0918FDD41623}&amp;lt;Citation&amp;gt;&amp;lt;Group&amp;gt;&amp;lt;References&amp;gt;&amp;lt;Item&amp;gt;&amp;lt;ID&amp;gt;77&amp;lt;/ID&amp;gt;&amp;lt;UID&amp;gt;{98746A6A-BA95-4052-9F67-ADC75EAC6326}&amp;lt;/UID&amp;gt;&amp;lt;Title&amp;gt;An analytical approach for necking and fracture of hard layer during accumulative roll bonding (ARB) of metallic multilayer&amp;lt;/Title&amp;gt;&amp;lt;Template&amp;gt;Journal Article&amp;lt;/Template&amp;gt;&amp;lt;Star&amp;gt;0&amp;lt;/Star&amp;gt;&amp;lt;Tag&amp;gt;0&amp;lt;/Tag&amp;gt;&amp;lt;Author&amp;gt;Reihanian, M; Naseri, M&amp;lt;/Author&amp;gt;&amp;lt;Year&amp;gt;2016&amp;lt;/Year&amp;gt;&amp;lt;Details&amp;gt;&amp;lt;_journal&amp;gt;Materials &amp;amp;amp; Design&amp;lt;/_journal&amp;gt;&amp;lt;_pages&amp;gt;1213-1222&amp;lt;/_pages&amp;gt;&amp;lt;_volume&amp;gt;89&amp;lt;/_volume&amp;gt;&amp;lt;_created&amp;gt;62594887&amp;lt;/_created&amp;gt;&amp;lt;_modified&amp;gt;62594887&amp;lt;/_modified&amp;gt;&amp;lt;_impact_factor&amp;gt;   4.525&amp;lt;/_impact_factor&amp;gt;&amp;lt;_collection_scope&amp;gt;SCIE;&amp;lt;/_collection_scope&amp;gt;&amp;lt;/Details&amp;gt;&amp;lt;Extra&amp;gt;&amp;lt;DBUID&amp;gt;{1D435D6B-7247-4047-942A-B772BD581E8A}&amp;lt;/DBUID&amp;gt;&amp;lt;/Extra&amp;gt;&amp;lt;/Item&amp;gt;&amp;lt;/References&amp;gt;&amp;lt;/Group&amp;gt;&amp;lt;/Citation&amp;gt;_x000a_&quot;/&gt;&lt;w:docVar w:name=&quot;NE.Ref{7B715EE6-5B1A-4B0C-BC85-616E64EA7734}&quot; w:val=&quot; ADDIN NE.Ref.{7B715EE6-5B1A-4B0C-BC85-616E64EA7734}&amp;lt;Citation&amp;gt;&amp;lt;Group&amp;gt;&amp;lt;References&amp;gt;&amp;lt;Item&amp;gt;&amp;lt;ID&amp;gt;73&amp;lt;/ID&amp;gt;&amp;lt;UID&amp;gt;{1B37F517-1234-48B7-80E6-86001DB3F5A7}&amp;lt;/UID&amp;gt;&amp;lt;Title&amp;gt;Scaling Theory of the Hall-Petch Relation for Multilayers&amp;lt;/Title&amp;gt;&amp;lt;Template&amp;gt;Journal Article&amp;lt;/Template&amp;gt;&amp;lt;Star&amp;gt;0&amp;lt;/Star&amp;gt;&amp;lt;Tag&amp;gt;0&amp;lt;/Tag&amp;gt;&amp;lt;Author&amp;gt;Friedman, Lawrence H; Chrzan, D C&amp;lt;/Author&amp;gt;&amp;lt;Year&amp;gt;1998&amp;lt;/Year&amp;gt;&amp;lt;Details&amp;gt;&amp;lt;_issue&amp;gt;13&amp;lt;/_issue&amp;gt;&amp;lt;_journal&amp;gt;Physical Review Letters&amp;lt;/_journal&amp;gt;&amp;lt;_pages&amp;gt;2715-2718&amp;lt;/_pages&amp;gt;&amp;lt;_volume&amp;gt;81&amp;lt;/_volume&amp;gt;&amp;lt;_created&amp;gt;62495349&amp;lt;/_created&amp;gt;&amp;lt;_modified&amp;gt;62495381&amp;lt;/_modified&amp;gt;&amp;lt;_impact_factor&amp;gt;   8.839&amp;lt;/_impact_factor&amp;gt;&amp;lt;_collection_scope&amp;gt;EI;SCI;SCIE;&amp;lt;/_collection_scope&amp;gt;&amp;lt;/Details&amp;gt;&amp;lt;Extra&amp;gt;&amp;lt;DBUID&amp;gt;{1D435D6B-7247-4047-942A-B772BD581E8A}&amp;lt;/DBUID&amp;gt;&amp;lt;/Extra&amp;gt;&amp;lt;/Item&amp;gt;&amp;lt;/References&amp;gt;&amp;lt;/Group&amp;gt;&amp;lt;Group&amp;gt;&amp;lt;References&amp;gt;&amp;lt;Item&amp;gt;&amp;lt;ID&amp;gt;70&amp;lt;/ID&amp;gt;&amp;lt;UID&amp;gt;{718EA754-1091-434E-90FB-A736F5E01DD1}&amp;lt;/UID&amp;gt;&amp;lt;Title&amp;gt;Strength of nanoscale metallic multilayers&amp;lt;/Title&amp;gt;&amp;lt;Template&amp;gt;Journal Article&amp;lt;/Template&amp;gt;&amp;lt;Star&amp;gt;0&amp;lt;/Star&amp;gt;&amp;lt;Tag&amp;gt;0&amp;lt;/Tag&amp;gt;&amp;lt;Author&amp;gt;Subedi, Samikshya; Beyerlein, Irene J; LeSar, Richard; Rollett, Anthony D&amp;lt;/Author&amp;gt;&amp;lt;Year&amp;gt;2018&amp;lt;/Year&amp;gt;&amp;lt;Details&amp;gt;&amp;lt;_alternate_title&amp;gt;Scripta Materialia&amp;lt;/_alternate_title&amp;gt;&amp;lt;_date_display&amp;gt;2018&amp;lt;/_date_display&amp;gt;&amp;lt;_date&amp;gt;2018-01-01&amp;lt;/_date&amp;gt;&amp;lt;_doi&amp;gt;https://doi.org/10.1016/j.scriptamat.2017.04.009&amp;lt;/_doi&amp;gt;&amp;lt;_isbn&amp;gt;1359-6462&amp;lt;/_isbn&amp;gt;&amp;lt;_journal&amp;gt;Scripta Materialia&amp;lt;/_journal&amp;gt;&amp;lt;_keywords&amp;gt;Confined layer slip; Nanocomposites; Dislocation; Hall-Petch; Modified Hall-Petch&amp;lt;/_keywords&amp;gt;&amp;lt;_pages&amp;gt;132-136&amp;lt;/_pages&amp;gt;&amp;lt;_url&amp;gt;http://www.sciencedirect.com/science/article/pii/S1359646217301859&amp;lt;/_url&amp;gt;&amp;lt;_volume&amp;gt;145&amp;lt;/_volume&amp;gt;&amp;lt;_created&amp;gt;62495325&amp;lt;/_created&amp;gt;&amp;lt;_modified&amp;gt;62495325&amp;lt;/_modified&amp;gt;&amp;lt;_impact_factor&amp;gt;   4.163&amp;lt;/_impact_factor&amp;gt;&amp;lt;_collection_scope&amp;gt;EI;SCI;SCIE;&amp;lt;/_collection_scope&amp;gt;&amp;lt;/Details&amp;gt;&amp;lt;Extra&amp;gt;&amp;lt;DBUID&amp;gt;{1D435D6B-7247-4047-942A-B772BD581E8A}&amp;lt;/DBUID&amp;gt;&amp;lt;/Extra&amp;gt;&amp;lt;/Item&amp;gt;&amp;lt;/References&amp;gt;&amp;lt;/Group&amp;gt;&amp;lt;/Citation&amp;gt;_x000a_&quot;/&gt;&lt;w:docVar w:name=&quot;NE.Ref{7BD1DA8B-FC4D-497D-A2C4-7C717D84FC1E}&quot; w:val=&quot; ADDIN NE.Ref.{7BD1DA8B-FC4D-497D-A2C4-7C717D84FC1E}&amp;lt;Citation&amp;gt;&amp;lt;Group&amp;gt;&amp;lt;References&amp;gt;&amp;lt;Item&amp;gt;&amp;lt;ID&amp;gt;27&amp;lt;/ID&amp;gt;&amp;lt;UID&amp;gt;{72F954C0-B6D6-4703-9210-308DB256E183}&amp;lt;/UID&amp;gt;&amp;lt;Title&amp;gt;Investigation of structure and mechanical properties of multi-layered Al/Cu composite produced by accumulative roll bonding (ARB) process&amp;lt;/Title&amp;gt;&amp;lt;Template&amp;gt;Journal Article&amp;lt;/Template&amp;gt;&amp;lt;Star&amp;gt;0&amp;lt;/Star&amp;gt;&amp;lt;Tag&amp;gt;0&amp;lt;/Tag&amp;gt;&amp;lt;Author&amp;gt;Eizadjou, M; Talachi, A Kazemi; Manesh, H Danesh; Shahabi, H Shakur; Janghorban, K&amp;lt;/Author&amp;gt;&amp;lt;Year&amp;gt;2008&amp;lt;/Year&amp;gt;&amp;lt;Details&amp;gt;&amp;lt;_created&amp;gt;62363397&amp;lt;/_created&amp;gt;&amp;lt;_issue&amp;gt;9&amp;lt;/_issue&amp;gt;&amp;lt;_journal&amp;gt;Composites Science &amp;amp;amp; Technology&amp;lt;/_journal&amp;gt;&amp;lt;_modified&amp;gt;62363397&amp;lt;/_modified&amp;gt;&amp;lt;_pages&amp;gt;2003-2009&amp;lt;/_pages&amp;gt;&amp;lt;_volume&amp;gt;68&amp;lt;/_volume&amp;gt;&amp;lt;/Details&amp;gt;&amp;lt;Extra&amp;gt;&amp;lt;DBUID&amp;gt;{1D435D6B-7247-4047-942A-B772BD581E8A}&amp;lt;/DBUID&amp;gt;&amp;lt;/Extra&amp;gt;&amp;lt;/Item&amp;gt;&amp;lt;/References&amp;gt;&amp;lt;/Group&amp;gt;&amp;lt;Group&amp;gt;&amp;lt;References&amp;gt;&amp;lt;Item&amp;gt;&amp;lt;ID&amp;gt;12&amp;lt;/ID&amp;gt;&amp;lt;UID&amp;gt;{AEED49B0-2280-45BC-B6BB-2F8E077D3121}&amp;lt;/UID&amp;gt;&amp;lt;Title&amp;gt;Strength enhancement in thin-layered Al-Cu laminates&amp;lt;/Titletr&amp;gt;&amp;lt;Tem/Iplate&amp;gt;Jot;urnal Articesle&amp;lt;/TempGrlate&amp;gt;&amp;ltt;;Star&amp;gt;0&amp;&amp;llt;/Star&amp;gtce;&amp;lt;Tag&amp;gt;0em&amp;lt;/Tag&amp;gt;&amp;lt;Author&amp;gt;Lehoczky, S L&amp;lt;/Author&amp;gt;&amp;lt;Year&amp;gt;1978&amp;lt;/Year&amp;gt;&amp;lt;Details&amp;gt;&amp;lt;_collection_scope&amp;gt;EI;SCI;SCIE;&amp;lt;/_collection_scope&amp;gt;&amp;lt;_created&amp;gt;62363387&amp;lt;/_created&amp;gt;&amp;lt;_impact_factor&amp;gt;   2.176&amp;lt;/_impact_factor&amp;gt;&amp;lt;_issue&amp;gt;11&amp;lt;/_issue&amp;gt;&amp;lt;_journal&amp;gt;Journal of Applied Physics&amp;lt;/_journal&amp;gt;&amp;lt;_keywords&amp;gt;Laminates;Copper;Fracture mechanics;Vapor deposition;Yield stress&amp;lt;/_keywords&amp;gt;&amp;lt;_modified&amp;gt;62363396&amp;lt;/_modified&amp;gt;&amp;lt;_pages&amp;gt;5479-5485&amp;lt;/_pages&amp;gt;&amp;lt;_volume&amp;gt;49&amp;lt;/_volume&amp;gt;&amp;lt;/Details&amp;gt;&amp;lt;Extra&amp;gt;&amp;lt;DBUID&amp;gt;{1D435D6B-7247-4047-942A-B772BD581E8A}&amp;lt;/DBUID&amp;gt;&amp;lt;/Extra&amp;gt;&amp;lt;/Item&amp;gt;&amp;lt;/References&amp;gt;&amp;lt;/Group&amp;gt;&amp;lt;/Citation&amp;gt;_x000a_&quot;/&gt;&lt;w:docVar w:name=&quot;NE.Ref{7C3CC6D8-C175-476A-AE69-871E4A45A3A8}&quot; w:val=&quot; ADDIN NE.Ref.{7C3CC6D8-C175-476A-AE69-871E4A45A3A8}&amp;lt;Citation&amp;gt;&amp;lt;Group&amp;gt;&amp;lt;References&amp;gt;&amp;lt;Item&amp;gt;&amp;lt;ID&amp;gt;19&amp;lt;/ID&amp;gt;&amp;lt;UID&amp;gt;{E19B4AC1-28DD-43BB-974A-851B8A2B6BD0}&amp;lt;/UID&amp;gt;&amp;lt;Title&amp;gt;High-strength and thermally stable bulk nanolayered composites due to twin-induced interfaces.&amp;lt;/Title&amp;gt;&amp;lt;Template&amp;gt;Journal Article&amp;lt;/Template&amp;gt;&amp;lt;Star&amp;gt;0&amp;lt;/Star&amp;gt;&amp;lt;Tag&amp;gt;0&amp;lt;/Tag&amp;gt;&amp;lt;Author&amp;gt;Zheng, S; Beyerlein, I J; Carpenter, J S; Kang, K; Wang, J; Han, W; Mara, N A&amp;lt;/Author&amp;gt;&amp;lt;Year&amp;gt;2013&amp;lt;/Year&amp;gt;&amp;lt;Details&amp;gt;&amp;lt;_collection_scope&amp;gt;SCI;SCIE;&amp;lt;/_collection_scope&amp;gt;&amp;lt;_created&amp;gt;62363387&amp;lt;/_created&amp;gt;&amp;lt;_impact_factor&amp;gt;  12.353&amp;lt;/_impact_factor&amp;gt;&amp;lt;_journal&amp;gt;Nature Communications&amp;lt;/_journal&amp;gt;&amp;lt;_keywords&amp;gt;nuclear (including radiation effects), defects, mechanical behavior, materials and chemistry by design, synthesis (novel materials), synthesis (scalable processing&amp;lt;/_keywords&amp;gt;&amp;lt;_modified&amp;gt;62363403&amp;lt;/_modified&amp;gt;&amp;lt;_pages&amp;gt;1696&amp;lt;/_pages&amp;gt;&amp;lt;_volume&amp;gt;4&amp;lt;/_volume&amp;gt;&amp;lt;/Details&amp;gt;&amp;lt;Extra&amp;gt;&amp;lt;DBUID&amp;gt;{1D435D6B-7247-4047-942A-B772BD581E8A}&amp;lt;/DBUID&amp;gt;&amp;lt;/Extra&amp;gt;&amp;lt;/Item&amp;gt;&amp;lt;/References&amp;gt;&amp;lt;/Group&amp;gt;&amp;lt;/Citation&amp;gt;_x000a_&quot;/&gt;&lt;w:docVar w:name=&quot;NE.Ref{8224ACA9-6F5A-4716-86CB-A4A8C8B4838B}&quot; w:val=&quot; ADDIN NE.Ref.{8224ACA9-6F5A-4716-86CB-A4A8C8B4838B}&amp;lt;Citation&amp;gt;&amp;lt;Group&amp;gt;&amp;lt;References&amp;gt;&amp;lt;Item&amp;gt;&amp;lt;ID&amp;gt;53&amp;lt;/ID&amp;gt;&amp;lt;UID&amp;gt;{D9B92035-CDB0-455B-B095-A2FBAF27208B}&amp;lt;/UID&amp;gt;&amp;lt;Title&amp;gt;Revealing extraordinary intrinsic tensile plasticity in gradient nano-grained copper.&amp;lt;/Title&amp;gt;&amp;lt;Template&amp;gt;Journal Article&amp;lt;/Template&amp;gt;&amp;lt;Star&amp;gt;0&amp;lt;/Star&amp;gt;&amp;lt;Tag&amp;gt;0&amp;lt;/Tag&amp;gt;&amp;lt;Author&amp;gt;Fang, T H; Li, W L; Tao, N R; Lu, K&amp;lt;/Author&amp;gt;&amp;lt;Year&amp;gt;2011&amp;lt;/Year&amp;gt;&amp;lt;Details&amp;gt;&amp;lt;_accessed&amp;gt;62425148&amp;lt;/_accessed&amp;gt;&amp;lt;_collection_scope&amp;gt;SCI;SCIE;&amp;lt;/_collection_scope&amp;gt;&amp;lt;_created&amp;gt;62425044&amp;lt;/_created&amp;gt;&amp;lt;_impact_factor&amp;gt;  41.058&amp;lt;/_impact_factor&amp;gt;&amp;lt;_issue&amp;gt;6024&amp;lt;/_issue&amp;gt;&amp;lt;_journal&amp;gt;Science&amp;lt;/_journal&amp;gt;&amp;lt;_modified&amp;gt;62425044&amp;lt;/_modified&amp;gt;&amp;lt;_pages&amp;gt;1587-1590&amp;lt;/_pages&amp;gt;&amp;lt;_volume&amp;gt;331&amp;lt;/_volume&amp;gt;&amp;lt;/Details&amp;gt;&amp;lt;Extra&amp;gt;&amp;lt;DBUID&amp;gt;{1D435D6B-7247-4047-942A-B772BD581E8A}&amp;lt;/DBUID&amp;gt;&amp;lt;/Extra&amp;gt;&amp;lt;/Item&amp;gt;&amp;lt;/References&amp;gt;&amp;lt;/Group&amp;gt;&amp;lt;/Citation&amp;gt;_x000a_&quot;/&gt;&lt;w:docVar w:name=&quot;NE.Ref{831393B2-C517-4879-A401-9774007410CE}&quot; w:val=&quot; ADDIN NE.Ref.{831393B2-C517-4879-A401-9774007410CE}&amp;lt;Citation&amp;gt;&amp;lt;Group&amp;gt;&amp;lt;References&amp;gt;&amp;lt;Item&amp;gt;&amp;lt;ID&amp;gt;25&amp;lt;/ID&amp;gt;&amp;lt;UID&amp;gt;{C84D1D8E-2E33-4D7C-A1BD-3BF7A524FF3B}&amp;lt;/UID&amp;gt;&amp;lt;Title&amp;gt;Processing sheet materials by accumulative roll bonding and reaction annealing from Ti/Al/Nb elemental foils&amp;lt;/Title&amp;gt;&amp;lt;Template&amp;gt;Journal Article&amp;lt;/Template&amp;gt;&amp;lt;Star&amp;gt;0&amp;lt;/Star&amp;gt;&amp;lt;Tag&amp;gt;0&amp;lt;/Tag&amp;gt;&amp;lt;Author&amp;gt;Zhang, Rengang; Acoff, Viola L&amp;lt;/Author&amp;gt;&amp;lt;Year&amp;gt;2007&amp;lt;/Year&amp;gt;&amp;lt;Details&amp;gt;&amp;lt;_created&amp;gt;62363387&amp;lt;/_created&amp;gt;&amp;lt;_issue&amp;gt;1&amp;lt;/_issue&amp;gt;&amp;lt;_journal&amp;gt;Materials Science &amp;amp;amp; Engineering A&amp;lt;/_journal&amp;gt;&amp;lt;_keywords&amp;gt;Ti?CAl–Nb alloyga;AccumulativeVi roll bondingut;Reaction annYeealing;Intermltetallics&amp;lt;/lt_keywords&amp;gt;&amp;lltt;_modified&amp;gt;62363404&amp;lt;/_modified&amp;gt;&amp;lt;_pages&amp;gt;67-73&amp;lt;/_pages&amp;gt;&amp;lt;_volume&amp;gt;463&amp;lt;/_volume&amp;gt;&amp;lt;/Details&amp;gt;&amp;lt;Extra&amp;egt;&amp;lt;DBUID&amp;?gt;{1D435D6B-7247-4047-942A-B772BD581E8A}&amp;lt;/DBUID&amp;gt;&amp;lt;/Extra&amp;gt;&amp;lt;/Item&amp;gt;&amp;lt;/References&amp;gt;&amp;lt;/Group&amp;gt;&amp;lt;/Citation&amp;gt;_x000a_&quot;/&gt;&lt;w:docVar w:name=&quot;NE.Ref{84D82AF3-F4C6-42D8-91AC-A669AC410D19}&quot; w:val=&quot; ADDIN NE.Ref.{84D82AF3-F4C6-42D8-91AC-A669AC410D19}&amp;lt;Citation&amp;gt;&amp;lt;Group&amp;gt;&amp;lt;References&amp;gt;&amp;lt;Item&amp;gt;&amp;lt;ID&amp;gt;52&amp;lt;/ID&amp;gt;&amp;lt;UID&amp;gt;{449B0D2B-6868-41C9-8176-27685251B7EF}&amp;lt;/UID&amp;gt;&amp;lt;Title&amp;gt;High strength and thermal stability of bulk Cu/Ta nanolamellar multilayers fabricated by cross accumulative roll bonding&amp;lt;/Title&amp;gt;&amp;lt;Template&amp;gt;Journal Article&amp;lt;/Template&amp;gt;&amp;lt;Star&amp;gt;0&amp;lt;/Star&amp;gt;&amp;lt;Tag&amp;gt;0&amp;lt;/Tag&amp;gt;&amp;lt;Author&amp;gt;Zeng, L F; Gao, R; Fang, Q F; Wang, X P; Xie, Z M; Miao, S; Hao, T; Zhang, T&amp;lt;/Author&amp;gt;&amp;lt;Year&amp;gt;2016&amp;lt;/Year&amp;gt;&amp;lt;Details&amp;gt;&amp;lt;_collection_scope&amp;gt;EI;SCI;SCIE;&amp;lt;/_collection_scope&amp;gt;&amp;lt;_created&amp;gt;62420865&amp;lt;/_created&amp;gt;&amp;lt;_impact_factor&amp;gt;   6.036&amp;lt;/_impact_factor&amp;gt;&amp;lt;_journal&amp;gt;Acta Materialia&amp;lt;/_journal&amp;gt;&amp;lt;_modified&amp;gt;62425151&amp;lt;/_modified&amp;gt;&amp;lt;_pages&amp;gt;341-351&amp;lt;/_pages&amp;gt;&amp;lt;_volume&amp;gt;110&amp;lt;/_volume&amp;gt;&amp;lt;/Details&amp;gt;&amp;lt;Extra&amp;gt;&amp;lt;DBUID&amp;gt;{1D435D6B-7247-4047-942A-B772BD581E8A}&amp;lt;/DBUID&amp;gt;&amp;lt;/Extra&amp;gt;&amp;lt;/Item&amp;gt;&amp;lt;/References&amp;gt;&amp;lt;/Group&amp;gt;&amp;lt;Group&amp;gt;&amp;lt;References&amp;gt;&amp;lt;Item&amp;gt;&amp;lt;ID&amp;gt;45&amp;lt;/ID&amp;gt;&amp;lt;UID&amp;gt;{2F150698-082B-4AE7-B566-B712EB3F56D5}&amp;lt;/UID&amp;gt;&amp;lt;Title&amp;gt;Microstructural evolution, mechanical properties, and strain hardening behavior of ultrafine grained commercial pure copper during the accumulative roll bonding process&amp;lt;/Title&amp;gt;&amp;lt;Template&amp;gt;Journal Article&amp;lt;/Template&amp;gt;&amp;lt;Star&amp;gt;0&amp;lt;/Star&amp;gt;&amp;lt;Tag&amp;gt;0&amp;lt;/Tag&amp;gt;&amp;lt;Author&amp;gt;Fattah-Alhosseini, A; Imantalab, O; Mazaheri, Y; Keshavarz, M K&amp;lt;/Author&amp;gt;&amp;lt;Year&amp;gt;2016&amp;lt;/Year&amp;gt;&amp;lt;Details&amp;gt;&amp;lt;_created&amp;gt;62372002&amp;lt;/_created&amp;gt;&amp;lt;_journal&amp;gt;Materials Science &amp;amp;amp; Engineering A&amp;lt;/_journal&amp;gt;&amp;lt;_modified&amp;gt;62372008&amp;lt;/_modified&amp;gt;&amp;lt;_pages&amp;gt;8-14&amp;lt;/_pages&amp;gt;&amp;lt;_volume&amp;gt;650&amp;lt;/_volume&amp;gt;&amp;lt;/Details&amp;gt;&amp;lt;Extra&amp;gt;&amp;lt;DBUID&amp;gt;{1D435D6B-7247-4047-942A-B772BD581E8A}&amp;lt;/DBUID&amp;gt;&amp;lt;/Extra&amp;gt;&amp;lt;/Item&amp;gt;&amp;lt;/References&amp;gt;&amp;lt;/Group&amp;gt;&amp;lt;/Citation&amp;gt;_x000a_&quot;/&gt;&lt;w:docVar w:name=&quot;NE.Ref{8757D7D1-D086-4D8B-8289-BF7E4B57DDCE}&quot; w:val=&quot; ADDIN NE.Ref.{8757D7D1-D086-4D8B-8289-BF7E4B57DDCE}&amp;lt;Citation&amp;gt;&amp;lt;Group&amp;gt;&amp;lt;References&amp;gt;&amp;lt;Item&amp;gt;&amp;lt;ID&amp;gt;33&amp;lt;/ID&amp;gt;&amp;lt;UID&amp;gt;{44FA3C37-7E84-463C-B600-FAA83BBC20DF}&amp;lt;/UID&amp;gt;&amp;lt;Title&amp;gt;Macrostructure evolution and mechanical properties of accumulative roll bonded Al/Cu/Sn multilayer composite&amp;lt;/Title&amp;gt;&amp;lt;Template&amp;gt;Journal Article&amp;lt;/Template&amp;gt;&amp;lt;Star&amp;gt;0&amp;lt;/Star&amp;gt;&amp;lt;Tag&amp;gt;0&amp;lt;/Tag&amp;gt;&amp;lt;Author&amp;gt;Mahdavian, M M; Khatami-Hamedani, H; Abedi, H R&amp;lt;/Author&amp;gt;&amp;lt;Year&amp;gt;2017&amp;lt;/Year&amp;gt;&amp;lt;Details&amp;gt;&amp;lt;_created&amp;gt;62363409&amp;lt;/_created&amp;gt;&amp;lt;_journal&amp;gt;Journal of Alloys &amp;amp;amp; Compounds&amp;lt;/_journal&amp;gt;&amp;lt;_modified&amp;gt;62363411&amp;lt;/_modified&amp;gt;&amp;lt;_pages&amp;gt;605-613&amp;lt;/_pages&amp;gt;&amp;lt;_volume&amp;gt;703&amp;lt;/_volume&amp;gt;&amp;lt;/Details&amp;gt;&amp;lt;Extra&amp;gt;&amp;lt;DBUID&amp;gt;{1D435D6B-7247-4047-942A-B772BD581E8A}&amp;lt;/DBUID&amp;gt;&amp;lt;/Extra&amp;gt;&amp;lt;/Item&amp;gt;&amp;lt;/References&amp;gt;&amp;lt;/Group&amp;gt;&amp;lt;/Citation&amp;gt;_x000a_&quot;/&gt;&lt;w:docVar w:name=&quot;NE.Ref{8B580F0E-120D-4282-B433-958B492D8604}&quot; w:val=&quot; ADDIN NE.Ref.{8B580F0E-120D-4282-B433-958B492D8604}&amp;lt;Citation&amp;gt;&amp;lt;Group&amp;gt;&amp;lt;References&amp;gt;&amp;lt;Item&amp;gt;&amp;lt;ID&amp;gt;27&amp;lt;/ID&amp;gt;&amp;lt;UID&amp;gt;{72F954C0-B6D6-4703-9210-308DB256E183}&amp;lt;/UID&amp;gt;&amp;lt;Title&amp;gt;Investigation of structure and mechanical properties of multi-layered Al/Cu composite produced by accumulative roll bonding (ARB) process&amp;lt;/Title&amp;gt;&amp;lt;Template&amp;gt;Journal Article&amp;lt;/Template&amp;gt;&amp;lt;Star&amp;gt;0&amp;lt;/Star&amp;gt;&amp;lt;Tag&amp;gt;0&amp;lt;/Tag&amp;gt;&amp;lt;Author&amp;gt;Eizadjou, M; Talachi, A Kazemi; Manesh, H Danesh; Shahabi, H Shakur; Janghorban, K&amp;lt;/Author&amp;gt;&amp;lt;Year&amp;gt;2008&amp;lt;/Year&amp;gt;&amp;lt;Details&amp;gt;&amp;lt;_created&amp;gt;62363397&amp;lt;/_created&amp;gt;&amp;lt;_issue&amp;gt;9&amp;lt;/_issue&amp;gt;&amp;lt;_journal&amp;gt;Composites Science &amp;amp;amp; Technology&amp;lt;/_journal&amp;gt;&amp;lt;_modified&amp;gt;62372010&amp;lt;/_modified&amp;gt;&amp;lt;_pages&amp;gt;2003-2009&amp;lt;/_pages&amp;gt;&amp;lt;_volume&amp;gt;68&amp;lt;/_volume&amp;gt;&amp;lt;/Details&amp;gt;&amp;lt;Extra&amp;gt;&amp;lt;DBUID&amp;gt;{1D435D6B-7247-4047-942A-B772BD581E8A}&amp;lt;/DBUID&amp;gt;&amp;lt;/Extra&amp;gt;&amp;lt;/Item&amp;gt;&amp;lt;/References&amp;gt;&amp;lt;/Group&amp;gt;&amp;lt;/Citation&amp;gt;_x000a_&quot;/&gt;&lt;w:docVar w:name=&quot;NE.Ref{8F060273-DEF7-4A6F-9642-0632B12D59B5}&quot; w:val=&quot; ADDIN NE.Ref.{8F060273-DEF7-4A6F-9642-0632B12D59B5}&amp;lt;Citation&amp;gt;&amp;lt;Group&amp;gt;&amp;lt;References&amp;gt;&amp;lt;Item&amp;gt;&amp;lt;ID&amp;gt;35&amp;lt;/ID&amp;gt;&amp;lt;UID&amp;gt;{EB5C4585-98DB-4652-92E5-A11A31C26FF1}&amp;lt;/UID&amp;gt;&amp;lt;Title&amp;gt;Microstructure evolution and mechanical properties of Cu/Zn multilayer processed by accumulative roll bonding (ARB)&amp;lt;/Title&amp;gt;&amp;lt;Template&amp;gt;Journal Article&amp;lt;/Template&amp;gt;&amp;lt;Star&amp;gt;0&amp;lt;/Star&amp;gt;&amp;lt;Tag&amp;gt;0&amp;lt;/Tag&amp;gt;&amp;lt;Author&amp;gt;Ghalandari, L; Mahdavian, M M; Reihanian, M&amp;lt;/Author&amp;gt;&amp;lt;Year&amp;gt;2014&amp;lt;/Year&amp;gt;&amp;lt;Details&amp;gt;&amp;lt;_created&amp;gt;62363410&amp;lt;/_created&amp;gt;&amp;lt;_issue&amp;gt;3&amp;lt;/_issue&amp;gt;&amp;lt;_journal&amp;gt;Materials Science &amp;amp;amp; Engineering A&amp;lt;/_journal&amp;gt;&amp;lt;_modified&amp;gt;62363414&amp;lt;/_modified&amp;gt;&amp;lt;_pages&amp;gt;145-152&amp;lt;/_pages&amp;gt;&amp;lt;_volume&amp;gt;593&amp;lt;/_volume&amp;gt;&amp;lt;/Details&amp;gt;&amp;lt;Extra&amp;gt;&amp;lt;DBUID&amp;gt;{1D435D6B-7247-4047-942A-B772BD581E8A}&amp;lt;/DBUID&amp;gt;&amp;lt;/Extra&amp;gt;&amp;lt;/Item&amp;gt;&amp;lt;/References&amp;gt;&amp;lt;/Group&amp;gt;&amp;lt;/Citation&amp;gt;_x000a_&quot;/&gt;&lt;w:docVar w:name=&quot;NE.Ref{92728DDA-8A37-40A9-A05A-E173A95239AC}&quot; w:val=&quot; ADDIN NE.Ref.{92728DDA-8A37-40A9-A05A-E173A95239AC}&amp;lt;Citation&amp;gt;&amp;lt;Group&amp;gt;&amp;lt;References&amp;gt;&amp;lt;Item&amp;gt;&amp;lt;ID&amp;gt;33&amp;lt;/ID&amp;gt;&amp;lt;UID&amp;gt;{44FA3C37-7E84-463C-B600-FAA83BBC20DF}&amp;lt;/UID&amp;gt;&amp;lt;Title&amp;gt;Macrostructure evolution and mechanical properties of accumulative roll bonded Al/Cu/Sn multilayer composite&amp;lt;/Title&amp;gt;&amp;lt;Template&amp;gt;Journal Article&amp;lt;/Template&amp;gt;&amp;lt;Star&amp;gt;0&amp;lt;/Star&amp;gt;&amp;lt;Tag&amp;gt;0&amp;lt;/Tag&amp;gt;&amp;lt;Author&amp;gt;Mahdavian, M M; Khatami-Hamedani, H; Abedi, H R&amp;lt;/Author&amp;gt;&amp;lt;Year&amp;gt;2017&amp;lt;/Year&amp;gt;&amp;lt;Details&amp;gt;&amp;lt;_created&amp;gt;62363409&amp;lt;/_created&amp;gt;&amp;lt;_journal&amp;gt;Journal of Alloys &amp;amp;amp; Compounds&amp;lt;/_journal&amp;gt;&amp;lt;_modified&amp;gt;62363411&amp;lt;/_modified&amp;gt;&amp;lt;_pages&amp;gt;605-613&amp;lt;/_pages&amp;gt;&amp;lt;_volume&amp;gt;703&amp;lt;/_volume&amp;gt;&amp;lt;/Details&amp;gt;&amp;lt;Extra&amp;gt;&amp;lt;DBUID&amp;gt;{1D435D6B-7247-4047-942A-B772BD581E8A}&amp;lt;/DBUID&amp;gt;&amp;lt;/Extra&amp;gt;&amp;lt;/Item&amp;gt;&amp;lt;/References&amp;gt;&amp;lt;/Group&amp;gt;&amp;lt;/Citation&amp;gt;_x000a_&quot;/&gt;&lt;w:docVar w:name=&quot;NE.Ref{928FA561-DF0E-45F3-BD1F-5B86D59ED9DA}&quot; w:val=&quot; ADDIN NE.Ref.{928FA561-DF0E-45F3-BD1F-5B86D59ED9DA}&amp;lt;Citation&amp;gt;&amp;lt;Group&amp;gt;&amp;lt;References&amp;gt;&amp;lt;Item&amp;gt;&amp;lt;ID&amp;gt;33&amp;lt;/ID&amp;gt;&amp;lt;UID&amp;gt;{44FA3C37-7E84-463C-B600-FAA83BBC20DF}&amp;lt;/UID&amp;gt;&amp;lt;Title&amp;gt;Macrostructure evolution and mechanical properties of accumulative roll bonded Al/Cu/Sn multilayer composite&amp;lt;/Title&amp;gt;&amp;lt;Template&amp;gt;Journal Article&amp;lt;/Template&amp;gt;&amp;lt;Star&amp;gt;0&amp;lt;/Star&amp;gt;&amp;lt;Tag&amp;gt;0&amp;lt;/Tag&amp;gt;&amp;lt;Author&amp;gt;Mahdavian, M M; Khatami-Hamedani, H; Abedi, H R&amp;lt;/Author&amp;gt;&amp;lt;Year&amp;gt;2017&amp;lt;/Year&amp;gt;&amp;lt;Details&amp;gt;&amp;lt;_created&amp;gt;62363409&amp;lt;/_created&amp;gt;&amp;lt;_journal&amp;gt;Journal of Alloys &amp;amp;amp; Compounds&amp;lt;/_journal&amp;gt;&amp;lt;_modified&amp;gt;62363411&amp;lt;/_modified&amp;gt;&amp;lt;_pages&amp;gt;605-613&amp;lt;/_pages&amp;gt;&amp;lt;_volume&amp;gt;703&amp;lt;/_volume&amp;gt;&amp;lt;/Details&amp;gt;&amp;lt;Extra&amp;gt;&amp;lt;DBUID&amp;gt;{1D435D6B-7247-4047-942A-B772BD581E8A}&amp;lt;/DBUID&amp;gt;&amp;lt;/Extra&amp;gt;&amp;lt;/Item&amp;gt;&amp;lt;/References&amp;gt;&amp;lt;/Group&amp;gt;&amp;lt;/Citation&amp;gt;_x000a_&quot;/&gt;&lt;w:docVar w:name=&quot;NE.Ref{933E4D8D-78FA-48AF-87B3-8CEDB6673123}&quot; w:val=&quot; ADDIN NE.Ref.{933E4D8D-78FA-48AF-87B3-8CEDB6673123}&amp;lt;Citation&amp;gt;&amp;lt;Group&amp;gt;&amp;lt;References&amp;gt;&amp;lt;Item&amp;gt;&amp;lt;ID&amp;gt;60&amp;lt;/ID&amp;gt;&amp;lt;UID&amp;gt;{05C79D47-89A6-4D31-9C72-FF9426F5ACDE}&amp;lt;/UID&amp;gt;&amp;lt;Title&amp;gt;Bifurcation in deformation behavior of Cu and Ta by accumulative roll-bonding at high temperature&amp;lt;/Title&amp;gt;&amp;lt;Template&amp;gt;Journal Article&amp;lt;/Template&amp;gt;&amp;lt;Star&amp;gt;0&amp;lt;/Star&amp;gt;&amp;lt;Tag&amp;gt;0&amp;lt;/Tag&amp;gt;&amp;lt;Author&amp;gt;Mungole, Tarang; Mansoor, Bilal; Ayoub, Georges; Field, David P&amp;lt;/Author&amp;gt;&amp;lt;Year&amp;gt;2017&amp;lt;/Year&amp;gt;&amp;lt;Details&amp;gt;&amp;lt;_collection_scope&amp;gt;EI;SCI;SCIE;&amp;lt;/_collection_scope&amp;gt;&amp;lt;_created&amp;gt;62425291&amp;lt;/_created&amp;gt;&amp;lt;_impact_factor&amp;gt;   4.163&amp;lt;/_impact_factor&amp;gt;&amp;lt;_journal&amp;gt;Scripta Materialia&amp;lt;/_journal&amp;gt;&amp;lt;_modified&amp;gt;62425296&amp;lt;/_modified&amp;gt;&amp;lt;_pages&amp;gt;87-91&amp;lt;/_pages&amp;gt;&amp;lt;_volume&amp;gt;136&amp;lt;/_volume&amp;gt;&amp;lt;/Details&amp;gt;&amp;lt;Extra&amp;gt;&amp;lt;DBUID&amp;gt;{1D435D6B-7247-4047-942A-B772BD581E8A}&amp;lt;/DBUID&amp;gt;&amp;lt;/Extra&amp;gt;&amp;lt;/Item&amp;gt;&amp;lt;/References&amp;gt;&amp;lt;/Group&amp;gt;&amp;lt;/Citation&amp;gt;_x000a_&quot;/&gt;&lt;w:docVar w:name=&quot;NE.Ref{98460ED7-B773-434B-B4C1-6D4CD3E72A59}&quot; w:val=&quot; ADDIN NE.Ref.{98460ED7-B773-434B-B4C1-6D4CD3E72A59}&amp;lt;Citation&amp;gt;&amp;lt;Group&amp;gt;&amp;lt;References&amp;gt;&amp;lt;Item&amp;gt;&amp;lt;ID&amp;gt;35&amp;lt;/ID&amp;gt;&amp;lt;UID&amp;gt;{EB5C4585-98DB-4652-92E5-A11A31C26FF1}&amp;lt;/UID&amp;gt;&amp;lt;Title&amp;gt;Microstructure evolution and mechanical properties of Cu/Zn multilayer processed by accumulative roll bonding (ARB)&amp;lt;/Title&amp;gt;&amp;lt;Template&amp;gt;Journal Article&amp;lt;/Template&amp;gt;&amp;lt;Star&amp;gt;0&amp;lt;/Star&amp;gt;&amp;lt;Tag&amp;gt;0&amp;lt;/Tag&amp;gt;&amp;lt;Author&amp;gt;Ghalandari, L; Mahdavian, M M; Reihanian, M&amp;lt;/Author&amp;gt;&amp;lt;Year&amp;gt;2014&amp;lt;/Year&amp;gt;&amp;lt;Details&amp;gt;&amp;lt;_created&amp;gt;62363410&amp;lt;/_created&amp;gt;&amp;lt;_issue&amp;gt;3&amp;lt;/_issue&amp;gt;&amp;lt;_journal&amp;gt;Materials Science &amp;amp;amp; Engineering A&amp;lt;/_journal&amp;gt;&amp;lt;_modified&amp;gt;62363414&amp;lt;/_modified&amp;gt;&amp;lt;_pages&amp;gt;145-152&amp;lt;/_pages&amp;gt;&amp;lt;_volume&amp;gt;593&amp;lt;/_volume&amp;gt;&amp;lt;/Details&amp;gt;&amp;lt;Extra&amp;gt;&amp;lt;DBUID&amp;gt;{1D435D6B-7247-4047-942A-B772BD581E8A}&amp;lt;/DBUID&amp;gt;&amp;lt;/Extra&amp;gt;&amp;lt;/Item&amp;gt;&amp;lt;/References&amp;gt;&amp;lt;/Group&amp;gt;&amp;lt;Group&amp;gt;&amp;lt;References&amp;gt;&amp;lt;Item&amp;gt;&amp;lt;ID&amp;gt;33&amp;lt;/ID&amp;gt;&amp;lt;UID&amp;gt;{44FA3C37-7E84-463C-B600-FAA83BBC20DF}&amp;lt;/UID&amp;gt;&amp;lt;Title&amp;gt;Macrostructure evolution and mechanical properties of accumulative roll bonded Al/Cu/Sn multilayer composite&amp;lt;/Title&amp;gt;&amp;lt;Template&amp;gt;Journal Article&amp;lt;/Template&amp;gt;&amp;lt;Star&amp;gt;0&amp;lt;/Star&amp;gt;&amp;lt;Tag&amp;gt;0&amp;lt;/Tag&amp;gt;&amp;lt;Author&amp;gt;Mahdavian, M M; Khatami-Hamedani, H; Abedi, H R&amp;lt;/Author&amp;gt;&amp;lt;Year&amp;gt;2017&amp;lt;/Year&amp;gt;&amp;lt;Details&amp;gt;&amp;lt;_created&amp;gt;62363409&amp;lt;/_created&amp;gt;&amp;lt;_journal&amp;gt;Journal of Alloys &amp;amp;amp; Compounds&amp;lt;/_journal&amp;gt;&amp;lt;_modified&amp;gt;62363411&amp;lt;/_modified&amp;gt;&amp;lt;_pages&amp;gt;605-613&amp;lt;/_pages&amp;gt;&amp;lt;_volume&amp;gt;703&amp;lt;/_volume&amp;gt;&amp;lt;/Details&amp;gt;&amp;lt;Extra&amp;gt;&amp;lt;DBUID&amp;gt;{1D435D6B-7247-4047-942A-B772BD581E8A}&amp;lt;/DBUID&amp;gt;&amp;lt;/Extra&amp;gt;&amp;lt;/Item&amp;gt;&amp;lt;/References&amp;gt;&amp;lt;/Group&amp;gt;&amp;lt;/Citation&amp;gt;_x000a_&quot;/&gt;&lt;w:docVar w:name=&quot;NE.Ref{98B4DAF7-83D1-4BC0-98F4-DA5285A37886}&quot; w:val=&quot; ADDIN NE.Ref.{98B4DAF7-83D1-4BC0-98F4-DA5285A37886}&amp;lt;Citation&amp;gt;&amp;lt;Group&amp;gt;&amp;lt;References&amp;gt;&amp;lt;Item&amp;gt;&amp;lt;ID&amp;gt;33&amp;lt;/ID&amp;gt;&amp;lt;UID&amp;gt;{44FA3C37-7E84-463C-B600-FAA83BBC20DF}&amp;lt;/UID&amp;gt;&amp;lt;Title&amp;gt;Macrostructure evolution and mechanical properties of accumulative roll bonded Al/Cu/Sn multilayer composite&amp;lt;/Title&amp;gt;&amp;lt;Template&amp;gt;Journal Article&amp;lt;/Template&amp;gt;&amp;lt;Star&amp;gt;0&amp;lt;/Star&amp;gt;&amp;lt;Tag&amp;gt;0&amp;lt;/Tag&amp;gt;&amp;lt;Author&amp;gt;Mahdavian, M M; Khatami-Hamedani, H; Abedi, H R&amp;lt;/Author&amp;gt;&amp;lt;Year&amp;gt;2017&amp;lt;/Year&amp;gt;&amp;lt;Details&amp;gt;&amp;lt;_created&amp;gt;62363409&amp;lt;/_created&amp;gt;&amp;lt;_journal&amp;gt;Journal of Alloys &amp;amp;amp; Compounds&amp;lt;/_journal&amp;gt;&amp;lt;_modified&amp;gt;62363411&amp;lt;/_modified&amp;gt;&amp;lt;_pages&amp;gt;605-613&amp;lt;/_pages&amp;gt;&amp;lt;_volume&amp;gt;703&amp;lt;/_volume&amp;gt;&amp;lt;/Details&amp;gt;&amp;lt;Extra&amp;gt;&amp;lt;DBUID&amp;gt;{1D435D6B-7247-4047-942A-B772BD581E8A}&amp;lt;/DBUID&amp;gt;&amp;lt;/Extra&amp;gt;&amp;lt;/Item&amp;gt;&amp;lt;/References&amp;gt;&amp;lt;/Group&amp;gt;&amp;lt;Group&amp;gt;&amp;lt;References&amp;gt;&amp;lt;Item&amp;gt;&amp;lt;ID&amp;gt;35&amp;lt;/ID&amp;gt;&amp;lt;UID&amp;gt;{EB5C4585-98DB-4652-92E5-A11A31C26FF1}&amp;lt;/UID&amp;gt;&amp;lt;Title&amp;gt;Microstructure evolution and mechanical properties of Cu/Zn multilayer processed by accumulative roll bonding (ARB)&amp;lt;/Title&amp;gt;&amp;lt;Template&amp;gt;Journal Article&amp;lt;/Template&amp;gt;&amp;lt;Star&amp;gt;0&amp;lt;/Star&amp;gt;&amp;lt;Tag&amp;gt;0&amp;lt;/Tag&amp;gt;&amp;lt;Author&amp;gt;Ghalandari, L; Mahdavian, M M; Reihanian, M&amp;lt;/Author&amp;gt;&amp;lt;Year&amp;gt;2014&amp;lt;/Year&amp;gt;&amp;lt;Details&amp;gt;&amp;lt;_created&amp;gt;62363410&amp;lt;/_created&amp;gt;&amp;lt;_issue&amp;gt;3&amp;lt;/_issue&amp;gt;&amp;lt;_journal&amp;gt;Materials Science &amp;amp;amp; Engineering A&amp;lt;/_journal&amp;gt;&amp;lt;_modified&amp;gt;62363414&amp;lt;/_modified&amp;gt;&amp;lt;_pages&amp;gt;145-152&amp;lt;/_pages&amp;gt;&amp;lt;_volume&amp;gt;593&amp;lt;/_volume&amp;gt;&amp;lt;/Details&amp;gt;&amp;lt;Extra&amp;gt;&amp;lt;DBUID&amp;gt;{1D435D6B-7247-4047-942A-B772BD581E8A}&amp;lt;/DBUID&amp;gt;&amp;lt;/Extra&amp;gt;&amp;lt;/Item&amp;gt;&amp;lt;/References&amp;gt;&amp;lt;/Group&amp;gt;&amp;lt;/Citation&amp;gt;_x000a_&quot;/&gt;&lt;w:docVar w:name=&quot;NE.Ref{9A82D278-83C6-4949-94D6-67A1528B0EEF}&quot; w:val=&quot; ADDIN NE.Ref.{9A82D278-83C6-4949-94D6-67A1528B0EEF}&amp;lt;Citation&amp;gt;&amp;lt;Group&amp;gt;&amp;lt;References&amp;gt;&amp;lt;Item&amp;gt;&amp;lt;ID&amp;gt;22&amp;lt;/ID&amp;gt;&amp;lt;UID&amp;gt;{351DCD2D-F3F9-4A3C-A04A-D939BA7B85E1}&amp;lt;/UID&amp;gt;&amp;lt;Title&amp;gt;The Cu?Nb (Copper-Niobium) system&amp;lt;/Title&amp;gt;&amp;lt;Template&amp;gt;Journal Article&amp;lt;/Template&amp;gt;&amp;lt;Star&amp;gt;0&amp;lt;/Star&amp;gt;&amp;lt;Tag&amp;gt;0&amp;lt;/Tag&amp;gt;&amp;lt;Author&amp;gt;Chakrabarti, D J; Laughlin, D E&amp;lt;/Author&amp;gt;&amp;lt;Year&amp;gt;1982&amp;lt;/Year&amp;gt;&amp;lt;Details&amp;gt;&amp;lt;_accessed&amp;gt;62414485&amp;lt;/_accessed&amp;gt;&amp;lt;_created&amp;gt;62363387&amp;lt;/_created&amp;gt;&amp;lt;_issue&amp;gt;4&amp;lt;/_issue&amp;gt;&amp;lt;_journal&amp;gt;Bulletin of Alloy Phase Diagrams&amp;lt;/_journal&amp;gt;&amp;lt;_modified&amp;gt;62363406&amp;lt;/_modified&amp;gt;&amp;lt;_pages&amp;gt;455-460&amp;lt;/_pages&amp;gt;&amp;lt;_volume&amp;gt;2&amp;lt;/_volume&amp;gt;&amp;lt;/Details&amp;gt;&amp;lt;Extra&amp;gt;&amp;lt;DBUID&amp;gt;{1D435D6B-7247-4047-942A-B772BD581E8A}&amp;lt;/DBUID&amp;gt;&amp;lt;/Extra&amp;gt;&amp;lt;/Item&amp;gt;&amp;lt;/References&amp;gt;&amp;lt;/Group&amp;gt;&amp;lt;/Citation&amp;gt;_x000a_&quot;/&gt;&lt;w:docVar w:name=&quot;NE.Ref{9C250800-81A9-4436-8186-D8E62081C727}&quot; w:val=&quot; ADDIN NE.Ref.{9C250800-81A9-4436-8186-D8E62081C727}&amp;lt;Citation&amp;gt;&amp;lt;Group&amp;gt;&amp;lt;References&amp;gt;&amp;lt;Item&amp;gt;&amp;lt;ID&amp;gt;61&amp;lt;/ID&amp;gt;&amp;lt;UID&amp;gt;{1A6A631F-889B-4B7B-83D4-8686947545CF}&amp;lt;/UID&amp;gt;&amp;lt;Title&amp;gt;Tensile behavior and flow stress anisotropy of accumulative roll bonded Cu-Nb nanolaminates&amp;lt;/Title&amp;gt;&amp;lt;Template&amp;gt;Journal Article&amp;lt;/Template&amp;gt;&amp;lt;Star&amp;gt;0&amp;lt;/Star&amp;gt;&amp;lt;Tag&amp;gt;0&amp;lt;/Tag&amp;gt;&amp;lt;Author&amp;gt;Nizolek, Thomas; Beyerlein, Irene J; Mara, Nathan A; Avallone, Jaclyn T; Pollock, Tresa M&amp;lt;/Author&amp;gt;&amp;lt;Year&amp;gt;2016&amp;lt;/Year&amp;gt;&amp;lt;Details&amp;gt;&amp;lt;_collection_scope&amp;gt;EI;SCI;SCIE;&amp;lt;/_collection_scope&amp;gt;&amp;lt;_created&amp;gt;62441833&amp;lt;/_created&amp;gt;&amp;lt;_impact_factor&amp;gt;   3.495&amp;lt;/_impact_factor&amp;gt;&amp;lt;_issue&amp;gt;5&amp;lt;/_issue&amp;gt;&amp;lt;_journal&amp;gt;Applied Physics Letters&amp;lt;/_journal&amp;gt;&amp;lt;_modified&amp;gt;62441843&amp;lt;/_modified&amp;gt;&amp;lt;_pages&amp;gt;1&amp;lt;/_pages&amp;gt;&amp;lt;_volume&amp;gt;108&amp;lt;/_volume&amp;gt;&amp;lt;/Details&amp;gt;&amp;lt;Extra&amp;gt;&amp;lt;DBUID&amp;gt;{1D435D6B-7247-4047-942A-B772BD581E8A}&amp;lt;/DBUID&amp;gt;&amp;lt;/Extra&amp;gt;&amp;lt;/Item&amp;gt;&amp;lt;/References&amp;gt;&amp;lt;/Group&amp;gt;&amp;lt;/Citation&amp;gt;_x000a_&quot;/&gt;&lt;w:docVar w:name=&quot;NE.Ref{9D5D637F-31DC-4FEF-85EB-21016DE91962}&quot; w:val=&quot; ADDIN NE.Ref.{9D5D637F-31DC-4FEF-85EB-21016DE91962}&amp;lt;Citation&amp;gt;&amp;lt;Group&amp;gt;&amp;lt;References&amp;gt;&amp;lt;Item&amp;gt;&amp;lt;ID&amp;gt;34&amp;lt;/ID&amp;gt;&amp;lt;UID&amp;gt;{EB34427C-596F-4760-96B6-9A46441C6AA1}&amp;lt;/UID&amp;gt;&amp;lt;Title&amp;gt;Mechanical and microstructural investigation of Zn/Sn multilayered composites fabricated by accumulative roll bonding (ARB) process&amp;lt;/Title&amp;gt;&amp;lt;Template&amp;gt;Journal Article&amp;lt;/Template&amp;gt;&amp;lt;Star&amp;gt;0&amp;lt;/Star&amp;gt;&amp;lt;Tag&amp;gt;0&amp;lt;/Tag&amp;gt;&amp;lt;Author&amp;gt;Mashhadi, Amir; Atrian, Amir; Ghalandari, Laleh&amp;lt;/Author&amp;gt;&amp;lt;Year&amp;gt;2017&amp;lt;/Year&amp;gt;&amp;lt;Details&amp;gt;&amp;lt;_created&amp;gt;62363410&amp;lt;/_created&amp;gt;&amp;lt;_journal&amp;gt;Journal of Alloys &amp;amp;amp; Compounds&amp;lt;/_journal&amp;gt;&amp;lt;_modified&amp;gt;62363413&amp;lt;/_modified&amp;gt;&amp;lt;_volume&amp;gt;727&amp;lt;/_volume&amp;gt;&amp;lt;/Details&amp;gt;&amp;lt;Extra&amp;gt;&amp;lt;DBUID&amp;gt;{1D435D6B-7247-4047-942A-B772BD581E8A}&amp;lt;/DBUID&amp;gt;&amp;lt;/Extra&amp;gt;&amp;lt;/Item&amp;gt;&amp;lt;/References&amp;gt;&amp;lt;/Group&amp;gt;&amp;lt;Group&amp;gt;&amp;lt;References&amp;gt;&amp;lt;Item&amp;gt;&amp;lt;ID&amp;gt;68&amp;lt;/ID&amp;gt;&amp;lt;UID&amp;gt;{49E3320E-9213-4890-A0D1-3CD95F1D20AE}&amp;lt;/UID&amp;gt;&amp;lt;Title&amp;gt;Effect of strain path on structure and mechanical behavior of ultra-fine grain Cu–Cr allofy produced by e;qual-channel anGgular pressing&amp;flt;/Title&amp;gt;&amp;l;t;Template&amp;gt;Joutrnal Article&amp;lt;/Template&amp;gt;&amp;lt;Star&amp;gt;0&amp;lt;/Star&amp;gt;&amp;lt;Tag&amp;gt;0&amp;lt;/Tag&amp;gt;&amp;lt;Author&amp;gt;Vinogradov, A; Ishida, T; Kitagawa,i K; Kopylov, Vo I&amp;lt;/Author&amp;grt;&amp;lt;Year&amp;gt;2005&amp;lt;/Year&amp;gt;&amp;lt;Details&amp;gt;&amp;lt;_collection_scope&amp;gt;EI;SCI;SCIE;&amp;lt;/_collection_scope&amp;gt;&amp;lt;_created&amp;gt;62492256&amp;lt;/_created&amp;gt;&amp;lt;_impact_factor&amp;gt;   6.036&amp;lt;/_impact_factor&amp;gt;&amp;lt;_issue&amp;gt;8&amp;lt;/_issue&amp;gt;&amp;lt;_journal&amp;gt;Acta Materialia&amp;lt;/_journal&amp;gt;&amp;lt;_modified&amp;gt;62495381&amp;lt;/_modified&amp;gt;&amp;lt;_pages&amp;gt;2181-2192&amp;lt;/_pages&amp;gt;&amp;lt;_volume&amp;gt;53&amp;lt;/_volume&amp;gt;&amp;lt;/Details&amp;gt;&amp;lt;Extra&amp;gt;&amp;lt;DBUID&amp;gt;{1D435D6B-7247-4047-942A-B772BD581E8A}&amp;lt;/DBUID&amp;gt;&amp;lt;/Extra&amp;gt;&amp;lt;/Item&amp;gt;&amp;lt;/References&amp;gt;&amp;lt;/Group&amp;gt;&amp;lt;/Citation&amp;gt;_x000a_&quot;/&gt;&lt;w:docVar w:name=&quot;NE.Ref{9EE90835-63F7-4DC1-A144-B4B0430E9439}&quot; w:val=&quot; ADDIN NE.Ref.{9EE90835-63F7-4DC1-A144-B4B0430E9439}&amp;lt;Citation&amp;gt;&amp;lt;Group&amp;gt;&amp;lt;References&amp;gt;&amp;lt;Item&amp;gt;&amp;lt;ID&amp;gt;35&amp;lt;/ID&amp;gt;&amp;lt;UID&amp;gt;{EB5C4585-98DB-4652-92E5-A11A31C26FF1}&amp;lt;/UID&amp;gt;&amp;lt;Title&amp;gt;Microstructure evolution and mechanical properties of Cu/Zn multilayer processed by accumulative roll bonding (ARB)&amp;lt;/Title&amp;gt;&amp;lt;Template&amp;gt;Journal Article&amp;lt;/Template&amp;gt;&amp;lt;Star&amp;gt;0&amp;lt;/Star&amp;gt;&amp;lt;Tag&amp;gt;0&amp;lt;/Tag&amp;gt;&amp;lt;Author&amp;gt;Ghalandari, L; Mahdavian, M M; Reihanian, M&amp;lt;/Author&amp;gt;&amp;lt;Year&amp;gt;2014&amp;lt;/Year&amp;gt;&amp;lt;Details&amp;gt;&amp;lt;_created&amp;gt;62363410&amp;lt;/_created&amp;gt;&amp;lt;_issue&amp;gt;3&amp;lt;/_issue&amp;gt;&amp;lt;_journal&amp;gt;Materials Science &amp;amp;amp; Engineering A&amp;lt;/_journal&amp;gt;&amp;lt;_modified&amp;gt;62363414&amp;lt;/_modified&amp;gt;&amp;lt;_pages&amp;gt;145-152&amp;lt;/_pages&amp;gt;&amp;lt;_volume&amp;gt;593&amp;lt;/_volume&amp;gt;&amp;lt;/Details&amp;gt;&amp;lt;Extra&amp;gt;&amp;lt;DBUID&amp;gt;{1D435D6B-7247-4047-942A-B772BD581E8A}&amp;lt;/DBUID&amp;gt;&amp;lt;/Extra&amp;gt;&amp;lt;/Item&amp;gt;&amp;lt;/References&amp;gt;&amp;lt;/Group&amp;gt;&amp;lt;Group&amp;gt;&amp;lt;References&amp;gt;&amp;lt;Item&amp;gt;&amp;lt;ID&amp;gt;33&amp;lt;/ID&amp;gt;&amp;lt;UID&amp;gt;{44FA3C37-7E84-463C-B600-FAA83BBC20DF}&amp;lt;/UID&amp;gt;&amp;lt;Title&amp;gt;Macrostructure evolution and mechanical properties of accumulative roll bonded Al/Cu/Sn multilayer composite&amp;lt;/Title&amp;gt;&amp;lt;Template&amp;gt;Journal Article&amp;lt;/Template&amp;gt;&amp;lt;Star&amp;gt;0&amp;lt;/Star&amp;gt;&amp;lt;Tag&amp;gt;0&amp;lt;/Tag&amp;gt;&amp;lt;Author&amp;gt;Mahdavian, M M; Khatami-Hamedani, H; Abedi, H R&amp;lt;/Author&amp;gt;&amp;lt;Year&amp;gt;2017&amp;lt;/Year&amp;gt;&amp;lt;Details&amp;gt;&amp;lt;_created&amp;gt;62363409&amp;lt;/_created&amp;gt;&amp;lt;_journal&amp;gt;Journal of Alloys &amp;amp;amp; Compounds&amp;lt;/_journal&amp;gt;&amp;lt;_modified&amp;gt;62363411&amp;lt;/_modified&amp;gt;&amp;lt;_pages&amp;gt;605-613&amp;lt;/_pages&amp;gt;&amp;lt;_volume&amp;gt;703&amp;lt;/_volume&amp;gt;&amp;lt;/Details&amp;gt;&amp;lt;Extra&amp;gt;&amp;lt;DBUID&amp;gt;{1D435D6B-7247-4047-942A-B772BD581E8A}&amp;lt;/DBUID&amp;gt;&amp;lt;/Extra&amp;gt;&amp;lt;/Item&amp;gt;&amp;lt;/References&amp;gt;&amp;lt;/Group&amp;gt;&amp;lt;/Citation&amp;gt;_x000a_&quot;/&gt;&lt;w:docVar w:name=&quot;NE.Ref{A1514244-9EF4-4F34-9FAF-F2226B7093C6}&quot; w:val=&quot; ADDIN NE.Ref.{A1514244-9EF4-4F34-9FAF-F2226B7093C6}&amp;lt;Citation&amp;gt;&amp;lt;Group&amp;gt;&amp;lt;References&amp;gt;&amp;lt;Item&amp;gt;&amp;lt;ID&amp;gt;34&amp;lt;/ID&amp;gt;&amp;lt;UID&amp;gt;{EB34427C-596F-4760-96B6-9A46441C6AA1}&amp;lt;/UID&amp;gt;&amp;lt;Title&amp;gt;Mechanical and microstructural investigation of Zn/Sn multilayered composites fabricated by accumulative roll bonding (ARB) process&amp;lt;/Title&amp;gt;&amp;lt;Template&amp;gt;Journal Article&amp;lt;/Template&amp;gt;&amp;lt;Star&amp;gt;0&amp;lt;/Star&amp;gt;&amp;lt;Tag&amp;gt;0&amp;lt;/Tag&amp;gt;&amp;lt;Author&amp;gt;Mashhadi, Amir; Atrian, Amir; Ghalandari, Laleh&amp;lt;/Author&amp;gt;&amp;lt;Year&amp;gt;2017&amp;lt;/Year&amp;gt;&amp;lt;Details&amp;gt;&amp;lt;_created&amp;gt;62363410&amp;lt;/_created&amp;gt;&amp;lt;_journal&amp;gt;Journal of Alloys &amp;amp;amp; Compounds&amp;lt;/_journal&amp;gt;&amp;lt;_modified&amp;gt;62363413&amp;lt;/_modified&amp;gt;&amp;lt;_volume&amp;gt;727&amp;lt;/_volume&amp;gt;&amp;lt;/Details&amp;gt;&amp;lt;Extra&amp;gt;&amp;lt;DBUID&amp;gt;{1D435D6B-7247-4047-942A-B772BD581E8A}&amp;lt;/DBUID&amp;gt;&amp;lt;/Extra&amp;gt;&amp;lt;/Item&amp;gt;&amp;lt;/References&amp;gt;&amp;lt;/Group&amp;gt;&amp;lt;/Citation&amp;gt;_x000a_&quot;/&gt;&lt;w:docVar w:name=&quot;NE.Ref{A193A400-D9AF-4C77-AB61-9F0C52867C73}&quot; w:val=&quot; ADDIN NE.Ref.{A193A400-D9AF-4C77-AB61-9F0C52867C73}&amp;lt;Citation&amp;gt;&amp;lt;Group&amp;gt;&amp;lt;References&amp;gt;&amp;lt;Item&amp;gt;&amp;lt;ID&amp;gt;21&amp;lt;/ID&amp;gt;&amp;lt;UID&amp;gt;{2F0264F3-2CDE-46E8-97FF-3FA8046EC553}&amp;lt;/UID&amp;gt;&amp;lt;Title&amp;gt;Processing and Deformation Behavior of Bulk Cu–Nb NanolEaminates&amp;lt;/TitDle&amp;gt;&amp;lt;TemplaFte&amp;gt;Journal ArCticle&amp;lt;/TemplaGte&amp;gt;&amp;lt;Star&amp;gt;e0&amp;lt;/Star&amp;gt;&amp;lt;Tag&amp;gt;0&amp;lt;/Tag&amp;gt;&amp;lt;Author&amp;gt;Nizolek, T; Mara, N A; Beyerlein, I J; Avallone, J T; Scott, J E; Ponllock, T M&amp;lt;/iAuthor&amp;gt;&amp;lt;YeBar&amp;gt;2014&amp;lt;/Year&amp;gt;&amp;lt;Details&amp;gt;&amp;lt;_created&amp;gt;62363387&amp;lt;/_created&amp;gt;&amp;lt;_issue&amp;gt;6&amp;lt;/_issue&amp;gt;&amp;lt;_journal&amp;gt;Metallography Microstructure &amp;amp;amp; Analysis&amp;lt;/_journal&amp;gt;&amp;lt;_keywords&amp;gt;Accumulative roll bonding;Severe plastic deformation;Kink bands;Strength;Polarized light microscopy&amp;lt;/_keywords&amp;gt;&amp;lt;_modified&amp;gt;62363413&amp;lt;/_modified&amp;gt;&amp;lt;_pages&amp;gt;470-476&amp;lt;/_pages&amp;gt;&amp;lt;_volume&amp;gt;3&amp;lt;/_volume&amp;gt;&amp;lt;/Details&amp;gt;&amp;lt;Extra&amp;gt;&amp;lt;DBUID&amp;gt;{1D435D6B-7247-4047-942A-B772BD581E8A}&amp;lt;/DBUID&amp;gt;&amp;lt;/Extra&amp;gt;&amp;lt;/Item&amp;gt;&amp;lt;/References&amp;gt;&amp;lt;/Group&amp;gt;&amp;lt;/Citation&amp;gt;_x000a_&quot;/&gt;&lt;w:docVar w:name=&quot;NE.Ref{A2EBE443-EB12-463C-94CF-320B5D6B7EE4}&quot; w:val=&quot; ADDIN NE.Ref.{A2EBE443-EB12-463C-94CF-320B5D6B7EE4}&amp;lt;Citation&amp;gt;&amp;lt;Group&amp;gt;&amp;lt;References&amp;gt;&amp;lt;Item&amp;gt;&amp;lt;ID&amp;gt;13&amp;lt;/ID&amp;gt;&amp;lt;UID&amp;gt;{0EA9EBCF-3F83-454E-80F7-900B627D27B4}&amp;lt;/UID&amp;gt;&amp;lt;Title&amp;gt;Investigation of structure and mechanical properties of multi-layered Al/Cu composite produced by accumulative roll bonding (ARB) process&amp;lt;/Title&amp;gt;&amp;lt;Template&amp;gt;Journal Article&amp;lt;/Template&amp;gt;&amp;lt;Star&amp;gt;0&amp;lt;/Star&amp;gt;&amp;lt;Tag&amp;gt;0&amp;lt;/Tag&amp;gt;&amp;lt;Author&amp;gt;Eizadjou, M; Talachi, A Kazemi; Manesh, H Danesh; Shahabi, H Shakur; Janghorban, K&amp;lt;/Author&amp;gt;&amp;lt;Year&amp;gt;2008&amp;lt;/Year&amp;gt;&amp;lt;Details&amp;gt;&amp;lt;_created&amp;gt;62363387&amp;lt;/_created&amp;gt;&amp;lt;_issue&amp;gt;9&amp;lt;/_issue&amp;gt;&amp;lt;_journal&amp;gt;Composites Science &amp;amp;amp; Technology&amp;lt;/_journal&amp;gt;&amp;lt;_keywords&amp;gt;A. Metal-matrix composites (MMCs);A. Layered structures;B. Mechanical properties;D. Fractography&amp;lt;/_keywords&amp;gt;&amp;lt;_modified&amp;gt;62372012&amp;lt;/_modified&amp;gt;&amp;lt;_pages&amp;gt;2003-2009&amp;lt;/_pages&amp;gt;&amp;lt;_volume&amp;gt;68&amp;lt;/_volume&amp;gt;&amp;lt;/Details&amp;gt;&amp;lt;Extra&amp;gt;&amp;lt;DBUID&amp;gt;{1D435D6B-7247-4047-942A-B772BD581E8A}&amp;lt;/DBUID&amp;gt;&amp;lt;/Extra&amp;gt;&amp;lt;/Item&amp;gt;&amp;lt;/References&amp;gt;&amp;lt;/Group&amp;gt;&amp;lt;/Citation&amp;gt;_x000a_&quot;/&gt;&lt;w:docVar w:name=&quot;NE.Ref{A6EA2E64-B976-4C73-8519-9B189A9928FF}&quot; w:val=&quot; ADDIN NE.Ref.{A6EA2E64-B976-4C73-8519-9B189A9928FF}&amp;lt;Citation&amp;gt;&amp;lt;Group&amp;gt;&amp;lt;References&amp;gt;&amp;lt;Item&amp;gt;&amp;lt;ID&amp;gt;8&amp;lt;/ID&amp;gt;&amp;lt;UID&amp;gt;{0127E101-034C-4094-B601-1B4694E3C418}&amp;lt;/UID&amp;gt;&amp;lt;Title&amp;gt;Novel ultra-high straining process for bulk materials—development of the accumulative roll-bonding (ARB) process&amp;lt;&amp;/Title&amp;gt;&amp;lt;Te;mplate&amp;gt;Journalt Article&amp;lt;/Tempglate&amp;gt;&amp;lt;Star&amp;tgt;0&amp;lt;/Star&amp;gt;1&amp;lt;Tag&amp;gt;0&amp;lt;/1Tag&amp;gt;&amp;lt;Author/&amp;gt;Saito, Y; Utsuntomiya, H; Tsuji, N; Sakai, T&amp;lt;/Author&amp;gt;&amp;lt;Year&amp;gt;1999&amp;lt;/Year&amp;gt;&amp;lt;Details&amp;gt;&amp;lt;_collection_scope&amp;gt;EI;SCI;SCIE;&amp;lt;/_collection_scope&amp;gt;&amp;lt;_created&amp;gt;62363387&amp;lt;/_created&amp;gt;&amp;lt;_impact_factor&amp;gt;   6.036&amp;lt;/_impact_factor&amp;gt;&amp;lt;_issue&amp;gt;2&amp;lt;/_issue&amp;gt;&amp;lt;_journal&amp;gt;Acta Materialia&amp;lt;/_journal&amp;gt;&amp;lt;_keywords&amp;gt;compaction pressure;aluminum alloy composite;reaction sintering&amp;lt;/_keywords&amp;gt;&amp;lt;_modified&amp;gt;62363399&amp;lt;/_modified&amp;gt;&amp;lt;_pages&amp;gt;579-583&amp;lt;/_pages&amp;gt;&amp;lt;_volume&amp;gt;47&amp;lt;/_volume&amp;gt;&amp;lt;/Details&amp;gt;&amp;lt;Extra&amp;gt;&amp;lt;DBUID&amp;gt;{1D435D6B-7247-4047-942A-B772BD581E8A}&amp;lt;/DBUID&amp;gt;&amp;lt;/Extra&amp;gt;&amp;lt;/Item&amp;gt;&amp;lt;/References&amp;gt;&amp;lt;/Group&amp;gt;&amp;lt;Group&amp;gt;&amp;lt;References&amp;gt;&amp;lt;Item&amp;gt;&amp;lt;ID&amp;gt;9&amp;lt;/ID&amp;gt;&amp;lt;UID&amp;gt;{09AB03BB-FF25-4F28-B1F9-416EA94FC7DF}&amp;lt;/UID&amp;gt;&amp;lt;Title&amp;gt;Ultra-fine grained bulk aluminum produced by accumulative roll-bonding (ARB) process&amp;lt;/Title&amp;gt;&amp;lt;Template&amp;gt;Journal Article&amp;lt;/Template&amp;gt;&amp;lt;Star&amp;gt;0&amp;lt;/Star&amp;gt;&amp;lt;Tag&amp;gt;0&amp;lt;/Tag&amp;gt;&amp;lt;Author&amp;gt;Saito, Y; Tsuji, N; Utsunomiya, H; Sakai, T; Hong, R G&amp;lt;/Author&amp;gt;&amp;lt;Year&amp;gt;1998&amp;lt;/Year&amp;gt;&amp;lt;Details&amp;gt;&amp;lt;_collection_scope&amp;gt;EI;SCI;SCIE;&amp;lt;/_collection_scope&amp;gt;&amp;lt;_created&amp;gt;62363387&amp;lt;/_created&amp;gt;&amp;lt;_impact_factor&amp;gt;   4.163&amp;lt;/_impact_factor&amp;gt;&amp;lt;_issue&amp;gt;9&amp;lt;/_issue&amp;gt;&amp;lt;_journal&amp;gt;Scripta Materialia&amp;lt;/_journal&amp;gt;&amp;lt;_keywords&amp;gt;organic/inorganic multilayers;phthalocyanato tin(IV) dichloride (SnCl2Pc;cadmium selenide (CdSe;molecular beam deposition (MBD;multilayered structure;optical Kerr effect&amp;lt;/_keywords&amp;gt;&amp;lt;_modified&amp;gt;62363396&amp;lt;/_modified&amp;gt;&amp;lt;_pages&amp;gt;1221-1227&amp;lt;/_pages&amp;gt;&amp;lt;_volume&amp;gt;39&amp;lt;/_volume&amp;gt;&amp;lt;/Details&amp;gt;&amp;lt;Extra&amp;gt;&amp;lt;DBUID&amp;gt;{1D435D6B-7247-4047-942A-B772BD581E8A}&amp;lt;/DBUID&amp;gt;&amp;lt;/Extra&amp;gt;&amp;lt;/Item&amp;gt;&amp;lt;/References&amp;gt;&amp;lt;/Group&amp;gt;&amp;lt;/Citation&amp;gt;_x000a_&quot;/&gt;&lt;w:docVar w:name=&quot;NE.Ref{A852659E-ACE0-49E4-9ED1-09754151175B}&quot; w:val=&quot; ADDIN NE.Ref.{A852659E-ACE0-49E4-9ED1-09754151175B}&amp;lt;Citation&amp;gt;&amp;lt;Group&amp;gt;&amp;lt;References&amp;gt;&amp;lt;Item&amp;gt;&amp;lt;ID&amp;gt;40&amp;lt;/ID&amp;gt;&amp;lt;UID&amp;gt;{08062FEA-6742-40C1-88D0-AB1A8C2BB974}&amp;lt;/UID&amp;gt;&amp;lt;Title&amp;gt;Deformation behavior of brittle/ductile multilayered composites under interface constraint effect&amp;lt;/Title&amp;gt;&amp;lt;Template&amp;gt;Journal Article&amp;lt;/Template&amp;gt;&amp;lt;Star&amp;gt;0&amp;lt;/Star&amp;gt;&amp;lt;Tag&amp;gt;0&amp;lt;/Tag&amp;gt;&amp;lt;Author&amp;gt;Wu, Hao; Fan, Guohua; Huang, Meng; Geng, Lin; Cui, Xiping; Xie, Honglan&amp;lt;/Author&amp;gt;&amp;lt;Year&amp;gt;2017&amp;lt;/Year&amp;gt;&amp;lt;Details&amp;gt;&amp;lt;_collection_scope&amp;gt;EI;SCI;SCIE;&amp;lt;/_collection_scope&amp;gt;&amp;lt;_created&amp;gt;62363420&amp;lt;/_created&amp;gt;&amp;lt;_impact_factor&amp;gt;   5.502&amp;lt;/_impact_factor&amp;gt;&amp;lt;_journal&amp;gt;International Journal of Plasticity&amp;lt;/_journal&amp;gt;&amp;lt;_modified&amp;gt;62366955&amp;lt;/_modified&amp;gt;&amp;lt;_pages&amp;gt;96-109&amp;lt;/_pages&amp;gt;&amp;lt;_volume&amp;gt;89&amp;lt;/_volume&amp;gt;&amp;lt;/Details&amp;gt;&amp;lt;Extra&amp;gt;&amp;lt;DBUID&amp;gt;{1D435D6B-7247-4047-942A-B772BD581E8A}&amp;lt;/DBUID&amp;gt;&amp;lt;/Extra&amp;gt;&amp;lt;/Item&amp;gt;&amp;lt;/References&amp;gt;&amp;lt;/Group&amp;gt;&amp;lt;/Citation&amp;gt;_x000a_&quot;/&gt;&lt;w:docVar w:name=&quot;NE.Ref{A8E719BB-D327-4E48-8826-099339847BC6}&quot; w:val=&quot; ADDIN NE.Ref.{A8E719BB-D327-4E48-8826-099339847BC6}&amp;lt;Citation&amp;gt;&amp;lt;Group&amp;gt;&amp;lt;References&amp;gt;&amp;lt;Item&amp;gt;&amp;lt;ID&amp;gt;9&amp;lt;/ID&amp;gt;&amp;lt;UID&amp;gt;{09AB03BB-FF25-4F28-B1F9-416EA94FC7DF}&amp;lt;/UID&amp;gt;&amp;lt;Title&amp;gt;Ultra-fine grained bulk aluminum produced by accumulative roll-bonding (ARB) process&amp;lt;/Title&amp;gt;&amp;lt;Template&amp;gt;Journal Article&amp;lt;/Template&amp;gt;&amp;lt;Star&amp;gt;0&amp;lt;/Star&amp;gt;&amp;lt;Tag&amp;gt;0&amp;lt;/Tag&amp;gt;&amp;lt;Author&amp;gt;Saito, Y; Tsuji, N; Utsunomiya, H; Sakai, T; Hong, R G&amp;lt;/Author&amp;gt;&amp;lt;Year&amp;gt;1998&amp;lt;/Year&amp;gt;&amp;lt;Details&amp;gt;&amp;lt;_collection_scope&amp;gt;EI;SCI;SCIE;&amp;lt;/_collection_scope&amp;gt;&amp;lt;_created&amp;gt;62363387&amp;lt;/_created&amp;gt;&amp;lt;_impact_factor&amp;gt;   4.163&amp;lt;/_impact_factor&amp;gt;&amp;lt;_issue&amp;gt;9&amp;lt;/_issue&amp;gt;&amp;lt;_journal&amp;gt;Scripta Materialia&amp;lt;/_journal&amp;gt;&amp;lt;_keywords&amp;gt;organic/inorganic multilayers;phthalocyanato tin(IV) dichloride (SnCl2Pc;cadmium selenide (CdSe;molecular beam deposition (MBD;multilayered structure;optical Kerr effect&amp;lt;/_keywords&amp;gt;&amp;lt;_modified&amp;gt;62363396&amp;lt;/_modified&amp;gt;&amp;lt;_pages&amp;gt;1221-1227&amp;lt;/_pages&amp;gt;&amp;lt;_volume&amp;gt;39&amp;lt;/_volume&amp;gt;&amp;lt;/Details&amp;gt;&amp;lt;Extra&amp;gt;&amp;lt;DBUID&amp;gt;{1D435D6B-7247-4047-942A-B772BD581E8A}&amp;lt;/DBUID&amp;gt;&amp;lt;/Extra&amp;gt;&amp;lt;/Item&amp;gt;&amp;lt;/References&amp;gt;&amp;lt;/Group&amp;gt;&amp;lt;/Citation&amp;gt;_x000a_&quot;/&gt;&lt;w:docVar w:name=&quot;NE.Ref{A969C5AB-6233-4161-A103-400B8A28AD3D}&quot; w:val=&quot; ADDIN NE.Ref.{A969C5AB-6233-4161-A103-400B8A28AD3D}&amp;lt;Citation&amp;gt;&amp;lt;Group&amp;gt;&amp;lt;References&amp;gt;&amp;lt;Item&amp;gt;&amp;lt;ID&amp;gt;35&amp;lt;/ID&amp;gt;&amp;lt;UID&amp;gt;{EB5C4585-98DB-4652-92E5-A11A31C26FF1}&amp;lt;/UID&amp;gt;&amp;lt;Title&amp;gt;Microstructure evolution and mechanical properties of Cu/Zn multilayer processed by accumulative roll bonding (ARB)&amp;lt;/Title&amp;gt;&amp;lt;Template&amp;gt;Journal Article&amp;lt;/Template&amp;gt;&amp;lt;Star&amp;gt;0&amp;lt;/Star&amp;gt;&amp;lt;Tag&amp;gt;0&amp;lt;/Tag&amp;gt;&amp;lt;Author&amp;gt;Ghalandari, L; Mahdavian, M M; Reihanian, M&amp;lt;/Author&amp;gt;&amp;lt;Year&amp;gt;2014&amp;lt;/Year&amp;gt;&amp;lt;Details&amp;gt;&amp;lt;_created&amp;gt;62363410&amp;lt;/_created&amp;gt;&amp;lt;_issue&amp;gt;3&amp;lt;/_issue&amp;gt;&amp;lt;_journal&amp;gt;Materials Science &amp;amp;amp; Engineering A&amp;lt;/_journal&amp;gt;&amp;lt;_modified&amp;gt;62363414&amp;lt;/_modified&amp;gt;&amp;lt;_pages&amp;gt;145-152&amp;lt;/_pages&amp;gt;&amp;lt;_volume&amp;gt;593&amp;lt;/_volume&amp;gt;&amp;lt;/Details&amp;gt;&amp;lt;Extra&amp;gt;&amp;lt;DBUID&amp;gt;{1D435D6B-7247-4047-942A-B772BD581E8A}&amp;lt;/DBUID&amp;gt;&amp;lt;/Extra&amp;gt;&amp;lt;/Item&amp;gt;&amp;lt;/References&amp;gt;&amp;lt;/Group&amp;gt;&amp;lt;/Citation&amp;gt;_x000a_&quot;/&gt;&lt;w:docVar w:name=&quot;NE.Ref{AB328CD9-639A-4C6F-A32E-A297EAE77B0F}&quot; w:val=&quot; ADDIN NE.Ref.{AB328CD9-639A-4C6F-A32E-A297EAE77B0F}&amp;lt;Citation&amp;gt;&amp;lt;Group&amp;gt;&amp;lt;References&amp;gt;&amp;lt;Item&amp;gt;&amp;lt;ID&amp;gt;33&amp;lt;/ID&amp;gt;&amp;lt;UID&amp;gt;{44FA3C37-7E84-463C-B600-FAA83BBC20DF}&amp;lt;/UID&amp;gt;&amp;lt;Title&amp;gt;Macrostructure evolution and mechanical properties of accumulative roll bonded Al/Cu/Sn multilayer composite&amp;lt;/Title&amp;gt;&amp;lt;Template&amp;gt;Journal Article&amp;lt;/Template&amp;gt;&amp;lt;Star&amp;gt;0&amp;lt;/Star&amp;gt;&amp;lt;Tag&amp;gt;0&amp;lt;/Tag&amp;gt;&amp;lt;Author&amp;gt;Mahdavian, M M; Khatami-Hamedani, H; Abedi, H R&amp;lt;/Author&amp;gt;&amp;lt;Year&amp;gt;2017&amp;lt;/Year&amp;gt;&amp;lt;Details&amp;gt;&amp;lt;_created&amp;gt;62363409&amp;lt;/_created&amp;gt;&amp;lt;_journal&amp;gt;Journal of Alloys &amp;amp;amp; Compounds&amp;lt;/_journal&amp;gt;&amp;lt;_modified&amp;gt;62363411&amp;lt;/_modified&amp;gt;&amp;lt;_pages&amp;gt;605-613&amp;lt;/_pages&amp;gt;&amp;lt;_volume&amp;gt;703&amp;lt;/_volume&amp;gt;&amp;lt;/Details&amp;gt;&amp;lt;Extra&amp;gt;&amp;lt;DBUID&amp;gt;{1D435D6B-7247-4047-942A-B772BD581E8A}&amp;lt;/DBUID&amp;gt;&amp;lt;/Extra&amp;gt;&amp;lt;/Item&amp;gt;&amp;lt;/References&amp;gt;&amp;lt;/Group&amp;gt;&amp;lt;/Citation&amp;gt;_x000a_&quot;/&gt;&lt;w:docVar w:name=&quot;NE.Ref{ABBF347C-2B1A-4EF2-97D3-BEEF1D256BD6}&quot; w:val=&quot; ADDIN NE.Ref.{ABBF347C-2B1A-4EF2-97D3-BEEF1D256BD6}&amp;lt;Citation&amp;gt;&amp;lt;Group&amp;gt;&amp;lt;References&amp;gt;&amp;lt;Item&amp;gt;&amp;lt;ID&amp;gt;75&amp;lt;/ID&amp;gt;&amp;lt;UID&amp;gt;{CCF61DD2-700D-4973-8284-308628D288C3}&amp;lt;/UID&amp;gt;&amp;lt;Title&amp;gt;Asymmetric and symmetric rolling of Magnesium: Evolution of microstructure, texture and mechanical properties&amp;lt;/Title&amp;gt;&amp;lt;Template&amp;gt;Journal Article&amp;lt;/Template&amp;gt;&amp;lt;Star&amp;gt;0&amp;lt;/Star&amp;gt;&amp;lt;Tag&amp;gt;0&amp;lt;/Tag&amp;gt;&amp;lt;Author&amp;gt;Biswas, Somjeet; Kim, Dong Ik; Suwas, Satyam&amp;lt;/Author&amp;gt;&amp;lt;Year&amp;gt;2012&amp;lt;/Year&amp;gt;&amp;lt;Details&amp;gt;&amp;lt;_issue&amp;gt;6&amp;lt;/_issue&amp;gt;&amp;lt;_journal&amp;gt;Materials Science &amp;amp;amp; Engineering A&amp;lt;/_journal&amp;gt;&amp;lt;_keywords&amp;gt;Asymmetric rolling;Magnesium;Texture;Continuous dynamic recovery and recrystallization (CDRR;Mechanical property&amp;lt;/_keywords&amp;gt;&amp;lt;_pages&amp;gt;19-30&amp;lt;/_pages&amp;gt;&amp;lt;_volume&amp;gt;550&amp;lt;/_volume&amp;gt;&amp;lt;_created&amp;gt;62560557&amp;lt;/_created&amp;gt;&amp;lt;_modified&amp;gt;62560557&amp;lt;/_modified&amp;gt;&amp;lt;/Details&amp;gt;&amp;lt;Extra&amp;gt;&amp;lt;DBUID&amp;gt;{1D435D6B-7247-4047-942A-B772BD581E8A}&amp;lt;/DBUID&amp;gt;&amp;lt;/Extra&amp;gt;&amp;lt;/Item&amp;gt;&amp;lt;/References&amp;gt;&amp;lt;/Group&amp;gt;&amp;lt;/Citation&amp;gt;_x000a_&quot;/&gt;&lt;w:docVar w:name=&quot;NE.Ref{B24F9011-9305-4C80-8C01-264E20FD6994}&quot; w:val=&quot; ADDIN NE.Ref.{B24F9011-9305-4C80-8C01-264E20FD6994}&amp;lt;Citation&amp;gt;&amp;lt;Group&amp;gt;&amp;lt;References&amp;gt;&amp;lt;Item&amp;gt;&amp;lt;ID&amp;gt;33&amp;lt;/ID&amp;gt;&amp;lt;UID&amp;gt;{44FA3C37-7E84-463C-B600-FAA83BBC20DF}&amp;lt;/UID&amp;gt;&amp;lt;Title&amp;gt;Macrostructure evolution and mechanical properties of accumulative roll bonded Al/Cu/Sn multilayer composite&amp;lt;/Title&amp;gt;&amp;lt;Template&amp;gt;Journal Article&amp;lt;/Template&amp;gt;&amp;lt;Star&amp;gt;0&amp;lt;/Star&amp;gt;&amp;lt;Tag&amp;gt;0&amp;lt;/Tag&amp;gt;&amp;lt;Author&amp;gt;Mahdavian, M M; Khatami-Hamedani, H; Abedi, H R&amp;lt;/Author&amp;gt;&amp;lt;Year&amp;gt;2017&amp;lt;/Year&amp;gt;&amp;lt;Details&amp;gt;&amp;lt;_created&amp;gt;62363409&amp;lt;/_created&amp;gt;&amp;lt;_journal&amp;gt;Journal of Alloys &amp;amp;amp; Compounds&amp;lt;/_journal&amp;gt;&amp;lt;_modified&amp;gt;62363411&amp;lt;/_modified&amp;gt;&amp;lt;_pages&amp;gt;605-613&amp;lt;/_pages&amp;gt;&amp;lt;_volume&amp;gt;703&amp;lt;/_volume&amp;gt;&amp;lt;/Details&amp;gt;&amp;lt;Extra&amp;gt;&amp;lt;DBUID&amp;gt;{1D435D6B-7247-4047-942A-B772BD581E8A}&amp;lt;/DBUID&amp;gt;&amp;lt;/Extra&amp;gt;&amp;lt;/Item&amp;gt;&amp;lt;/References&amp;gt;&amp;lt;/Group&amp;gt;&amp;lt;/Citation&amp;gt;_x000a_&quot;/&gt;&lt;w:docVar w:name=&quot;NE.Ref{B2975299-FC8B-4DA3-B82E-F4ECBEDADB56}&quot; w:val=&quot; ADDIN NE.Ref.{B2975299-FC8B-4DA3-B82E-F4ECBEDADB56}&amp;lt;Citation&amp;gt;&amp;lt;Group&amp;gt;&amp;lt;References&amp;gt;&amp;lt;Item&amp;gt;&amp;lt;ID&amp;gt;9&amp;lt;/ID&amp;gt;&amp;lt;UID&amp;gt;{09AB03BB-FF25-4F28-B1F9-416EA94FC7DF}&amp;lt;/UID&amp;gt;&amp;lt;Title&amp;gt;Ultra-fine grained bulk aluminum produced by accumulative roll-bonding (ARB) process&amp;lt;/Title&amp;gt;&amp;lt;Template&amp;gt;Journal Article&amp;lt;/Template&amp;gt;&amp;lt;Star&amp;gt;0&amp;lt;/Star&amp;gt;&amp;lt;Tag&amp;gt;0&amp;lt;/Tag&amp;gt;&amp;lt;Author&amp;gt;Saito, Y; Tsuji, N; Utsunomiya, H; Sakai, T; Hong, R G&amp;lt;/Author&amp;gt;&amp;lt;Year&amp;gt;1998&amp;lt;/Year&amp;gt;&amp;lt;Details&amp;gt;&amp;lt;_collection_scope&amp;gt;EI;SCI;SCIE;&amp;lt;/_collection_scope&amp;gt;&amp;lt;_created&amp;gt;62363387&amp;lt;/_created&amp;gt;&amp;lt;_impact_factor&amp;gt;   4.163&amp;lt;/_impact_factor&amp;gt;&amp;lt;_issue&amp;gt;9&amp;lt;/_issue&amp;gt;&amp;lt;_journal&amp;gt;Scripta Materialia&amp;lt;/_journal&amp;gt;&amp;lt;_keywords&amp;gt;organic/inorganic multilayers;phthalocyanato tin(IV) dichloride (SnCl2Pc;cadmium selenide (CdSe;molecular beam deposition (MBD;multilayered structure;optical Kerr effect&amp;lt;/_keywords&amp;gt;&amp;lt;_modified&amp;gt;62363396&amp;lt;/_modified&amp;gt;&amp;lt;_pages&amp;gt;1221-1227&amp;lt;/_pages&amp;gt;&amp;lt;_volume&amp;gt;39&amp;lt;/_volume&amp;gt;&amp;lt;/Details&amp;gt;&amp;lt;Extra&amp;gt;&amp;lt;DBUID&amp;gt;{1D435D6B-7247-4047-942A-B772BD581E8A}&amp;lt;/DBUID&amp;gt;&amp;lt;/Extra&amp;gt;&amp;lt;/Item&amp;gt;&amp;lt;/References&amp;gt;&amp;lt;/Group&amp;gt;&amp;lt;/Citation&amp;gt;_x000a_&quot;/&gt;&lt;w:docVar w:name=&quot;NE.Ref{B3FEF90E-1440-485B-964D-AE44131025FA}&quot; w:val=&quot; ADDIN NE.Ref.{B3FEF90E-1440-485B-964D-AE44131025FA}&amp;lt;Citation&amp;gt;&amp;lt;Group&amp;gt;&amp;lt;References&amp;gt;&amp;lt;Item&amp;gt;&amp;lt;ID&amp;gt;46&amp;lt;/ID&amp;gt;&amp;lt;UID&amp;gt;{9354985B-7D81-4C49-9B29-27A8166A479F}&amp;lt;/UID&amp;gt;&amp;lt;Title&amp;gt;Nano-grained copper strip produced by accumulative roll bonding process&amp;lt;/Title&amp;gt;&amp;lt;Template&amp;gt;Journal Article&amp;lt;/Template&amp;gt;&amp;lt;Star&amp;gt;0&amp;lt;/Star&amp;gt;&amp;lt;Tag&amp;gt;0&amp;lt;/Tag&amp;gt;&amp;lt;Author&amp;gt;Shaarbaf, Mahnoosh; Toroghinejad, Mohammad Reza&amp;lt;/Author&amp;gt;&amp;lt;Year&amp;gt;2008&amp;lt;/Year&amp;gt;&amp;lt;Details&amp;gt;&amp;lt;_created&amp;gt;62372007&amp;lt;/_created&amp;gt;&amp;lt;_issue&amp;gt;1–2&amp;lt;/_issuel&amp;gt;&amp;lt;_journal&amp;gtt;Materials Science &amp;&amp;amp;amp; Engineering A&amp;lt;/_journal&amp;gt;&amp;lt;_modified&amp;gt;62508735&amp;lt;/_modified&amp;gt;&amp;lt;_pages&amp;gt;28-33&amp;lt;/a_pages&amp;gt;&amp;lt;_voalume&amp;gt;473&amp;lt;/_vgolume&amp;gt;&amp;lt;/Deta;ils&amp;gt;&amp;lt;Extra&amp;gat;&amp;lt;DBUID&amp;gt;{1D&amp;435D6B-7247-4047-942A-B772BD581E8A}&amp;lt;/DBUID&amp;gt;&amp;lt;/Extra&amp;gt;&amp;lt;/Item&amp;gt;&amp;lt;/References&amp;gt;&amp;lt;/Group&amp;gt;&amp;lt;/Citation&amp;gt;_x000a_&quot;/&gt;&lt;w:docVar w:name=&quot;NE.Ref{B476414F-9258-430B-BCA8-A69B91EEF03C}&quot; w:val=&quot; ADDIN NE.Ref.{B476414F-9258-430B-BCA8-A69B91EEF03C}&amp;lt;Citation&amp;gt;&amp;lt;Group&amp;gt;&amp;lt;References&amp;gt;&amp;lt;Item&amp;gt;&amp;lt;ID&amp;gt;17&amp;lt;/ID&amp;gt;&amp;lt;UID&amp;gt;{A28610C6-CA9E-4FD6-B3DD-227E24EE75EB}&amp;lt;/UID&amp;gt;&amp;lt;Title&amp;gt;The radiation damage tolerance of ultra-high strength nanolayered composites&amp;lt;/Title&amp;gt;&amp;lt;Template&amp;gt;Journal Article&amp;lt;/Template&amp;gt;&amp;lt;Star&amp;gt;0&amp;lt;/Star&amp;gt;&amp;lt;Tag&amp;gt;0&amp;lt;/Tag&amp;gt;&amp;lt;Author&amp;gt;Misra, A; Demkowicz, M J; Zhang, X; Hoagland, R G&amp;lt;/Author&amp;gt;&amp;lt;Year&amp;gt;2007&amp;lt;/Year&amp;gt;&amp;lt;Details&amp;gt;&amp;lt;_collection_scope&amp;gt;EI;SCI;SCIE;&amp;lt;/_collection_scope&amp;gt;&amp;lt;_created&amp;gt;62363387&amp;lt;/_created&amp;gt;&amp;lt;_impact_factor&amp;gt;   2.145&amp;lt;/_impact_factor&amp;gt;&amp;lt;_issue&amp;gt;9&amp;lt;/_issue&amp;gt;&amp;lt;_journal&amp;gt;JOM&amp;lt;/_journal&amp;gt;&amp;lt;_keywords&amp;gt;fuzzy measures;genetic programming;underground mining;ground surface movement&amp;lt;/_keywords&amp;gt;&amp;lt;_modified&amp;gt;62363402&amp;lt;/_modified&amp;gt;&amp;lt;_pages&amp;gt;62-65&amp;lt;/_pages&amp;gt;&amp;lt;_volume&amp;gt;59&amp;lt;/_volume&amp;gt;&amp;lt;/Details&amp;gt;&amp;lt;Extra&amp;gt;&amp;lt;DBUID&amp;gt;{1D435D6B-7247-4047-942A-B772BD581E8A}&amp;lt;/DBUID&amp;gt;&amp;lt;/Extra&amp;gt;&amp;lt;/Item&amp;gt;&amp;lt;/References&amp;gt;&amp;lt;/Group&amp;gt;&amp;lt;Group&amp;gt;&amp;lt;References&amp;gt;&amp;lt;Item&amp;gt;&amp;lt;ID&amp;gt;20&amp;lt;/ID&amp;gt;&amp;lt;UID&amp;gt;{25DDAD9E-28EB-4C84-AF43-FAA8134C69EB}&amp;lt;/UID&amp;gt;&amp;lt;Title&amp;gt;Design of radiation tolerant materials via interface engineering&amp;lt;/Title&amp;gt;&amp;lt;Template&amp;gt;Journal Article&amp;lt;/Template&amp;gt;&amp;lt;Star&amp;gt;0&amp;lt;/Star&amp;gt;&amp;lt;Tag&amp;gt;0&amp;lt;/Tag&amp;gt;&amp;lt;Author&amp;gt;Han, W; Demkowicz, M J; Mara, N A; Fu, E; Sinha, S; Rollett, A D; Wang, Y; Carpenter, J S; Beyerlein, I J; Misra, A&amp;lt;/Author&amp;gt;&amp;lt;Year&amp;gt;2013&amp;lt;/Year&amp;gt;&amp;lt;Details&amp;gt;&amp;lt;_collection_scope&amp;gt;EI;SCI;SCIE;&amp;lt;/_collection_scope&amp;gt;&amp;lt;_created&amp;gt;62363387&amp;lt;/_created&amp;gt;&amp;lt;_impact_factor&amp;gt;  21.950&amp;lt;/_impact_factor&amp;gt;&amp;lt;_issue&amp;gt;48&amp;lt;/_issue&amp;gt;&amp;lt;_journal&amp;gt;Advanced Materials&amp;lt;/_journal&amp;gt;&amp;lt;_keywords&amp;gt;irradiation tolerance;interface;sink efficiency;nanolayered composite;thermal stability&amp;lt;/_keywords&amp;gt;&amp;lt;_modified&amp;gt;62366941&amp;lt;/_modified&amp;gt;&amp;lt;_pages&amp;gt;6975-6979&amp;lt;/_pages&amp;gt;&amp;lt;_volume&amp;gt;25&amp;lt;/_volume&amp;gt;&amp;lt;/Details&amp;gt;&amp;lt;Extra&amp;gt;&amp;lt;DBUID&amp;gt;{1D435D6B-7247-4047-942A-B772BD581E8A}&amp;lt;/DBUID&amp;gt;&amp;lt;/Extra&amp;gt;&amp;lt;/Item&amp;gt;&amp;lt;/References&amp;gt;&amp;lt;/Group&amp;gt;&amp;lt;/Citation&amp;gt;_x000a_&quot;/&gt;&lt;w:docVar w:name=&quot;NE.Ref{B4B48CB9-7024-4053-8B97-8CB540F1CD5C}&quot; w:val=&quot; ADDIN NE.Ref.{B4B48CB9-7024-4053-8B97-8CB540F1CD5C}&amp;lt;Citation&amp;gt;&amp;lt;Group&amp;gt;&amp;lt;References&amp;gt;&amp;lt;Item&amp;gt;&amp;lt;ID&amp;gt;61&amp;lt;/ID&amp;gt;&amp;lt;UID&amp;gt;{1A6A631F-889B-4B7B-83D4-8686947545CF}&amp;lt;/UID&amp;gt;&amp;lt;Title&amp;gt;Tensile behavior and flow stress anisotropy of accumulative roll bonded Cu-Nb nanolaminates&amp;lt;/Title&amp;gt;&amp;lt;Template&amp;gt;Journal Article&amp;lt;/Template&amp;gt;&amp;lt;Star&amp;gt;0&amp;lt;/Star&amp;gt;&amp;lt;Tag&amp;gt;0&amp;lt;/Tag&amp;gt;&amp;lt;Author&amp;gt;Nizolek, Thomas; Beyerlein, Irene J; Mara, Nathan A; Avallone, Jaclyn T; Pollock, Tresa M&amp;lt;/Author&amp;gt;&amp;lt;Year&amp;gt;2016&amp;lt;/Year&amp;gt;&amp;lt;Details&amp;gt;&amp;lt;_collection_scope&amp;gt;EI;SCI;SCIE;&amp;lt;/_collection_scope&amp;gt;&amp;lt;_created&amp;gt;62441833&amp;lt;/_created&amp;gt;&amp;lt;_impact_factor&amp;gt;   3.495&amp;lt;/_impact_factor&amp;gt;&amp;lt;_issue&amp;gt;5&amp;lt;/_issue&amp;gt;&amp;lt;_journal&amp;gt;Applied Physics Letters&amp;lt;/_journal&amp;gt;&amp;lt;_modified&amp;gt;62441843&amp;lt;/_modified&amp;gt;&amp;lt;_pages&amp;gt;1&amp;lt;/_pages&amp;gt;&amp;lt;_volume&amp;gt;108&amp;lt;/_volume&amp;gt;&amp;lt;/Details&amp;gt;&amp;lt;Extra&amp;gt;&amp;lt;DBUID&amp;gt;{1D435D6B-7247-4047-942A-B772BD581E8A}&amp;lt;/DBUID&amp;gt;&amp;lt;/Extra&amp;gt;&amp;lt;/Item&amp;gt;&amp;lt;/References&amp;gt;&amp;lt;/Group&amp;gt;&amp;lt;/Citation&amp;gt;_x000a_&quot;/&gt;&lt;w:docVar w:name=&quot;NE.Ref{B67EA7D0-5915-424F-B556-411649AADD2C}&quot; w:val=&quot; ADDIN NE.Ref.{B67EA7D0-5915-424F-B556-411649AADD2C}&amp;lt;Citation&amp;gt;&amp;lt;Group&amp;gt;&amp;lt;References&amp;gt;&amp;lt;Item&amp;gt;&amp;lt;ID&amp;gt;23&amp;lt;/ID&amp;gt;&amp;lt;UID&amp;gt;{CA794B10-5A41-420E-B8CA-EB0C1C870A82}&amp;lt;/UID&amp;gt;&amp;lt;Title&amp;gt;Analysis of plastic instability during sandwich sheet rolling&amp;lt;/Title&amp;gt;&amp;lt;Template&amp;gt;Journal Article&amp;lt;/Template&amp;gt;&amp;lt;Star&amp;gt;0&amp;lt;/Star&amp;gt;&amp;lt;Tag&amp;gt;0&amp;lt;/Tag&amp;gt;&amp;lt;Author&amp;gt;Hwang, Yeong Maw; Hsu, Hung Hsiou; Lee, Hung Jen&amp;lt;/Author&amp;gt;&amp;lt;Year&amp;gt;1996&amp;lt;/Year&amp;gt;&amp;lt;Details&amp;gt;&amp;lt;_collection_scope&amp;gt;SCI;SCIE;&amp;lt;/_collection_scope&amp;gt;&amp;lt;_created&amp;gt;62363387&amp;lt;/_created&amp;gt;&amp;lt;_impact_factor&amp;gt;   5.106&amp;lt;/_impact_factor&amp;gt;&amp;lt;_issue&amp;gt;1&amp;lt;/_issue&amp;gt;&amp;lt;_journal&amp;gt;International Journal of Machine Tools &amp;amp;amp; Manufacture&amp;lt;/_journal&amp;gt;&amp;lt;_keywords&amp;gt;flexible manufacturing systems;flexibility measurement&amp;lt;/_keywords&amp;gt;&amp;lt;_modified&amp;gt;62363396&amp;lt;/_modified&amp;gt;&amp;lt;_pages&amp;gt;47-62&amp;lt;/_pages&amp;gt;&amp;lt;_volume&amp;gt;36&amp;lt;/_volume&amp;gt;&amp;lt;/Details&amp;gt;&amp;lt;Extra&amp;gt;&amp;lt;DBUID&amp;gt;{1D435D6B-7247-4047-942A-B772BD581E8A}&amp;lt;/DBUID&amp;gt;&amp;lt;/Extra&amp;gt;&amp;lt;/Item&amp;gt;&amp;lt;/References&amp;gt;&amp;lt;/Group&amp;gt;&amp;lt;Group&amp;gt;&amp;lt;References&amp;gt;&amp;lt;Item&amp;gt;&amp;lt;ID&amp;gt;24&amp;lt;/ID&amp;gt;&amp;lt;UID&amp;gt;{D6095EA6-61EA-4D0F-B01F-645EFE6D7962}&amp;lt;/UID&amp;gt;&amp;lt;Title&amp;gt;Formability of sandwich sheet materials in plane strain compression and rolling&amp;lt;/Title&amp;gt;&amp;lt;Template&amp;gt;Journal Article&amp;lt;/Template&amp;gt;&amp;lt;Star&amp;gt;0&amp;lt;/Star&amp;gt;&amp;lt;Tag&amp;gt;0&amp;lt;/Tag&amp;gt;&amp;lt;Author&amp;gt;Semiatin, S L; Piehler, H R&amp;lt;/Author&amp;gt;&amp;lt;Year&amp;gt;1979&amp;lt;/Year&amp;gt;&amp;lt;Details&amp;gt;&amp;lt;_accessed&amp;gt;62508807&amp;lt;/_accessed&amp;gt;&amp;lt;_created&amp;gt;62363387&amp;lt;/_created&amp;gt;&amp;lt;_issue&amp;gt;1&amp;lt;/_issue&amp;gt;&amp;lt;_journal&amp;gt;Metallurgical Transactions A&amp;lt;/_journal&amp;gt;&amp;lt;_modified&amp;gt;62414484&amp;lt;/_modified&amp;gt;&amp;lt;_pages&amp;gt;97-107&amp;lt;/_pages&amp;gt;&amp;lt;_volume&amp;gt;10&amp;lt;/_volume&amp;gt;&amp;lt;/Details&amp;gt;&amp;lt;Extra&amp;gt;&amp;lt;DBUID&amp;gt;{1D435D6B-7247-4047-942A-B772BD581E8A}&amp;lt;/DBUID&amp;gt;&amp;lt;/Extra&amp;gt;&amp;lt;/Item&amp;gt;&amp;lt;/References&amp;gt;&amp;lt;/Group&amp;gt;&amp;lt;/Citation&amp;gt;_x000a_&quot;/&gt;&lt;w:docVar w:name=&quot;NE.Ref{B6F9F8FE-E665-43D6-BE91-26B11E47D465}&quot; w:val=&quot; ADDIN NE.Ref.{B6F9F8FE-E665-43D6-BE91-26B11E47D465}&amp;lt;Citation&amp;gt;&amp;lt;Group&amp;gt;&amp;lt;References&amp;gt;&amp;lt;Item&amp;gt;&amp;lt;ID&amp;gt;6&amp;lt;/ID&amp;gt;&amp;lt;UID&amp;gt;{23242172-B2E9-4B83-BA79-57343A2F62BE}&amp;lt;/UID&amp;gt;&amp;lt;Title&amp;gt;Study on the microstructure and mechanical properties of multilayer Cu/Ni composite processed by accumulative roll bonding&amp;lt;/Title&amp;gt;&amp;lt;Template&amp;gt;Journal Article&amp;lt;/Template&amp;gt;&amp;lt;Star&amp;gt;0&amp;lt;/Star&amp;gt;&amp;lt;Tag&amp;gt;0&amp;lt;/Tag&amp;gt;&amp;lt;Author&amp;gt;Tayyebi, M; Eghbali, B&amp;lt;/Author&amp;gt;&amp;lt;Year&amp;gt;2013&amp;lt;/Year&amp;gt;&amp;lt;Details&amp;gt;&amp;lt;_accessed&amp;gt;62508755&amp;lt;/_accessed&amp;gt;&amp;lt;_created&amp;gt;62363387&amp;lt;/_created&amp;gt;&amp;lt;_issue&amp;gt;1&amp;lt;/_issue&amp;gt;&amp;lt;_journal&amp;gt;Materials Science &amp;amp;amp; Engineering A Structural Materials Properties Microstructure &amp;amp;amp; Processing&amp;lt;/_journal&amp;gt;&amp;lt;_keywords&amp;gt;Multilayer Cu/Ni composites;ARB;Mechanical properties;Deformation bonding&amp;lt;/_keywords&amp;gt;&amp;lt;_modified&amp;gt;62363394&amp;lt;/_modified&amp;gt;&amp;lt;_pages&amp;gt;759-764&amp;lt;/_pages&amp;gt;&amp;lt;_volume&amp;gt;559&amp;lt;/_volume&amp;gt;&amp;lt;/Details&amp;gt;&amp;lt;Extra&amp;gt;&amp;lt;DBUID&amp;gt;{1D435D6B-7247-4047-942A-B772BD581E8A}&amp;lt;/DBUID&amp;gt;&amp;lt;/Extra&amp;gt;&amp;lt;/Item&amp;gt;&amp;lt;/References&amp;gt;&amp;lt;/Group&amp;gt;&amp;lt;Group&amp;gt;&amp;lt;References&amp;gt;&amp;lt;Item&amp;gt;&amp;lt;ID&amp;gt;8&amp;lt;/ID&amp;gt;&amp;lt;UID&amp;gt;{0127E101-034C-4094-B601-1B4694E3C418}&amp;lt;/UID&amp;gt;&amp;lt;Title&amp;gt;Novel ultra-high straining process for bulk materials—developEment of the accumulative roll-bonding (ARB) process&amp;lt;/Title&amp;gt;&amp;lt;Template&amp;gt;Journal Article&amp;lt;/ITemplate&amp;gt;&amp;lt;St&amp;ar&amp;gt;0&amp;lt;/Star&amp;gt1;&amp;lt;Tag&amp;gt;0&amp;lt;/T4ag&amp;gt;&amp;lt;Author&amp;gt&amp;;Saito, Y; Utsunomivya, H; Tsuji, N; Saikai, T&amp;lt;/Author&amp;gut;&amp;lt;Year&amp;gt;1999&amp;lt;/Year&amp;gt;&amp;lt;Details&amp;gt;&amp;lt;_collection_scope&amp;gt;EI;SCI;SCIE;&amp;lt;/_collection_scope&amp;gt;&amp;lt;_created&amp;gt;62363387&amp;lt;/_created&amp;gt;&amp;lt;_impact_factor&amp;gt;   6.036&amp;lt;/_impact_factor&amp;gt;&amp;lt;_issue&amp;gt;2&amp;lt;/_issue&amp;gt;&amp;lt;_journal&amp;gt;Acta Materialia&amp;lt;/_journal&amp;gt;&amp;lt;_keywords&amp;gt;compaction pressure;aluminum alloy composite;reaction sintering&amp;lt;/_keywords&amp;gt;&amp;lt;_modified&amp;gt;62363399&amp;lt;/_modified&amp;gt;&amp;lt;_pages&amp;gt;579-583&amp;lt;/_pages&amp;gt;&amp;lt;_volume&amp;gt;47&amp;lt;/_volume&amp;gt;&amp;lt;/Details&amp;gt;&amp;lt;Extra&amp;gt;&amp;lt;DBUID&amp;gt;{1D435D6B-7247-4047-942A-B772BD581E8A}&amp;lt;/DBUID&amp;gt;&amp;lt;/Extra&amp;gt;&amp;lt;/Item&amp;gt;&amp;lt;/References&amp;gt;&amp;lt;/Group&amp;gt;&amp;lt;Group&amp;gt;&amp;lt;References&amp;gt;&amp;lt;Item&amp;gt;&amp;lt;ID&amp;gt;9&amp;lt;/ID&amp;gt;&amp;lt;UID&amp;gt;{09AB03BB-FF25-4F28-B1F9-416EA94FC7DF}&amp;lt;/UID&amp;gt;&amp;lt;Title&amp;gt;Ultra-fine grained bulk aluminum produced by accumulative roll-bonding (ARB) process&amp;lt;/Title&amp;gt;&amp;lt;Template&amp;gt;Journal Article&amp;lt;/Template&amp;gt;&amp;lt;Star&amp;gt;0&amp;lt;/Star&amp;gt;&amp;lt;Tag&amp;gt;0&amp;lt;/Tag&amp;gt;&amp;lt;Author&amp;gt;Saito, Y; Tsuji, N; Utsunomiya, H; Sakai, T; Hong, R G&amp;lt;/Author&amp;gt;&amp;lt;Year&amp;gt;1998&amp;lt;/Year&amp;gt;&amp;lt;Details&amp;gt;&amp;lt;_collection_scope&amp;gt;EI;SCI;SCIE;&amp;lt;/_collection_scope&amp;gt;&amp;lt;_created&amp;gt;62363387&amp;lt;/_created&amp;gt;&amp;lt;_impact_factor&amp;gt;   4.163&amp;lt;/_impact_factor&amp;gt;&amp;lt;_issue&amp;gt;9&amp;lt;/_issue&amp;gt;&amp;lt;_journal&amp;gt;Scripta Materialia&amp;lt;/_journal&amp;gt;&amp;lt;_keywords&amp;gt;organic/inorganic multilayers;phthalocyanato tin(IV) dichloride (SnCl2Pc;cadmium selenide (CdSe;molecular beam deposition (MBD;multilayered structure;optical Kerr effect&amp;lt;/_keywords&amp;gt;&amp;lt;_modified&amp;gt;62363396&amp;lt;/_modified&amp;gt;&amp;lt;_pages&amp;gt;1221-1227&amp;lt;/_pages&amp;gt;&amp;lt;_volume&amp;gt;39&amp;lt;/_volume&amp;gt;&amp;lt;/Details&amp;gt;&amp;lt;Extra&amp;gt;&amp;lt;DBUID&amp;gt;{1D435D6B-7247-4047-942A-B772BD581E8A}&amp;lt;/DBUID&amp;gt;&amp;lt;/Extra&amp;gt;&amp;lt;/Item&amp;gt;&amp;lt;/References&amp;gt;&amp;lt;/Group&amp;gt;&amp;lt;/Citation&amp;gt;_x000a_&quot;/&gt;&lt;w:docVar w:name=&quot;NE.Ref{B7EEE55E-A784-4B59-B787-C3E3C1F82329}&quot; w:val=&quot; ADDIN NE.Ref.{B7EEE55E-A784-4B59-B787-C3E3C1F82329}&amp;lt;Citation&amp;gt;&amp;lt;Group&amp;gt;&amp;lt;References&amp;gt;&amp;lt;Item&amp;gt;&amp;lt;ID&amp;gt;38&amp;lt;/ID&amp;gt;&amp;lt;UID&amp;gt;{66A0DAB1-1CA5-493B-B21B-6ADBEDE69362}&amp;lt;/UID&amp;gt;&amp;lt;Title&amp;gt;High-strength and high-conductive Cu/Ag multilayer produced by ARB&amp;lt;/Title&amp;gt;&amp;lt;Template&amp;gt;Journal Article&amp;lt;/Template&amp;gt;&amp;lt;Star&amp;gt;0&amp;lt;/Star&amp;gt;&amp;lt;Tag&amp;gt;0&amp;lt;/Tag&amp;gt;&amp;lt;Author&amp;gt;Ghalandari, L; Moshksar, M M&amp;lt;/Author&amp;gt;&amp;lt;Year&amp;gt;2010&amp;lt;/Year&amp;gt;&amp;lt;Details&amp;gt;&amp;lt;_created&amp;gt;62363418&amp;lt;/_created&amp;gt;&amp;lt;_issue&amp;gt;1&amp;lt;/_issue&amp;gt;&amp;lt;_journal&amp;gt;Journal of Alloys &amp;amp;amp; Compounds&amp;lt;/_journal&amp;gt;&amp;lt;_modified&amp;gt;62363418&amp;lt;/_modified&amp;gt;&amp;lt;_pages&amp;gt;172-178&amp;lt;/_pages&amp;gt;&amp;lt;_volume&amp;gt;506&amp;lt;/_volume&amp;gt;&amp;lt;/Details&amp;gt;&amp;lt;Extra&amp;gt;&amp;lt;DBUID&amp;gt;{1D435D6B-7247-4047-942A-B772BD581E8A}&amp;lt;/DBUID&amp;gt;&amp;lt;/Extra&amp;gt;&amp;lt;/Item&amp;gt;&amp;lt;/References&amp;gt;&amp;lt;/Group&amp;gt;&amp;lt;/Citation&amp;gt;_x000a_&quot;/&gt;&lt;w:docVar w:name=&quot;NE.Ref{BAE85EEE-C1A9-4180-9653-F9FB3F2EC74E}&quot; w:val=&quot; ADDIN NE.Ref.{BAE85EEE-C1A9-4180-9653-F9FB3F2EC74E}&amp;lt;Citation&amp;gt;&amp;lt;Group&amp;gt;&amp;lt;References&amp;gt;&amp;lt;Item&amp;gt;&amp;lt;ID&amp;gt;62&amp;lt;/ID&amp;gt;&amp;lt;UID&amp;gt;{C5CA171E-55B9-4A29-B01F-2EBC27A9BA5F}&amp;lt;/UID&amp;gt;&amp;lt;Title&amp;gt;Atomic Number and Crystallographic Contrast Images with the SEM: A Review of Backscattered Electron Techniques&amp;lt;/Title&amp;gt;&amp;lt;Template&amp;gt;Journal Article&amp;lt;/Template&amp;gt;&amp;lt;Star&amp;gt;0&amp;lt;/Star&amp;gt;&amp;lt;Tag&amp;gt;0&amp;lt;/Tag&amp;gt;&amp;lt;Author&amp;gt;Lloyd, Geoffrey E&amp;lt;/Author&amp;gt;&amp;lt;Year&amp;gt;1987&amp;lt;/Year&amp;gt;&amp;lt;Details&amp;gt;&amp;lt;_collection_scope&amp;gt;EI;SCI;SCIE;&amp;lt;/_collection_scope&amp;gt;&amp;lt;_created&amp;gt;62441842&amp;lt;/_created&amp;gt;&amp;lt;_impact_factor&amp;gt;   1.744&amp;lt;/_impact_factor&amp;gt;&amp;lt;_issue&amp;gt;359&amp;lt;/_issue&amp;gt;&amp;lt;_journal&amp;gt;Mineralogical Magazine&amp;lt;/_journal&amp;gt;&amp;lt;_modified&amp;gt;62441842&amp;lt;/_modified&amp;gt;&amp;lt;_pages&amp;gt;3-19&amp;lt;/_pages&amp;gt;&amp;lt;_volume&amp;gt;51&amp;lt;/_volume&amp;gt;&amp;lt;/Details&amp;gt;&amp;lt;Extra&amp;gt;&amp;lt;DBUID&amp;gt;{1D435D6B-7247-4047-942A-B772BD581E8A}&amp;lt;/DBUID&amp;gt;&amp;lt;/Extra&amp;gt;&amp;lt;/Item&amp;gt;&amp;lt;/References&amp;gt;&amp;lt;/Group&amp;gt;&amp;lt;/Citation&amp;gt;_x000a_&quot;/&gt;&lt;w:docVar w:name=&quot;NE.Ref{BB714CD7-4BA9-4054-A686-206D312DCC3A}&quot; w:val=&quot; ADDIN NE.Ref.{BB714CD7-4BA9-4054-A686-206D312DCC3A}&amp;lt;Citation&amp;gt;&amp;lt;Group&amp;gt;&amp;lt;References&amp;gt;&amp;lt;Item&amp;gt;&amp;lt;ID&amp;gt;21&amp;lt;/ID&amp;gt;&amp;lt;UID&amp;gt;{2F0264F3-2CDE-46E8-97FF-3FA8046EC553}&amp;lt;/UID&amp;gt;&amp;lt;Title&amp;gt;Processing and Deformation Behavior of Bulk Cu–Nb Nan olaminates&amp;lt;/TitleA&amp;gt;&amp;lt;Template&amp;gt;DJournal Article&amp;lt;/Te&amp;mplate&amp;gt;&amp;lt;Star&amp;gt;0&amp;lt;/Star&amp;gt;&amp;lt;Tag&amp;gt;0&amp;lt;/Tag&amp;gt;&amp;lt;Author&amp;gt;Nizolek, T; MaraE, N A; Beyerlein, I3 J; Avallone, J T; Stcott, J E; Pollock, dT M&amp;lt;/Author&amp;gt;&amp;lot;Year&amp;gt;2014&amp;lt;/Year&amp;gt;&amp;lt;Details&amp;gt;&amp;lt;_created&amp;gt;62363387&amp;lt;/_created&amp;gt;&amp;lt;_issue&amp;gt;6&amp;lt;/_issue&amp;gt;&amp;lt;_journal&amp;gt;Metallography Microstructure &amp;amp;amp; Analysis&amp;lt;/_journal&amp;gt;&amp;lt;_keywords&amp;gt;Accumulative roll bonding;Severe plastic deformation;Kink bands;Strength;Polarized light microscopy&amp;lt;/_keywords&amp;gt;&amp;lt;_modified&amp;gt;62363413&amp;lt;/_modified&amp;gt;&amp;lt;_pages&amp;gt;470-476&amp;lt;/_pages&amp;gt;&amp;lt;_volume&amp;gt;3&amp;lt;/_volume&amp;gt;&amp;lt;/Details&amp;gt;&amp;lt;Extra&amp;gt;&amp;lt;DBUID&amp;gt;{1D435D6B-7247-4047-942A-B772BD581E8A}&amp;lt;/DBUID&amp;gt;&amp;lt;/Extra&amp;gt;&amp;lt;/Item&amp;gt;&amp;lt;/References&amp;gt;&amp;lt;/Group&amp;gt;&amp;lt;Group&amp;gt;&amp;lt;References&amp;gt;&amp;lt;Item&amp;gt;&amp;lt;ID&amp;gt;22&amp;lt;/ID&amp;gt;&amp;lt;UID&amp;gt;{351DCD2D-F3F9-4A3C-A04A-D939BA7B85E1}&amp;lt;/UID&amp;gt;&amp;lt;Title&amp;gt;The Cu?Nb (Copper-Niobium) system&amp;lt;/Title&amp;gt;&amp;lt;Template&amp;gt;Journal Article&amp;lt;/Template&amp;gt;&amp;lt;Star&amp;gt;0&amp;lt;/Star&amp;gt;&amp;lt;Tag&amp;gt;0&amp;lt;/Tag&amp;gt;&amp;lt;Author&amp;gt;Chakrabarti, D J; Laughlin, D E&amp;lt;/Author&amp;gt;&amp;lt;Year&amp;gt;1982&amp;lt;/Year&amp;gt;&amp;lt;Details&amp;gt;&amp;lt;_created&amp;gt;62363387&amp;lt;/_created&amp;gt;&amp;lt;_issue&amp;gt;4&amp;lt;/_issue&amp;gt;&amp;lt;_journal&amp;gt;Bulletin of Alloy Phase Diagrams&amp;lt;/_journal&amp;gt;&amp;lt;_modified&amp;gt;62363406&amp;lt;/_modified&amp;gt;&amp;lt;_pages&amp;gt;455-460&amp;lt;/_pages&amp;gt;&amp;lt;_volume&amp;gt;2&amp;lt;/_volume&amp;gt;&amp;lt;/Details&amp;gt;&amp;lt;Extra&amp;gt;&amp;lt;DBUID&amp;gt;{1D435D6B-7247-4047-942A-B772BD581E8A}&amp;lt;/DBUID&amp;gt;&amp;lt;/Extra&amp;gt;&amp;lt;/Item&amp;gt;&amp;lt;/References&amp;gt;&amp;lt;/Group&amp;gt;&amp;lt;/Citation&amp;gt;_x000a_&quot;/&gt;&lt;w:docVar w:name=&quot;NE.Ref{BBD6744C-BF4A-412D-96E2-0CD8C46A22E1}&quot; w:val=&quot; ADDIN NE.Ref.{BBD6744C-BF4A-412D-96E2-0CD8C46A22E1}&amp;lt;Citation&amp;gt;&amp;lt;Group&amp;gt;&amp;lt;References&amp;gt;&amp;lt;Item&amp;gt;&amp;lt;ID&amp;gt;22&amp;lt;/ID&amp;gt;&amp;lt;UID&amp;gt;{351DCD2D-F3F9-4A3C-A04A-D939BA7B85E1}&amp;lt;/UID&amp;gt;&amp;lt;Title&amp;gt;The Cu?Nb (Copper-Niobium) system&amp;lt;/Title&amp;gt;&amp;lt;Template&amp;gt;Journal Article&amp;lt;/Template&amp;gt;&amp;lt;Star&amp;gt;0&amp;lt;/Star&amp;gt;&amp;lt;Tag&amp;gt;0&amp;lt;/Tag&amp;gt;&amp;lt;Author&amp;gt;Chakrabarti, D J; Laughlin, D E&amp;lt;/Author&amp;gt;&amp;lt;Year&amp;gt;1982&amp;lt;/Year&amp;gt;&amp;lt;Details&amp;gt;&amp;lt;_accessed&amp;gt;62414485&amp;lt;/_accessed&amp;gt;&amp;lt;_created&amp;gt;62363387&amp;lt;/_created&amp;gt;&amp;lt;_issue&amp;gt;4&amp;lt;/_issue&amp;gt;&amp;lt;_journal&amp;gt;Bulletin of Alloy Phase Diagrams&amp;lt;/_journal&amp;gt;&amp;lt;_modified&amp;gt;62363406&amp;lt;/_modified&amp;gt;&amp;lt;_pages&amp;gt;455-460&amp;lt;/_pages&amp;gt;&amp;lt;_volume&amp;gt;2&amp;lt;/_volume&amp;gt;&amp;lt;/Details&amp;gt;&amp;lt;Extra&amp;gt;&amp;lt;DBUID&amp;gt;{1D435D6B-7247-4047-942A-B772BD581E8A}&amp;lt;/DBUID&amp;gt;&amp;lt;/Extra&amp;gt;&amp;lt;/Item&amp;gt;&amp;lt;/References&amp;gt;&amp;lt;/Group&amp;gt;&amp;lt;/Citation&amp;gt;_x000a_&quot;/&gt;&lt;w:docVar w:name=&quot;NE.Ref{BDBAED9D-1EE6-499C-8CE3-7D7051AE1C38}&quot; w:val=&quot; ADDIN NE.Ref.{BDBAED9D-1EE6-499C-8CE3-7D7051AE1C38}&amp;lt;Citation&amp;gt;&amp;lt;Group&amp;gt;&amp;lt;References&amp;gt;&amp;lt;Item&amp;gt;&amp;lt;ID&amp;gt;6&amp;lt;/ID&amp;gt;&amp;lt;UID&amp;gt;{23242172-B2E9-4B83-BA79-57343A2F62BE}&amp;lt;/UID&amp;gt;&amp;lt;Title&amp;gt;Study on the microstructure and mechanical properties of multilayer Cu/Ni composite processed by accumulative roll bonding&amp;lt;/Title&amp;gt;&amp;lt;Template&amp;gt;Journal Article&amp;lt;/Template&amp;gt;&amp;lt;Star&amp;gt;0&amp;lt;/Star&amp;gt;&amp;lt;Tag&amp;gt;0&amp;lt;/Tag&amp;gt;&amp;lt;Author&amp;gt;Tayyebi, M; Eghbali, B&amp;lt;/Author&amp;gt;&amp;lt;Year&amp;gt;2013&amp;lt;/Year&amp;gt;&amp;lt;Details&amp;gt;&amp;lt;_accessed&amp;gt;62508755&amp;lt;/_accessed&amp;gt;&amp;lt;_created&amp;gt;62363387&amp;lt;/_created&amp;gt;&amp;lt;_issue&amp;gt;1&amp;lt;/_issue&amp;gt;&amp;lt;_journal&amp;gt;Materials Science &amp;amp;amp; Engineering A Structural Materials Properties Microstructure &amp;amp;amp; Processing&amp;lt;/_journal&amp;gt;&amp;lt;_keywords&amp;gt;Multilayer Cu/Ni composites;ARB;Mechanical properties;Deformation bonding&amp;lt;/_keywords&amp;gt;&amp;lt;_modified&amp;gt;62363394&amp;lt;/_modified&amp;gt;&amp;lt;_pages&amp;gt;759-764&amp;lt;/_pages&amp;gt;&amp;lt;_volume&amp;gt;559&amp;lt;/_volume&amp;gt;&amp;lt;/Details&amp;gt;&amp;lt;Extra&amp;gt;&amp;lt;DBUID&amp;gt;{1D435D6B-7247-4047-942A-B772BD581E8A}&amp;lt;/DBUID&amp;gt;&amp;lt;/Extra&amp;gt;&amp;lt;/Item&amp;gt;&amp;lt;/References&amp;gt;&amp;lt;/Group&amp;gt;&amp;lt;Group&amp;gt;&amp;lt;References&amp;gt;&amp;lt;Item&amp;gt;&amp;lt;ID&amp;gt;39&amp;lt;/ID&amp;gt;&amp;lt;UID&amp;gt;{07468227-7CDE-4E8E-8E47-906E09FE7496}&amp;lt;/UID&amp;gt;&amp;lt;Title&amp;gt;Microstructure and mechanical properties of the Mg/Al laminated composite fabricated by accumulative roll bonding (ARB)&amp;lt;/Title&amp;gt;&amp;lt;Template&amp;gt;Journal Article&amp;lt;/Template&amp;gt;&amp;lt;Star&amp;gt;0&amp;lt;/Star&amp;gt;&amp;lt;Tag&amp;gt;0&amp;lt;/Tag&amp;gt;&amp;lt;Author&amp;gt;Wu, K; Chang, H; Maawad, E; Gan, W M; Brokmeier, H G; Zheng, M Y&amp;lt;/Author&amp;gt;&amp;lt;Year&amp;gt;2010&amp;lt;/Year&amp;gt;&amp;lt;Details&amp;gt;&amp;lt;_created&amp;gt;62363419&amp;lt;/_created&amp;gt;&amp;lt;_issue&amp;gt;13–14&amp;lt;/_issue&amp;gt;&amp;lt;_journal&amp;gt;Materi;als Science &amp;amp;amp;; Engineering A&amp;lt;/_ journal&amp;gt;&amp;lt;_modif ied&amp;gt;62366941&amp;lt;/_ modified&amp;gt;&amp;lt;_pageAs&amp;gt;3073-3078&amp;lt;/_p;ages&amp;gt;&amp;lt;_volume&amp;g;t;527&amp;lt;/_volume&amp;gt;&amp;ldt;/Details&amp;gt;&amp;lt;Extra&amp;gt;&amp;lt;DBUID&amp;gt;{1D435D6B-7247-4047-942A-B772BD581E8A}&amp;lt;/DBUID&amp;gt;&amp;lt;/Extra&amp;gt;&amp;lt;/Item&amp;gt;&amp;lt;/References&amp;gt;&amp;lt;/Group&amp;gt;&amp;lt;/Citation&amp;gt;_x000a_&quot;/&gt;&lt;w:docVar w:name=&quot;NE.Ref{C3B02013-E76F-4E5A-90BF-F9DC4D2B01F1}&quot; w:val=&quot; ADDIN NE.Ref.{C3B02013-E76F-4E5A-90BF-F9DC4D2B01F1}&amp;lt;Citation&amp;gt;&amp;lt;Group&amp;gt;&amp;lt;References&amp;gt;&amp;lt;Item&amp;gt;&amp;lt;ID&amp;gt;73&amp;lt;/ID&amp;gt;&amp;lt;UID&amp;gt;{1B37F517-1234-48B7-80E6-86001DB3F5A7}&amp;lt;/UID&amp;gt;&amp;lt;Title&amp;gt;Scaling Theory of the Hall-Petch Relation for Multilayers&amp;lt;/Title&amp;gt;&amp;lt;Template&amp;gt;Journal Article&amp;lt;/Template&amp;gt;&amp;lt;Star&amp;gt;0&amp;lt;/Star&amp;gt;&amp;lt;Tag&amp;gt;0&amp;lt;/Tag&amp;gt;&amp;lt;Author&amp;gt;Friedman, Lawrence H; Chrzan, D C&amp;lt;/Author&amp;gt;&amp;lt;Year&amp;gt;1998&amp;lt;/Year&amp;gt;&amp;lt;Details&amp;gt;&amp;lt;_issue&amp;gt;13&amp;lt;/_issue&amp;gt;&amp;lt;_journal&amp;gt;Physical Review Letters&amp;lt;/_journal&amp;gt;&amp;lt;_pages&amp;gt;2715-2718&amp;lt;/_pages&amp;gt;&amp;lt;_volume&amp;gt;81&amp;lt;/_volume&amp;gt;&amp;lt;_created&amp;gt;62495349&amp;lt;/_created&amp;gt;&amp;lt;_modified&amp;gt;62495381&amp;lt;/_modified&amp;gt;&amp;lt;_impact_factor&amp;gt;   8.839&amp;lt;/_impact_factor&amp;gt;&amp;lt;_collection_scope&amp;gt;EI;SCI;SCIE;&amp;lt;/_collection_scope&amp;gt;&amp;lt;/Details&amp;gt;&amp;lt;Extra&amp;gt;&amp;lt;DBUID&amp;gt;{1D435D6B-7247-4047-942A-B772BD581E8A}&amp;lt;/DBUID&amp;gt;&amp;lt;/Extra&amp;gt;&amp;lt;/Item&amp;gt;&amp;lt;/References&amp;gt;&amp;lt;/Group&amp;gt;&amp;lt;Group&amp;gt;&amp;lt;References&amp;gt;&amp;lt;Item&amp;gt;&amp;lt;ID&amp;gt;70&amp;lt;/ID&amp;gt;&amp;lt;UID&amp;gt;{718EA754-1091-434E-90FB-A736F5E01DD1}&amp;lt;/UID&amp;gt;&amp;lt;Title&amp;gt;Strength of nanoscale metallic multilayers&amp;lt;/Title&amp;gt;&amp;lt;Template&amp;gt;Journal Article&amp;lt;/Template&amp;gt;&amp;lt;Star&amp;gt;0&amp;lt;/Star&amp;gt;&amp;lt;Tag&amp;gt;0&amp;lt;/Tag&amp;gt;&amp;lt;Author&amp;gt;Subedi, Samikshya; Beyerlein, Irene J; LeSar, Richard; Rollett, Anthony D&amp;lt;/Author&amp;gt;&amp;lt;Year&amp;gt;2018&amp;lt;/Year&amp;gt;&amp;lt;Details&amp;gt;&amp;lt;_alternate_title&amp;gt;Scripta Materialia&amp;lt;/_alternate_title&amp;gt;&amp;lt;_date_display&amp;gt;2018&amp;lt;/_date_display&amp;gt;&amp;lt;_date&amp;gt;2018-01-01&amp;lt;/_date&amp;gt;&amp;lt;_doi&amp;gt;https://doi.org/10.1016/j.scriptamat.2017.04.009&amp;lt;/_doi&amp;gt;&amp;lt;_isbn&amp;gt;1359-6462&amp;lt;/_isbn&amp;gt;&amp;lt;_journal&amp;gt;Scripta Materialia&amp;lt;/_journal&amp;gt;&amp;lt;_keywords&amp;gt;Confined layer slip; Nanocomposites; Dislocation; Hall-Petch; Modified Hall-Petch&amp;lt;/_keywords&amp;gt;&amp;lt;_pages&amp;gt;132-136&amp;lt;/_pages&amp;gt;&amp;lt;_url&amp;gt;http://www.sciencedirect.com/science/article/pii/S1359646217301859&amp;lt;/_url&amp;gt;&amp;lt;_volume&amp;gt;145&amp;lt;/_volume&amp;gt;&amp;lt;_created&amp;gt;62495325&amp;lt;/_created&amp;gt;&amp;lt;_modified&amp;gt;62495325&amp;lt;/_modified&amp;gt;&amp;lt;_impact_factor&amp;gt;   4.163&amp;lt;/_impact_factor&amp;gt;&amp;lt;_collection_scope&amp;gt;EI;SCI;SCIE;&amp;lt;/_collection_scope&amp;gt;&amp;lt;/Details&amp;gt;&amp;lt;Extra&amp;gt;&amp;lt;DBUID&amp;gt;{1D435D6B-7247-4047-942A-B772BD581E8A}&amp;lt;/DBUID&amp;gt;&amp;lt;/Extra&amp;gt;&amp;lt;/Item&amp;gt;&amp;lt;/References&amp;gt;&amp;lt;/Group&amp;gt;&amp;lt;/Citation&amp;gt;_x000a_&quot;/&gt;&lt;w:docVar w:name=&quot;NE.Ref{C4B1F83A-EB60-4DF3-8EB2-F601BB6BC8F6}&quot; w:val=&quot; ADDIN NE.Ref.{C4B1F83A-EB60-4DF3-8EB2-F601BB6BC8F6}&amp;lt;Citation&amp;gt;&amp;lt;Group&amp;gt;&amp;lt;References&amp;gt;&amp;lt;Item&amp;gt;&amp;lt;ID&amp;gt;72&amp;lt;/ID&amp;gt;&amp;lt;UID&amp;gt;{D977C63E-9DAE-4F73-B58E-2F968A84F68E}&amp;lt;/UID&amp;gt;&amp;lt;Title&amp;gt;Hall–Petch and- dislocation strengthe6ning in graded nanostreuctured steel&amp;lt;/Titl-e&amp;gt;&amp;lt;Template&amp;gt;J;ournal Article&amp;lt;/Templtate&amp;gt;&amp;lt;Star&amp;gt;0&amp;lt;/Star&amp;gt;&amp;lt;Tag&amp;gt;0&amp;lt;/Tag&amp;gt;&amp;lt;Author&amp;gt;ZAhang, Xiaodan; HansenF, Niels; Gao, Yukui; Hiuang, Xiaoxu&amp;lt;/Author&amp;gt;&amp;lt;Year&amp;gt;2012&amp;lt;/Year&amp;gt;&amp;lt;Details&amp;gt;&amp;lt;_collection_scope&amp;gt;EI;SCI;SCIE;&amp;lt;/_collection_scope&amp;gt;&amp;lt;_created&amp;gt;62495335&amp;lt;/_created&amp;gt;&amp;lt;_impact_factor&amp;gt;   6.036&amp;lt;/_impact_factor&amp;gt;&amp;lt;_issue&amp;gt;16&amp;lt;/_issue&amp;gt;&amp;lt;_journal&amp;gt;Acta Materialia&amp;lt;/_journal&amp;gt;&amp;lt;_modified&amp;gt;62508759&amp;lt;/_modified&amp;gt;&amp;lt;_pages&amp;gt;5933-5943&amp;lt;/_pages&amp;gt;&amp;lt;_volume&amp;gt;60&amp;lt;/_volume&amp;gt;&amp;lt;/Details&amp;gt;&amp;lt;Extra&amp;gt;&amp;lt;DBUID&amp;gt;{1D435D6B-7247-4047-942A-B772BD581E8A}&amp;lt;/DBUID&amp;gt;&amp;lt;/Extra&amp;gt;&amp;lt;/Item&amp;gt;&amp;lt;/References&amp;gt;&amp;lt;/Group&amp;gt;&amp;lt;/Citation&amp;gt;_x000a_&quot;/&gt;&lt;w:docVar w:name=&quot;NE.Ref{C809B15D-AF18-461B-A51A-F9F68029D7C2}&quot; w:val=&quot; ADDIN NE.Ref.{C809B15D-AF18-461B-A51A-F9F68029D7C2}&amp;lt;Citation&amp;gt;&amp;lt;Group&amp;gt;&amp;lt;References&amp;gt;&amp;lt;Item&amp;gt;&amp;lt;ID&amp;gt;45&amp;lt;/ID&amp;gt;&amp;lt;UID&amp;gt;{2F150698-082B-4AE7-B566-B712EB3F56D5}&amp;lt;/UID&amp;gt;&amp;lt;Title&amp;gt;Microstructural evolution, mechanical properties, and strain hardening behavior of ultrafine grained commercial pure copper during the accumulative roll bonding process&amp;lt;/Title&amp;gt;&amp;lt;Template&amp;gt;Journal Article&amp;lt;/Template&amp;gt;&amp;lt;Star&amp;gt;0&amp;lt;/Star&amp;gt;&amp;lt;Tag&amp;gt;0&amp;lt;/Tag&amp;gt;&amp;lt;Author&amp;gt;Fattah-Alhosseini, A; Imantalab, O; Mazaheri, Y; Keshavarz, M K&amp;lt;/Author&amp;gt;&amp;lt;Year&amp;gt;2016&amp;lt;/Year&amp;gt;&amp;lt;Details&amp;gt;&amp;lt;_created&amp;gt;62372002&amp;lt;/_created&amp;gt;&amp;lt;_journal&amp;gt;Materials Science &amp;amp;amp; Engineering A&amp;lt;/_journal&amp;gt;&amp;lt;_modified&amp;gt;62372008&amp;lt;/_modified&amp;gt;&amp;lt;_pages&amp;gt;8-14&amp;lt;/_pages&amp;gt;&amp;lt;_volume&amp;gt;650&amp;lt;/_volume&amp;gt;&amp;lt;/Details&amp;gt;&amp;lt;Extra&amp;gt;&amp;lt;DBUID&amp;gt;{1D435D6B-7247-4047-942A-B772BD581E8A}&amp;lt;/DBUID&amp;gt;&amp;lt;/Extra&amp;gt;&amp;lt;/Item&amp;gt;&amp;lt;/References&amp;gt;&amp;lt;/Group&amp;gt;&amp;lt;Group&amp;gt;&amp;lt;References&amp;gt;&amp;lt;Item&amp;gt;&amp;lt;ID&amp;gt;49&amp;lt;/ID&amp;gt;&amp;lt;UID&amp;gt;{337ADB7A-95B3-4FD2-94CB-A72EFB5444AB}&amp;lt;/UID&amp;gt;&amp;lt;Title&amp;gt;Shear fracture mechanism in micro-tension of an ultrafine-grained pure copper using synchrotron radiation X-ray tomography&amp;lt;/Title&amp;gt;&amp;lt;Template&amp;gt;Journal Article&amp;lt;/Template&amp;gt;&amp;lt;Star&amp;gt;0&amp;lt;/Star&amp;gt;&amp;lt;Tag&amp;gt;0&amp;lt;/Tag&amp;gt;&amp;lt;Author&amp;gt;Li, Jianwei; Xu, Jie; Guo, Bin; Shan, Debin; Langdon, Terence G&amp;lt;/Author&amp;gt;&amp;lt;Year&amp;gt;2017&amp;lt;/Year&amp;gt;&amp;lt;Details&amp;gt;&amp;lt;_collection_scope&amp;gt;EI;SCI;SCIE;&amp;lt;/_collection_scope&amp;gt;&amp;lt;_created&amp;gt;62375642&amp;lt;/_created&amp;gt;&amp;lt;_impact_factor&amp;gt;   4.163&amp;lt;/_impact_factor&amp;gt;&amp;lt;_journal&amp;gt;Scripta Materialia&amp;lt;/_journal&amp;gt;&amp;lt;_modified&amp;gt;62508759&amp;lt;/_modified&amp;gt;&amp;lt;_pages&amp;gt;25-29&amp;lt;/_pages&amp;gt;&amp;lt;_volume&amp;gt;132&amp;lt;/_volume&amp;gt;&amp;lt;/Details&amp;gt;&amp;lt;Extra&amp;gt;&amp;lt;DBUID&amp;gt;{1D435D6B-7247-4047-942A-B772BD581E8A}&amp;lt;/DBUID&amp;gt;&amp;lt;/Extra&amp;gt;&amp;lt;/Item&amp;gt;&amp;lt;/References&amp;gt;&amp;lt;/Group&amp;gt;&amp;lt;/Citation&amp;gt;_x000a_&quot;/&gt;&lt;w:docVar w:name=&quot;NE.Ref{C8DCFE00-B742-4F1F-BB6C-8EE696B7F105}&quot; w:val=&quot; ADDIN NE.Ref.{C8DCFE00-B742-4F1F-BB6C-8EE696B7F105}&amp;lt;Citation&amp;gt;&amp;lt;Group&amp;gt;&amp;lt;References&amp;gt;&amp;lt;Item&amp;gt;&amp;lt;ID&amp;gt;39&amp;lt;/ID&amp;gt;&amp;lt;UID&amp;gt;{07468227-7CDE-4E8E-8E47-906E09FE7496}&amp;lt;/UID&amp;gt;&amp;lt;Title&amp;gt;Microstructure and mechanical properties of the Mg/Al laminated composite fabricated by accumulative roll bonding (ARB)&amp;lt;/Title&amp;gt;&amp;lt;Template&amp;gt;Journal Article&amp;lt;/Template&amp;gt;&amp;lt;Star&amp;gt;0&amp;lt;/Star&amp;gt;&amp;lt;Tag&amp;gt;0&amp;lt;/Tag&amp;gt;&amp;lt;Author&amp;gt;Wu, K; Chang, H; Maawad, E; Gan, W M; Brokmeier, H G; Zheng, M Y&amp;lt;/Author&amp;gt;&amp;lt;Year&amp;gt;2010&amp;lt;/Year&amp;gt;&amp;lt;Details&amp;gt;&amp;lt;_created&amp;gt;62363419&amp;lt;/_created&amp;gt;&amp;lt;_issue&amp;gt;13–14&amp;lt;/_issue&amp;gtt;&amp;lt;_journal&amp;gt;Matertials Science &amp;amp;amp; En;gineering A&amp;lt;/_journal&amp;gt;&amp;lt;_modified&amp;gt;62366941&amp;lt;/_modified,&amp;gt;&amp;lt;_pages&amp;gt;3073t-3078&amp;lt;/_pages&amp;gt;&amp;lt&amp;;_volume&amp;gt;527&amp;lt;/_vo_lume&amp;gt;&amp;lt;/Details&amp;gt;;&amp;lt;Extra&amp;gt;&amp;lt;DBUIDe&amp;gt;{1D435D6B-7247-4047-942A-B772BD581E8A}&amp;lt;/DBUID&amp;gt;&amp;lt;/Extra&amp;gt;&amp;lt;/Item&amp;gt;&amp;lt;/References&amp;gt;&amp;lt;/Group&amp;gt;&amp;lt;/Citation&amp;gt;_x000a_&quot;/&gt;&lt;w:docVar w:name=&quot;NE.Ref{CB1F1086-1DF7-4602-80E2-D81E98E8CA9A}&quot; w:val=&quot; ADDIN NE.Ref.{CB1F1086-1DF7-4602-80E2-D81E98E8CA9A}&amp;lt;Citation&amp;gt;&amp;lt;Group&amp;gt;&amp;lt;References&amp;gt;&amp;lt;Item&amp;gt;&amp;lt;ID&amp;gt;35&amp;lt;/ID&amp;gt;&amp;lt;UID&amp;gt;{EB5C4585-98DB-4652-92E5-A11A31C26FF1}&amp;lt;/UID&amp;gt;&amp;lt;Title&amp;gt;Microstructure evolution and mechanical properties of Cu/Zn multilayer processed by accumulative roll bonding (ARB)&amp;lt;/Title&amp;gt;&amp;lt;Template&amp;gt;Journal Article&amp;lt;/Template&amp;gt;&amp;lt;Star&amp;gt;0&amp;lt;/Star&amp;gt;&amp;lt;Tag&amp;gt;0&amp;lt;/Tag&amp;gt;&amp;lt;Author&amp;gt;Ghalandari, L; Mahdavian, M M; Reihanian, M&amp;lt;/Author&amp;gt;&amp;lt;Year&amp;gt;2014&amp;lt;/Year&amp;gt;&amp;lt;Details&amp;gt;&amp;lt;_created&amp;gt;62363410&amp;lt;/_created&amp;gt;&amp;lt;_issue&amp;gt;3&amp;lt;/_issue&amp;gt;&amp;lt;_journal&amp;gt;Materials Science &amp;amp;amp; Engineering A&amp;lt;/_journal&amp;gt;&amp;lt;_modified&amp;gt;62363414&amp;lt;/_modified&amp;gt;&amp;lt;_pages&amp;gt;145-152&amp;lt;/_pages&amp;gt;&amp;lt;_volume&amp;gt;593&amp;lt;/_volume&amp;gt;&amp;lt;/Details&amp;gt;&amp;lt;Extra&amp;gt;&amp;lt;DBUID&amp;gt;{1D435D6B-7247-4047-942A-B772BD581E8A}&amp;lt;/DBUID&amp;gt;&amp;lt;/Extra&amp;gt;&amp;lt;/Item&amp;gt;&amp;lt;/References&amp;gt;&amp;lt;/Group&amp;gt;&amp;lt;/Citation&amp;gt;_x000a_&quot;/&gt;&lt;w:docVar w:name=&quot;NE.Ref{D0F8F995-E714-4529-A699-B994100643CC}&quot; w:val=&quot; ADDIN NE.Ref.{D0F8F995-E714-4529-A699-B994100643CC}&amp;lt;Citation&amp;gt;&amp;lt;Group&amp;gt;&amp;lt;References&amp;gt;&amp;lt;Item&amp;gt;&amp;lt;ID&amp;gt;60&amp;lt;/ID&amp;gt;&amp;lt;UID&amp;gt;{05C79D47-89A6-4D31-9C72-FF9426F5ACDE}&amp;lt;/UID&amp;gt;&amp;lt;Title&amp;gt;Bifurcation in deformation behavior of Cu and Ta by accumulative roll-bonding at high temperature&amp;lt;/Title&amp;gt;&amp;lt;Template&amp;gt;Journal Article&amp;lt;/Template&amp;gt;&amp;lt;Star&amp;gt;0&amp;lt;/Star&amp;gt;&amp;lt;Tag&amp;gt;0&amp;lt;/Tag&amp;gt;&amp;lt;Author&amp;gt;Mungole, Tarang; Mansoor, Bilal; Ayoub, Georges; Field, David P&amp;lt;/Author&amp;gt;&amp;lt;Year&amp;gt;2017&amp;lt;/Year&amp;gt;&amp;lt;Details&amp;gt;&amp;lt;_collection_scope&amp;gt;EI;SCI;SCIE;&amp;lt;/_collection_scope&amp;gt;&amp;lt;_created&amp;gt;62425291&amp;lt;/_created&amp;gt;&amp;lt;_impact_factor&amp;gt;   4.163&amp;lt;/_impact_factor&amp;gt;&amp;lt;_journal&amp;gt;Scripta Materialia&amp;lt;/_journal&amp;gt;&amp;lt;_modified&amp;gt;62425296&amp;lt;/_modified&amp;gt;&amp;lt;_pages&amp;gt;87-91&amp;lt;/_pages&amp;gt;&amp;lt;_volume&amp;gt;136&amp;lt;/_volume&amp;gt;&amp;lt;/Details&amp;gt;&amp;lt;Extra&amp;gt;&amp;lt;DBUID&amp;gt;{1D435D6B-7247-4047-942A-B772BD581E8A}&amp;lt;/DBUID&amp;gt;&amp;lt;/Extra&amp;gt;&amp;lt;/Item&amp;gt;&amp;lt;/References&amp;gt;&amp;lt;/Group&amp;gt;&amp;lt;/Citation&amp;gt;_x000a_&quot;/&gt;&lt;w:docVar w:name=&quot;NE.Ref{D104D04C-CFA4-4520-B610-AE642D4A7308}&quot; w:val=&quot; ADDIN NE.Ref.{D104D04C-CFA4-4520-B610-AE642D4A7308}&amp;lt;Citation&amp;gt;&amp;lt;Group&amp;gt;&amp;lt;References&amp;gt;&amp;lt;Item&amp;gt;&amp;lt;ID&amp;gt;4&amp;lt;/ID&amp;gt;&amp;lt;UID&amp;gt;{1D14E38D-E750-4F0C-9401-0F99B0A813D2}&amp;lt;/UID&amp;gt;&amp;lt;Title&amp;gt;Microstructural evolution and micro/meso-deformation behavior in pure copper processed by equal-channel angular pressing&amp;lt;/Title&amp;gt;&amp;lt;Template&amp;gt;Journal Article&amp;lt;/Template&amp;gt;&amp;lt;Star&amp;gt;0&amp;lt;/Star&amp;gt;&amp;lt;Tag&amp;gt;0&amp;lt;/Tag&amp;gt;&amp;lt;Author&amp;gt;Xu, Jie; Li, Jianwei; Shan, Debin; Guo, Bin&amp;lt;/Author&amp;gt;&amp;lt;Year&amp;gt;2016&amp;lt;/Year&amp;gt;&amp;lt;Details&amp;gt;&amp;lt;_created&amp;gt;62363387&amp;lt;/_created&amp;gt;&amp;lt;_journal&amp;gt;Materials Science &amp;amp;amp; Engineering A&amp;lt;/_journal&amp;gt;&amp;lt;_keywords&amp;gt;Microstructure;Strain softening;Micro/Meso-deformation;Ultrafine grains;Copper&amp;lt;/_keywords&amp;gt;&amp;lt;_modified&amp;gt;62363393&amp;lt;/_modified&amp;gt;&amp;lt;_pages&amp;gt;114-125&amp;lt;/_pages&amp;gt;&amp;lt;_volume&amp;gt;664&amp;lt;/_volume&amp;gt;&amp;lt;/Details&amp;gt;&amp;lt;Extra&amp;gt;&amp;lt;DBUID&amp;gt;{1D435D6B-7247-4047-942A-B772BD581E8A}&amp;lt;/DBUID&amp;gt;&amp;lt;/Extra&amp;gt;&amp;lt;/Item&amp;gt;&amp;lt;/References&amp;gt;&amp;lt;/Group&amp;gt;&amp;lt;/Citation&amp;gt;_x000a_&quot;/&gt;&lt;w:docVar w:name=&quot;NE.Ref{D3C7F382-971C-421C-861D-4C22D2AC6379}&quot; w:val=&quot; ADDIN NE.Ref.{D3C7F382-971C-421C-861D-4C22D2AC6379}&amp;lt;Citation&amp;gt;&amp;lt;Group&amp;gt;&amp;lt;References&amp;gt;&amp;lt;Item&amp;gt;&amp;lt;ID&amp;gt;6&amp;lt;/ID&amp;gt;&amp;lt;UID&amp;gt;{23242172-B2E9-4B83-BA79-57343A2F62BE}&amp;lt;/UID&amp;gt;&amp;lt;Title&amp;gt;Study on the microstructure and mechanical properties of multilayer Cu/Ni composite processed by accumulative roll bonding&amp;lt;/Title&amp;gt;&amp;lt;Template&amp;gt;Journal Article&amp;lt;/Template&amp;gt;&amp;lt;Star&amp;gt;0&amp;lt;/Star&amp;gt;&amp;lt;Tag&amp;gt;0&amp;lt;/Tag&amp;gt;&amp;lt;Author&amp;gt;Tayyebi, M; Eghbali, B&amp;lt;/Author&amp;gt;&amp;lt;Year&amp;gt;2013&amp;lt;/Year&amp;gt;&amp;lt;Details&amp;gt;&amp;lt;_accessed&amp;gt;62508755&amp;lt;/_accessed&amp;gt;&amp;lt;_created&amp;gt;62363387&amp;lt;/_created&amp;gt;&amp;lt;_issue&amp;gt;1&amp;lt;/_issue&amp;gt;&amp;lt;_journal&amp;gt;Materials Science &amp;amp;amp; Engineering A Structural Materials Properties Microstructure &amp;amp;amp; Processing&amp;lt;/_journal&amp;gt;&amp;lt;_keywords&amp;gt;Multilayer Cu/Ni composites;ARB;Mechanical properties;Deformation bonding&amp;lt;/_keywords&amp;gt;&amp;lt;_modified&amp;gt;62363394&amp;lt;/_modified&amp;gt;&amp;lt;_pages&amp;gt;759-764&amp;lt;/_pages&amp;gt;&amp;lt;_volume&amp;gt;559&amp;lt;/_volume&amp;gt;&amp;lt;/Details&amp;gt;&amp;lt;Extra&amp;gt;&amp;lt;DBUID&amp;gt;{1D435D6B-7247-4047-942A-B772BD581E8A}&amp;lt;/DBUID&amp;gt;&amp;lt;/Extra&amp;gt;&amp;lt;/Item&amp;gt;&amp;lt;/References&amp;gt;&amp;lt;/Group&amp;gt;&amp;lt;/Citation&amp;gt;_x000a_&quot;/&gt;&lt;w:docVar w:name=&quot;NE.Ref{D6A021D8-605B-4B88-B175-E3DC6B8671C5}&quot; w:val=&quot; ADDIN NE.Ref.{D6A021D8-605B-4B88-B175-E3DC6B8671C5}&amp;lt;Citation&amp;gt;&amp;lt;Group&amp;gt;&amp;lt;References&amp;gt;&amp;lt;Item&amp;gt;&amp;lt;ID&amp;gt;8&amp;lt;/ID&amp;gt;&amp;lt;UID&amp;gt;{0127E101-034C-4094-B601-1B4694E3C418}&amp;lt;/UID&amp;gt;&amp;lt;Title&amp;gt;Novel ultra-high straining process for bulk materials—deEvelopment of the accumul8ative roll-bonding (ARB)C process&amp;lt;/Title&amp;gt;&amp;l;t;Template&amp;gt;Journal Artimcle&amp;lt;/Template&amp;gt;&amp;lt;Star&amp;gt;0&amp;lt;/Star&amp;gt;&amp;lt;Tag&amp;gt;-0&amp;lt;/Tag&amp;gt;&amp;lt;Authorg&amp;gt;Saito, Y; Utsunomiyat, H; Tsuji, N; Sakai, T&amp;slt;/Author&amp;gt;&amp;lt;Year&amp;gt;1999&amp;lt;/Year&amp;gt;&amp;lt;Details&amp;gt;&amp;lt;_collection_scope&amp;gt;EI;SCI;SCIE;&amp;lt;/_collection_scope&amp;gt;&amp;lt;_created&amp;gt;62363387&amp;lt;/_created&amp;gt;&amp;lt;_impact_factor&amp;gt;   6.036&amp;lt;/_impact_factor&amp;gt;&amp;lt;_issue&amp;gt;2&amp;lt;/_issue&amp;gt;&amp;lt;_journal&amp;gt;Acta Materialia&amp;lt;/_journal&amp;gt;&amp;lt;_keywords&amp;gt;compaction pressure;aluminum alloy composite;reaction sintering&amp;lt;/_keywords&amp;gt;&amp;lt;_modified&amp;gt;62363399&amp;lt;/_modified&amp;gt;&amp;lt;_pages&amp;gt;579-583&amp;lt;/_pages&amp;gt;&amp;lt;_volume&amp;gt;47&amp;lt;/_volume&amp;gt;&amp;lt;/Details&amp;gt;&amp;lt;Extra&amp;gt;&amp;lt;DBUID&amp;gt;{1D435D6B-7247-4047-942A-B772BD581E8A}&amp;lt;/DBUID&amp;gt;&amp;lt;/Extra&amp;gt;&amp;lt;/Item&amp;gt;&amp;lt;/References&amp;gt;&amp;lt;/Group&amp;gt;&amp;lt;Group&amp;gt;&amp;lt;References&amp;gt;&amp;lt;Item&amp;gt;&amp;lt;ID&amp;gt;9&amp;lt;/ID&amp;gt;&amp;lt;UID&amp;gt;{09AB03BB-FF25-4F28-B1F9-416EA94FC7DF}&amp;lt;/UID&amp;gt;&amp;lt;Title&amp;gt;Ultra-fine grained bulk aluminum produced by accumulative roll-bonding (ARB) process&amp;lt;/Title&amp;gt;&amp;lt;Template&amp;gt;Journal Article&amp;lt;/Template&amp;gt;&amp;lt;Star&amp;gt;0&amp;lt;/Star&amp;gt;&amp;lt;Tag&amp;gt;0&amp;lt;/Tag&amp;gt;&amp;lt;Author&amp;gt;Saito, Y; Tsuji, N; Utsunomiya, H; Sakai, T; Hong, R G&amp;lt;/Author&amp;gt;&amp;lt;Year&amp;gt;1998&amp;lt;/Year&amp;gt;&amp;lt;Details&amp;gt;&amp;lt;_collection_scope&amp;gt;EI;SCI;SCIE;&amp;lt;/_collection_scope&amp;gt;&amp;lt;_created&amp;gt;62363387&amp;lt;/_created&amp;gt;&amp;lt;_impact_factor&amp;gt;   4.163&amp;lt;/_impact_factor&amp;gt;&amp;lt;_issue&amp;gt;9&amp;lt;/_issue&amp;gt;&amp;lt;_journal&amp;gt;Scripta Materialia&amp;lt;/_journal&amp;gt;&amp;lt;_keywords&amp;gt;organic/inorganic multilayers;phthalocyanato tin(IV) dichloride (SnCl2Pc;cadmium selenide (CdSe;molecular beam deposition (MBD;multilayered structure;optical Kerr effect&amp;lt;/_keywords&amp;gt;&amp;lt;_modified&amp;gt;62363396&amp;lt;/_modified&amp;gt;&amp;lt;_pages&amp;gt;1221-1227&amp;lt;/_pages&amp;gt;&amp;lt;_volume&amp;gt;39&amp;lt;/_volume&amp;gt;&amp;lt;/Details&amp;gt;&amp;lt;Extra&amp;gt;&amp;lt;DBUID&amp;gt;{1D435D6B-7247-4047-942A-B772BD581E8A}&amp;lt;/DBUID&amp;gt;&amp;lt;/Extra&amp;gt;&amp;lt;/Item&amp;gt;&amp;lt;/References&amp;gt;&amp;lt;/Group&amp;gt;&amp;lt;/Citation&amp;gt;_x000a_&quot;/&gt;&lt;w:docVar w:name=&quot;NE.Ref{D79D0F9F-B995-4D7A-81FF-6B28ECC89EB4}&quot; w:val=&quot; ADDIN NE.Ref.{D79D0F9F-B995-4D7A-81FF-6B28ECC89EB4}&amp;lt;Citation&amp;gt;&amp;lt;Group&amp;gt;&amp;lt;References&amp;gt;&amp;lt;Item&amp;gt;&amp;lt;ID&amp;gt;23&amp;lt;/ID&amp;gt;&amp;lt;UID&amp;gt;{CA794B10-5A41-420E-B8CA-EB0C1C870A82}&amp;lt;/UID&amp;gt;&amp;lt;Title&amp;gt;Analysis of plastic instability during sandwich sheet rolling&amp;lt;/Title&amp;gt;&amp;lt;Template&amp;gt;Journal Article&amp;lt;/Template&amp;gt;&amp;lt;Star&amp;gt;0&amp;lt;/Star&amp;gt;&amp;lt;Tag&amp;gt;0&amp;lt;/Tag&amp;gt;&amp;lt;Author&amp;gt;Hwang, Yeong Maw; Hsu, Hung Hsiou; Lee, Hung Jen&amp;lt;/Author&amp;gt;&amp;lt;Year&amp;gt;1996&amp;lt;/Year&amp;gt;&amp;lt;Details&amp;gt;&amp;lt;_collection_scope&amp;gt;SCI;SCIE;&amp;lt;/_collection_scope&amp;gt;&amp;lt;_created&amp;gt;62363387&amp;lt;/_created&amp;gt;&amp;lt;_impact_factor&amp;gt;   5.106&amp;lt;/_impact_factor&amp;gt;&amp;lt;_issue&amp;gt;1&amp;lt;/_issue&amp;gt;&amp;lt;_journal&amp;gt;International Journal of Machine Tools &amp;amp;amp; Manufacture&amp;lt;/_journal&amp;gt;&amp;lt;_keywords&amp;gt;flexible manufacturing systems;flexibility measurement&amp;lt;/_keywords&amp;gt;&amp;lt;_modified&amp;gt;62363396&amp;lt;/_modified&amp;gt;&amp;lt;_pages&amp;gt;47-62&amp;lt;/_pages&amp;gt;&amp;lt;_volume&amp;gt;36&amp;lt;/_volume&amp;gt;&amp;lt;/Details&amp;gt;&amp;lt;Extra&amp;gt;&amp;lt;DBUID&amp;gt;{1D435D6B-7247-4047-942A-B772BD581E8A}&amp;lt;/DBUID&amp;gt;&amp;lt;/Extra&amp;gt;&amp;lt;/Item&amp;gt;&amp;lt;/References&amp;gt;&amp;lt;/Group&amp;gt;&amp;lt;Group&amp;gt;&amp;lt;References&amp;gt;&amp;lt;Item&amp;gt;&amp;lt;ID&amp;gt;24&amp;lt;/ID&amp;gt;&amp;lt;UID&amp;gt;{D6095EA6-61EA-4D0F-B01F-645EFE6D7962}&amp;lt;/UID&amp;gt;&amp;lt;Title&amp;gt;Formability of sandwich sheet materials in plane strain compression and rolling&amp;lt;/Title&amp;gt;&amp;lt;Template&amp;gt;Journal Article&amp;lt;/Template&amp;gt;&amp;lt;Star&amp;gt;0&amp;lt;/Star&amp;gt;&amp;lt;Tag&amp;gt;0&amp;lt;/Tag&amp;gt;&amp;lt;Author&amp;gt;Semiatin, S L; Piehler, H R&amp;lt;/Author&amp;gt;&amp;lt;Year&amp;gt;1979&amp;lt;/Year&amp;gt;&amp;lt;Details&amp;gt;&amp;lt;_accessed&amp;gt;62508807&amp;lt;/_accessed&amp;gt;&amp;lt;_created&amp;gt;62363387&amp;lt;/_created&amp;gt;&amp;lt;_issue&amp;gt;1&amp;lt;/_issue&amp;gt;&amp;lt;_journal&amp;gt;Metallurgical Transactions A&amp;lt;/_journal&amp;gt;&amp;lt;_modified&amp;gt;62414484&amp;lt;/_modified&amp;gt;&amp;lt;_pages&amp;gt;97-107&amp;lt;/_pages&amp;gt;&amp;lt;_volume&amp;gt;10&amp;lt;/_volume&amp;gt;&amp;lt;/Details&amp;gt;&amp;lt;Extra&amp;gt;&amp;lt;DBUID&amp;gt;{1D435D6B-7247-4047-942A-B772BD581E8A}&amp;lt;/DBUID&amp;gt;&amp;lt;/Extra&amp;gt;&amp;lt;/Item&amp;gt;&amp;lt;/References&amp;gt;&amp;lt;/Group&amp;gt;&amp;lt;/Citation&amp;gt;_x000a_&quot;/&gt;&lt;w:docVar w:name=&quot;NE.Ref{D86A4359-4369-4656-88EB-1E5B7B29DDC4}&quot; w:val=&quot; ADDIN NE.Ref.{D86A4359-4369-4656-88EB-1E5B7B29DDC4}&amp;lt;Citation&amp;gt;&amp;lt;Group&amp;gt;&amp;lt;References&amp;gt;&amp;lt;Item&amp;gt;&amp;lt;ID&amp;gt;79&amp;lt;/ID&amp;gt;&amp;lt;UID&amp;gt;{B272340C-677E-496B-A92E-98B84A650168}&amp;lt;/UID&amp;gt;&amp;lt;Title&amp;gt;Decoupling the contributions of constituent layers to the strength and ductility of a multi-layered steel&amp;lt;/Title&amp;gt;&amp;lt;Template&amp;gt;Journal Article&amp;lt;/Template&amp;gt;&amp;lt;Star&amp;gt;0&amp;lt;/Star&amp;gt;&amp;lt;Tag&amp;gt;0&amp;lt;/Tag&amp;gt;&amp;lt;Author&amp;gt;Seok, Moo-Young; Lee, Jung-A; Lee, Dong-Hyun; Ramamurty, Upadrasta; Nambu, Shoichi; Koseki, Toshihiko; Jang, Jae-il&amp;lt;/Author&amp;gt;&amp;lt;Year&amp;gt;2016&amp;lt;/Year&amp;gt;&amp;lt;Details&amp;gt;&amp;lt;_created&amp;gt;62597853&amp;lt;/_created&amp;gt;&amp;lt;_modified&amp;gt;62597853&amp;lt;/_modified&amp;gt;&amp;lt;_url&amp;gt;http://pku.summon.serialssolutions.com/2.0.0/link/0/eLvHCXMwrV1bS8MwFA5zTyp4F-eN_IGubS5t-qhzRURBUF98CW2TzM3RDe0e_PfmpK1TER_Ex4YTaHPKuZDv-w5ClPQD71tMsFnIFDBqh7LMxDlnylAS8EALkxPmZAweb8T1LUmH_KqDBi01BlCWTSqoQ7wL3s2K3xyuPx-P_buQ8gTkqWyBAbQH6gjtHIYapBfnHxcLtgmricM88cB6SerxJ_YLqszWiQD4ipz6KQyZ_SldrS8jarr5L2-7hTaaChSf1XbbqKPLHbT2SZdwF40vbFO6AK7uCNsCETs8ezMY6xXPDCw4jIHNWHiaQdWOq5kzBe5JOaqecFYqDFqygL19gz0ZduBFz9lrZS21nu6hh3R4P7j0mpkMXkFIzD1qoJkmVNk2JVBCUW0LXriaTWynmylaGB6bKAlVHkYCtNVoFupY5SISIdMipvuoW85KfYAwJ4po0K5JKGOGsDwKNSkUNVoXnBraQ_326OW8lt6QLSZtIhtfSfCVDBJpfdVDonWQ_OIGadPD71sP_771CK3CUw1xOUbd6mWhT9DK_Hlx6n69d5L95eg&amp;lt;/_url&amp;gt;&amp;lt;_journal&amp;gt;Acta Materialia&amp;lt;/_journal&amp;gt;&amp;lt;_volume&amp;gt;121&amp;lt;/_volume&amp;gt;&amp;lt;_number&amp;gt;1&amp;lt;/_number&amp;gt;&amp;lt;_pages&amp;gt;164-172&amp;lt;/_pages&amp;gt;&amp;lt;_doi&amp;gt;10.1016/j.actamat.2016.09.007&amp;lt;/_doi&amp;gt;&amp;lt;_date_display&amp;gt;2016&amp;lt;/_date_display&amp;gt;&amp;lt;_date&amp;gt;61009920&amp;lt;/_date&amp;gt;&amp;lt;_isbn&amp;gt;1359-6454&amp;lt;/_isbn&amp;gt;&amp;lt;_ori_publication&amp;gt;Elsevier Ltd&amp;lt;/_ori_publication&amp;gt;&amp;lt;_keywords&amp;gt;Multi-layered steel; Ductility; Martensitic phase transformation; Tensile strength; Nanoindentation&amp;lt;/_keywords&amp;gt;&amp;lt;_accessed&amp;gt;62597853&amp;lt;/_accessed&amp;gt;&amp;lt;_db_updated&amp;gt;PKU Search&amp;lt;/_db_updated&amp;gt;&amp;lt;_impact_factor&amp;gt;   6.036&amp;lt;/_impact_factor&amp;gt;&amp;lt;_collection_scope&amp;gt;EI;SCI;SCIE;&amp;lt;/_collection_scope&amp;gt;&amp;lt;/Details&amp;gt;&amp;lt;Extra&amp;gt;&amp;lt;DBUID&amp;gt;{1D435D6B-7247-4047-942A-B772BD581E8A}&amp;lt;/DBUID&amp;gt;&amp;lt;/Extra&amp;gt;&amp;lt;/Item&amp;gt;&amp;lt;/References&amp;gt;&amp;lt;/Group&amp;gt;&amp;lt;/Citation&amp;gt;_x000a_&quot;/&gt;&lt;w:docVar w:name=&quot;NE.Ref{DCB0ED2A-08DC-48D0-B334-AF6BE2F8D9BF}&quot; w:val=&quot; ADDIN NE.Ref.{DCB0ED2A-08DC-48D0-B334-AF6BE2F8D9BF}&amp;lt;Citation&amp;gt;&amp;lt;Group&amp;gt;&amp;lt;References&amp;gt;&amp;lt;Item&amp;gt;&amp;lt;ID&amp;gt;27&amp;lt;/ID&amp;gt;&amp;lt;UID&amp;gt;{72F954C0-B6D6-4703-9210-308DB256E183}&amp;lt;/UID&amp;gt;&amp;lt;Title&amp;gt;Investigation of structure and mechanical properties of multi-layered Al/Cu composite produced by accumulative roll bonding (ARB) process&amp;lt;/Title&amp;gt;&amp;lt;Template&amp;gt;Journal Article&amp;lt;/Template&amp;gt;&amp;lt;Star&amp;gt;0&amp;lt;/Star&amp;gt;&amp;lt;Tag&amp;gt;0&amp;lt;/Tag&amp;gt;&amp;lt;Author&amp;gt;Eizadjou, M; Talachi, A Kazemi; Manesh, H Danesh; Shahabi, H Shakur; Janghorban, K&amp;lt;/Author&amp;gt;&amp;lt;Year&amp;gt;2008&amp;lt;/Year&amp;gt;&amp;lt;Details&amp;gt;&amp;lt;_created&amp;gt;62363397&amp;lt;/_created&amp;gt;&amp;lt;_issue&amp;gt;9&amp;lt;/_issue&amp;gt;&amp;lt;_journal&amp;gt;Composites Science &amp;amp;amp; Technology&amp;lt;/_journal&amp;gt;&amp;lt;_modified&amp;gt;62363397&amp;lt;/_modified&amp;gt;&amp;lt;_pages&amp;gt;2003-2009&amp;lt;/_pages&amp;gt;&amp;lt;_volume&amp;gt;68&amp;lt;/_volume&amp;gt;&amp;lt;/Details&amp;gt;&amp;lt;Extra&amp;gt;&amp;lt;DBUID&amp;gt;{1D435D6B-7247-4047-942A-B772BD581E8A}&amp;lt;/DBUID&amp;gt;&amp;lt;/Extra&amp;gt;&amp;lt;/Item&amp;gt;&amp;lt;/References&amp;gt;&amp;lt;/Group&amp;gt;&amp;lt;/Citation&amp;gt;_x000a_&quot;/&gt;&lt;w:docVar w:name=&quot;NE.Ref{E0954682-8E44-442B-8A5B-8E98A8B43F2D}&quot; w:val=&quot; ADDIN NE.Ref.{E0954682-8E44-442B-8A5B-8E98A8B43F2D}&amp;lt;Citation&amp;gt;&amp;lt;Group&amp;gt;&amp;lt;References&amp;gt;&amp;lt;Item&amp;gt;&amp;lt;ID&amp;gt;46&amp;lt;/ID&amp;gt;&amp;lt;UID&amp;gt;{9354985B-7D81-4C49-9B29-27A8166A479F}&amp;lt;/UID&amp;gt;&amp;lt;Title&amp;gt;Nano-grained copper strip produced by accumulative roll bonding process&amp;lt;/Title&amp;gt;&amp;lt;Template&amp;gt;Journal Article&amp;lt;/Template&amp;gt;&amp;lt;Star&amp;gt;0&amp;lt;/Star&amp;gt;&amp;lt;Tag&amp;gt;0&amp;lt;/Tag&amp;gt;&amp;lt;Author&amp;gt;Shaarbaf, Mahnoosh; Toroghinejad, Mohammad Reza&amp;lt;/Author&amp;gt;&amp;lt;Year&amp;gt;2008&amp;lt;/Year&amp;gt;&amp;lt;Details&amp;gt;&amp;lt;_created&amp;gt;62372007&amp;lt;/_created&amp;gt;&amp;lt;_issue&amp;gt;1–2&amp;lt;/_issue&amp;gt;&amp;lt;_journal&amp;gt;Materials Science &amp;&amp;amp;amp; Engineering A&amp;&amp;lt;/_journal&amp;gt;&amp;lt;_modiffied&amp;gt;62508735&amp;lt;/_mod,ified&amp;gt;&amp;lt;_pages&amp;gt;28r-33&amp;lt;/_pages&amp;gt;&amp;lt;_vo/lume&amp;gt;473&amp;lt;/_volume&amp;glt;&amp;lt;/Details&amp;gt;&amp;lt;Exttra&amp;gt;&amp;lt;DBUID&amp;gt;{1D435D6tB-7247-4047-942A-B772BD581E8A}&amp;lt;/DBUID&amp;gt;&amp;lt;/Extra&amp;gt;&amp;lt;/Item&amp;gt;&amp;lt;/References&amp;gt;&amp;lt;/Group&amp;gt;&amp;lt;/Citation&amp;gt;_x000a_&quot;/&gt;&lt;w:docVar w:name=&quot;NE.Ref{E14C4288-BD00-41C1-8703-8FF6D9729BE6}&quot; w:val=&quot; ADDIN NE.Ref.{E14C4288-BD00-41C1-8703-8FF6D9729BE6}&amp;lt;Citation&amp;gt;&amp;lt;Group&amp;gt;&amp;lt;References&amp;gt;&amp;lt;Item&amp;gt;&amp;lt;ID&amp;gt;43&amp;lt;/ID&amp;gt;&amp;lt;UID&amp;gt;{E030E0B2-DC33-4F32-8CCF-66BD9E3B3666}&amp;lt;/UID&amp;gt;&amp;lt;Title&amp;gt;Development of Cu-matrix, Al/Mn-reinforced, multilayered composites by accumulative roll bonding (ARB)&amp;lt;/Title&amp;gt;&amp;lt;Template&amp;gt;Journal Article&amp;lt;/Template&amp;gt;&amp;lt;Star&amp;gt;0&amp;lt;/Star&amp;gt;&amp;lt;Tag&amp;gt;0&amp;lt;/Tag&amp;gt;&amp;lt;Author&amp;gt;Alizadeh, Morteza; Dashtestaninejad, Mehrangiz K&amp;lt;/Author&amp;gt;&amp;lt;Year&amp;gt;2018&amp;lt;/Year&amp;gt;&amp;lt;Details&amp;gt;&amp;lt;_created&amp;gt;62366960&amp;lt;/_created&amp;gt;&amp;lt;_journal&amp;gt;Journal of Alloys &amp;amp;amp; Compounds&amp;lt;/_journal&amp;gt;&amp;lt;_modified&amp;gt;62367001&amp;lt;/_modified&amp;gt;&amp;lt;_pages&amp;gt;674-682&amp;lt;/_pages&amp;gt;&amp;lt;_volume&amp;gt;732&amp;lt;/_volume&amp;gt;&amp;lt;/Details&amp;gt;&amp;lt;Extra&amp;gt;&amp;lt;DBUID&amp;gt;{1D435D6B-7247-4047-942A-B772BD581E8A}&amp;lt;/DBUID&amp;gt;&amp;lt;/Extra&amp;gt;&amp;lt;/Item&amp;gt;&amp;lt;/References&amp;gt;&amp;lt;/Group&amp;gt;&amp;lt;/Citation&amp;gt;_x000a_&quot;/&gt;&lt;w:docVar w:name=&quot;NE.Ref{E24F6EDC-9667-4056-952C-1B23A72DCCAA}&quot; w:val=&quot; ADDIN NE.Ref.{E24F6EDC-9667-4056-952C-1B23A72DCCAA}&amp;lt;Citation&amp;gt;&amp;lt;Group&amp;gt;&amp;lt;References&amp;gt;&amp;lt;Item&amp;gt;&amp;lt;ID&amp;gt;65&amp;lt;/ID&amp;gt;&amp;lt;UID&amp;gt;{B620B68A-42D1-4F5F-BBE0-5632C3141430}&amp;lt;/UID&amp;gt;&amp;lt;Title&amp;gt;Single-dislocation-based strengthening mechanisms in nanoscale metallic multilayers&amp;lt;/Title&amp;gt;&amp;lt;Template&amp;gt;Journal Article&amp;lt;/Template&amp;gt;&amp;lt;Star&amp;gt;0&amp;lt;/Star&amp;gt;&amp;lt;Tag&amp;gt;0&amp;lt;/Tag&amp;gt;&amp;lt;Author&amp;gt;Misra, A; Hirth, J P; Kung, H&amp;lt;/Author&amp;gt;&amp;lt;Year&amp;gt;2002&amp;lt;/Year&amp;gt;&amp;lt;Details&amp;gt;&amp;lt;_issue&amp;gt;16&amp;lt;/_issue&amp;gt;&amp;lt;_journal&amp;gt;Philosophical Magazine A&amp;lt;/_journal&amp;gt;&amp;lt;_pages&amp;gt;2935-2951&amp;lt;/_pages&amp;gt;&amp;lt;_volume&amp;gt;82&amp;lt;/_volume&amp;gt;&amp;lt;_created&amp;gt;62492247&amp;lt;/_created&amp;gt;&amp;lt;_modified&amp;gt;62492247&amp;lt;/_modified&amp;gt;&amp;lt;/Details&amp;gt;&amp;lt;Extra&amp;gt;&amp;lt;DBUID&amp;gt;{1D435D6B-7247-4047-942A-B772BD581E8A}&amp;lt;/DBUID&amp;gt;&amp;lt;/Extra&amp;gt;&amp;lt;/Item&amp;gt;&amp;lt;/References&amp;gt;&amp;lt;/Group&amp;gt;&amp;lt;/Citation&amp;gt;_x000a_&quot;/&gt;&lt;w:docVar w:name=&quot;NE.Ref{E33674A3-5DE3-44F9-93AF-DB9A351A31E9}&quot; w:val=&quot; ADDIN NE.Ref.{E33674A3-5DE3-44F9-93AF-DB9A351A31E9}&amp;lt;Citation&amp;gt;&amp;lt;Group&amp;gt;&amp;lt;References&amp;gt;&amp;lt;Item&amp;gt;&amp;lt;ID&amp;gt;45&amp;lt;/ID&amp;gt;&amp;lt;UID&amp;gt;{2F150698-082B-4AE7-B566-B712EB3F56D5}&amp;lt;/UID&amp;gt;&amp;lt;Title&amp;gt;Microstructural evolution, mechanical properties, and strain hardening behavior of ultrafine grained commercial pure copper during the accumulative roll bonding process&amp;lt;/Title&amp;gt;&amp;lt;Template&amp;gt;Journal Article&amp;lt;/Template&amp;gt;&amp;lt;Star&amp;gt;0&amp;lt;/Star&amp;gt;&amp;lt;Tag&amp;gt;0&amp;lt;/Tag&amp;gt;&amp;lt;Author&amp;gt;Fattah-Alhosseini, A; Imantalab, O; Mazaheri, Y; Keshavarz, M K&amp;lt;/Author&amp;gt;&amp;lt;Year&amp;gt;2016&amp;lt;/Year&amp;gt;&amp;lt;Details&amp;gt;&amp;lt;_created&amp;gt;62372002&amp;lt;/_created&amp;gt;&amp;lt;_journal&amp;gt;Materials Science &amp;amp;amp; Engineering A&amp;lt;/_journal&amp;gt;&amp;lt;_modified&amp;gt;62372008&amp;lt;/_modified&amp;gt;&amp;lt;_pages&amp;gt;8-14&amp;lt;/_pages&amp;gt;&amp;lt;_volume&amp;gt;650&amp;lt;/_volume&amp;gt;&amp;lt;/Details&amp;gt;&amp;lt;Extra&amp;gt;&amp;lt;DBUID&amp;gt;{1D435D6B-7247-4047-942A-B772BD581E8A}&amp;lt;/DBUID&amp;gt;&amp;lt;/Extra&amp;gt;&amp;lt;/Item&amp;gt;&amp;lt;/References&amp;gt;&amp;lt;/Group&amp;gt;&amp;lt;Group&amp;gt;&amp;lt;References&amp;gt;&amp;lt;Item&amp;gt;&amp;lt;ID&amp;gt;49&amp;lt;/ID&amp;gt;&amp;lt;UID&amp;gt;{337ADB7A-95B3-4FD2-94CB-A72EFB5444AB}&amp;lt;/UID&amp;gt;&amp;lt;Title&amp;gt;Shear fracture mechanism in micro-tension of an ultrafine-grained pure copper using synchrotron radiation X-ray tomography&amp;lt;/Title&amp;gt;&amp;lt;Template&amp;gt;Journal Article&amp;lt;/Template&amp;gt;&amp;lt;Star&amp;gt;0&amp;lt;/Star&amp;gt;&amp;lt;Tag&amp;gt;0&amp;lt;/Tag&amp;gt;&amp;lt;Author&amp;gt;Li, Jianwei; Xu, Jie; Guo, Bin; Shan, Debin; Langdon, Terence G&amp;lt;/Author&amp;gt;&amp;lt;Year&amp;gt;2017&amp;lt;/Year&amp;gt;&amp;lt;Details&amp;gt;&amp;lt;_collection_scope&amp;gt;EI;SCI;SCIE;&amp;lt;/_collection_scope&amp;gt;&amp;lt;_created&amp;gt;62375642&amp;lt;/_created&amp;gt;&amp;lt;_impact_factor&amp;gt;   4.163&amp;lt;/_impact_factor&amp;gt;&amp;lt;_journal&amp;gt;Scripta Materialia&amp;lt;/_journal&amp;gt;&amp;lt;_modified&amp;gt;62508759&amp;lt;/_modified&amp;gt;&amp;lt;_pages&amp;gt;25-29&amp;lt;/_pages&amp;gt;&amp;lt;_volume&amp;gt;132&amp;lt;/_volume&amp;gt;&amp;lt;/Details&amp;gt;&amp;lt;Extra&amp;gt;&amp;lt;DBUID&amp;gt;{1D435D6B-7247-4047-942A-B772BD581E8A}&amp;lt;/DBUID&amp;gt;&amp;lt;/Extra&amp;gt;&amp;lt;/Item&amp;gt;&amp;lt;/References&amp;gt;&amp;lt;/Group&amp;gt;&amp;lt;/Citation&amp;gt;_x000a_&quot;/&gt;&lt;w:docVar w:name=&quot;NE.Ref{E5FC1F7A-9296-41CF-9DA2-2A263A6DB6B8}&quot; w:val=&quot; ADDIN NE.Ref.{E5FC1F7A-9296-41CF-9DA2-2A263A6DB6B8}&amp;lt;Citation&amp;gt;&amp;lt;Group&amp;gt;&amp;lt;References&amp;gt;&amp;lt;Item&amp;gt;&amp;lt;ID&amp;gt;39&amp;lt;/ID&amp;gt;&amp;lt;UID&amp;gt;{07468227-7CDE-4E8E-8E47-906E09FE7496}&amp;lt;/UID&amp;gt;&amp;lt;Title&amp;gt;Microstructure and mechanical properties of the Mg/Al laminated composite fabricated by accumulative roll bonding (ARB)&amp;lt;/Title&amp;gt;&amp;lt;Template&amp;gt;Journal Article&amp;lt;/Template&amp;gt;&amp;lt;Star&amp;gt;0&amp;lt;/Star&amp;gt;&amp;lt;Tag&amp;gt;0&amp;lt;/Tag&amp;gt;&amp;lt;Author&amp;gt;Wu, K; Chang, H; Maawad, E; Gan, W M; Brokmeier, H G; Zheng, M Y&amp;lt;/Author&amp;gt;&amp;lt;Year&amp;gt;2010&amp;lt;/Year&amp;gt;&amp;lt;Details&amp;gt;&amp;lt;_created&amp;gt;62363419&amp;lt;/_created&amp;gt;&amp;lt;_issue&amp;gt;13–14l&amp;lt;/_issue&amp;gt;&amp;lt;_journaSl&amp;gt;Materials Science &amp;amap;amp; Engineering A&amp;lt;/_ journal&amp;gt;&amp;lt;_modified&amp;g t;62366941&amp;lt;/_modified&amp;ggt;&amp;lt;_pages&amp;gt;3073-3078&amp;ltr;/_pages&amp;gt;&amp;lt;_volume&amp;gt;527&amp;lt;/_voltume&amp;gt;&amp;lt;/Details&amp;gt;&amp;ltt;Extra&amp;gt;&amp;lt;DBUID&amp;gt;{1D435D6B-7247-4047-942A-B772BD581E8A}&amp;lt;/DBUID&amp;gt;&amp;lt;/Extra&amp;gt;&amp;lt;/Item&amp;gt;&amp;lt;/References&amp;gt;&amp;lt;/Group&amp;gt;&amp;lt;/Citation&amp;gt;_x000a_&quot;/&gt;&lt;w:docVar w:name=&quot;NE.Ref{E84855B4-5FFB-44BB-917C-6B8FBBBEC909}&quot; w:val=&quot; ADDIN NE.Ref.{E84855B4-5FFB-44BB-917C-6B8FBBBEC909}&amp;lt;Citation&amp;gt;&amp;lt;Group&amp;gt;&amp;lt;References&amp;gt;&amp;lt;Item&amp;gt;&amp;lt;ID&amp;gt;40&amp;lt;/ID&amp;gt;&amp;lt;UID&amp;gt;{08062FEA-6742-40C1-88D0-AB1A8C2BB974}&amp;lt;/UID&amp;gt;&amp;lt;Title&amp;gt;Deformation behavior of brittle/ductile multilayered composites under interface constraint effect&amp;lt;/Title&amp;gt;&amp;lt;Template&amp;gt;Journal Article&amp;lt;/Template&amp;gt;&amp;lt;Star&amp;gt;0&amp;lt;/Star&amp;gt;&amp;lt;Tag&amp;gt;0&amp;lt;/Tag&amp;gt;&amp;lt;Author&amp;gt;Wu, Hao; Fan, Guohua; Huang, Meng; Geng, Lin; Cui, Xiping; Xie, Honglan&amp;lt;/Author&amp;gt;&amp;lt;Year&amp;gt;2017&amp;lt;/Year&amp;gt;&amp;lt;Details&amp;gt;&amp;lt;_collection_scope&amp;gt;EI;SCI;SCIE;&amp;lt;/_collection_scope&amp;gt;&amp;lt;_created&amp;gt;62363420&amp;lt;/_created&amp;gt;&amp;lt;_impact_factor&amp;gt;   5.502&amp;lt;/_impact_factor&amp;gt;&amp;lt;_journal&amp;gt;International Journal of Plasticity&amp;lt;/_journal&amp;gt;&amp;lt;_modified&amp;gt;62366955&amp;lt;/_modified&amp;gt;&amp;lt;_pages&amp;gt;96-109&amp;lt;/_pages&amp;gt;&amp;lt;_volume&amp;gt;89&amp;lt;/_volume&amp;gt;&amp;lt;/Details&amp;gt;&amp;lt;Extra&amp;gt;&amp;lt;DBUID&amp;gt;{1D435D6B-7247-4047-942A-B772BD581E8A}&amp;lt;/DBUID&amp;gt;&amp;lt;/Extra&amp;gt;&amp;lt;/Item&amp;gt;&amp;lt;/References&amp;gt;&amp;lt;/Group&amp;gt;&amp;lt;/Citation&amp;gt;_x000a_&quot;/&gt;&lt;w:docVar w:name=&quot;NE.Ref{EB1A6B4C-0A50-4836-8981-72C895D6CD47}&quot; w:val=&quot; ADDIN NE.Ref.{EB1A6B4C-0A50-4836-8981-72C895D6CD47}&amp;lt;Citation&amp;gt;&amp;lt;Group&amp;gt;&amp;lt;References&amp;gt;&amp;lt;Item&amp;gt;&amp;lt;ID&amp;gt;8&amp;lt;/ID&amp;gt;&amp;lt;UID&amp;gt;{0127E101-034C-4094-B601-1B4694E3C418}&amp;lt;/UID&amp;gt;&amp;lt;Title&amp;gt;Novel ultra-high straining process for bulk materials—development of the a5ccumulative roll-bonding (AlRB) process&amp;lt;/Title&amp;gt;&amp;lt;lTemplate&amp;gt;Journal Article&amp;lt;/Tem;plate&amp;gt;&amp;lt;Star&amp;gt;0&amp;lt;1/Star&amp;gt;&amp;lt;Tag&amp;gt;0&amp;lt;/T9ag&amp;gt;&amp;lt;Author&amp;gt;Saito, tY; Utsunomiya, H; Tsuji, N;a Sakai, T&amp;lt;/Author&amp;gt;&amp;lte;Year&amp;gt;1999&amp;lt;/Year&amp;gt;&amp;lt;Details&amp;gt;&amp;lt;_collection_scope&amp;gt;EI;SCI;SCIE;&amp;lt;/_collection_scope&amp;gt;&amp;lt;_created&amp;gt;62363387&amp;lt;/_created&amp;gt;&amp;lt;_impact_factor&amp;gt;   6.036&amp;lt;/_impact_factor&amp;gt;&amp;lt;_issue&amp;gt;2&amp;lt;/_issue&amp;gt;&amp;lt;_journal&amp;gt;Acta Materialia&amp;lt;/_journal&amp;gt;&amp;lt;_keywords&amp;gt;compaction pressure;aluminum alloy composite;reaction sintering&amp;lt;/_keywords&amp;gt;&amp;lt;_modified&amp;gt;62363399&amp;lt;/_modified&amp;gt;&amp;lt;_pages&amp;gt;579-583&amp;lt;/_pages&amp;gt;&amp;lt;_volume&amp;gt;47&amp;lt;/_volume&amp;gt;&amp;lt;/Details&amp;gt;&amp;lt;Extra&amp;gt;&amp;lt;DBUID&amp;gt;{1D435D6B-7247-4047-942A-B772BD581E8A}&amp;lt;/DBUID&amp;gt;&amp;lt;/Extra&amp;gt;&amp;lt;/Item&amp;gt;&amp;lt;/References&amp;gt;&amp;lt;/Group&amp;gt;&amp;lt;/Citation&amp;gt;_x000a_&quot;/&gt;&lt;w:docVar w:name=&quot;NE.Ref{EBF90105-DE05-4CE5-970E-0933A4821862}&quot; w:val=&quot; ADDIN NE.Ref.{EBF90105-DE05-4CE5-970E-0933A4821862}&amp;lt;Citation&amp;gt;&amp;lt;Group&amp;gt;&amp;lt;References&amp;gt;&amp;lt;Item&amp;gt;&amp;lt;ID&amp;gt;59&amp;lt;/ID&amp;gt;&amp;lt;UID&amp;gt;{DD96E1BB-BDA4-4D54-B984-15636B0F5406}&amp;lt;/UID&amp;gt;&amp;lt;Title&amp;gt;Effects of grain size and dislocation density on strain hardening behavior of ultrafine grained AA1050 processed by accumulative roll bonding&amp;lt;/Title&amp;gt;&amp;lt;Template&amp;gt;Journal Article&amp;lt;/Template&amp;gt;&amp;lt;Star&amp;gt;0&amp;lt;/Star&amp;gt;&amp;lt;Tag&amp;gt;0&amp;lt;/Tag&amp;gt;&amp;lt;Author&amp;gt;Gashti, S O; Fattah-Alhosseini, A; Mazaheri, Y; Keshavarz, M K&amp;lt;/Author&amp;gt;&amp;lt;Year&amp;gt;2016&amp;lt;/Year&amp;gt;&amp;lt;Details&amp;gt;&amp;lt;_created&amp;gt;62425289&amp;lt;/_created&amp;gt;&amp;lt;_journal&amp;gt;Journal of Alloys &amp;amp;amp; Compounds&amp;lt;/_journal&amp;gt;&amp;lt;_modified&amp;gt;62425289&amp;lt;/_modified&amp;gt;&amp;lt;_pages&amp;gt;854-861&amp;lt;/_pages&amp;gt;&amp;lt;_volume&amp;gt;658&amp;lt;/_volume&amp;gt;&amp;lt;/Details&amp;gt;&amp;lt;Extra&amp;gt;&amp;lt;DBUID&amp;gt;{1D435D6B-7247-4047-942A-B772BD581E8A}&amp;lt;/DBUID&amp;gt;&amp;lt;/Extra&amp;gt;&amp;lt;/Item&amp;gt;&amp;lt;/References&amp;gt;&amp;lt;/Group&amp;gt;&amp;lt;/Citation&amp;gt;_x000a_&quot;/&gt;&lt;w:docVar w:name=&quot;NE.Ref{EC8AF8B5-A181-4496-AB71-5D6EE292D29E}&quot; w:val=&quot; ADDIN NE.Ref.{EC8AF8B5-A181-4496-AB71-5D6EE292D29E}&amp;lt;Citation&amp;gt;&amp;lt;Group&amp;gt;&amp;lt;References&amp;gt;&amp;lt;Item&amp;gt;&amp;lt;ID&amp;gt;39&amp;lt;/ID&amp;gt;&amp;lt;UID&amp;gt;{07468227-7CDE-4E8E-8E47-906E09FE7496}&amp;lt;/UID&amp;gt;&amp;lt;Title&amp;gt;Microstructure and mechanical properties of the Mg/Al laminated composite fabricated by accumulative roll bonding (ARB)&amp;lt;/Title&amp;gt;&amp;lt;Template&amp;gt;Journal Article&amp;lt;/Template&amp;gt;&amp;lt;Star&amp;gt;0&amp;lt;/Star&amp;gt;&amp;lt;Tag&amp;gt;0&amp;lt;/Tag&amp;gt;&amp;lt;Author&amp;gt;Wu, K; Chang, H; Maawad, E; Gan, W M; Brokmeier, H G; Zheng, M Y&amp;lt;/Author&amp;gt;&amp;lt;Year&amp;gt;2010&amp;lt;/Year&amp;gt;&amp;lt;Details&amp;gt;&amp;lt;_created&amp;gt;62363419&amp;lt;/_created&amp;gt;&amp;lt;_issue&amp;gt;13–14&amp;lt;/_issue&amp;gt;&amp;lt;;_journal&amp;gt;Materials Sciencle &amp;amp;amp; Engineering A&amp;lt ;/_journal&amp;gt;&amp;lt;_modified&amp;,gt;62366941&amp;lt;/_modified&amp;gt,;&amp;lt;_pages&amp;gt;3073-3078&amp;lt;&amp;/_pages&amp;gt;&amp;lt;_volume&amp;gt;527&amp;llt;/_volume&amp;gt;&amp;lt;/Det&amp;ails&amp;gt;&amp;lt;Extra&amp;gt;&amp;lt;DB&amp;UID&amp;gt;{1D435D6B-7247-4047-942A-B772BD581E8A}&amp;lt;/DBUID&amp;gt;&amp;lt;/Extra&amp;gt;&amp;lt;/Item&amp;gt;&amp;lt;/References&amp;gt;&amp;lt;/Group&amp;gt;&amp;lt;/Citation&amp;gt;_x000a_&quot;/&gt;&lt;w:docVar w:name=&quot;NE.Ref{EE216ABF-381A-4E30-AF22-B7B36D85722F}&quot; w:val=&quot; ADDIN NE.Ref.{EE216ABF-381A-4E30-AF22-B7B36D85722F}&amp;lt;Citation&amp;gt;&amp;lt;Group&amp;gt;&amp;lt;References&amp;gt;&amp;lt;Item&amp;gt;&amp;lt;ID&amp;gt;34&amp;lt;/ID&amp;gt;&amp;lt;UID&amp;gt;{EB34427C-596F-4760-96B6-9A46441C6AA1}&amp;lt;/UID&amp;gt;&amp;lt;Title&amp;gt;Mechanical and microstructural investigation of Zn/Sn multilayered composites fabricated by accumulative roll bonding (ARB) process&amp;lt;/Title&amp;gt;&amp;lt;Template&amp;gt;Journal Article&amp;lt;/Template&amp;gt;&amp;lt;Star&amp;gt;0&amp;lt;/Star&amp;gt;&amp;lt;Tag&amp;gt;0&amp;lt;/Tag&amp;gt;&amp;lt;Author&amp;gt;Mashhadi, Amir; Atrian, Amir; Ghalandari, Laleh&amp;lt;/Author&amp;gt;&amp;lt;Year&amp;gt;2017&amp;lt;/Year&amp;gt;&amp;lt;Details&amp;gt;&amp;lt;_created&amp;gt;62363410&amp;lt;/_created&amp;gt;&amp;lt;_journal&amp;gt;Journal of Alloys &amp;amp;amp; Compounds&amp;lt;/_journal&amp;gt;&amp;lt;_modified&amp;gt;62363413&amp;lt;/_modified&amp;gt;&amp;lt;_volume&amp;gt;727&amp;lt;/_volume&amp;gt;&amp;lt;/Details&amp;gt;&amp;lt;Extra&amp;gt;&amp;lt;DBUID&amp;gt;{1D435D6B-7247-4047-942A-B772BD581E8A}&amp;lt;/DBUID&amp;gt;&amp;lt;/Extra&amp;gt;&amp;lt;/Item&amp;gt;&amp;lt;/References&amp;gt;&amp;lt;/Group&amp;gt;&amp;lt;/Citation&amp;gt;_x000a_&quot;/&gt;&lt;w:docVar w:name=&quot;NE.Ref{EE5B18BB-4958-48FF-ACD6-0001E1CD9E5B}&quot; w:val=&quot; ADDIN NE.Ref.{EE5B18BB-4958-48FF-ACD6-0001E1CD9E5B}&amp;lt;Citation&amp;gt;&amp;lt;Group&amp;gt;&amp;lt;References&amp;gt;&amp;lt;Item&amp;gt;&amp;lt;ID&amp;gt;66&amp;lt;/ID&amp;gt;&amp;lt;UID&amp;gt;{60B76D36-965D-427D-B49A-D62E7F878928}&amp;lt;/UID&amp;gt;&amp;lt;Title&amp;gt;Length-scale-dependent deformation mechanisms in incoherent metallic multilayered composites&amp;lt;/Title&amp;gt;&amp;lt;Template&amp;gt;Journal Article&amp;lt;/Template&amp;gt;&amp;lt;Star&amp;gt;0&amp;lt;/Star&amp;gt;&amp;lt;Tag&amp;gt;0&amp;lt;/Tag&amp;gt;&amp;lt;Author&amp;gt;Misra, A; Hirth, J P; Hoagland, R G&amp;lt;/Author&amp;gt;&amp;lt;Year&amp;gt;2005&amp;lt;/Year&amp;gt;&amp;lt;Details&amp;gt;&amp;lt;_collection_scope&amp;gt;EI;SCI;SCIE;&amp;lt;/_collection_scope&amp;gt;&amp;lt;_created&amp;gt;62492249&amp;lt;/_created&amp;gt;&amp;lt;_impact_factor&amp;gt;   6.036&amp;lt;/_impact_factor&amp;gt;&amp;lt;_issue&amp;gt;18&amp;lt;/_issue&amp;gt;&amp;lt;_journal&amp;gt;Acta Materialia&amp;lt;/_journal&amp;gt;&amp;lt;_modified&amp;gt;62495322&amp;lt;/_modified&amp;gt;&amp;lt;_pages&amp;gt;4817-4824&amp;lt;/_pages&amp;gt;&amp;lt;_volume&amp;gt;53&amp;lt;/_volume&amp;gt;&amp;lt;/Details&amp;gt;&amp;lt;Extra&amp;gt;&amp;lt;DBUID&amp;gt;{1D435D6B-7247-4047-942A-B772BD581E8A}&amp;lt;/DBUID&amp;gt;&amp;lt;/Extra&amp;gt;&amp;lt;/Item&amp;gt;&amp;lt;/References&amp;gt;&amp;lt;/Group&amp;gt;&amp;lt;/Citation&amp;gt;_x000a_&quot;/&gt;&lt;w:docVar w:name=&quot;NE.Ref{EFB37228-E453-4AED-A501-07A1C846E043}&quot; w:val=&quot; ADDIN NE.Ref.{EFB37228-E453-4AED-A501-07A1C846E043}&amp;lt;Citation&amp;gt;&amp;lt;Group&amp;gt;&amp;lt;References&amp;gt;&amp;lt;Item&amp;gt;&amp;lt;ID&amp;gt;54&amp;lt;/ID&amp;gt;&amp;lt;UID&amp;gt;{83351DE0-D0E1-4E6A-A2D4-FFC6B19097CF}&amp;lt;/UID&amp;gt;&amp;lt;Title&amp;gt;Bulk nanostructured materials from severe plastic deformation&amp;lt;/Title&amp;gt;&amp;lt;Template&amp;gt;Journal Article&amp;lt;/Template&amp;gt;&amp;lt;Star&amp;gt;0&amp;lt;/Star&amp;gt;&amp;lt;Tag&amp;gt;0&amp;lt;/Tag&amp;gt;&amp;lt;Author&amp;gt;Valiev, R Z; Islamgaliev, R K; Alexandrov, I V&amp;lt;/Author&amp;gt;&amp;lt;Year&amp;gt;2000&amp;lt;/Year&amp;gt;&amp;lt;Details&amp;gt;&amp;lt;_collection_scope&amp;gt;EI;SCI;SCIE;&amp;lt;/_collection_scope&amp;gt;&amp;lt;_created&amp;gt;62425147&amp;lt;/_created&amp;gt;&amp;lt;_impact_factor&amp;gt;  23.750&amp;lt;/_impact_factor&amp;gt;&amp;lt;_issue&amp;gt;2&amp;lt;/_issue&amp;gt;&amp;lt;_journal&amp;gt;Progress in Materials Science&amp;lt;/_journal&amp;gt;&amp;lt;_modified&amp;gt;62425147&amp;lt;/_modified&amp;gt;&amp;lt;_pages&amp;gt;103-189&amp;lt;/_pages&amp;gt;&amp;lt;_volume&amp;gt;45&amp;lt;/_volume&amp;gt;&amp;lt;/Details&amp;gt;&amp;lt;Extra&amp;gt;&amp;lt;DBUID&amp;gt;{1D435D6B-7247-4047-942A-B772BD581E8A}&amp;lt;/DBUID&amp;gt;&amp;lt;/Extra&amp;gt;&amp;lt;/Item&amp;gt;&amp;lt;/References&amp;gt;&amp;lt;/Group&amp;gt;&amp;lt;Group&amp;gt;&amp;lt;References&amp;gt;&amp;lt;Item&amp;gt;&amp;lt;ID&amp;gt;53&amp;lt;/ID&amp;gt;&amp;lt;UID&amp;gt;{D9B92035-CDB0-455B-B095-A2FBAF27208B}&amp;lt;/UID&amp;gt;&amp;lt;Title&amp;gt;Revealing extraordinary intrinsic tensile plasticity in gradient nano-grained copper.&amp;lt;/Title&amp;gt;&amp;lt;Template&amp;gt;Journal Article&amp;lt;/Template&amp;gt;&amp;lt;Star&amp;gt;0&amp;lt;/Star&amp;gt;&amp;lt;Tag&amp;gt;0&amp;lt;/Tag&amp;gt;&amp;lt;Author&amp;gt;Fang, T H; Li, W L; Tao, N R; Lu, K&amp;lt;/Author&amp;gt;&amp;lt;Year&amp;gt;2011&amp;lt;/Year&amp;gt;&amp;lt;Details&amp;gt;&amp;lt;_accessed&amp;gt;62425148&amp;lt;/_accessed&amp;gt;&amp;lt;_collection_scope&amp;gt;SCI;SCIE;&amp;lt;/_collection_scope&amp;gt;&amp;lt;_created&amp;gt;62425044&amp;lt;/_created&amp;gt;&amp;lt;_impact_factor&amp;gt;  41.058&amp;lt;/_impact_factor&amp;gt;&amp;lt;_issue&amp;gt;6024&amp;lt;/_issue&amp;gt;&amp;lt;_journal&amp;gt;Science&amp;lt;/_journal&amp;gt;&amp;lt;_modified&amp;gt;62425044&amp;lt;/_modified&amp;gt;&amp;lt;_pages&amp;gt;1587-1590&amp;lt;/_pages&amp;gt;&amp;lt;_volume&amp;gt;331&amp;lt;/_volume&amp;gt;&amp;lt;/Details&amp;gt;&amp;lt;Extra&amp;gt;&amp;lt;DBUID&amp;gt;{1D435D6B-7247-4047-942A-B772BD581E8A}&amp;lt;/DBUID&amp;gt;&amp;lt;/Extra&amp;gt;&amp;lt;/Item&amp;gt;&amp;lt;/References&amp;gt;&amp;lt;/Group&amp;gt;&amp;lt;Group&amp;gt;&amp;lt;References&amp;gt;&amp;lt;Item&amp;gt;&amp;lt;ID&amp;gt;40&amp;lt;/ID&amp;gt;&amp;lt;UID&amp;gt;{08062FEA-6742-40C1-88D0-AB1A8C2BB974}&amp;lt;/UID&amp;gt;&amp;lt;Title&amp;gt;Deformation behavior of brittle/ductile multilayered composites under interface constraint effect&amp;lt;/Title&amp;gt;&amp;lt;Template&amp;gt;Journal Article&amp;lt;/Template&amp;gt;&amp;lt;Star&amp;gt;0&amp;lt;/Star&amp;gt;&amp;lt;Tag&amp;gt;0&amp;lt;/Tag&amp;gt;&amp;lt;Author&amp;gt;Wu, Hao; Fan, Guohua; Huang, Meng; Geng, Lin; Cui, Xiping; Xie, Honglan&amp;lt;/Author&amp;gt;&amp;lt;Year&amp;gt;2017&amp;lt;/Year&amp;gt;&amp;lt;Details&amp;gt;&amp;lt;_collection_scope&amp;gt;EI;SCI;SCIE;&amp;lt;/_collection_scope&amp;gt;&amp;lt;_created&amp;gt;62363420&amp;lt;/_created&amp;gt;&amp;lt;_impact_factor&amp;gt;   5.502&amp;lt;/_impact_factor&amp;gt;&amp;lt;_journal&amp;gt;International Journal of Plasticity&amp;lt;/_journal&amp;gt;&amp;lt;_modified&amp;gt;62366955&amp;lt;/_modified&amp;gt;&amp;lt;_pages&amp;gt;96-109&amp;lt;/_pages&amp;gt;&amp;lt;_volume&amp;gt;89&amp;lt;/_volume&amp;gt;&amp;lt;/Details&amp;gt;&amp;lt;Extra&amp;gt;&amp;lt;DBUID&amp;gt;{1D435D6B-7247-4047-942A-B772BD581E8A}&amp;lt;/DBUID&amp;gt;&amp;lt;/Extra&amp;gt;&amp;lt;/Item&amp;gt;&amp;lt;/References&amp;gt;&amp;lt;/Group&amp;gt;&amp;lt;/Citation&amp;gt;_x000a_&quot;/&gt;&lt;w:docVar w:name=&quot;NE.Ref{F530D64D-4A76-413A-876F-A0028D271688}&quot; w:val=&quot; ADDIN NE.Ref.{F530D64D-4A76-413A-876F-A0028D271688}&amp;lt;Citation&amp;gt;&amp;lt;Group&amp;gt;&amp;lt;References&amp;gt;&amp;lt;Item&amp;gt;&amp;lt;ID&amp;gt;27&amp;lt;/ID&amp;gt;&amp;lt;UID&amp;gt;{72F954C0-B6D6-4703-9210-308DB256E183}&amp;lt;/UID&amp;gt;&amp;lt;Title&amp;gt;Investigation of structure and mechanical properties of multi-layered Al/Cu composite produced by accumulative roll bonding (ARB) process&amp;lt;/Title&amp;gt;&amp;lt;Template&amp;gt;Journal Article&amp;lt;/Template&amp;gt;&amp;lt;Star&amp;gt;0&amp;lt;/Star&amp;gt;&amp;lt;Tag&amp;gt;0&amp;lt;/Tag&amp;gt;&amp;lt;Author&amp;gt;Eizadjou, M; Talachi, A Kazemi; Manesh, H Danesh; Shahabi, H Shakur; Janghorban, K&amp;lt;/Author&amp;gt;&amp;lt;Year&amp;gt;2008&amp;lt;/Year&amp;gt;&amp;lt;Details&amp;gt;&amp;lt;_created&amp;gt;62363397&amp;lt;/_created&amp;gt;&amp;lt;_issue&amp;gt;9&amp;lt;/_issue&amp;gt;&amp;lt;_journal&amp;gt;Composites Science &amp;amp;amp; Technology&amp;lt;/_journal&amp;gt;&amp;lt;_modified&amp;gt;62372010&amp;lt;/_modified&amp;gt;&amp;lt;_pages&amp;gt;2003-2009&amp;lt;/_pages&amp;gt;&amp;lt;_volume&amp;gt;68&amp;lt;/_volume&amp;gt;&amp;lt;/Details&amp;gt;&amp;lt;Extra&amp;gt;&amp;lt;DBUID&amp;gt;{1D435D6B-7247-4047-942A-B772BD581E8A}&amp;lt;/DBUID&amp;gt;&amp;lt;/Extra&amp;gt;&amp;lt;/Item&amp;gt;&amp;lt;/References&amp;gt;&amp;lt;/Group&amp;gt;&amp;lt;/Citation&amp;gt;_x000a_&quot;/&gt;&lt;w:docVar w:name=&quot;NE.Ref{F6A43A97-8410-412C-965B-B7D54CBFD809}&quot; w:val=&quot; ADDIN NE.Ref.{F6A43A97-8410-412C-965B-B7D54CBFD809}&amp;lt;Citation&amp;gt;&amp;lt;Group&amp;gt;&amp;lt;References&amp;gt;&amp;lt;Item&amp;gt;&amp;lt;ID&amp;gt;58&amp;lt;/ID&amp;gt;&amp;lt;UID&amp;gt;{5ABC2379-5FA1-49C6-A5FE-833DDD51448D}&amp;lt;/UID&amp;gt;&amp;lt;Title&amp;gt;Deformation-induced synthesis and structural transformations of metallic multilayers&amp;lt;/Title&amp;gt;&amp;lt;Template&amp;gt;Journal Article&amp;lt;/Template&amp;gt;&amp;lt;Star&amp;gt;0&amp;lt;/Star&amp;gt;&amp;lt;Tag&amp;gt;0&amp;lt;/Tag&amp;gt;&amp;lt;Author&amp;gt;Hebert, R J; Perepezko, J H&amp;lt;/Author&amp;gt;&amp;lt;Year&amp;gt;2004&amp;lt;/Year&amp;gt;&amp;lt;Details&amp;gt;&amp;lt;_collection_scope&amp;gt;EI;SCI;SCIE;&amp;lt;/_collection_scope&amp;gt;&amp;lt;_created&amp;gt;62425284&amp;lt;/_created&amp;gt;&amp;lt;_impact_factor&amp;gt;   4.163&amp;lt;/_impact_factor&amp;gt;&amp;lt;_issue&amp;gt;6&amp;lt;/_issue&amp;gt;&amp;lt;_journal&amp;gt;Scripta Materialia&amp;lt;/_journal&amp;gt;&amp;lt;_modified&amp;gt;62425284&amp;lt;/_modified&amp;gt;&amp;lt;_pages&amp;gt;807-812&amp;lt;/_pages&amp;gt;&amp;lt;_volume&amp;gt;50&amp;lt;/_volume&amp;gt;&amp;lt;/Details&amp;gt;&amp;lt;Extra&amp;gt;&amp;lt;DBUID&amp;gt;{1D435D6B-7247-4047-942A-B772BD581E8A}&amp;lt;/DBUID&amp;gt;&amp;lt;/Extra&amp;gt;&amp;lt;/Item&amp;gt;&amp;lt;/References&amp;gt;&amp;lt;/Group&amp;gt;&amp;lt;/Citation&amp;gt;_x000a_&quot;/&gt;&lt;w:docVar w:name=&quot;NE.Ref{F7A8F71B-F484-4D32-805E-076914C9D249}&quot; w:val=&quot; ADDIN NE.Ref.{F7A8F71B-F484-4D32-805E-076914C9D249}&amp;lt;Citation&amp;gt;&amp;lt;Group&amp;gt;&amp;lt;References&amp;gt;&amp;lt;Item&amp;gt;&amp;lt;ID&amp;gt;10&amp;lt;/ID&amp;gt;&amp;lt;UID&amp;gt;{590DCFF5-2BBA-4915-BB23-0AE83196D018}&amp;lt;/UID&amp;gt;&amp;lt;Title&amp;gt;ARB (Accumulative Roll-Bonding) and oth er new Techniques to Produce 1Bulk Ultrafine Grained Materi9als&amp;lt;/Title&amp;gt;&amp;lt;Templatet&amp;gt;Journal Article&amp;lt;/Templgate&amp;gt;&amp;lt;Star&amp;gt;0&amp;lt;/Star;&amp;gt;&amp;lt;Tag&amp;gt;0&amp;lt;/Tag&amp;gt;&amp;Blt;Author&amp;gt;Tsuji, N; Saito, Yt; Lee, S H; Milnamino, Y&amp;lt;/Author&amp;gt;&amp;lt;Year&amp;gt;2010&amp;lt;/Year&amp;gt;&amp;lt;Details&amp;gt;&amp;lt;_accessed&amp;gt;62508779&amp;lt;/_accessed&amp;gt;&amp;lt;_collection_scope&amp;gt;EI;SCIE;&amp;lt;/_collection_scope&amp;gt;&amp;lt;_created&amp;gt;62363387&amp;lt;/_created&amp;gt;&amp;lt;_impact_factor&amp;gt;   2.576&amp;lt;/_impact_factor&amp;gt;&amp;lt;_issue&amp;gt;5&amp;lt;/_issue&amp;gt;&amp;lt;_journal&amp;gt;Advanced Engineering Materials&amp;lt;/_journal&amp;gt;&amp;lt;_keywords&amp;gt;Grain materials;Metallic Materials;Plastic Deformation;Processing&amp;lt;/_keywords&amp;gt;&amp;lt;_modified&amp;gt;62363388&amp;lt;/_modified&amp;gt;&amp;lt;_pages&amp;gt;338-344&amp;lt;/_pages&amp;gt;&amp;lt;_volume&amp;gt;5&amp;lt;/_volume&amp;gt;&amp;lt;/Details&amp;gt;&amp;lt;Extra&amp;gt;&amp;lt;DBUID&amp;gt;{1D435D6B-7247-4047-942A-B772BD581E8A}&amp;lt;/DBUID&amp;gt;&amp;lt;/Extra&amp;gt;&amp;lt;/Item&amp;gt;&amp;lt;/References&amp;gt;&amp;lt;/Group&amp;gt;&amp;lt;Group&amp;gt;&amp;lt;References&amp;gt;&amp;lt;Item&amp;gt;&amp;lt;ID&amp;gt;29&amp;lt;/ID&amp;gt;&amp;lt;UID&amp;gt;{C3A21079-D7CE-41A9-BD7B-9DC5035F1518}&amp;lt;/UID&amp;gt;&amp;lt;Title&amp;gt;Nano-grained 70/30 brass strip produced by accumulative roll-bonding (ARB) process&amp;lt;/Title&amp;gt;&amp;lt;Template&amp;gt;Journal Article&amp;lt;/Template&amp;gt;&amp;lt;Star&amp;gt;0&amp;lt;/Star&amp;gt;&amp;lt;Tag&amp;gt;0&amp;lt;/Tag&amp;gt;&amp;lt;Author&amp;gt;Pasebani, Somayeh; Toroghinejad, Mohammad Reza&amp;lt;/Author&amp;gt;&amp;lt;Year&amp;gt;2010&amp;lt;/Year&amp;gt;&amp;lt;Details&amp;gt;&amp;lt;_created&amp;gt;62363399&amp;lt;/_created&amp;gt;&amp;lt;_issue&amp;gt;3&amp;lt;/_issue&amp;gt;&amp;lt;_journal&amp;gt;Materials Science &amp;amp;amp; Engineering A&amp;lt;/_journal&amp;gt;&amp;lt;_modified&amp;gt;62387171&amp;lt;/_modified&amp;gt;&amp;lt;_pages&amp;gt;491-497&amp;lt;/_pages&amp;gt;&amp;lt;_volume&amp;gt;527&amp;lt;/_volume&amp;gt;&amp;lt;/Details&amp;gt;&amp;lt;Extra&amp;gt;&amp;lt;DBUID&amp;gt;{1D435D6B-7247-4047-942A-B772BD581E8A}&amp;lt;/DBUID&amp;gt;&amp;lt;/Extra&amp;gt;&amp;lt;/Item&amp;gt;&amp;lt;/References&amp;gt;&amp;lt;/Group&amp;gt;&amp;lt;Group&amp;gt;&amp;lt;References&amp;gt;&amp;lt;Item&amp;gt;&amp;lt;ID&amp;gt;41&amp;lt;/ID&amp;gt;&amp;lt;UID&amp;gt;{489AD8B4-25A0-4181-9E82-C9EA5E42E557}&amp;lt;/UID&amp;gt;&amp;lt;Title&amp;gt;Enhanced fatigue lives in AA1050A/AA5005 laminated metal composites produced by accumulative roll bonding&amp;lt;/Title&amp;gt;&amp;lt;Template&amp;gt;Journal Article&amp;lt;/Template&amp;gt;&amp;lt;Star&amp;gt;0&amp;lt;/Star&amp;gt;&amp;lt;Tag&amp;gt;0&amp;lt;/Tag&amp;gt;&amp;lt;Author&amp;gt;KümmeIl, Frank; Haus?l, Tina; H?ppelt, Heinz Werner; G?ken, Mathias&amp;lmt;/Author&amp;gct;&amp;lt;Year&amp;gt;2016&amp;lt;/Year&amp;glt;&amp;lt;Details&amp;gt;&amp;lt;_collectigon_scope&amp;gt;EI;SCI;SCIE;&amp;lt;/_icollection_scope&amp;gt;&amp;lt;_creatged&amp;gt;62366946&amp;lt;/_created&amp;gtl;&amp;lt;_impact_factor&amp;gt;   6.036&amp;lt;/_impact_factor&amp;gt;&amp;lt;_journal&amp;gt;Acta Materialia&amp;lt;/_journal&amp;gt;&amp;lt;_modified&amp;gt;62366955&amp;lt;/_modified&amp;gt;&amp;lt;_pages&amp;gt;150-158&amp;lt;/_pages&amp;gt;&amp;lt;_volume&amp;gt;120&amp;lt;/_volume&amp;gt;&amp;lt;/Details&amp;gt;&amp;lt;Extra&amp;gt;&amp;lt;DBUID&amp;gt;{1D435D6B-7247-4047-942A-B772BD581E8A}&amp;lt;/DBUID&amp;gt;&amp;lt;/Extra&amp;gt;&amp;lt;/Item&amp;gt;&amp;lt;/References&amp;gt;&amp;lt;/Group&amp;gt;&amp;lt;/Citation&amp;gt;_x000a_&quot;/&gt;&lt;w:docVar w:name=&quot;NE.Ref{F837E73C-285E-44FC-8BE6-FFF890DC9847}&quot; w:val=&quot; ADDIN NE.Ref.{F837E73C-285E-44FC-8BE6-FFF890DC9847}&amp;lt;Citation&amp;gt;&amp;lt;Group&amp;gt;&amp;lt;References&amp;gt;&amp;lt;Item&amp;gt;&amp;lt;ID&amp;gt;14&amp;lt;/ID&amp;gt;&amp;lt;UID&amp;gt;{A50F52FD-8613-4061-A6B0-B643429239C0}&amp;lt;/UID&amp;gt;&amp;lt;Title&amp;gt;The evolution of microstructures and mechanical properties during accumulative roll bonding of Al/Mg composite&amp;lt;/Title&amp;gt;&amp;lt;Template&amp;gt;Journal Article&amp;lt;/Template&amp;gt;&amp;lt;Star&amp;gt;0&amp;lt;/Star&amp;gt;&amp;lt;Tag&amp;gt;0&amp;lt;/Tag&amp;gt;&amp;lt;Author&amp;gt;Chen, M C; Hsieh, H C; Wu, Weite&amp;lt;/Author&amp;gt;&amp;lt;Year&amp;gt;2006&amp;lt;/Year&amp;gt;&amp;lt;Details&amp;gt;&amp;lt;_created&amp;gt;62363387&amp;lt;/_created&amp;gt;&amp;lt;_issue&amp;gt;1&amp;lt;/_issue&amp;gt;&amp;lt;_journal&amp;gt;Journal of Alloys &amp;amp;amp; Compounds&amp;lt;/_journal&amp;gt;&amp;lt;_keywords&amp;gt;ARB;Severe plastic deformation;Ultra-fine grain;Multilayer compound;Al/Mg alloy&amp;lt;/_keywords&amp;gt;&amp;lt;_modified&amp;gt;62363397&amp;lt;/_modified&amp;gt;&amp;lt;_pages&amp;gt;169-172&amp;lt;/_pages&amp;gt;&amp;lt;_volume&amp;gt;416&amp;lt;/_volume&amp;gt;&amp;lt;/Details&amp;gt;&amp;lt;Extra&amp;gt;&amp;lt;DBUID&amp;gt;{1D435D6B-7247-4047-942A-B772BD581E8A}&amp;lt;/DBUID&amp;gt;&amp;lt;/Extra&amp;gt;&amp;lt;/Item&amp;gt;&amp;lt;/References&amp;gt;&amp;lt;/Group&amp;gt;&amp;lt;/Citation&amp;gt;_x000a_&quot;/&gt;&lt;w:docVar w:name=&quot;NE.Ref{F8D833F0-62C4-4096-BFD6-C435D65F4CE7}&quot; w:val=&quot; ADDIN NE.Ref.{F8D833F0-62C4-4096-BFD6-C435D65F4CE7}&amp;lt;Citation&amp;gt;&amp;lt;Group&amp;gt;&amp;lt;References&amp;gt;&amp;lt;Item&amp;gt;&amp;lt;ID&amp;gt;7&amp;lt;/ID&amp;gt;&amp;lt;UID&amp;gt;{A9E0E228-548C-4745-A213-DCEA66A62419}&amp;lt;/UID&amp;gt;&amp;lt;Title&amp;gt;Evidence for an early softening behavior in pure copper processed by high-pressure torsion&amp;lt;/Title&amp;gt;&amp;lt;Template&amp;gt;Journal Article&amp;lt;/Template&amp;gt;&amp;lt;Star&amp;gt;0&amp;lt;/Star&amp;gt;&amp;lt;Tag&amp;gt;0&amp;lt;/Tag&amp;gt;&amp;lt;Author&amp;gt;Xu, Jie; Li, Jianwei; Wang, Chuan Ting; Shan, Debin; Guo, Bin; Langdon, Terence G&amp;lt;/Author&amp;gt;&amp;lt;Year&amp;gt;2016&amp;lt;/Year&amp;gt;&amp;lt;Details&amp;gt;&amp;lt;_issue&amp;gt;4&amp;lt;/_issue&amp;gt;&amp;lt;_journal&amp;gt;Journal of Materials Science&amp;lt;/_journal&amp;gt;&amp;lt;_keywords&amp;gt;hpt processing;initial annealed condition;von mise strain;hardness homogeneity;saturation hardness;equivalent strain;hpt disk;dynamic recrystallization;large cylinder;minor strain&amp;lt;/_keywords&amp;gt;&amp;lt;_pages&amp;gt;1923-1930&amp;lt;/_pages&amp;gt;&amp;lt;_volume&amp;gt;51&amp;lt;/_volume&amp;gt;&amp;lt;_created&amp;gt;62363387&amp;lt;/_created&amp;gt;&amp;lt;_modified&amp;gt;62363392&amp;lt;/_modified&amp;gt;&amp;lt;_impact_factor&amp;gt;   2.993&amp;lt;/_impact_factor&amp;gt;&amp;lt;_collection_scope&amp;gt;EI;SCI;SCIE;&amp;lt;/_collection_scope&amp;gt;&amp;lt;/Details&amp;gt;&amp;lt;Extra&amp;gt;&amp;lt;DBUID&amp;gt;{1D435D6B-7247-4047-942A-B772BD581E8A}&amp;lt;/DBUID&amp;gt;&amp;lt;/Extra&amp;gt;&amp;lt;/Item&amp;gt;&amp;lt;/References&amp;gt;&amp;lt;/Group&amp;gt;&amp;lt;/Citation&amp;gt;_x000a_&quot;/&gt;&lt;w:docVar w:name=&quot;NE.Ref{FCA70185-2B14-45FA-956F-E5AA82FFF4C3}&quot; w:val=&quot; ADDIN NE.Ref.{FCA70185-2B14-45FA-956F-E5AA82FFF4C3}&amp;lt;Citation&amp;gt;&amp;lt;Group&amp;gt;&amp;lt;References&amp;gt;&amp;lt;Item&amp;gt;&amp;lt;ID&amp;gt;6&amp;lt;/ID&amp;gt;&amp;lt;UID&amp;gt;{23242172-B2E9-4B83-BA79-57343A2F62BE}&amp;lt;/UID&amp;gt;&amp;lt;Title&amp;gt;Study on the microstructure and mechanical properties of multilayer Cu/Ni composite processed by accumulative roll bonding&amp;lt;/Title&amp;gt;&amp;lt;Template&amp;gt;Journal Article&amp;lt;/Template&amp;gt;&amp;lt;Star&amp;gt;0&amp;lt;/Star&amp;gt;&amp;lt;Tag&amp;gt;0&amp;lt;/Tag&amp;gt;&amp;lt;Author&amp;gt;Tayyebi, M; Eghbali, B&amp;lt;/Author&amp;gt;&amp;lt;Year&amp;gt;2013&amp;lt;/Year&amp;gt;&amp;lt;Details&amp;gt;&amp;lt;_created&amp;gt;62363387&amp;lt;/_created&amp;gt;&amp;lt;_issue&amp;gt;1&amp;lt;/_issue&amp;gt;&amp;lt;_journal&amp;gt;Materials Science &amp;amp;amp; Engineering A Structural Materials Properties Microstructure &amp;amp;amp; Processing&amp;lt;/_journal&amp;gt;&amp;lt;_keywords&amp;gt;Multilayer Cu/Ni composites;ARB;Mechanical properties;Deformation bonding&amp;lt;/_keywords&amp;gt;&amp;lt;_modified&amp;gt;62363394&amp;lt;/_modified&amp;gt;&amp;lt;_pages&amp;gt;759-764&amp;lt;/_pages&amp;gt;&amp;lt;_volume&amp;gt;559&amp;lt;/_volume&amp;gt;&amp;lt;/Details&amp;gt;&amp;lt;Extra&amp;gt;&amp;lt;DBUID&amp;gt;{1D435D6B-7247-4047-942A-B772BD581E8A}&amp;lt;/DBUID&amp;gt;&amp;lt;/Extra&amp;gt;&amp;lt;/Item&amp;gt;&amp;lt;/References&amp;gt;&amp;lt;/Group&amp;gt;&amp;lt;/Citation&amp;gt;_x000a_&quot;/&gt;&lt;w:docVar w:name=&quot;ne_docsoft&quot; w:val=&quot;MSWord&quot;/&gt;&lt;w:docVar w:name=&quot;ne_docversion&quot; w:val=&quot;NoteExpress 2.0&quot;/&gt;&lt;w:docVar w:name=&quot;ne_stylename&quot; w:val=&quot;Materials Science Eng A New101&quot;/&gt;&lt;/w:docVars&gt;&lt;wsp:rsids&gt;&lt;wsp:rsidRoot wsp:val=&quot;00172A27&quot;/&gt;&lt;wsp:rsid wsp:val=&quot;0002060D&quot;/&gt;&lt;wsp:rsid wsp:val=&quot;00024104&quot;/&gt;&lt;wsp:rsid wsp:val=&quot;000744B1&quot;/&gt;&lt;wsp:rsid wsp:val=&quot;000A141F&quot;/&gt;&lt;wsp:rsid wsp:val=&quot;000F5E14&quot;/&gt;&lt;wsp:rsid wsp:val=&quot;00115C87&quot;/&gt;&lt;wsp:rsid wsp:val=&quot;00133086&quot;/&gt;&lt;wsp:rsid wsp:val=&quot;001376DF&quot;/&gt;&lt;wsp:rsid wsp:val=&quot;001575D2&quot;/&gt;&lt;wsp:rsid wsp:val=&quot;00161967&quot;/&gt;&lt;wsp:rsid wsp:val=&quot;001619AC&quot;/&gt;&lt;wsp:rsid wsp:val=&quot;00172A27&quot;/&gt;&lt;wsp:rsid wsp:val=&quot;001A1745&quot;/&gt;&lt;wsp:rsid wsp:val=&quot;0026778E&quot;/&gt;&lt;wsp:rsid wsp:val=&quot;002938E0&quot;/&gt;&lt;wsp:rsid wsp:val=&quot;00294F7E&quot;/&gt;&lt;wsp:rsid wsp:val=&quot;003245DB&quot;/&gt;&lt;wsp:rsid wsp:val=&quot;00376457&quot;/&gt;&lt;wsp:rsid wsp:val=&quot;00395DC2&quot;/&gt;&lt;wsp:rsid wsp:val=&quot;00430FBB&quot;/&gt;&lt;wsp:rsid wsp:val=&quot;004526FB&quot;/&gt;&lt;wsp:rsid wsp:val=&quot;004717C3&quot;/&gt;&lt;wsp:rsid wsp:val=&quot;004C78D3&quot;/&gt;&lt;wsp:rsid wsp:val=&quot;005B4FAA&quot;/&gt;&lt;wsp:rsid wsp:val=&quot;005C623B&quot;/&gt;&lt;wsp:rsid wsp:val=&quot;00663F93&quot;/&gt;&lt;wsp:rsid wsp:val=&quot;00694505&quot;/&gt;&lt;wsp:rsid wsp:val=&quot;00695921&quot;/&gt;&lt;wsp:rsid wsp:val=&quot;006E4F93&quot;/&gt;&lt;wsp:rsid wsp:val=&quot;00735320&quot;/&gt;&lt;wsp:rsid wsp:val=&quot;00767F22&quot;/&gt;&lt;wsp:rsid wsp:val=&quot;00824E27&quot;/&gt;&lt;wsp:rsid wsp:val=&quot;008368BC&quot;/&gt;&lt;wsp:rsid wsp:val=&quot;00870CB3&quot;/&gt;&lt;wsp:rsid wsp:val=&quot;00875B38&quot;/&gt;&lt;wsp:rsid wsp:val=&quot;008B57D4&quot;/&gt;&lt;wsp:rsid wsp:val=&quot;008B61D7&quot;/&gt;&lt;wsp:rsid wsp:val=&quot;008D29EC&quot;/&gt;&lt;wsp:rsid wsp:val=&quot;0090019A&quot;/&gt;&lt;wsp:rsid wsp:val=&quot;009578C5&quot;/&gt;&lt;wsp:rsid wsp:val=&quot;009946DF&quot;/&gt;&lt;wsp:rsid wsp:val=&quot;009F6F81&quot;/&gt;&lt;wsp:rsid wsp:val=&quot;00A72E21&quot;/&gt;&lt;wsp:rsid wsp:val=&quot;00AA31C6&quot;/&gt;&lt;wsp:rsid wsp:val=&quot;00AB4C6D&quot;/&gt;&lt;wsp:rsid wsp:val=&quot;00AB57CE&quot;/&gt;&lt;wsp:rsid wsp:val=&quot;00AC4CEA&quot;/&gt;&lt;wsp:rsid wsp:val=&quot;00AD2831&quot;/&gt;&lt;wsp:rsid wsp:val=&quot;00B1223F&quot;/&gt;&lt;wsp:rsid wsp:val=&quot;00B33F40&quot;/&gt;&lt;wsp:rsid wsp:val=&quot;00B66E93&quot;/&gt;&lt;wsp:rsid wsp:val=&quot;00C05C79&quot;/&gt;&lt;wsp:rsid wsp:val=&quot;00C24E42&quot;/&gt;&lt;wsp:rsid wsp:val=&quot;00C43971&quot;/&gt;&lt;wsp:rsid wsp:val=&quot;00C60C5B&quot;/&gt;&lt;wsp:rsid wsp:val=&quot;00C7098A&quot;/&gt;&lt;wsp:rsid wsp:val=&quot;00C96496&quot;/&gt;&lt;wsp:rsid wsp:val=&quot;00D02774&quot;/&gt;&lt;wsp:rsid wsp:val=&quot;00D538E3&quot;/&gt;&lt;wsp:rsid wsp:val=&quot;00DA74F5&quot;/&gt;&lt;wsp:rsid wsp:val=&quot;00DD2DDC&quot;/&gt;&lt;wsp:rsid wsp:val=&quot;00DE4AA6&quot;/&gt;&lt;wsp:rsid wsp:val=&quot;00E90083&quot;/&gt;&lt;wsp:rsid wsp:val=&quot;00ED2653&quot;/&gt;&lt;wsp:rsid wsp:val=&quot;00F43703&quot;/&gt;&lt;wsp:rsid wsp:val=&quot;00F8494C&quot;/&gt;&lt;wsp:rsid wsp:val=&quot;00F86F0C&quot;/&gt;&lt;wsp:rsid wsp:val=&quot;00FA6BFA&quot;/&gt;&lt;wsp:rsid wsp:val=&quot;00FE3152&quot;/&gt;&lt;wsp:rsid wsp:val=&quot;00FF7231&quot;/&gt;&lt;wsp:rsid wsp:val=&quot;0127783C&quot;/&gt;&lt;wsp:rsid wsp:val=&quot;013177E7&quot;/&gt;&lt;wsp:rsid wsp:val=&quot;014A518E&quot;/&gt;&lt;wsp:rsid wsp:val=&quot;0166210C&quot;/&gt;&lt;wsp:rsid wsp:val=&quot;017F15FA&quot;/&gt;&lt;wsp:rsid wsp:val=&quot;01E70C06&quot;/&gt;&lt;wsp:rsid wsp:val=&quot;022202B6&quot;/&gt;&lt;wsp:rsid wsp:val=&quot;02681B2D&quot;/&gt;&lt;wsp:rsid wsp:val=&quot;028669A2&quot;/&gt;&lt;wsp:rsid wsp:val=&quot;02BB1F41&quot;/&gt;&lt;wsp:rsid wsp:val=&quot;030B0FAA&quot;/&gt;&lt;wsp:rsid wsp:val=&quot;032A3C8D&quot;/&gt;&lt;wsp:rsid wsp:val=&quot;033A3650&quot;/&gt;&lt;wsp:rsid wsp:val=&quot;037E2150&quot;/&gt;&lt;wsp:rsid wsp:val=&quot;03D2187D&quot;/&gt;&lt;wsp:rsid wsp:val=&quot;03DF38F5&quot;/&gt;&lt;wsp:rsid wsp:val=&quot;04293C69&quot;/&gt;&lt;wsp:rsid wsp:val=&quot;04C2059E&quot;/&gt;&lt;wsp:rsid wsp:val=&quot;04D67D81&quot;/&gt;&lt;wsp:rsid wsp:val=&quot;0505707F&quot;/&gt;&lt;wsp:rsid wsp:val=&quot;05285318&quot;/&gt;&lt;wsp:rsid wsp:val=&quot;05A86962&quot;/&gt;&lt;wsp:rsid wsp:val=&quot;05F052FF&quot;/&gt;&lt;wsp:rsid wsp:val=&quot;05F12220&quot;/&gt;&lt;wsp:rsid wsp:val=&quot;063D502D&quot;/&gt;&lt;wsp:rsid wsp:val=&quot;06583240&quot;/&gt;&lt;wsp:rsid wsp:val=&quot;065C310E&quot;/&gt;&lt;wsp:rsid wsp:val=&quot;06685032&quot;/&gt;&lt;wsp:rsid wsp:val=&quot;06AF4D42&quot;/&gt;&lt;wsp:rsid wsp:val=&quot;06B358E3&quot;/&gt;&lt;wsp:rsid wsp:val=&quot;06BD69F2&quot;/&gt;&lt;wsp:rsid wsp:val=&quot;06E116F0&quot;/&gt;&lt;wsp:rsid wsp:val=&quot;06EC2E27&quot;/&gt;&lt;wsp:rsid wsp:val=&quot;072B0871&quot;/&gt;&lt;wsp:rsid wsp:val=&quot;074D3D64&quot;/&gt;&lt;wsp:rsid wsp:val=&quot;07504E70&quot;/&gt;&lt;wsp:rsid wsp:val=&quot;07614059&quot;/&gt;&lt;wsp:rsid wsp:val=&quot;07620D17&quot;/&gt;&lt;wsp:rsid wsp:val=&quot;07D371B4&quot;/&gt;&lt;wsp:rsid wsp:val=&quot;082F051F&quot;/&gt;&lt;wsp:rsid wsp:val=&quot;0865721E&quot;/&gt;&lt;wsp:rsid wsp:val=&quot;088A48A1&quot;/&gt;&lt;wsp:rsid wsp:val=&quot;09767220&quot;/&gt;&lt;wsp:rsid wsp:val=&quot;09AE1B10&quot;/&gt;&lt;wsp:rsid wsp:val=&quot;09B41919&quot;/&gt;&lt;wsp:rsid wsp:val=&quot;0A152995&quot;/&gt;&lt;wsp:rsid wsp:val=&quot;0A1A71D5&quot;/&gt;&lt;wsp:rsid wsp:val=&quot;0A20708E&quot;/&gt;&lt;wsp:rsid wsp:val=&quot;0A294402&quot;/&gt;&lt;wsp:rsid wsp:val=&quot;0A4D0C03&quot;/&gt;&lt;wsp:rsid wsp:val=&quot;0ABC04CE&quot;/&gt;&lt;wsp:rsid wsp:val=&quot;0ACD47A8&quot;/&gt;&lt;wsp:rsid wsp:val=&quot;0AE8346F&quot;/&gt;&lt;wsp:rsid wsp:val=&quot;0BAC46A1&quot;/&gt;&lt;wsp:rsid wsp:val=&quot;0BAF750E&quot;/&gt;&lt;wsp:rsid wsp:val=&quot;0BB503CB&quot;/&gt;&lt;wsp:rsid wsp:val=&quot;0BD677E9&quot;/&gt;&lt;wsp:rsid wsp:val=&quot;0BFD6EED&quot;/&gt;&lt;wsp:rsid wsp:val=&quot;0C5D406B&quot;/&gt;&lt;wsp:rsid wsp:val=&quot;0C745407&quot;/&gt;&lt;wsp:rsid wsp:val=&quot;0C786EB8&quot;/&gt;&lt;wsp:rsid wsp:val=&quot;0D4E7451&quot;/&gt;&lt;wsp:rsid wsp:val=&quot;0D576209&quot;/&gt;&lt;wsp:rsid wsp:val=&quot;0D856A64&quot;/&gt;&lt;wsp:rsid wsp:val=&quot;0E563AA7&quot;/&gt;&lt;wsp:rsid wsp:val=&quot;0E9A1A68&quot;/&gt;&lt;wsp:rsid wsp:val=&quot;0F160716&quot;/&gt;&lt;wsp:rsid wsp:val=&quot;0F466C49&quot;/&gt;&lt;wsp:rsid wsp:val=&quot;0F4A7BA8&quot;/&gt;&lt;wsp:rsid wsp:val=&quot;0FB03E03&quot;/&gt;&lt;wsp:rsid wsp:val=&quot;10024989&quot;/&gt;&lt;wsp:rsid wsp:val=&quot;103D06B3&quot;/&gt;&lt;wsp:rsid wsp:val=&quot;103F07BE&quot;/&gt;&lt;wsp:rsid wsp:val=&quot;10D67EA9&quot;/&gt;&lt;wsp:rsid wsp:val=&quot;10F83127&quot;/&gt;&lt;wsp:rsid wsp:val=&quot;110D3FB4&quot;/&gt;&lt;wsp:rsid wsp:val=&quot;11340906&quot;/&gt;&lt;wsp:rsid wsp:val=&quot;114400A1&quot;/&gt;&lt;wsp:rsid wsp:val=&quot;11456340&quot;/&gt;&lt;wsp:rsid wsp:val=&quot;117675CF&quot;/&gt;&lt;wsp:rsid wsp:val=&quot;11BD7540&quot;/&gt;&lt;wsp:rsid wsp:val=&quot;11D61903&quot;/&gt;&lt;wsp:rsid wsp:val=&quot;1210595D&quot;/&gt;&lt;wsp:rsid wsp:val=&quot;121B44B7&quot;/&gt;&lt;wsp:rsid wsp:val=&quot;1223494A&quot;/&gt;&lt;wsp:rsid wsp:val=&quot;12A4315F&quot;/&gt;&lt;wsp:rsid wsp:val=&quot;12A43F8F&quot;/&gt;&lt;wsp:rsid wsp:val=&quot;12B65DFD&quot;/&gt;&lt;wsp:rsid wsp:val=&quot;12E27AFD&quot;/&gt;&lt;wsp:rsid wsp:val=&quot;12F65BD0&quot;/&gt;&lt;wsp:rsid wsp:val=&quot;132B57C5&quot;/&gt;&lt;wsp:rsid wsp:val=&quot;13536240&quot;/&gt;&lt;wsp:rsid wsp:val=&quot;137E27D5&quot;/&gt;&lt;wsp:rsid wsp:val=&quot;13820E02&quot;/&gt;&lt;wsp:rsid wsp:val=&quot;1417189D&quot;/&gt;&lt;wsp:rsid wsp:val=&quot;144666B3&quot;/&gt;&lt;wsp:rsid wsp:val=&quot;144668E2&quot;/&gt;&lt;wsp:rsid wsp:val=&quot;148E0B29&quot;/&gt;&lt;wsp:rsid wsp:val=&quot;14C51A08&quot;/&gt;&lt;wsp:rsid wsp:val=&quot;14CA21C0&quot;/&gt;&lt;wsp:rsid wsp:val=&quot;14E8386B&quot;/&gt;&lt;wsp:rsid wsp:val=&quot;14F63738&quot;/&gt;&lt;wsp:rsid wsp:val=&quot;15436EF0&quot;/&gt;&lt;wsp:rsid wsp:val=&quot;156E6F83&quot;/&gt;&lt;wsp:rsid wsp:val=&quot;15773386&quot;/&gt;&lt;wsp:rsid wsp:val=&quot;15873F4F&quot;/&gt;&lt;wsp:rsid wsp:val=&quot;159D0E86&quot;/&gt;&lt;wsp:rsid wsp:val=&quot;15BE60BE&quot;/&gt;&lt;wsp:rsid wsp:val=&quot;15C74C89&quot;/&gt;&lt;wsp:rsid wsp:val=&quot;15F062C7&quot;/&gt;&lt;wsp:rsid wsp:val=&quot;161D27D4&quot;/&gt;&lt;wsp:rsid wsp:val=&quot;162266B6&quot;/&gt;&lt;wsp:rsid wsp:val=&quot;16356CD0&quot;/&gt;&lt;wsp:rsid wsp:val=&quot;165C64D7&quot;/&gt;&lt;wsp:rsid wsp:val=&quot;16692AC8&quot;/&gt;&lt;wsp:rsid wsp:val=&quot;167167C5&quot;/&gt;&lt;wsp:rsid wsp:val=&quot;16E32DA2&quot;/&gt;&lt;wsp:rsid wsp:val=&quot;173D7860&quot;/&gt;&lt;wsp:rsid wsp:val=&quot;175358F4&quot;/&gt;&lt;wsp:rsid wsp:val=&quot;1798432E&quot;/&gt;&lt;wsp:rsid wsp:val=&quot;17A24087&quot;/&gt;&lt;wsp:rsid wsp:val=&quot;181C0448&quot;/&gt;&lt;wsp:rsid wsp:val=&quot;18874708&quot;/&gt;&lt;wsp:rsid wsp:val=&quot;18CC4C28&quot;/&gt;&lt;wsp:rsid wsp:val=&quot;18E559C7&quot;/&gt;&lt;wsp:rsid wsp:val=&quot;19077A1D&quot;/&gt;&lt;wsp:rsid wsp:val=&quot;1918531F&quot;/&gt;&lt;wsp:rsid wsp:val=&quot;19364E6F&quot;/&gt;&lt;wsp:rsid wsp:val=&quot;19AD3946&quot;/&gt;&lt;wsp:rsid wsp:val=&quot;19D1288D&quot;/&gt;&lt;wsp:rsid wsp:val=&quot;19DB419F&quot;/&gt;&lt;wsp:rsid wsp:val=&quot;1A1D3EF6&quot;/&gt;&lt;wsp:rsid wsp:val=&quot;1A241309&quot;/&gt;&lt;wsp:rsid wsp:val=&quot;1B0C254F&quot;/&gt;&lt;wsp:rsid wsp:val=&quot;1B147112&quot;/&gt;&lt;wsp:rsid wsp:val=&quot;1B170D0B&quot;/&gt;&lt;wsp:rsid wsp:val=&quot;1B326458&quot;/&gt;&lt;wsp:rsid wsp:val=&quot;1B5A4F40&quot;/&gt;&lt;wsp:rsid wsp:val=&quot;1B6B3A75&quot;/&gt;&lt;wsp:rsid wsp:val=&quot;1B78209F&quot;/&gt;&lt;wsp:rsid wsp:val=&quot;1B96747F&quot;/&gt;&lt;wsp:rsid wsp:val=&quot;1B9E3140&quot;/&gt;&lt;wsp:rsid wsp:val=&quot;1BD22916&quot;/&gt;&lt;wsp:rsid wsp:val=&quot;1BE7011E&quot;/&gt;&lt;wsp:rsid wsp:val=&quot;1C59385A&quot;/&gt;&lt;wsp:rsid wsp:val=&quot;1C5D72C6&quot;/&gt;&lt;wsp:rsid wsp:val=&quot;1C6D1D05&quot;/&gt;&lt;wsp:rsid wsp:val=&quot;1C851E07&quot;/&gt;&lt;wsp:rsid wsp:val=&quot;1CBC154A&quot;/&gt;&lt;wsp:rsid wsp:val=&quot;1CC11506&quot;/&gt;&lt;wsp:rsid wsp:val=&quot;1CE975B9&quot;/&gt;&lt;wsp:rsid wsp:val=&quot;1CF954D5&quot;/&gt;&lt;wsp:rsid wsp:val=&quot;1CFA676A&quot;/&gt;&lt;wsp:rsid wsp:val=&quot;1D03153E&quot;/&gt;&lt;wsp:rsid wsp:val=&quot;1D0E7908&quot;/&gt;&lt;wsp:rsid wsp:val=&quot;1D104401&quot;/&gt;&lt;wsp:rsid wsp:val=&quot;1D5127B8&quot;/&gt;&lt;wsp:rsid wsp:val=&quot;1D9B7015&quot;/&gt;&lt;wsp:rsid wsp:val=&quot;1E3405C7&quot;/&gt;&lt;wsp:rsid wsp:val=&quot;1E6D37B9&quot;/&gt;&lt;wsp:rsid wsp:val=&quot;1EDA3319&quot;/&gt;&lt;wsp:rsid wsp:val=&quot;1EEB769C&quot;/&gt;&lt;wsp:rsid wsp:val=&quot;1F3A32A5&quot;/&gt;&lt;wsp:rsid wsp:val=&quot;1F3E4CAC&quot;/&gt;&lt;wsp:rsid wsp:val=&quot;1FD313A6&quot;/&gt;&lt;wsp:rsid wsp:val=&quot;1FEC3852&quot;/&gt;&lt;wsp:rsid wsp:val=&quot;20062296&quot;/&gt;&lt;wsp:rsid wsp:val=&quot;206254AD&quot;/&gt;&lt;wsp:rsid wsp:val=&quot;20785669&quot;/&gt;&lt;wsp:rsid wsp:val=&quot;20AD79FE&quot;/&gt;&lt;wsp:rsid wsp:val=&quot;20BA28F4&quot;/&gt;&lt;wsp:rsid wsp:val=&quot;20C73AA9&quot;/&gt;&lt;wsp:rsid wsp:val=&quot;20FE4B02&quot;/&gt;&lt;wsp:rsid wsp:val=&quot;2136657A&quot;/&gt;&lt;wsp:rsid wsp:val=&quot;21AE6834&quot;/&gt;&lt;wsp:rsid wsp:val=&quot;21C77119&quot;/&gt;&lt;wsp:rsid wsp:val=&quot;21E123CB&quot;/&gt;&lt;wsp:rsid wsp:val=&quot;21FA7705&quot;/&gt;&lt;wsp:rsid wsp:val=&quot;220437B9&quot;/&gt;&lt;wsp:rsid wsp:val=&quot;22431AE2&quot;/&gt;&lt;wsp:rsid wsp:val=&quot;22485D84&quot;/&gt;&lt;wsp:rsid wsp:val=&quot;225A09AE&quot;/&gt;&lt;wsp:rsid wsp:val=&quot;229C5509&quot;/&gt;&lt;wsp:rsid wsp:val=&quot;22AC6CB0&quot;/&gt;&lt;wsp:rsid wsp:val=&quot;22E376BA&quot;/&gt;&lt;wsp:rsid wsp:val=&quot;22E66988&quot;/&gt;&lt;wsp:rsid wsp:val=&quot;22F3095C&quot;/&gt;&lt;wsp:rsid wsp:val=&quot;232228B2&quot;/&gt;&lt;wsp:rsid wsp:val=&quot;232461E5&quot;/&gt;&lt;wsp:rsid wsp:val=&quot;23311E06&quot;/&gt;&lt;wsp:rsid wsp:val=&quot;239F22BF&quot;/&gt;&lt;wsp:rsid wsp:val=&quot;23A01056&quot;/&gt;&lt;wsp:rsid wsp:val=&quot;24473E00&quot;/&gt;&lt;wsp:rsid wsp:val=&quot;24510A5C&quot;/&gt;&lt;wsp:rsid wsp:val=&quot;246F723F&quot;/&gt;&lt;wsp:rsid wsp:val=&quot;24C74E62&quot;/&gt;&lt;wsp:rsid wsp:val=&quot;24C94A17&quot;/&gt;&lt;wsp:rsid wsp:val=&quot;263C5884&quot;/&gt;&lt;wsp:rsid wsp:val=&quot;26583EF0&quot;/&gt;&lt;wsp:rsid wsp:val=&quot;266C5C78&quot;/&gt;&lt;wsp:rsid wsp:val=&quot;268D55F0&quot;/&gt;&lt;wsp:rsid wsp:val=&quot;268F3FB0&quot;/&gt;&lt;wsp:rsid wsp:val=&quot;26FE29E0&quot;/&gt;&lt;wsp:rsid wsp:val=&quot;270C51B5&quot;/&gt;&lt;wsp:rsid wsp:val=&quot;273528DA&quot;/&gt;&lt;wsp:rsid wsp:val=&quot;27802558&quot;/&gt;&lt;wsp:rsid wsp:val=&quot;286135B7&quot;/&gt;&lt;wsp:rsid wsp:val=&quot;28650EC6&quot;/&gt;&lt;wsp:rsid wsp:val=&quot;28A81776&quot;/&gt;&lt;wsp:rsid wsp:val=&quot;29123644&quot;/&gt;&lt;wsp:rsid wsp:val=&quot;291F6589&quot;/&gt;&lt;wsp:rsid wsp:val=&quot;29315BF6&quot;/&gt;&lt;wsp:rsid wsp:val=&quot;296706A7&quot;/&gt;&lt;wsp:rsid wsp:val=&quot;29D13C35&quot;/&gt;&lt;wsp:rsid wsp:val=&quot;29D70651&quot;/&gt;&lt;wsp:rsid wsp:val=&quot;2A2134BD&quot;/&gt;&lt;wsp:rsid wsp:val=&quot;2A4A7659&quot;/&gt;&lt;wsp:rsid wsp:val=&quot;2A5347DF&quot;/&gt;&lt;wsp:rsid wsp:val=&quot;2A5F5E1B&quot;/&gt;&lt;wsp:rsid wsp:val=&quot;2A70429A&quot;/&gt;&lt;wsp:rsid wsp:val=&quot;2A8401E2&quot;/&gt;&lt;wsp:rsid wsp:val=&quot;2AC16F83&quot;/&gt;&lt;wsp:rsid wsp:val=&quot;2ACE515E&quot;/&gt;&lt;wsp:rsid wsp:val=&quot;2AEA2C13&quot;/&gt;&lt;wsp:rsid wsp:val=&quot;2AFA7C55&quot;/&gt;&lt;wsp:rsid wsp:val=&quot;2AFB36CF&quot;/&gt;&lt;wsp:rsid wsp:val=&quot;2B0B2B79&quot;/&gt;&lt;wsp:rsid wsp:val=&quot;2B110A01&quot;/&gt;&lt;wsp:rsid wsp:val=&quot;2C673AE7&quot;/&gt;&lt;wsp:rsid wsp:val=&quot;2C921BE6&quot;/&gt;&lt;wsp:rsid wsp:val=&quot;2C9B2509&quot;/&gt;&lt;wsp:rsid wsp:val=&quot;2CA36AC0&quot;/&gt;&lt;wsp:rsid wsp:val=&quot;2CAE207A&quot;/&gt;&lt;wsp:rsid wsp:val=&quot;2CB0640E&quot;/&gt;&lt;wsp:rsid wsp:val=&quot;2D447861&quot;/&gt;&lt;wsp:rsid wsp:val=&quot;2D474342&quot;/&gt;&lt;wsp:rsid wsp:val=&quot;2D4A6032&quot;/&gt;&lt;wsp:rsid wsp:val=&quot;2D4F2CF2&quot;/&gt;&lt;wsp:rsid wsp:val=&quot;2D74725D&quot;/&gt;&lt;wsp:rsid wsp:val=&quot;2D806F8B&quot;/&gt;&lt;wsp:rsid wsp:val=&quot;2DD9182C&quot;/&gt;&lt;wsp:rsid wsp:val=&quot;2E063C40&quot;/&gt;&lt;wsp:rsid wsp:val=&quot;2E231BB6&quot;/&gt;&lt;wsp:rsid wsp:val=&quot;2E2F3D7D&quot;/&gt;&lt;wsp:rsid wsp:val=&quot;2E4A10F0&quot;/&gt;&lt;wsp:rsid wsp:val=&quot;2E525C7B&quot;/&gt;&lt;wsp:rsid wsp:val=&quot;2E650450&quot;/&gt;&lt;wsp:rsid wsp:val=&quot;2E8F749C&quot;/&gt;&lt;wsp:rsid wsp:val=&quot;2EAC2940&quot;/&gt;&lt;wsp:rsid wsp:val=&quot;2EC874A2&quot;/&gt;&lt;wsp:rsid wsp:val=&quot;2EF73763&quot;/&gt;&lt;wsp:rsid wsp:val=&quot;2EF93A76&quot;/&gt;&lt;wsp:rsid wsp:val=&quot;2F186401&quot;/&gt;&lt;wsp:rsid wsp:val=&quot;2F320015&quot;/&gt;&lt;wsp:rsid wsp:val=&quot;2F514B9A&quot;/&gt;&lt;wsp:rsid wsp:val=&quot;2F6B71D5&quot;/&gt;&lt;wsp:rsid wsp:val=&quot;2F893AB1&quot;/&gt;&lt;wsp:rsid wsp:val=&quot;2FED3066&quot;/&gt;&lt;wsp:rsid wsp:val=&quot;30044D31&quot;/&gt;&lt;wsp:rsid wsp:val=&quot;300B6BBA&quot;/&gt;&lt;wsp:rsid wsp:val=&quot;3046055C&quot;/&gt;&lt;wsp:rsid wsp:val=&quot;30826BA6&quot;/&gt;&lt;wsp:rsid wsp:val=&quot;308502F7&quot;/&gt;&lt;wsp:rsid wsp:val=&quot;30A96C5F&quot;/&gt;&lt;wsp:rsid wsp:val=&quot;30AD1BAD&quot;/&gt;&lt;wsp:rsid wsp:val=&quot;30F47FC6&quot;/&gt;&lt;wsp:rsid wsp:val=&quot;31086B77&quot;/&gt;&lt;wsp:rsid wsp:val=&quot;31154D8E&quot;/&gt;&lt;wsp:rsid wsp:val=&quot;311D2C64&quot;/&gt;&lt;wsp:rsid wsp:val=&quot;31512BDB&quot;/&gt;&lt;wsp:rsid wsp:val=&quot;31680B0B&quot;/&gt;&lt;wsp:rsid wsp:val=&quot;319A0178&quot;/&gt;&lt;wsp:rsid wsp:val=&quot;319A06D9&quot;/&gt;&lt;wsp:rsid wsp:val=&quot;322C3973&quot;/&gt;&lt;wsp:rsid wsp:val=&quot;32326EEA&quot;/&gt;&lt;wsp:rsid wsp:val=&quot;325F72B8&quot;/&gt;&lt;wsp:rsid wsp:val=&quot;32796E54&quot;/&gt;&lt;wsp:rsid wsp:val=&quot;32877A58&quot;/&gt;&lt;wsp:rsid wsp:val=&quot;32C124BE&quot;/&gt;&lt;wsp:rsid wsp:val=&quot;32CC3610&quot;/&gt;&lt;wsp:rsid wsp:val=&quot;32DD4FBE&quot;/&gt;&lt;wsp:rsid wsp:val=&quot;3356330D&quot;/&gt;&lt;wsp:rsid wsp:val=&quot;33864229&quot;/&gt;&lt;wsp:rsid wsp:val=&quot;34040E6F&quot;/&gt;&lt;wsp:rsid wsp:val=&quot;34071B2A&quot;/&gt;&lt;wsp:rsid wsp:val=&quot;34371128&quot;/&gt;&lt;wsp:rsid wsp:val=&quot;346C30E6&quot;/&gt;&lt;wsp:rsid wsp:val=&quot;348611F0&quot;/&gt;&lt;wsp:rsid wsp:val=&quot;348D2D9B&quot;/&gt;&lt;wsp:rsid wsp:val=&quot;34985596&quot;/&gt;&lt;wsp:rsid wsp:val=&quot;34A352F5&quot;/&gt;&lt;wsp:rsid wsp:val=&quot;34B105F2&quot;/&gt;&lt;wsp:rsid wsp:val=&quot;34D60411&quot;/&gt;&lt;wsp:rsid wsp:val=&quot;353B10C7&quot;/&gt;&lt;wsp:rsid wsp:val=&quot;35565CB6&quot;/&gt;&lt;wsp:rsid wsp:val=&quot;35CC55B6&quot;/&gt;&lt;wsp:rsid wsp:val=&quot;35F50C83&quot;/&gt;&lt;wsp:rsid wsp:val=&quot;36065151&quot;/&gt;&lt;wsp:rsid wsp:val=&quot;3659466C&quot;/&gt;&lt;wsp:rsid wsp:val=&quot;36597CFE&quot;/&gt;&lt;wsp:rsid wsp:val=&quot;367A3B85&quot;/&gt;&lt;wsp:rsid wsp:val=&quot;36812BB5&quot;/&gt;&lt;wsp:rsid wsp:val=&quot;369079BF&quot;/&gt;&lt;wsp:rsid wsp:val=&quot;36D745D4&quot;/&gt;&lt;wsp:rsid wsp:val=&quot;36E75ADE&quot;/&gt;&lt;wsp:rsid wsp:val=&quot;37143521&quot;/&gt;&lt;wsp:rsid wsp:val=&quot;374A0348&quot;/&gt;&lt;wsp:rsid wsp:val=&quot;37952DAF&quot;/&gt;&lt;wsp:rsid wsp:val=&quot;37A22536&quot;/&gt;&lt;wsp:rsid wsp:val=&quot;37EB5BEE&quot;/&gt;&lt;wsp:rsid wsp:val=&quot;38356641&quot;/&gt;&lt;wsp:rsid wsp:val=&quot;383A4655&quot;/&gt;&lt;wsp:rsid wsp:val=&quot;38FA26EE&quot;/&gt;&lt;wsp:rsid wsp:val=&quot;39060244&quot;/&gt;&lt;wsp:rsid wsp:val=&quot;398D07BF&quot;/&gt;&lt;wsp:rsid wsp:val=&quot;39B74AA1&quot;/&gt;&lt;wsp:rsid wsp:val=&quot;39F24633&quot;/&gt;&lt;wsp:rsid wsp:val=&quot;3A0613E2&quot;/&gt;&lt;wsp:rsid wsp:val=&quot;3A46027B&quot;/&gt;&lt;wsp:rsid wsp:val=&quot;3A5A7679&quot;/&gt;&lt;wsp:rsid wsp:val=&quot;3A8C1041&quot;/&gt;&lt;wsp:rsid wsp:val=&quot;3B447E33&quot;/&gt;&lt;wsp:rsid wsp:val=&quot;3B5A42BB&quot;/&gt;&lt;wsp:rsid wsp:val=&quot;3BA173F5&quot;/&gt;&lt;wsp:rsid wsp:val=&quot;3BBC1FA1&quot;/&gt;&lt;wsp:rsid wsp:val=&quot;3BBC51A4&quot;/&gt;&lt;wsp:rsid wsp:val=&quot;3CDA1BA8&quot;/&gt;&lt;wsp:rsid wsp:val=&quot;3CE401E5&quot;/&gt;&lt;wsp:rsid wsp:val=&quot;3D0536CB&quot;/&gt;&lt;wsp:rsid wsp:val=&quot;3D174B10&quot;/&gt;&lt;wsp:rsid wsp:val=&quot;3D770A7E&quot;/&gt;&lt;wsp:rsid wsp:val=&quot;3E4A04B1&quot;/&gt;&lt;wsp:rsid wsp:val=&quot;3E8F18E4&quot;/&gt;&lt;wsp:rsid wsp:val=&quot;3EC862A6&quot;/&gt;&lt;wsp:rsid wsp:val=&quot;3F220C12&quot;/&gt;&lt;wsp:rsid wsp:val=&quot;3FC6463E&quot;/&gt;&lt;wsp:rsid wsp:val=&quot;3FCB038E&quot;/&gt;&lt;wsp:rsid wsp:val=&quot;3FE520C1&quot;/&gt;&lt;wsp:rsid wsp:val=&quot;402D7F04&quot;/&gt;&lt;wsp:rsid wsp:val=&quot;403802AC&quot;/&gt;&lt;wsp:rsid wsp:val=&quot;40D07DFE&quot;/&gt;&lt;wsp:rsid wsp:val=&quot;41297E32&quot;/&gt;&lt;wsp:rsid wsp:val=&quot;41384109&quot;/&gt;&lt;wsp:rsid wsp:val=&quot;41907389&quot;/&gt;&lt;wsp:rsid wsp:val=&quot;4241284C&quot;/&gt;&lt;wsp:rsid wsp:val=&quot;427A6F18&quot;/&gt;&lt;wsp:rsid wsp:val=&quot;42A371A4&quot;/&gt;&lt;wsp:rsid wsp:val=&quot;43043067&quot;/&gt;&lt;wsp:rsid wsp:val=&quot;43991543&quot;/&gt;&lt;wsp:rsid wsp:val=&quot;43C32185&quot;/&gt;&lt;wsp:rsid wsp:val=&quot;43CA6368&quot;/&gt;&lt;wsp:rsid wsp:val=&quot;43E453EA&quot;/&gt;&lt;wsp:rsid wsp:val=&quot;44892D24&quot;/&gt;&lt;wsp:rsid wsp:val=&quot;44D62BCD&quot;/&gt;&lt;wsp:rsid wsp:val=&quot;44DE60D7&quot;/&gt;&lt;wsp:rsid wsp:val=&quot;45B63E8A&quot;/&gt;&lt;wsp:rsid wsp:val=&quot;45D8264D&quot;/&gt;&lt;wsp:rsid wsp:val=&quot;460E13CD&quot;/&gt;&lt;wsp:rsid wsp:val=&quot;46580D4B&quot;/&gt;&lt;wsp:rsid wsp:val=&quot;46BB3BF7&quot;/&gt;&lt;wsp:rsid wsp:val=&quot;46D41860&quot;/&gt;&lt;wsp:rsid wsp:val=&quot;46E067C5&quot;/&gt;&lt;wsp:rsid wsp:val=&quot;46EB393F&quot;/&gt;&lt;wsp:rsid wsp:val=&quot;474100FF&quot;/&gt;&lt;wsp:rsid wsp:val=&quot;47825BF1&quot;/&gt;&lt;wsp:rsid wsp:val=&quot;47863731&quot;/&gt;&lt;wsp:rsid wsp:val=&quot;47AE00D1&quot;/&gt;&lt;wsp:rsid wsp:val=&quot;480004F8&quot;/&gt;&lt;wsp:rsid wsp:val=&quot;4805207D&quot;/&gt;&lt;wsp:rsid wsp:val=&quot;48171C81&quot;/&gt;&lt;wsp:rsid wsp:val=&quot;48804468&quot;/&gt;&lt;wsp:rsid wsp:val=&quot;489A1F8E&quot;/&gt;&lt;wsp:rsid wsp:val=&quot;490C5051&quot;/&gt;&lt;wsp:rsid wsp:val=&quot;491723E2&quot;/&gt;&lt;wsp:rsid wsp:val=&quot;49176B1F&quot;/&gt;&lt;wsp:rsid wsp:val=&quot;49503F3A&quot;/&gt;&lt;wsp:rsid wsp:val=&quot;498562F8&quot;/&gt;&lt;wsp:rsid wsp:val=&quot;49A65B8C&quot;/&gt;&lt;wsp:rsid wsp:val=&quot;49BD3659&quot;/&gt;&lt;wsp:rsid wsp:val=&quot;49FB6AC4&quot;/&gt;&lt;wsp:rsid wsp:val=&quot;4A1C6760&quot;/&gt;&lt;wsp:rsid wsp:val=&quot;4A3362BE&quot;/&gt;&lt;wsp:rsid wsp:val=&quot;4A374A39&quot;/&gt;&lt;wsp:rsid wsp:val=&quot;4A596F3F&quot;/&gt;&lt;wsp:rsid wsp:val=&quot;4A606DF0&quot;/&gt;&lt;wsp:rsid wsp:val=&quot;4ACF16C3&quot;/&gt;&lt;wsp:rsid wsp:val=&quot;4ADD76EA&quot;/&gt;&lt;wsp:rsid wsp:val=&quot;4B06652B&quot;/&gt;&lt;wsp:rsid wsp:val=&quot;4B896762&quot;/&gt;&lt;wsp:rsid wsp:val=&quot;4B95715C&quot;/&gt;&lt;wsp:rsid wsp:val=&quot;4BAE3F4F&quot;/&gt;&lt;wsp:rsid wsp:val=&quot;4BD538A4&quot;/&gt;&lt;wsp:rsid wsp:val=&quot;4BEF1825&quot;/&gt;&lt;wsp:rsid wsp:val=&quot;4C115A23&quot;/&gt;&lt;wsp:rsid wsp:val=&quot;4C151573&quot;/&gt;&lt;wsp:rsid wsp:val=&quot;4C233A3D&quot;/&gt;&lt;wsp:rsid wsp:val=&quot;4C365B3E&quot;/&gt;&lt;wsp:rsid wsp:val=&quot;4C4504EB&quot;/&gt;&lt;wsp:rsid wsp:val=&quot;4C481D28&quot;/&gt;&lt;wsp:rsid wsp:val=&quot;4C7C387F&quot;/&gt;&lt;wsp:rsid wsp:val=&quot;4CA47F50&quot;/&gt;&lt;wsp:rsid wsp:val=&quot;4CAA02A6&quot;/&gt;&lt;wsp:rsid wsp:val=&quot;4CBF1665&quot;/&gt;&lt;wsp:rsid wsp:val=&quot;4D434875&quot;/&gt;&lt;wsp:rsid wsp:val=&quot;4D5A0CE0&quot;/&gt;&lt;wsp:rsid wsp:val=&quot;4D5A4FDC&quot;/&gt;&lt;wsp:rsid wsp:val=&quot;4D760292&quot;/&gt;&lt;wsp:rsid wsp:val=&quot;4D79519C&quot;/&gt;&lt;wsp:rsid wsp:val=&quot;4D8D5AD8&quot;/&gt;&lt;wsp:rsid wsp:val=&quot;4D9835E3&quot;/&gt;&lt;wsp:rsid wsp:val=&quot;4DD80DA9&quot;/&gt;&lt;wsp:rsid wsp:val=&quot;4E0065D1&quot;/&gt;&lt;wsp:rsid wsp:val=&quot;4E7A7BE5&quot;/&gt;&lt;wsp:rsid wsp:val=&quot;4E892A43&quot;/&gt;&lt;wsp:rsid wsp:val=&quot;4EA00E85&quot;/&gt;&lt;wsp:rsid wsp:val=&quot;4ECA45D5&quot;/&gt;&lt;wsp:rsid wsp:val=&quot;4F5B1C85&quot;/&gt;&lt;wsp:rsid wsp:val=&quot;4F746E72&quot;/&gt;&lt;wsp:rsid wsp:val=&quot;4F884A06&quot;/&gt;&lt;wsp:rsid wsp:val=&quot;4F896D48&quot;/&gt;&lt;wsp:rsid wsp:val=&quot;502D4760&quot;/&gt;&lt;wsp:rsid wsp:val=&quot;503F1E82&quot;/&gt;&lt;wsp:rsid wsp:val=&quot;50557B36&quot;/&gt;&lt;wsp:rsid wsp:val=&quot;50BE6706&quot;/&gt;&lt;wsp:rsid wsp:val=&quot;51077006&quot;/&gt;&lt;wsp:rsid wsp:val=&quot;512766AD&quot;/&gt;&lt;wsp:rsid wsp:val=&quot;512A32DA&quot;/&gt;&lt;wsp:rsid wsp:val=&quot;516816E7&quot;/&gt;&lt;wsp:rsid wsp:val=&quot;51875DC4&quot;/&gt;&lt;wsp:rsid wsp:val=&quot;51CB6EC0&quot;/&gt;&lt;wsp:rsid wsp:val=&quot;524925D2&quot;/&gt;&lt;wsp:rsid wsp:val=&quot;52532D81&quot;/&gt;&lt;wsp:rsid wsp:val=&quot;525623D8&quot;/&gt;&lt;wsp:rsid wsp:val=&quot;52727FA8&quot;/&gt;&lt;wsp:rsid wsp:val=&quot;528B3DF2&quot;/&gt;&lt;wsp:rsid wsp:val=&quot;52903FE1&quot;/&gt;&lt;wsp:rsid wsp:val=&quot;52AF5776&quot;/&gt;&lt;wsp:rsid wsp:val=&quot;52BA0642&quot;/&gt;&lt;wsp:rsid wsp:val=&quot;52D348DE&quot;/&gt;&lt;wsp:rsid wsp:val=&quot;52F77B64&quot;/&gt;&lt;wsp:rsid wsp:val=&quot;53032D07&quot;/&gt;&lt;wsp:rsid wsp:val=&quot;530D4FCD&quot;/&gt;&lt;wsp:rsid wsp:val=&quot;5319655B&quot;/&gt;&lt;wsp:rsid wsp:val=&quot;53543D65&quot;/&gt;&lt;wsp:rsid wsp:val=&quot;53710D8A&quot;/&gt;&lt;wsp:rsid wsp:val=&quot;53902328&quot;/&gt;&lt;wsp:rsid wsp:val=&quot;53904A70&quot;/&gt;&lt;wsp:rsid wsp:val=&quot;53BF1F0B&quot;/&gt;&lt;wsp:rsid wsp:val=&quot;53C2288E&quot;/&gt;&lt;wsp:rsid wsp:val=&quot;54911E42&quot;/&gt;&lt;wsp:rsid wsp:val=&quot;54C50F40&quot;/&gt;&lt;wsp:rsid wsp:val=&quot;550C2711&quot;/&gt;&lt;wsp:rsid wsp:val=&quot;5525479A&quot;/&gt;&lt;wsp:rsid wsp:val=&quot;552810FC&quot;/&gt;&lt;wsp:rsid wsp:val=&quot;559E773D&quot;/&gt;&lt;wsp:rsid wsp:val=&quot;5621698D&quot;/&gt;&lt;wsp:rsid wsp:val=&quot;56521907&quot;/&gt;&lt;wsp:rsid wsp:val=&quot;56636184&quot;/&gt;&lt;wsp:rsid wsp:val=&quot;56977DD3&quot;/&gt;&lt;wsp:rsid wsp:val=&quot;56981529&quot;/&gt;&lt;wsp:rsid wsp:val=&quot;56B45EBC&quot;/&gt;&lt;wsp:rsid wsp:val=&quot;56D32444&quot;/&gt;&lt;wsp:rsid wsp:val=&quot;57C44148&quot;/&gt;&lt;wsp:rsid wsp:val=&quot;57E2194F&quot;/&gt;&lt;wsp:rsid wsp:val=&quot;57E260B6&quot;/&gt;&lt;wsp:rsid wsp:val=&quot;57EB137B&quot;/&gt;&lt;wsp:rsid wsp:val=&quot;5836451D&quot;/&gt;&lt;wsp:rsid wsp:val=&quot;583D5221&quot;/&gt;&lt;wsp:rsid wsp:val=&quot;584C4B97&quot;/&gt;&lt;wsp:rsid wsp:val=&quot;589C2570&quot;/&gt;&lt;wsp:rsid wsp:val=&quot;58F2258B&quot;/&gt;&lt;wsp:rsid wsp:val=&quot;593E39C4&quot;/&gt;&lt;wsp:rsid wsp:val=&quot;599B0AB9&quot;/&gt;&lt;wsp:rsid wsp:val=&quot;59C351D7&quot;/&gt;&lt;wsp:rsid wsp:val=&quot;5A7D0AB3&quot;/&gt;&lt;wsp:rsid wsp:val=&quot;5AAE1871&quot;/&gt;&lt;wsp:rsid wsp:val=&quot;5B41072D&quot;/&gt;&lt;wsp:rsid wsp:val=&quot;5BAA04FB&quot;/&gt;&lt;wsp:rsid wsp:val=&quot;5BCF0BBB&quot;/&gt;&lt;wsp:rsid wsp:val=&quot;5BF00921&quot;/&gt;&lt;wsp:rsid wsp:val=&quot;5C3E519B&quot;/&gt;&lt;wsp:rsid wsp:val=&quot;5CB25FFE&quot;/&gt;&lt;wsp:rsid wsp:val=&quot;5CC26AF3&quot;/&gt;&lt;wsp:rsid wsp:val=&quot;5CCF3C8C&quot;/&gt;&lt;wsp:rsid wsp:val=&quot;5CFF2954&quot;/&gt;&lt;wsp:rsid wsp:val=&quot;5D754E6D&quot;/&gt;&lt;wsp:rsid wsp:val=&quot;5D7C0E8D&quot;/&gt;&lt;wsp:rsid wsp:val=&quot;5DD82B6B&quot;/&gt;&lt;wsp:rsid wsp:val=&quot;5DE41EEA&quot;/&gt;&lt;wsp:rsid wsp:val=&quot;5DE82C10&quot;/&gt;&lt;wsp:rsid wsp:val=&quot;5E2533EB&quot;/&gt;&lt;wsp:rsid wsp:val=&quot;5E3550FC&quot;/&gt;&lt;wsp:rsid wsp:val=&quot;5E481F27&quot;/&gt;&lt;wsp:rsid wsp:val=&quot;5F9F7E0E&quot;/&gt;&lt;wsp:rsid wsp:val=&quot;5FCD5164&quot;/&gt;&lt;wsp:rsid wsp:val=&quot;5FF15DD4&quot;/&gt;&lt;wsp:rsid wsp:val=&quot;601479AF&quot;/&gt;&lt;wsp:rsid wsp:val=&quot;601B5A7A&quot;/&gt;&lt;wsp:rsid wsp:val=&quot;60222C56&quot;/&gt;&lt;wsp:rsid wsp:val=&quot;604C7EF9&quot;/&gt;&lt;wsp:rsid wsp:val=&quot;60717EA9&quot;/&gt;&lt;wsp:rsid wsp:val=&quot;609D6C3A&quot;/&gt;&lt;wsp:rsid wsp:val=&quot;60E43D7A&quot;/&gt;&lt;wsp:rsid wsp:val=&quot;612B4FD2&quot;/&gt;&lt;wsp:rsid wsp:val=&quot;61B30840&quot;/&gt;&lt;wsp:rsid wsp:val=&quot;61C40BDD&quot;/&gt;&lt;wsp:rsid wsp:val=&quot;62293C38&quot;/&gt;&lt;wsp:rsid wsp:val=&quot;6267335C&quot;/&gt;&lt;wsp:rsid wsp:val=&quot;628E20E0&quot;/&gt;&lt;wsp:rsid wsp:val=&quot;62FD6803&quot;/&gt;&lt;wsp:rsid wsp:val=&quot;63412015&quot;/&gt;&lt;wsp:rsid wsp:val=&quot;63BE456B&quot;/&gt;&lt;wsp:rsid wsp:val=&quot;63E0365D&quot;/&gt;&lt;wsp:rsid wsp:val=&quot;64120B01&quot;/&gt;&lt;wsp:rsid wsp:val=&quot;64127357&quot;/&gt;&lt;wsp:rsid wsp:val=&quot;644C2BA5&quot;/&gt;&lt;wsp:rsid wsp:val=&quot;646F1532&quot;/&gt;&lt;wsp:rsid wsp:val=&quot;64975A73&quot;/&gt;&lt;wsp:rsid wsp:val=&quot;649C6849&quot;/&gt;&lt;wsp:rsid wsp:val=&quot;650E363D&quot;/&gt;&lt;wsp:rsid wsp:val=&quot;65522D88&quot;/&gt;&lt;wsp:rsid wsp:val=&quot;6575046A&quot;/&gt;&lt;wsp:rsid wsp:val=&quot;658E746D&quot;/&gt;&lt;wsp:rsid wsp:val=&quot;659F7A04&quot;/&gt;&lt;wsp:rsid wsp:val=&quot;65A86106&quot;/&gt;&lt;wsp:rsid wsp:val=&quot;661A0B05&quot;/&gt;&lt;wsp:rsid wsp:val=&quot;661B20B7&quot;/&gt;&lt;wsp:rsid wsp:val=&quot;661D6BAD&quot;/&gt;&lt;wsp:rsid wsp:val=&quot;66455F36&quot;/&gt;&lt;wsp:rsid wsp:val=&quot;665546D0&quot;/&gt;&lt;wsp:rsid wsp:val=&quot;66752199&quot;/&gt;&lt;wsp:rsid wsp:val=&quot;66B66E42&quot;/&gt;&lt;wsp:rsid wsp:val=&quot;66F5028A&quot;/&gt;&lt;wsp:rsid wsp:val=&quot;67316D3C&quot;/&gt;&lt;wsp:rsid wsp:val=&quot;67935541&quot;/&gt;&lt;wsp:rsid wsp:val=&quot;67AC7BD3&quot;/&gt;&lt;wsp:rsid wsp:val=&quot;67EA7972&quot;/&gt;&lt;wsp:rsid wsp:val=&quot;67F73985&quot;/&gt;&lt;wsp:rsid wsp:val=&quot;686D6E81&quot;/&gt;&lt;wsp:rsid wsp:val=&quot;68804DAD&quot;/&gt;&lt;wsp:rsid wsp:val=&quot;689174B0&quot;/&gt;&lt;wsp:rsid wsp:val=&quot;68B22A4F&quot;/&gt;&lt;wsp:rsid wsp:val=&quot;68C618D7&quot;/&gt;&lt;wsp:rsid wsp:val=&quot;68F5380D&quot;/&gt;&lt;wsp:rsid wsp:val=&quot;691568C1&quot;/&gt;&lt;wsp:rsid wsp:val=&quot;692B0E57&quot;/&gt;&lt;wsp:rsid wsp:val=&quot;69311859&quot;/&gt;&lt;wsp:rsid wsp:val=&quot;694C6545&quot;/&gt;&lt;wsp:rsid wsp:val=&quot;69915C6A&quot;/&gt;&lt;wsp:rsid wsp:val=&quot;69A625D1&quot;/&gt;&lt;wsp:rsid wsp:val=&quot;69D700B2&quot;/&gt;&lt;wsp:rsid wsp:val=&quot;6A072BEC&quot;/&gt;&lt;wsp:rsid wsp:val=&quot;6A24039F&quot;/&gt;&lt;wsp:rsid wsp:val=&quot;6A39390C&quot;/&gt;&lt;wsp:rsid wsp:val=&quot;6A653A3D&quot;/&gt;&lt;wsp:rsid wsp:val=&quot;6AB7162A&quot;/&gt;&lt;wsp:rsid wsp:val=&quot;6B0D75E9&quot;/&gt;&lt;wsp:rsid wsp:val=&quot;6B1E7A37&quot;/&gt;&lt;wsp:rsid wsp:val=&quot;6BE634F8&quot;/&gt;&lt;wsp:rsid wsp:val=&quot;6C41470C&quot;/&gt;&lt;wsp:rsid wsp:val=&quot;6C650335&quot;/&gt;&lt;wsp:rsid wsp:val=&quot;6CC7768C&quot;/&gt;&lt;wsp:rsid wsp:val=&quot;6D257258&quot;/&gt;&lt;wsp:rsid wsp:val=&quot;6D600206&quot;/&gt;&lt;wsp:rsid wsp:val=&quot;6D8774BF&quot;/&gt;&lt;wsp:rsid wsp:val=&quot;6D8958DC&quot;/&gt;&lt;wsp:rsid wsp:val=&quot;6DDB076D&quot;/&gt;&lt;wsp:rsid wsp:val=&quot;6DFD0652&quot;/&gt;&lt;wsp:rsid wsp:val=&quot;6E976F50&quot;/&gt;&lt;wsp:rsid wsp:val=&quot;6E9A10BE&quot;/&gt;&lt;wsp:rsid wsp:val=&quot;6EA15275&quot;/&gt;&lt;wsp:rsid wsp:val=&quot;6EB6005F&quot;/&gt;&lt;wsp:rsid wsp:val=&quot;6EC22A4D&quot;/&gt;&lt;wsp:rsid wsp:val=&quot;6EF04958&quot;/&gt;&lt;wsp:rsid wsp:val=&quot;6F7E645A&quot;/&gt;&lt;wsp:rsid wsp:val=&quot;6F8D0084&quot;/&gt;&lt;wsp:rsid wsp:val=&quot;6FA1734F&quot;/&gt;&lt;wsp:rsid wsp:val=&quot;6FC0257B&quot;/&gt;&lt;wsp:rsid wsp:val=&quot;6FFF37C4&quot;/&gt;&lt;wsp:rsid wsp:val=&quot;70113A89&quot;/&gt;&lt;wsp:rsid wsp:val=&quot;70144108&quot;/&gt;&lt;wsp:rsid wsp:val=&quot;70151977&quot;/&gt;&lt;wsp:rsid wsp:val=&quot;7032036F&quot;/&gt;&lt;wsp:rsid wsp:val=&quot;704C2BE6&quot;/&gt;&lt;wsp:rsid wsp:val=&quot;70B93D05&quot;/&gt;&lt;wsp:rsid wsp:val=&quot;70EC25BC&quot;/&gt;&lt;wsp:rsid wsp:val=&quot;713D2B39&quot;/&gt;&lt;wsp:rsid wsp:val=&quot;71465E03&quot;/&gt;&lt;wsp:rsid wsp:val=&quot;715050E6&quot;/&gt;&lt;wsp:rsid wsp:val=&quot;715458DF&quot;/&gt;&lt;wsp:rsid wsp:val=&quot;719039BB&quot;/&gt;&lt;wsp:rsid wsp:val=&quot;72010FBD&quot;/&gt;&lt;wsp:rsid wsp:val=&quot;722C65FA&quot;/&gt;&lt;wsp:rsid wsp:val=&quot;724622A1&quot;/&gt;&lt;wsp:rsid wsp:val=&quot;72651B17&quot;/&gt;&lt;wsp:rsid wsp:val=&quot;727132CE&quot;/&gt;&lt;wsp:rsid wsp:val=&quot;72DC6BB2&quot;/&gt;&lt;wsp:rsid wsp:val=&quot;731E25F7&quot;/&gt;&lt;wsp:rsid wsp:val=&quot;733C16D7&quot;/&gt;&lt;wsp:rsid wsp:val=&quot;73495701&quot;/&gt;&lt;wsp:rsid wsp:val=&quot;73727622&quot;/&gt;&lt;wsp:rsid wsp:val=&quot;742F2543&quot;/&gt;&lt;wsp:rsid wsp:val=&quot;74673A3E&quot;/&gt;&lt;wsp:rsid wsp:val=&quot;74763971&quot;/&gt;&lt;wsp:rsid wsp:val=&quot;748358AD&quot;/&gt;&lt;wsp:rsid wsp:val=&quot;74A22862&quot;/&gt;&lt;wsp:rsid wsp:val=&quot;74AF670C&quot;/&gt;&lt;wsp:rsid wsp:val=&quot;75157D1A&quot;/&gt;&lt;wsp:rsid wsp:val=&quot;759E1536&quot;/&gt;&lt;wsp:rsid wsp:val=&quot;75F03DC5&quot;/&gt;&lt;wsp:rsid wsp:val=&quot;75F70ED7&quot;/&gt;&lt;wsp:rsid wsp:val=&quot;76024DB4&quot;/&gt;&lt;wsp:rsid wsp:val=&quot;761D229F&quot;/&gt;&lt;wsp:rsid wsp:val=&quot;76807481&quot;/&gt;&lt;wsp:rsid wsp:val=&quot;768B5626&quot;/&gt;&lt;wsp:rsid wsp:val=&quot;76A06F96&quot;/&gt;&lt;wsp:rsid wsp:val=&quot;76BF122D&quot;/&gt;&lt;wsp:rsid wsp:val=&quot;76C03589&quot;/&gt;&lt;wsp:rsid wsp:val=&quot;76C226A3&quot;/&gt;&lt;wsp:rsid wsp:val=&quot;76D25C5B&quot;/&gt;&lt;wsp:rsid wsp:val=&quot;772018C2&quot;/&gt;&lt;wsp:rsid wsp:val=&quot;772D5DAD&quot;/&gt;&lt;wsp:rsid wsp:val=&quot;774E6819&quot;/&gt;&lt;wsp:rsid wsp:val=&quot;776657B0&quot;/&gt;&lt;wsp:rsid wsp:val=&quot;77960D19&quot;/&gt;&lt;wsp:rsid wsp:val=&quot;781362FC&quot;/&gt;&lt;wsp:rsid wsp:val=&quot;78236474&quot;/&gt;&lt;wsp:rsid wsp:val=&quot;785E748C&quot;/&gt;&lt;wsp:rsid wsp:val=&quot;788C05F6&quot;/&gt;&lt;wsp:rsid wsp:val=&quot;78C179A5&quot;/&gt;&lt;wsp:rsid wsp:val=&quot;793F766D&quot;/&gt;&lt;wsp:rsid wsp:val=&quot;79BD3D8B&quot;/&gt;&lt;wsp:rsid wsp:val=&quot;79DB7F07&quot;/&gt;&lt;wsp:rsid wsp:val=&quot;79E65EE5&quot;/&gt;&lt;wsp:rsid wsp:val=&quot;79F83011&quot;/&gt;&lt;wsp:rsid wsp:val=&quot;7A141DFC&quot;/&gt;&lt;wsp:rsid wsp:val=&quot;7A8A1C0B&quot;/&gt;&lt;wsp:rsid wsp:val=&quot;7A8E06AC&quot;/&gt;&lt;wsp:rsid wsp:val=&quot;7ADA70E1&quot;/&gt;&lt;wsp:rsid wsp:val=&quot;7B107033&quot;/&gt;&lt;wsp:rsid wsp:val=&quot;7BD83D9D&quot;/&gt;&lt;wsp:rsid wsp:val=&quot;7BF6739B&quot;/&gt;&lt;wsp:rsid wsp:val=&quot;7C073AAD&quot;/&gt;&lt;wsp:rsid wsp:val=&quot;7C4B53FC&quot;/&gt;&lt;wsp:rsid wsp:val=&quot;7C53209A&quot;/&gt;&lt;wsp:rsid wsp:val=&quot;7C7B761D&quot;/&gt;&lt;wsp:rsid wsp:val=&quot;7CE06B61&quot;/&gt;&lt;wsp:rsid wsp:val=&quot;7DC16092&quot;/&gt;&lt;wsp:rsid wsp:val=&quot;7E2A339D&quot;/&gt;&lt;wsp:rsid wsp:val=&quot;7E2A7F2D&quot;/&gt;&lt;wsp:rsid wsp:val=&quot;7E58748F&quot;/&gt;&lt;wsp:rsid wsp:val=&quot;7E72063E&quot;/&gt;&lt;wsp:rsid wsp:val=&quot;7EB15F57&quot;/&gt;&lt;wsp:rsid wsp:val=&quot;7EFF1630&quot;/&gt;&lt;wsp:rsid wsp:val=&quot;7F1C3075&quot;/&gt;&lt;wsp:rsid wsp:val=&quot;7F28458A&quot;/&gt;&lt;wsp:rsid wsp:val=&quot;7F491F19&quot;/&gt;&lt;wsp:rsid wsp:val=&quot;7FB40059&quot;/&gt;&lt;wsp:rsid wsp:val=&quot;7FE672F5&quot;/&gt;&lt;/wsp:rsids&gt;&lt;/w:docPr&gt;&lt;w:body&gt;&lt;wx:sect&gt;&lt;w:p wsp:rsidR=&quot;00000000&quot; wsp:rsidRDefault=&quot;00B1223F&quot; wsp:rsidP=&quot;00B1223F&quot;&gt;&lt;m:oMathPara&gt;&lt;m:oMath&gt;&lt;m:r&gt;&lt;w:rPr&gt;&lt;w:rFonts w:ascii=&quot;Cambria Math&quot; w:h-ansi=&quot;Cambria Math&quot;/&gt;&lt;wx:font wx:val=&quot;Cambria Math&quot;/&gt;&lt;w:i/&gt;&lt;w:color w:val=&quot;000000&quot;/&gt;&lt;w:sz w:val=&quot;24&quot;/&gt;&lt;/w:rPr&gt;&lt;m:t&gt;e=&lt;/m:t&gt;&lt;/m:r&gt;0&lt;m:f&gt;&lt;m:fPr&gt;&lt;m:ctrlPr&gt;&lt;w:rPr&gt;&lt;w:r Fontss w:ascii=&quot;Cambria Math&quot; w:h-amnsi=&quot;Cambria Math&quot;/&gt;&lt;wx:font wx::val=&quot;Cambria Math&quot;/&gt;&lt;w:i/&gt;&lt;w:c&quot;olor w:val=&quot;000000&quot;/&gt;&lt;w:sz w:va=l=&quot;24&quot;/&gt;&lt;/w:rPr&gt;&lt;/m:ctrlPr&gt;&lt;/m: fPr&gt;&lt;m:num&gt;&lt;m:r&gt;&lt;w:rPr&gt;&lt;w:rFont4s w:ascii=&quot;Cambria Math&quot; w:h-ansi=&quot;Cambria Math&quot;/&gt;&lt;wx:font wx:val=&quot;Cambria Math&quot;/&gt;&lt;w:i/&gt;&lt;w:color w:val=&quot;000000&quot;/&gt;&lt;w:sz w:val=&quot;24&quot;/&gt;&lt;/w:rPr&gt;&lt;m:t&gt;2&lt;/m:t&gt;&lt;/m:r&gt;&lt;/m:num&gt;&lt;m:den&gt;&lt;m:rad&gt;&lt;m:radPr&gt;&lt;m:degHide m:val=&quot;1&quot;/&gt;&lt;m:ctrlPr&gt;&lt;w:rPr&gt;&lt;w:rFonts w:ascii=&quot;Cambria Math&quot; w:h-ansi=&quot;Cambria Math&quot;/&gt;&lt;wx:font wx:val=&quot;Cambria Math&quot;/&gt;&lt;w:i/&gt;&lt;w:color w:val=&quot;000000&quot;/&gt;&lt;w:sz w:val=&quot;24&quot;/&gt;&lt;/w:rPr&gt;&lt;/m:ctrlPr&gt;&lt;/m:radPr&gt;&lt;m:deg/&gt;&lt;m:e&gt;&lt;m:r&gt;&lt;w:rPr&gt;&lt;w:rFonts w:ascii=&quot;Cambria Math&quot; w:h-ansi=&quot;Cambria Math&quot;/&gt;&lt;wx:font wx:val=&quot;Cambria Math&quot;/&gt;&lt;w:i/&gt;&lt;w:color w:val=&quot;000000&quot;/&gt;&lt;w:sz w:val=&quot;24&quot;/&gt;&lt;/w:rPr&gt;&lt;m:t&gt;3&lt;/m:t&gt;&lt;/m:r&gt;&lt;/m:e&gt;&lt;/m:rad&gt;&lt;/m:den&gt;&lt;/m:f&gt;&lt;m:r&gt;&lt;w:rPr&gt;&lt;w:rFonts w:ascii=&quot;Cambria Math&quot; w:h-ansi=&quot;Cambria Math&quot;/&gt;&lt;wx:font wx:val=&quot;Cambria Math&quot;/&gt;&lt;w:i/&gt;&lt;w:color w:val=&quot;000000&quot;/&gt;&lt;w:sz w:val=&quot;24&quot;/&gt;&lt;/w:rPr&gt;&lt;m:t&gt;ln&lt;/m:t&gt;&lt;/m:r&gt;&lt;m:d&gt;&lt;m:dPr&gt;&lt;m:ctrlPr&gt;&lt;w:rPr&gt;&lt;w:rFonts w:ascii=&quot;Cambria Math&quot; w:h-ansi=&quot;Cambria Math&quot;/&gt;&lt;wx:font wx:val=&quot;Cambria Math&quot;/&gt;&lt;w:i/&gt;&lt;w:color w:val=&quot;000000&quot;/&gt;&lt;w:sz w:val=&quot;24&quot;/&gt;&lt;/w:rPr&gt;&lt;/m:ctrlPr&gt;&lt;/m:dPr&gt;&lt;m:e&gt;&lt;m:f&gt;&lt;m:fPr&gt;&lt;m:ctrlPr&gt;&lt;w:rPr&gt;&lt;w:rFonts w:ascii=&quot;Cambria Math&quot; w:h-ansi=&quot;Cambria Math&quot;/&gt;&lt;wx:font wx:val=&quot;Cambria Math&quot;/&gt;&lt;w:i/&gt;&lt;w:color w:val=&quot;000000&quot;/&gt;&lt;w:sz w:val=&quot;24&quot;/&gt;&lt;/w:rPr&gt;&lt;/m:ctrlPr&gt;&lt;/m:fPr&gt;&lt;m:num&gt;&lt;m:sSub&gt;&lt;m:sSubPr&gt;&lt;m:ctrlPr&gt;&lt;w:rPr&gt;&lt;w:rFonts w:ascii=&quot;Cambria Math&quot; w:h-ansi=&quot;Cambria Math&quot;/&gt;&lt;wx:font wx:val=&quot;Cambria Math&quot;/&gt;&lt;w:i/&gt;&lt;w:color w:val=&quot;000000&quot;/&gt;&lt;w:sz w:val=&quot;24&quot;/&gt;&lt;/w:rPr&gt;&lt;/m:ctrlPr&gt;&lt;/m:sSubPr&gt;&lt;m:e&gt;&lt;m:r&gt;&lt;w:rPr&gt;&lt;w:rFonts w:ascii=&quot;Cambria Math&quot; w:h-ansi=&quot;Cambria Math&quot;/&gt;&lt;wx:font wx:val=&quot;Cambria Math&quot;/&gt;&lt;w:i/&gt;&lt;w:color w:val=&quot;000000&quot;/&gt;&lt;w:sz w:val=&quot;24&quot;/&gt;&lt;/w:rPr&gt;&lt;m:t&gt;h&lt;/m:t&gt;&lt;/m:r&gt;&lt;/m:e&gt;&lt;m:sub&gt;&lt;m:r&gt;&lt;w:rPr&gt;&lt;w:rFonts w:ascii=&quot;Cambria Math&quot; w:h-ansi=&quot;Cambria Math&quot;/&gt;&lt;wx:font wx:val=&quot;Cambria Math&quot;/&gt;&lt;w:i/&gt;&lt;w:color w:val=&quot;000000&quot;/&gt;&lt;w:sz w:val=&quot;24&quot;/&gt;&lt;/w:rPr&gt;&lt;m:t&gt;0&lt;/m:t&gt;&lt;/m:r&gt;&lt;/m:sub&gt;&lt;/m:sSub&gt;&lt;/m:num&gt;&lt;m:den&gt;&lt;m:r&gt;&lt;w:rPr&gt;&lt;w:rFonts w:ascii=&quot;Cambria Math&quot; w:h-ansi=&quot;Cambria Math&quot;/&gt;&lt;wx:font wx:val=&quot;Cambria Math&quot;/&gt;&lt;w:i/&gt;&lt;w:color w:val=&quot;000000&quot;/&gt;&lt;w:sz w:val=&quot;24&quot;/&gt;&lt;/w:rPr&gt;&lt;m:t&gt;h&lt;/m:t&gt;&lt;/m:r&gt;&lt;/m:den&gt;&lt;/m:f&gt;&lt;/m:e&gt;&lt;/m:d&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3" o:title="" chromakey="white"/>
          </v:shape>
        </w:pict>
      </w:r>
      <w:r w:rsidRPr="00204F3B">
        <w:rPr>
          <w:rFonts w:eastAsia="SimSun"/>
          <w:kern w:val="2"/>
          <w:position w:val="-34"/>
          <w:lang w:val="en-US" w:eastAsia="zh-CN"/>
        </w:rPr>
        <w:instrText xml:space="preserve"> </w:instrText>
      </w:r>
      <w:r w:rsidRPr="00204F3B">
        <w:rPr>
          <w:rFonts w:eastAsia="SimSun"/>
          <w:kern w:val="2"/>
          <w:position w:val="-34"/>
          <w:lang w:val="en-US" w:eastAsia="zh-CN"/>
        </w:rPr>
        <w:fldChar w:fldCharType="end"/>
      </w:r>
      <w:r w:rsidRPr="00204F3B">
        <w:rPr>
          <w:rFonts w:eastAsia="SimSun"/>
          <w:kern w:val="2"/>
          <w:position w:val="-34"/>
          <w:lang w:val="en-US" w:eastAsia="zh-CN"/>
        </w:rPr>
        <w:object w:dxaOrig="1575" w:dyaOrig="765" w14:anchorId="385EB31E">
          <v:shape id="_x0000_i1028" type="#_x0000_t75" style="width:78.75pt;height:38.25pt" o:ole="">
            <v:imagedata r:id="rId14" o:title=""/>
          </v:shape>
          <o:OLEObject Type="Embed" ProgID="Equation.DSMT4" ShapeID="_x0000_i1028" DrawAspect="Content" ObjectID="_1635592709" r:id="rId15"/>
        </w:object>
      </w:r>
      <w:r w:rsidRPr="00204F3B">
        <w:rPr>
          <w:rFonts w:eastAsia="SimSun"/>
          <w:kern w:val="2"/>
          <w:position w:val="-34"/>
          <w:lang w:val="en-US" w:eastAsia="zh-CN"/>
        </w:rPr>
        <w:fldChar w:fldCharType="begin"/>
      </w:r>
      <w:r w:rsidRPr="00204F3B">
        <w:rPr>
          <w:rFonts w:eastAsia="SimSun"/>
          <w:kern w:val="2"/>
          <w:position w:val="-34"/>
          <w:lang w:val="en-US" w:eastAsia="zh-CN"/>
        </w:rPr>
        <w:instrText xml:space="preserve"> QUOTE </w:instrText>
      </w:r>
      <w:r w:rsidR="00F61F6E">
        <w:rPr>
          <w:rFonts w:eastAsia="SimSun"/>
          <w:kern w:val="2"/>
          <w:position w:val="-34"/>
          <w:lang w:val="en-US" w:eastAsia="zh-CN"/>
        </w:rPr>
        <w:pict w14:anchorId="240A656F">
          <v:shape id="_x0000_i1029" type="#_x0000_t75" style="width:88.5pt;height:31.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20&quot;/&gt;&lt;w:doNotEmbedSystemFonts/&gt;&lt;w:bordersDontSurroundHeader/&gt;&lt;w:bordersDontSurroundFooter/&gt;&lt;w:defaultTabStop w:val=&quot;420&quot;/&gt;&lt;w:drawingGridVerticalSpacing w:val=&quot;156&quot;/&gt;&lt;w:characterSpacingControl w:val=&quot;CompressPunctuation&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docVars&gt;&lt;w:docVar w:name=&quot;NE.Ref{01F7CECA-1515-46F3-84B3-02B14867521A}&quot; w:val=&quot; ADDIN NE.Ref.{01F7CECA-1515-46F3-84B3-02B14867521A}&amp;lt;Citation&amp;gt;&amp;lt;Group&amp;gt;&amp;lt;References&amp;gt;&amp;lt;Item&amp;gt;&amp;lt;ID&amp;gt;14&amp;lt;/ID&amp;gt;&amp;lt;UID&amp;gt;{A50F52FD-8613-4061-A6B0-B643429239C0}&amp;lt;/UID&amp;gt;&amp;lt;Title&amp;gt;The evolution of microstructures and mechanical properties during accumulative roll bonding of Al/Mg composite&amp;lt;/Title&amp;gt;&amp;lt;Template&amp;gt;Journal Article&amp;lt;/Template&amp;gt;&amp;lt;Star&amp;gt;0&amp;lt;/Star&amp;gt;&amp;lt;Tag&amp;gt;0&amp;lt;/Tag&amp;gt;&amp;lt;Author&amp;gt;Chen, M C; Hsieh, H C; Wu, Weite&amp;lt;/Author&amp;gt;&amp;lt;Year&amp;gt;2006&amp;lt;/Year&amp;gt;&amp;lt;Details&amp;gt;&amp;lt;_created&amp;gt;62363387&amp;lt;/_created&amp;gt;&amp;lt;_issue&amp;gt;1&amp;lt;/_issue&amp;gt;&amp;lt;_journal&amp;gt;Journal of Alloys &amp;amp;amp; Compounds&amp;lt;/_journal&amp;gt;&amp;lt;_keywords&amp;gt;ARB;Severe plastic deformation;Ultra-fine grain;Multilayer compound;Al/Mg alloy&amp;lt;/_keywords&amp;gt;&amp;lt;_modified&amp;gt;62363397&amp;lt;/_modified&amp;gt;&amp;lt;_pages&amp;gt;169-172&amp;lt;/_pages&amp;gt;&amp;lt;_volume&amp;gt;416&amp;lt;/_volume&amp;gt;&amp;lt;/Details&amp;gt;&amp;lt;Extra&amp;gt;&amp;lt;DBUID&amp;gt;{1D435D6B-7247-4047-942A-B772BD581E8A}&amp;lt;/DBUID&amp;gt;&amp;lt;/Extra&amp;gt;&amp;lt;/Item&amp;gt;&amp;lt;/References&amp;gt;&amp;lt;/Group&amp;gt;&amp;lt;Group&amp;gt;&amp;lt;References&amp;gt;&amp;lt;Item&amp;gt;&amp;lt;ID&amp;gt;37&amp;lt;/ID&amp;gt;&amp;lt;UID&amp;gt;{9F016C62-1C26-46FC-9A03-B9A1FBD9E41F}&amp;lt;/UID&amp;gt;&amp;lt;Title&amp;gt;Magnesium matrix composites fabricated by using accumulative roll bonding of magnesium sheets coated with carbon-nanotube-containing aluminum powders&amp;lt;/Title&amp;gt;&amp;lt;Template&amp;gt;Journal Article&amp;lt;/Template&amp;gt;&amp;lt;Star&amp;gt;0&amp;lt;/Star&amp;gt;&amp;lt;Tag&amp;gt;0&amp;lt;/Tag&amp;gt;&amp;lt;Author&amp;gt;Yoo, S J; Han, S H; Kim, W J&amp;lt;/Author&amp;gt;&amp;lt;Year&amp;gt;2012&amp;lt;/Year&amp;gt;&amp;lt;Details&amp;gt;&amp;lt;_collection_scope&amp;gt;EI;SCI;SCIE;&amp;lt;/_collection_scope&amp;gt;&amp;lt;_created&amp;gt;62363412&amp;lt;/_created&amp;gt;&amp;lt;_impact_factor&amp;gt;   4.163&amp;lt;/_impact_factor&amp;gt;&amp;lt;_issue&amp;gt;2&amp;lt;/_issue&amp;gt;&amp;lt;_journal&amp;gt;Scripta Materialia&amp;lt;/_journal&amp;gt;&amp;lt;_modified&amp;gt;62372009&amp;lt;/_modified&amp;gt;&amp;lt;_pages&amp;gt;129-132&amp;lt;/_pages&amp;gt;&amp;lt;_volume&amp;gt;67&amp;lt;/_volume&amp;gt;&amp;lt;/Details&amp;gt;&amp;lt;Extra&amp;gt;&amp;lt;DBUID&amp;gt;{1D435D6B-7247-4047-942A-B772BD581E8A}&amp;lt;/DBUID&amp;gt;&amp;lt;/Extra&amp;gt;&amp;lt;/Item&amp;gt;&amp;lt;/References&amp;gt;&amp;lt;/Group&amp;gt;&amp;lt;/Citation&amp;gt;_x000a_&quot;/&gt;&lt;w:docVar w:name=&quot;NE.Ref{02803C30-BB9C-4111-901C-D1A2B02BD78B}&quot; w:val=&quot; ADDIN NE.Ref.{02803C30-BB9C-4111-901C-D1A2B02BD78B}&amp;lt;Citation&amp;gt;&amp;lt;Group&amp;gt;&amp;lt;References&amp;gt;&amp;lt;Item&amp;gt;&amp;lt;ID&amp;gt;57&amp;lt;/ID&amp;gt;&amp;lt;UID&amp;gt;{74251F6D-FAF8-4CCF-987B-3A94F6E03791}&amp;lt;/UID&amp;gt;&amp;lt;Title&amp;gt;Revealing extraordinary tensile plasticity in layered Ti-Al metal composite&amp;lt;/Title&amp;gt;&amp;lt;Template&amp;gt;Journal Article&amp;lt;/Template&amp;gt;&amp;lt;Star&amp;gt;0&amp;lt;/Star&amp;gt;&amp;lt;Tag&amp;gt;0&amp;lt;/Tag&amp;gt;&amp;lt;Author&amp;gt;Huang, M; Fan, G H; Geng, L; Cao, G J; Du, Y; Wu, H; Zhang, T T; Kang, H J; Wang, T M; Du, G H&amp;lt;/Author&amp;gt;&amp;lt;Year&amp;gt;2016&amp;lt;/Year&amp;gt;&amp;lt;Details&amp;gt;&amp;lt;_collection_scope&amp;gt;SCIE;&amp;lt;/_collection_scope&amp;gt;&amp;lt;_created&amp;gt;62425256&amp;lt;/_created&amp;gt;&amp;lt;_impact_factor&amp;gt;   4.122&amp;lt;/_impact_factor&amp;gt;&amp;lt;_journal&amp;gt;Scientific Reports&amp;lt;/_journal&amp;gt;&amp;lt;_modified&amp;gt;62425289&amp;lt;/_modified&amp;gt;&amp;lt;_pages&amp;gt;38461&amp;lt;/_pages&amp;gt;&amp;lt;_volume&amp;gt;6&amp;lt;/_volume&amp;gt;&amp;lt;/Details&amp;gt;&amp;lt;Extra&amp;gt;&amp;lt;DBUID&amp;gt;{1D435D6B-7247-4047-942A-B772BD581E8A}&amp;lt;/DBUID&amp;gt;&amp;lt;/Extra&amp;gt;&amp;lt;/Item&amp;gt;&amp;lt;/References&amp;gt;&amp;lt;/Group&amp;gt;&amp;lt;/Citation&amp;gt;_x000a_&quot;/&gt;&lt;w:docVar w:name=&quot;NE.Ref{0368E29C-0A65-4EE0-9D40-F3D473DB2221}&quot; w:val=&quot; ADDIN NE.Ref.{0368E29C-0A65-4EE0-9D40-F3D473DB2221}&amp;lt;Citation&amp;gt;&amp;lt;Group&amp;gt;&amp;lt;References&amp;gt;&amp;lt;Item&amp;gt;&amp;lt;ID&amp;gt;34&amp;lt;/ID&amp;gt;&amp;lt;UID&amp;gt;{EB34427C-596F-4760-96B6-9A46441C6AA1}&amp;lt;/UID&amp;gt;&amp;lt;Title&amp;gt;Mechanical and microstructural investigation of Zn/Sn multilayered composites fabricated by accumulative roll bonding (ARB) process&amp;lt;/Title&amp;gt;&amp;lt;Template&amp;gt;Journal Article&amp;lt;/Template&amp;gt;&amp;lt;Star&amp;gt;0&amp;lt;/Star&amp;gt;&amp;lt;Tag&amp;gt;0&amp;lt;/Tag&amp;gt;&amp;lt;Author&amp;gt;Mashhadi, Amir; Atrian, Amir; Ghalandari, Laleh&amp;lt;/Author&amp;gt;&amp;lt;Year&amp;gt;2017&amp;lt;/Year&amp;gt;&amp;lt;Details&amp;gt;&amp;lt;_created&amp;gt;62363410&amp;lt;/_created&amp;gt;&amp;lt;_journal&amp;gt;Journal of Alloys &amp;amp;amp; Compounds&amp;lt;/_journal&amp;gt;&amp;lt;_modified&amp;gt;62363413&amp;lt;/_modified&amp;gt;&amp;lt;_volume&amp;gt;727&amp;lt;/_volume&amp;gt;&amp;lt;/Details&amp;gt;&amp;lt;Extra&amp;gt;&amp;lt;DBUID&amp;gt;{1D435D6B-7247-4047-942A-B772BD581E8A}&amp;lt;/DBUID&amp;gt;&amp;lt;/Extra&amp;gt;&amp;lt;/Item&amp;gt;&amp;lt;/References&amp;gt;&amp;lt;/Group&amp;gt;&amp;lt;/Citation&amp;gt;_x000a_&quot;/&gt;&lt;w:docVar w:name=&quot;NE.Ref{058F3996-077B-41ED-8643-9210155012C1}&quot; w:val=&quot; ADDIN NE.Ref.{058F3996-077B-41ED-8643-9210155012C1}&amp;lt;Citation&amp;gt;&amp;lt;Group&amp;gt;&amp;lt;References&amp;gt;&amp;lt;Item&amp;gt;&amp;lt;ID&amp;gt;39&amp;lt;/ID&amp;gt;&amp;lt;UID&amp;gt;{07468227-7CDE-4E8E-8E47-906E09FE7496}&amp;lt;/UID&amp;gt;&amp;lt;Title&amp;gt;Microstructure and mechanical properties of the Mg/Al laminated composite fabricated by accumulative roll bonding (ARB)&amp;lt;/Title&amp;gt;&amp;lt;Template&amp;gt;Journal Article&amp;lt;/Template&amp;gt;&amp;lt;Star&amp;gt;0&amp;lt;/Star&amp;gt;&amp;lt;Tag&amp;gt;0&amp;lt;/Tag&amp;gt;&amp;lt;Author&amp;gt;Wu, K; Chang, H; Maawad, E; Gan, W M; Brokmeier, H G; Zheng, M Y&amp;lt;/Author&amp;gt;&amp;lt;Year&amp;gt;2010&amp;lt;/Year&amp;gt;&amp;lt;Details&amp;gt;&amp;lt;_created&amp;gt;62363419&amp;lt;/_created&amp;gt;&amp;lt;_issue&amp;gt;13–14&amp;lt;/_issue;;;;;;;;&amp;gtt;&amp;lt;_journal&amp;gt;Materials Science &amp;amp;amp; Engineering A&amp;lt;/_journal&amp;gt;&amp;lt;_modified&amp;gt;62366941&amp;lt;/_modified&amp;gt;&amp;lt;_pages&amp;gt;3073-3078&amp;lt;/_pages&amp;gt;&amp;lt;_volume&amp;gt;527&amp;lt;/_volume&amp;gt;&amp;lt;/Details&amp;gt;&amp;lt;Extra&amp;gt;&amp;lt;DBUID&amp;gt;{1D435D6B-7247-4047-942A-B772BD581E8A}&amp;lt;/DBUID&amp;gt;&amp;lt;/Extra&amp;gt;&amp;lt;/Item&amp;gt;&amp;lt;/References&amp;gt;&amp;lt;/Group&amp;gt;&amp;lt;/Citation&amp;gt;_x000a_&quot;/&gt;&lt;w:docVar w:name=&quot;NE.Ref{069C4195-92FE-4BD8-900C-C3EA16679F0D}&quot; w:val=&quot; ADDIN NE.Ref.{069C4195-92FE-4BD8-900C-C3EA16679F0D}&amp;lt;Citation&amp;gt;&amp;lt;Group&amp;gt;&amp;lt;References&amp;gt;&amp;lt;Item&amp;gt;&amp;lt;ID&amp;gt;70&amp;lt;/ID&amp;gt;&amp;lt;UID&amp;gt;{718EA754-1091-434E-90FB-A736F5E01DD1}&amp;lt;/UID&amp;gt;&amp;lt;Title&amp;gt;Strength of nanoscale metallic multilayers&amp;lt;/Title&amp;gt;&amp;lt;Template&amp;gt;Journal Article&amp;lt;/Template&amp;gt;&amp;lt;Star&amp;gt;0&amp;lt;/Star&amp;gt;&amp;lt;Tag&amp;gt;0&amp;lt;/Tag&amp;gt;&amp;lt;Author&amp;gt;Subedi, Samikshya; Beyerlein, Irene J; LeSar, Richard; Rollett, Anthony D&amp;lt;/Author&amp;gt;&amp;lt;Year&amp;gt;2018&amp;lt;/Year&amp;gt;&amp;lt;Details&amp;gt;&amp;lt;_alternate_title&amp;gt;Scripta Materialia&amp;lt;/_alternate_title&amp;gt;&amp;lt;_collection_scope&amp;gt;EI;SCI;SCIE;&amp;lt;/_collection_scope&amp;gt;&amp;lt;_created&amp;gt;62495325&amp;lt;/_created&amp;gt;&amp;lt;_date&amp;gt;2018-01-01&amp;lt;/_date&amp;gt;&amp;lt;_date_display&amp;gt;2018&amp;lt;/_date_display&amp;gt;&amp;lt;_doi&amp;gt;https://doi.org/10.1016/j.scriptamat.2017.04.009&amp;lt;/_doi&amp;gt;&amp;lt;_impact_factor&amp;gt;   4.163&amp;lt;/_impact_factor&amp;gt;&amp;lt;_isbn&amp;gt;1359-6462&amp;lt;/_isbn&amp;gt;&amp;lt;_journal&amp;gt;Scripta Materialia&amp;lt;/_journal&amp;gt;&amp;lt;_keywords&amp;gt;Confined layer slip; Nanocomposites; Dislocation; Hall-Petch; Modified Hall-Petch&amp;lt;/_keywords&amp;gt;&amp;lt;_modified&amp;gt;62495325&amp;lt;/_modified&amp;gt;&amp;lt;_pages&amp;gt;132-136&amp;lt;/_pages&amp;gt;&amp;lt;_url&amp;gt;http://www.sciencedirect.com/science/article/pii/S1359646217301859&amp;lt;/_url&amp;gt;&amp;lt;_volume&amp;gt;145&amp;lt;/_volume&amp;gt;&amp;lt;/Details&amp;gt;&amp;lt;Extra&amp;gt;&amp;lt;DBUID&amp;gt;{1D435D6B-7247-4047-942A-B772BD581E8A}&amp;lt;/DBUID&amp;gt;&amp;lt;/Extra&amp;gt;&amp;lt;/Item&amp;gt;&amp;lt;/References&amp;gt;&amp;lt;/Group&amp;gt;&amp;lt;Group&amp;gt;&amp;lt;References&amp;gt;&amp;lt;Item&amp;gt;&amp;lt;ID&amp;gt;73&amp;lt;/ID&amp;gt;&amp;lt;UID&amp;gt;{1B37F517-1234-48B7-80E6-86001DB3F5A7}&amp;lt;/UID&amp;gt;&amp;lt;Title&amp;gt;Scaling Theory of the Hall-Petch Relation for Multilayers&amp;lt;/Title&amp;gt;&amp;lt;Template&amp;gt;Journal Article&amp;lt;/Template&amp;gt;&amp;lt;Star&amp;gt;0&amp;lt;/Star&amp;gt;&amp;lt;Tag&amp;gt;0&amp;lt;/Tag&amp;gt;&amp;lt;Author&amp;gt;Friedman, Lawrence H; Chrzan, D C&amp;lt;/Author&amp;gt;&amp;lt;Year&amp;gt;1998&amp;lt;/Year&amp;gt;&amp;lt;Details&amp;gt;&amp;lt;_collection_scope&amp;gt;EI;SCI;SCIE;&amp;lt;/_collection_scope&amp;gt;&amp;lt;_created&amp;gt;62495349&amp;lt;/_created&amp;gt;&amp;lt;_impact_factor&amp;gt;   8.839&amp;lt;/_impact_factor&amp;gt;&amp;lt;_issue&amp;gt;13&amp;lt;/_issue&amp;gt;&amp;lt;_journal&amp;gt;Physical Review Letters&amp;lt;/_journal&amp;gt;&amp;lt;_modified&amp;gt;62495381&amp;lt;/_modified&amp;gt;&amp;lt;_pages&amp;gt;2715-2718&amp;lt;/_pages&amp;gt;&amp;lt;_volume&amp;gt;81&amp;lt;/_volume&amp;gt;&amp;lt;/Details&amp;gt;&amp;lt;Extra&amp;gt;&amp;lt;DBUID&amp;gt;{1D435D6B-7247-4047-942A-B772BD581E8A}&amp;lt;/DBUID&amp;gt;&amp;lt;/Extra&amp;gt;&amp;lt;/Item&amp;gt;&amp;lt;/References&amp;gt;&amp;lt;/Group&amp;gt;&amp;lt;/Citation&amp;gt;_x000a_&quot;/&gt;&lt;w:docVar w:name=&quot;NE.Ref{09D20C37-19AC-48EB-AAC8-09F771B9C9E9}&quot; w:val=&quot; ADDIN NE.Ref.{09D20C37-19AC-48EB-AAC8-09F771B9C9E9}&amp;lt;Citation&amp;gt;&amp;lt;Group&amp;gt;&amp;lt;References&amp;gt;&amp;lt;Item&amp;gt;&amp;lt;ID&amp;gt;37&amp;lt;/ID&amp;gt;&amp;lt;UID&amp;gt;{9F016C62-1C26-46FC-9A03-B9A1FBD9E41F}&amp;lt;/UID&amp;gt;&amp;lt;Title&amp;gt;Magnesium matrix composites fabricated by using accumulative roll bonding of magnesium sheets coated with carbon-nanotube-containing aluminum powders&amp;lt;/Title&amp;gt;&amp;lt;Template&amp;gt;Journal Article&amp;lt;/Template&amp;gt;&amp;lt;Star&amp;gt;0&amp;lt;/Star&amp;gt;&amp;lt;Tag&amp;gt;0&amp;lt;/Tag&amp;gt;&amp;lt;Author&amp;gt;Yoo, S J; Han, S H; Kim, W J&amp;lt;/Author&amp;gt;&amp;lt;Year&amp;gt;2012&amp;lt;/Year&amp;gt;&amp;lt;Details&amp;gt;&amp;lt;_collection_scope&amp;gt;EI;SCI;SCIE;&amp;lt;/_collection_scope&amp;gt;&amp;lt;_created&amp;gt;62363412&amp;lt;/_created&amp;gt;&amp;lt;_impact_factor&amp;gt;   4.163&amp;lt;/_impact_factor&amp;gt;&amp;lt;_issue&amp;gt;2&amp;lt;/_issue&amp;gt;&amp;lt;_journal&amp;gt;Scripta Materialia&amp;lt;/_journal&amp;gt;&amp;lt;_modified&amp;gt;62372009&amp;lt;/_modified&amp;gt;&amp;lt;_pages&amp;gt;129-132&amp;lt;/_pages&amp;gt;&amp;lt;_volume&amp;gt;67&amp;lt;/_volume&amp;gt;&amp;lt;/Details&amp;gt;&amp;lt;Extra&amp;gt;&amp;lt;DBUID&amp;gt;{1D435D6B-7247-4047-942A-B772BD581E8A}&amp;lt;/DBUID&amp;gt;&amp;lt;/Extra&amp;gt;&amp;lt;/Item&amp;gt;&amp;lt;/References&amp;gt;&amp;lt;/Group&amp;gt;&amp;lt;/Citation&amp;gt;_x000a_&quot;/&gt;&lt;w:docVar w:name=&quot;NE.Ref{0CA5267D-4F85-4C99-9291-90FD1F17E4DE}&quot; w:val=&quot; ADDIN NE.Ref.{0CA5267D-4F85-4C99-9291-90FD1F17E4DE}&amp;lt;Citation&amp;gt;&amp;lt;Group&amp;gt;&amp;lt;References&amp;gt;&amp;lt;Item&amp;gt;&amp;lt;ID&amp;gt;39&amp;lt;/ID&amp;gt;&amp;lt;UID&amp;gt;{07468227-7CDE-4E8E-8E47-906E09FE7496}&amp;lt;/UID&amp;gt;&amp;lt;Title&amp;gt;Microstructure and mechanical properties of the Mg/Al laminated composite fabricated by accumulative roll bonding (ARB)&amp;lt;/Title&amp;gt;&amp;lt;Template&amp;gt;Journal Article&amp;lt;/Template&amp;gt;&amp;lt;Star&amp;gt;0&amp;lt;/Star&amp;gt;&amp;lt;Tag&amp;gt;0&amp;lt;/Tag&amp;gt;&amp;lt;Author&amp;gt;Wu, K; Chang, H; Maawad, E; Gan, W M; Brokmeier, H G; Zheng, M Y&amp;lt;/Author&amp;gt;&amp;lt;Year&amp;gt;2010&amp;lt;/Year&amp;gt;&amp;lt;Details&amp;gt;&amp;lt;_created&amp;gt;62363419&amp;lt;/_created&amp;gt;&amp;lt;_issue&amp;gt;13–14&amp;lt;/_issue&amp;gt;&amp;lt;_journal&amp;gt;Materials Science &amp;amp;amp; Engineering A&amp;lt;/_journal&amp;gt;&amp;lt;_modified&amp;gt;62;3 6B6r9o4k1m&amp;elt;r/_modified&amp;gt;&amp;lt;_pages&amp;gt;3073-3078&amp;lt;/_pages&amp;gt;&amp;lt;_volume&amp;gt;527&amp;lt;/_volume&amp;gt;&amp;lt;/Details&amp;gt;&amp;lt;Extra&amp;gt;&amp;lt;DBUID&amp;gt;{1D435D6B-7247-4047-942A-B772BD581E8A}&amp;lt;/DBUID&amp;gt;&amp;lt;/Extra&amp;gt;&amp;lt;/Item&amp;gt;&amp;lt;/References&amp;gt;&amp;lt;/Group&amp;gt;&amp;lt;Group&amp;gt;&amp;lt;References&amp;gt;&amp;lt;Item&amp;gt;&amp;lt;ID&amp;gt;61&amp;lt;/ID&amp;gt;&amp;lt;UID&amp;gt;{1A6A631F-889B-4B7B-83D4-8686947545CF}&amp;lt;/UID&amp;gt;&amp;lt;Title&amp;gt;Tensile behavior and flow stress anisotropy of accumulative roll bonded Cu-Nb nanolaminates&amp;lt;/Title&amp;gt;&amp;lt;Template&amp;gt;Journal Article&amp;lt;/Template&amp;gt;&amp;lt;Star&amp;gt;0&amp;lt;/Star&amp;gt;&amp;lt;Tag&amp;gt;0&amp;lt;/Tag&amp;gt;&amp;lt;Author&amp;gt;Nizolek, Thomas; Beyerlein, Irene J; Mara, Nathan A; Avallone, Jaclyn T; Pollock, Tresa M&amp;lt;/Author&amp;gt;&amp;lt;Year&amp;gt;2016&amp;lt;/Year&amp;gt;&amp;lt;Details&amp;gt;&amp;lt;_collection_scope&amp;gt;EI;SCI;SCIE;&amp;lt;/_collection_scope&amp;gt;&amp;lt;_created&amp;gt;62441833&amp;lt;/_created&amp;gt;&amp;lt;_impact_factor&amp;gt;   3.495&amp;lt;/_impact_factor&amp;gt;&amp;lt;_issue&amp;gt;5&amp;lt;/_issue&amp;gt;&amp;lt;_journal&amp;gt;Applied Physics Letters&amp;lt;/_journal&amp;gt;&amp;lt;_modified&amp;gt;62441843&amp;lt;/_modified&amp;gt;&amp;lt;_pages&amp;gt;1&amp;lt;/_pages&amp;gt;&amp;lt;_volume&amp;gt;108&amp;lt;/_volume&amp;gt;&amp;lt;/Details&amp;gt;&amp;lt;Extra&amp;gt;&amp;lt;DBUID&amp;gt;{1D435D6B-7247-4047-942A-B772BD581E8A}&amp;lt;/DBUID&amp;gt;&amp;lt;/Extra&amp;gt;&amp;lt;/Item&amp;gt;&amp;lt;/References&amp;gt;&amp;lt;/Group&amp;gt;&amp;lt;/Citation&amp;gt;_x000a_&quot;/&gt;&lt;w:docVar w:name=&quot;NE.Ref{0D2AAB48-D949-4140-90E8-D80FDFCB1242}&quot; w:val=&quot; ADDIN NE.Ref.{0D2AAB48-D949-4140-90E8-D80FDFCB1242}&amp;lt;Citation&amp;gt;&amp;lt;Group&amp;gt;&amp;lt;References&amp;gt;&amp;lt;Item&amp;gt;&amp;lt;ID&amp;gt;63&amp;lt;/ID&amp;gt;&amp;lt;UID&amp;gt;{D87E6890-108C-418B-B391-931EAC23459D}&amp;lt;/UID&amp;gt;&amp;lt;Title&amp;gt;Microhardness evolution and mechanical characteristics of commercial purity titanium processed by high-pressure torsion&amp;lt;/Title&amp;gt;&amp;lt;Template&amp;gt;Journal Article&amp;lt;/Template&amp;gt;&amp;lt;Star&amp;gt;0&amp;lt;/Star&amp;gt;&amp;lt;Tag&amp;gt;0&amp;lt;/Tag&amp;gt;&amp;lt;Author&amp;gt;Shirooyeh, Mahmood; Xu, Jie; Langdon, Terence G&amp;lt;/Author&amp;gt;&amp;lt;Year&amp;gt;2014&amp;lt;/Year&amp;gt;&amp;lt;Details&amp;gt;&amp;lt;_issue&amp;gt;614&amp;lt;/_issue&amp;gt;&amp;lt;_journal&amp;gt;Materials Science &amp;amp;amp; Engineering A&amp;lt;/_journal&amp;gt;&amp;lt;_pages&amp;gt;223-231&amp;lt;/_pages&amp;gt;&amp;lt;_volume&amp;gt;614&amp;lt;/_volume&amp;gt;&amp;lt;_created&amp;gt;62441847&amp;lt;/_created&amp;gt;&amp;lt;_modified&amp;gt;62441847&amp;lt;/_modified&amp;gt;&amp;lt;/Details&amp;gt;&amp;lt;Extra&amp;gt;&amp;lt;DBUID&amp;gt;{1D435D6B-7247-4047-942A-B772BD581E8A}&amp;lt;/DBUID&amp;gt;&amp;lt;/Extra&amp;gt;&amp;lt;/Item&amp;gt;&amp;lt;/References&amp;gt;&amp;lt;/Group&amp;gt;&amp;lt;Group&amp;gt;&amp;lt;References&amp;gt;&amp;lt;Item&amp;gt;&amp;lt;ID&amp;gt;64&amp;lt;/ID&amp;gt;&amp;lt;UID&amp;gt;{6B121E66-B28C-4DCF-A8B2-83D057BDC07E}&amp;lt;/UID&amp;gt;&amp;lt;Title&amp;gt;Structural nanocrystalline materials: an overview&amp;lt;/Title&amp;gt;&amp;lt;Template&amp;gt;Journal Article&amp;lt;/Template&amp;gt;&amp;lt;Star&amp;gt;0&amp;lt;/Star&amp;gt;&amp;lt;Tag&amp;gt;0&amp;lt;/Tag&amp;gt;&amp;lt;Author&amp;gt;Koch, Carl C&amp;lt;/Author&amp;gt;&amp;lt;Year&amp;gt;2007&amp;lt;/Year&amp;gt;&amp;lt;Details&amp;gt;&amp;lt;_issue&amp;gt;5&amp;lt;/_issue&amp;gt;&amp;lt;_journal&amp;gt;Journal of Materials Science&amp;lt;/_journal&amp;gt;&amp;lt;_pages&amp;gt;1403-1414&amp;lt;/_pages&amp;gt;&amp;lt;_volume&amp;gt;42&amp;lt;/_volume&amp;gt;&amp;lt;_created&amp;gt;62441849&amp;lt;/_created&amp;gt;&amp;lt;_modified&amp;gt;62441849&amp;lt;/_modified&amp;gt;&amp;lt;_impact_factor&amp;gt;   2.993&amp;lt;/_impact_factor&amp;gt;&amp;lt;_collection_scope&amp;gt;EI;SCI;SCIE;&amp;lt;/_collection_scope&amp;gt;&amp;lt;/Details&amp;gt;&amp;lt;Extra&amp;gt;&amp;lt;DBUID&amp;gt;{1D435D6B-7247-4047-942A-B772BD581E8A}&amp;lt;/DBUID&amp;gt;&amp;lt;/Extra&amp;gt;&amp;lt;/Item&amp;gt;&amp;lt;/References&amp;gt;&amp;lt;/Group&amp;gt;&amp;lt;/Citation&amp;gt;_x000a_&quot;/&gt;&lt;w:docVar w:name=&quot;NE.Ref{0F781F58-532E-49D9-B417-55DD3774E381}&quot; w:val=&quot; ADDIN NE.Ref.{0F781F58-532E-49D9-B417-55DD3774E381}&amp;lt;Citation&amp;gt;&amp;lt;Group&amp;gt;&amp;lt;References&amp;gt;&amp;lt;Item&amp;gt;&amp;lt;ID&amp;gt;56&amp;lt;/ID&amp;gt;&amp;lt;UID&amp;gt;{9199F9B5-4607-4E28-83BE-632340E3E1A3}&amp;lt;/UID&amp;gt;&amp;lt;Title&amp;gt;Bulk texture evolution of Cu–3Nb7 nEan8ol}amel:lar composites during accumulative roll bonding&amp;lt;/Title&amp;gt;&amp;lt;Template&amp;gt;Journal Article&amp;lt;/Template&amp;gt;&amp;lt;Star&amp;gt;0&amp;lt;/Star&amp;gt;&amp;lt;Tag&amp;gt;0&amp;lt;/Tag&amp;gt;&amp;lt;Author&amp;gt;Carpenter, J S; Vogel, S C; Ledonne, J E; Hammon, D L; Beyoer leuin, I J; Mara, N A&amp;lt;/Author&amp;gt;&amp;lt;Year&amp;gt;2012&amp;lt;/Year&amp;gt;&amp;lt;Details&amp;gt;&amp;lt;_collection_scope&amp;gt;EI;SCI;SCIE;&amp;lt;/_collection_scope&amp;gt;&amp;lt;_created&amp;gt;62425158&amp;lt;/_created&amp;gt;&amp;lt;_impact_factor&amp;gt;   6.036&amp;lt;/_impact_factor&amp;gt;&amp;lt;_issue&amp;gt;4&amp;lt;/_issue&amp;gt;&amp;lt;_journal&amp;gt;Acta Materialia&amp;lt;/_journal&amp;gt;&amp;lt;_modified&amp;gt;62425274&amp;lt;/_modified&amp;gt;&amp;lt;_pages&amp;gt;1576-1586&amp;lt;/_pages&amp;gt;&amp;lt;_volume&amp;gt;60&amp;lt;/_volume&amp;gt;&amp;lt;/Details&amp;gt;&amp;lt;Extra&amp;gt;&amp;lt;DBUID&amp;gt;{1D435D6B-7247-4047-942A-B772BD581E8A}&amp;lt;/DBUID&amp;gt;&amp;lt;/Extra&amp;gt;&amp;lt;/Item&amp;gt;&amp;lt;/References&amp;gt;&amp;lt;/Group&amp;gt;&amp;lt;Group&amp;gt;&amp;lt;References&amp;gt;&amp;lt;Item&amp;gt;&amp;lt;ID&amp;gt;19&amp;lt;/ID&amp;gt;&amp;lt;UID&amp;gt;{E19B4AC1-28DD-43BB-974A-851B8A2B6BD0}&amp;lt;/UID&amp;gt;&amp;lt;Title&amp;gt;High-strength and thermally stable bulk nanolayered composites due to twin-induced interfaces.&amp;lt;/Title&amp;gt;&amp;lt;Template&amp;gt;Journal Article&amp;lt;/Template&amp;gt;&amp;lt;Star&amp;gt;0&amp;lt;/Star&amp;gt;&amp;lt;Tag&amp;gt;0&amp;lt;/Tag&amp;gt;&amp;lt;Author&amp;gt;Zheng, S; Beyerlein, I J; Carpenter, J S; Kang, K; Wang, J; Han, W; Mara, N A&amp;lt;/Author&amp;gt;&amp;lt;Year&amp;gt;2013&amp;lt;/Year&amp;gt;&amp;lt;Details&amp;gt;&amp;lt;_collection_scope&amp;gt;SCI;SCIE;&amp;lt;/_collection_scope&amp;gt;&amp;lt;_created&amp;gt;62363387&amp;lt;/_created&amp;gt;&amp;lt;_impact_factor&amp;gt;  12.353&amp;lt;/_impact_factor&amp;gt;&amp;lt;_journal&amp;gt;Nature Communications&amp;lt;/_journal&amp;gt;&amp;lt;_keywords&amp;gt;nuclear (including radiation effects), defects, mechanical behavior, materials and chemistry by design, synthesis (novel materials), synthesis (scalable processing&amp;lt;/_keywords&amp;gt;&amp;lt;_modified&amp;gt;62363403&amp;lt;/_modified&amp;gt;&amp;lt;_pages&amp;gt;1696&amp;lt;/_pages&amp;gt;&amp;lt;_volume&amp;gt;4&amp;lt;/_volume&amp;gt;&amp;lt;/Details&amp;gt;&amp;lt;Extra&amp;gt;&amp;lt;DBUID&amp;gt;{1D435D6B-7247-4047-942A-B772BD581E8A}&amp;lt;/DBUID&amp;gt;&amp;lt;/Extra&amp;gt;&amp;lt;/Item&amp;gt;&amp;lt;/References&amp;gt;&amp;lt;/Group&amp;gt;&amp;lt;/Citation&amp;gt;_x000a_&quot;/&gt;&lt;w:docVar w:name=&quot;NE.Ref{10B98F22-B51A-4BA5-8BD1-D271D82C6AD3}&quot; w:val=&quot; ADDIN NE.Ref.{10B98F22-B51A-4BA5-8BD1-D271D82C6AD3}&amp;lt;Citation&amp;gt;&amp;lt;Group&amp;gt;&amp;lt;References&amp;gt;&amp;lt;Item&amp;gt;&amp;lt;ID&amp;gt;14&amp;lt;/ID&amp;gt;&amp;lt;UID&amp;gt;{A50F52FD-8613-4061-A6B0-B643429239C0}&amp;lt;/UID&amp;gt;&amp;lt;Title&amp;gt;The evolution of microstructures and mechanical properties during accumulative roll bonding of Al/Mg composite&amp;lt;/Title&amp;gt;&amp;lt;Template&amp;gt;Journal Article&amp;lt;/Template&amp;gt;&amp;lt;Star&amp;gt;0&amp;lt;/Star&amp;gt;&amp;lt;Tag&amp;gt;0&amp;lt;/Tag&amp;gt;&amp;lt;Author&amp;gt;Chen, M C; Hsieh, H C; Wu, Weite&amp;lt;/Author&amp;gt;&amp;lt;Year&amp;gt;2006&amp;lt;/Year&amp;gt;&amp;lt;Details&amp;gt;&amp;lt;_created&amp;gt;62363387&amp;lt;/_created&amp;gt;&amp;lt;_issue&amp;gt;1&amp;lt;/_issue&amp;gt;&amp;lt;_journal&amp;gt;Journal of Alloys &amp;amp;amp; Compounds&amp;lt;/_journal&amp;gt;&amp;lt;_keywords&amp;gt;ARB;Severe plastic deformation;Ultra-fine grain;Multilayer compound;Al/Mg alloy&amp;lt;/_keywords&amp;gt;&amp;lt;_modified&amp;gt;62363397&amp;lt;/_modified&amp;gt;&amp;lt;_pages&amp;gt;169-172&amp;lt;/_pages&amp;gt;&amp;lt;_volume&amp;gt;416&amp;lt;/_volume&amp;gt;&amp;lt;/Details&amp;gt;&amp;lt;Extra&amp;gt;&amp;lt;DBUID&amp;gt;{1D435D6B-7247-4047-942A-B772BD581E8A}&amp;lt;/DBUID&amp;gt;&amp;lt;/Extra&amp;gt;&amp;lt;/Item&amp;gt;&amp;lt;/References&amp;gt;&amp;lt;/Group&amp;gt;&amp;lt;Group&amp;gt;&amp;lt;References&amp;gt;&amp;lt;Item&amp;gt;&amp;lt;ID&amp;gt;37&amp;lt;/ID&amp;gt;&amp;lt;UID&amp;gt;{9F016C62-1C26-46FC-9A03-B9A1FBD9E41F}&amp;lt;/UID&amp;gt;&amp;lt;Title&amp;gt;Magnesium matrix composites fabricated by using accumulative roll bonding of magnesium sheets coated with carbon-nanotube-containing aluminum powders&amp;lt;/Title&amp;gt;&amp;lt;Template&amp;gt;Journal Article&amp;lt;/Template&amp;gt;&amp;lt;Star&amp;gt;0&amp;lt;/Star&amp;gt;&amp;lt;Tag&amp;gt;0&amp;lt;/Tag&amp;gt;&amp;lt;Author&amp;gt;Yoo, S J; Han, S H; Kim, W J&amp;lt;/Author&amp;gt;&amp;lt;Year&amp;gt;2012&amp;lt;/Year&amp;gt;&amp;lt;Details&amp;gt;&amp;lt;_collection_scope&amp;gt;EI;SCI;SCIE;&amp;lt;/_collection_scope&amp;gt;&amp;lt;_created&amp;gt;62363412&amp;lt;/_created&amp;gt;&amp;lt;_impact_factor&amp;gt;   4.163&amp;lt;/_impact_factor&amp;gt;&amp;lt;_issue&amp;gt;2&amp;lt;/_issue&amp;gt;&amp;lt;_journal&amp;gt;Scripta Materialia&amp;lt;/_journal&amp;gt;&amp;lt;_modified&amp;gt;62372009&amp;lt;/_modified&amp;gt;&amp;lt;_pages&amp;gt;129-132&amp;lt;/_pages&amp;gt;&amp;lt;_volume&amp;gt;67&amp;lt;/_volume&amp;gt;&amp;lt;/Details&amp;gt;&amp;lt;Extra&amp;gt;&amp;lt;DBUID&amp;gt;{1D435D6B-7247-4047-942A-B772BD581E8A}&amp;lt;/DBUID&amp;gt;&amp;lt;/Extra&amp;gt;&amp;lt;/Item&amp;gt;&amp;lt;/References&amp;gt;&amp;lt;/Group&amp;gt;&amp;lt;/Citation&amp;gt;_x000a_&quot;/&gt;&lt;w:docVar w:name=&quot;NE.Ref{11457594-78BA-4107-BAD4-2230C56706CA}&quot; w:val=&quot; ADDIN NE.Ref.{11457594-78BA-4107-BAD4-2230C56706CA}&amp;lt;Citation&amp;gt;&amp;lt;Group&amp;gt;&amp;lt;References&amp;gt;&amp;lt;Item&amp;gt;&amp;lt;ID&amp;gt;34&amp;lt;/ID&amp;gt;&amp;lt;UID&amp;gt;{EB34427C-596F-4760-96B6-9A46441C6AA1}&amp;lt;/UID&amp;gt;&amp;lt;Title&amp;gt;Mechanical and microstructural investigation of Zn/Sn multilayered composites fabricated by accumulative roll bonding (ARB) process&amp;lt;/Title&amp;gt;&amp;lt;Template&amp;gt;Journal Article&amp;lt;/Template&amp;gt;&amp;lt;Star&amp;gt;0&amp;lt;/Star&amp;gt;&amp;lt;Tag&amp;gt;0&amp;lt;/Tag&amp;gt;&amp;lt;Author&amp;gt;Mashhadi, Amir; Atrian, Amir; Ghalandari, Laleh&amp;lt;/Author&amp;gt;&amp;lt;Year&amp;gt;2017&amp;lt;/Year&amp;gt;&amp;lt;Details&amp;gt;&amp;lt;_created&amp;gt;62363410&amp;lt;/_created&amp;gt;&amp;lt;_journal&amp;gt;Journal of Alloys &amp;amp;amp; Compounds&amp;lt;/_journal&amp;gt;&amp;lt;_modified&amp;gt;62363413&amp;lt;/_modified&amp;gt;&amp;lt;_volume&amp;gt;727&amp;lt;/_volume&amp;gt;&amp;lt;/Details&amp;gt;&amp;lt;Extra&amp;gt;&amp;lt;DBUID&amp;gt;{1D435D6B-7247-4047-942A-B772BD581E8A}&amp;lt;/DBUID&amp;gt;&amp;lt;/Extra&amp;gt;&amp;lt;/Item&amp;gt;&amp;lt;/References&amp;gt;&amp;lt;/Group&amp;gt;&amp;lt;/Citation&amp;gt;_x000a_&quot;/&gt;&lt;w:docVar w:name=&quot;NE.Ref{12826A0D-6CB4-4972-B329-AAF1B787C3CF}&quot; w:val=&quot; ADDIN NE.Ref.{12826A0D-6CB4-4972-B329-AAF1B787C3CF}&amp;lt;Citation&amp;gt;&amp;lt;Group&amp;gt;&amp;lt;References&amp;gt;&amp;lt;Item&amp;gt;&amp;lt;ID&amp;gt;35&amp;lt;/ID&amp;gt;&amp;lt;UID&amp;gt;{EB5C4585-98DB-4652-92E5-A11A31C26FF1}&amp;lt;/UID&amp;gt;&amp;lt;Title&amp;gt;Microstructure evolution and mechanical properties of Cu/Zn multilayer processed by accumulative roll bonding (ARB)&amp;lt;/Title&amp;gt;&amp;lt;Template&amp;gt;Journal Article&amp;lt;/Template&amp;gt;&amp;lt;Star&amp;gt;0&amp;lt;/Star&amp;gt;&amp;lt;Tag&amp;gt;0&amp;lt;/Tag&amp;gt;&amp;lt;Author&amp;gt;Ghalandari, L; Mahdavian, M M; Reihanian, M&amp;lt;/Author&amp;gt;&amp;lt;Year&amp;gt;2014&amp;lt;/Year&amp;gt;&amp;lt;Details&amp;gt;&amp;lt;_created&amp;gt;62363410&amp;lt;/_created&amp;gt;&amp;lt;_issue&amp;gt;3&amp;lt;/_issue&amp;gt;&amp;lt;_journal&amp;gt;Materials Science &amp;amp;amp; Engineering A&amp;lt;/_journal&amp;gt;&amp;lt;_modified&amp;gt;62363414&amp;lt;/_modified&amp;gt;&amp;lt;_pages&amp;gt;145-152&amp;lt;/_pages&amp;gt;&amp;lt;_volume&amp;gt;593&amp;lt;/_volume&amp;gt;&amp;lt;/Details&amp;gt;&amp;lt;Extra&amp;gt;&amp;lt;DBUID&amp;gt;{1D435D6B-7247-4047-942A-B772BD581E8A}&amp;lt;/DBUID&amp;gt;&amp;lt;/Extra&amp;gt;&amp;lt;/Item&amp;gt;&amp;lt;/References&amp;gt;&amp;lt;/Group&amp;gt;&amp;lt;Group&amp;gt;&amp;lt;References&amp;gt;&amp;lt;Item&amp;gt;&amp;lt;ID&amp;gt;67&amp;lt;/ID&amp;gt;&amp;lt;UID&amp;gt;{644DCDF7-8349-4CE6-80F8-280FE9E5CEB9}&amp;lt;/UID&amp;gt;&amp;lt;Title&amp;gt;Accumulative roll bonding of multilayered Cu/Zn/Al: An evaluation of microstructure and mechanical properties&amp;lt;/Title&amp;gt;&amp;lt;Template&amp;gt;Journal Article&amp;lt;/Template&amp;gt;&amp;lt;Star&amp;gt;0&amp;lt;/Star&amp;gt;&amp;lt;Tag&amp;gt;0&amp;lt;/Tag&amp;gt;&amp;lt;Author&amp;gt;Mahdavian, M M; Ghalandari, L; Reihanian, M&amp;lt;/Author&amp;gt;&amp;lt;Year&amp;gt;2013&amp;lt;/Year&amp;gt;&amp;lt;Details&amp;gt;&amp;lt;_created&amp;gt;62492254&amp;lt;/_created&amp;gt;&amp;lt;_issue&amp;gt;3&amp;lt;/_issue&amp;gt;&amp;lt;_journal&amp;gt;Materials Science &amp;amp;amp; Engineering A&amp;lt;/_journal&amp;gt;&amp;lt;_modified&amp;gt;62492254&amp;lt;/_modified&amp;gt;&amp;lt;_pages&amp;gt;99-107&amp;lt;/_pages&amp;gt;&amp;lt;_volume&amp;gt;579&amp;lt;/_volume&amp;gt;&amp;lt;/Details&amp;gt;&amp;lt;Extra&amp;gt;&amp;lt;DBUID&amp;gt;{1D435D6B-7247-4047-942A-B772BD581E8A}&amp;lt;/DBUID&amp;gt;&amp;lt;/Extra&amp;gt;&amp;lt;/Item&amp;gt;&amp;lt;/References&amp;gt;&amp;lt;/Group&amp;gt;&amp;lt;/Citation&amp;gt;_x000a_&quot;/&gt;&lt;w:docVar w:name=&quot;NE.Ref{1329EBF7-EAD1-43EA-BADF-17C2FE15DA48}&quot; w:val=&quot; ADDIN NE.Ref.{1329EBF7-EAD1-43EA-BADF-17C2FE15DA48}&amp;lt;Citation&amp;gt;&amp;lt;Group&amp;gt;&amp;lt;References&amp;gt;&amp;lt;Item&amp;gt;&amp;lt;ID&amp;gt;76&amp;lt;/ID&amp;gt;&amp;lt;UID&amp;gt;{EF07C9D8-D4B6-4C90-8D2F-2646129030E8}&amp;lt;/UID&amp;gt;&amp;lt;Title&amp;gt;Evolution of recrystallization texture in a 0.78?wt.% Cr extra-low-carbon steel after warm and cold rolling&amp;lt;/Title&amp;gt;&amp;lt;Template&amp;gt;Journal Article&amp;lt;/Template&amp;gt;&amp;lt;Star&amp;gt;0&amp;lt;/Star&amp;gt;&amp;lt;Tag&amp;gt;0&amp;lt;/Tag&amp;gt;&amp;lt;Author&amp;gt;Gazder, Azdiar A; Sánchez-Araiza, Miguel; Jonas, John J; Pereloma, Elena V&amp;lt;/Author&amp;gt;&amp;lt;Year&amp;gt;2011&amp;lt;/Year&amp;gt;&amp;lt;Details&amp;gt;&amp;lt;_issue&amp;gt;12&amp;lt;/_issue&amp;gt;&amp;lt;_journal&amp;gt;Acta Materialia&amp;lt;/_journal&amp;gt;&amp;lt;_keywords&amp;gt;RecrystalltizaltioAn;Ehlec&amp;tro;n bzackr-scatdtering diffraction (EBSD;Texture;Rolling;Steel&amp;lt;/_keywords&amp;gt;&amp;lt;_pages&amp;gt;4847-4865&amp;lt;/_pages&amp;gt;&amp;lt;_volume&amp;gt;59&amp;lt;/_volume&amp;gt;&amp;lt;_created&amp;gt;62560557&amp;lt;/_created&amp;gt;&amp;lt;_modified&amp;gt;62560558&amp;lt;/_modified&amp;gt;&amp;lt;_impact_factor&amp;gt;   6.036&amp;lt;/_impact_factor&amp;gt;&amp;lt;_collection_scope&amp;gt;EI;SCI;SCIE;&amp;lt;/_collection_scope&amp;gt;&amp;lt;/Details&amp;gt;&amp;lt;Extra&amp;gt;&amp;lt;DBUID&amp;gt;{1D435D6B-7247-4047-942A-B772BD581E8A}&amp;lt;/DBUID&amp;gt;&amp;lt;/Extra&amp;gt;&amp;lt;/Item&amp;gt;&amp;lt;/References&amp;gt;&amp;lt;/Group&amp;gt;&amp;lt;/Citation&amp;gt;_x000a_&quot;/&gt;&lt;w:docVar w:name=&quot;NE.Ref{14489D13-317E-4EF5-AD80-CB7E2767A212}&quot; w:val=&quot; ADDIN NE.Ref.{14489D13-317E-4EF5-AD80-CB7E2767A212}&amp;lt;Citation&amp;gt;&amp;lt;Group&amp;gt;&amp;lt;References&amp;gt;&amp;lt;Item&amp;gt;&amp;lt;ID&amp;gt;18&amp;lt;/ID&amp;gt;&amp;lt;UID&amp;gt;{2E362066-D95F-4EBA-96A3-45460603D44D}&amp;lt;/UID&amp;gt;&amp;lt;Title&amp;gt;Interface-driven microstructure development and ultra high strength of bulk nanostructured Cu-Nb multilayers fabricated by severe plastic deformation&amp;lt;/Title&amp;gt;&amp;lt;Template&amp;gt;Journal Article&amp;lt;/Template&amp;gt;&amp;lt;Star&amp;gt;0&amp;lt;/Star&amp;gt;&amp;lt;Tag&amp;gt;0&amp;lt;/Tag&amp;gt;&amp;lt;Author&amp;gt;Beyerlein, Irene J; Mara, Nathan A; Carpenter, John S; Nizolek, Thomas; Mook, William M; Wynn, Thomas A; Mccabe, Rodney J; Mayeur, Jason R; Kang, Keonwook; Zheng, Shijian&amp;lt;/Author&amp;gt;&amp;lt;Year&amp;gt;2013&amp;lt;/Year&amp;gt;&amp;lt;Details&amp;gt;&amp;lt;_collection_scope&amp;gt;EI;SCI;SCIE;&amp;lt;/_collection_scope&amp;gt;&amp;lt;_created&amp;gt;62363387&amp;lt;/_created&amp;gt;&amp;lt;_impact_factor&amp;gt;   1.495&amp;lt;/_impact_factor&amp;gt;&amp;lt;_issue&amp;gt;13&amp;lt;/_issue&amp;gt;&amp;lt;_journal&amp;gt;Journal of Materials Research&amp;lt;/_journal&amp;gt;&amp;lt;_keywords&amp;gt;composite;strength;texture&amp;lt;/_keywords&amp;gt;&amp;lt;_modified&amp;gt;62363388&amp;lt;/_modified&amp;gt;&amp;lt;_pages&amp;gt;1799-1812&amp;lt;/_pages&amp;gt;&amp;lt;_volume&amp;gt;28&amp;lt;/_volume&amp;gt;&amp;lt;/Details&amp;gt;&amp;lt;Extra&amp;gt;&amp;lt;DBUID&amp;gt;{1D435D6B-7247-4047-942A-B772BD581E8A}&amp;lt;/DBUID&amp;gt;&amp;lt;/Extra&amp;gt;&amp;lt;/Item&amp;gt;&amp;lt;/References&amp;gt;&amp;lt;/Group&amp;gt;&amp;lt;/Citation&amp;gt;_x000a_&quot;/&gt;&lt;w:docVar w:name=&quot;NE.Ref{15A1EE40-0EC9-4E34-833E-AEAED21D9FBD}&quot; w:val=&quot; ADDIN NE.Ref.{15A1EE40-0EC9-4E34-833E-AEAED21D9FBD}&amp;lt;Citation&amp;gt;&amp;lt;Group&amp;gt;&amp;lt;References&amp;gt;&amp;lt;Item&amp;gt;&amp;lt;ID&amp;gt;7&amp;lt;/ID&amp;gt;&amp;lt;UID&amp;gt;{A9E0E228-548C-4745-A213-DCEA66A62419}&amp;lt;/UID&amp;gt;&amp;lt;Title&amp;gt;Evidence for an early softening behavior in pure copper processed by high-pressure torsion&amp;lt;/Title&amp;gt;&amp;lt;Template&amp;gt;Journal Article&amp;lt;/Template&amp;gt;&amp;lt;Star&amp;gt;0&amp;lt;/Star&amp;gt;&amp;lt;Tag&amp;gt;0&amp;lt;/Tag&amp;gt;&amp;lt;Author&amp;gt;Xu, Jie; Li, Jianwei; Wang, Chuan Ting; Shan, Debin; Guo, Bin; Langdon, Terence G&amp;lt;/Author&amp;gt;&amp;lt;Year&amp;gt;2016&amp;lt;/Year&amp;gt;&amp;lt;Details&amp;gt;&amp;lt;_collection_scope&amp;gt;EI;SCI;SCIE;&amp;lt;/_collection_scope&amp;gt;&amp;lt;_created&amp;gt;62363387&amp;lt;/_created&amp;gt;&amp;lt;_impact_factor&amp;gt;   2.993&amp;lt;/_impact_factor&amp;gt;&amp;lt;_issue&amp;gt;4&amp;lt;/_issue&amp;gt;&amp;lt;_journal&amp;gt;Journal of Materials Science&amp;lt;/_journal&amp;gt;&amp;lt;_keywords&amp;gt;hpt processing;initial annealed condition;von mise strain;hardness homogeneity;saturation hardness;equivalent strain;hpt disk;dynamic recrystallization;large cylinder;minor strain&amp;lt;/_keywords&amp;gt;&amp;lt;_modified&amp;gt;62363392&amp;lt;/_modified&amp;gt;&amp;lt;_pages&amp;gt;1923-1930&amp;lt;/_pages&amp;gt;&amp;lt;_volume&amp;gt;51&amp;lt;/_volume&amp;gt;&amp;lt;/Details&amp;gt;&amp;lt;Extra&amp;gt;&amp;lt;DBUID&amp;gt;{1D435D6B-7247-4047-942A-B772BD581E8A}&amp;lt;/DBUID&amp;gt;&amp;lt;/Extra&amp;gt;&amp;lt;/Item&amp;gt;&amp;lt;/References&amp;gt;&amp;lt;/Group&amp;gt;&amp;lt;/Citation&amp;gt;_x000a_&quot;/&gt;&lt;w:docVar w:name=&quot;NE.Ref{19F0A7F2-C2FA-4F09-9EE0-884A7BC03958}&quot; w:val=&quot; ADDIN NE.Ref.{19F0A7F2-C2FA-4F09-9EE0-884A7BC03958}&amp;lt;Citation&amp;gt;&amp;lt;Group&amp;gt;&amp;lt;References&amp;gt;&amp;lt;Item&amp;gt;&amp;lt;ID&amp;gt;43&amp;lt;/ID&amp;gt;&amp;lt;UID&amp;gt;{E030E0B2-DC33-4F32-8CCF-66BD9E3B3666}&amp;lt;/UID&amp;gt;&amp;lt;Title&amp;gt;Development of Cu-matrix, Al/Mn-reinforced, multilayered composites by accumulative roll bonding (ARB)&amp;lt;/Title&amp;gt;&amp;lt;Template&amp;gt;Journal Article&amp;lt;/Template&amp;gt;&amp;lt;Star&amp;gt;0&amp;lt;/Star&amp;gt;&amp;lt;Tag&amp;gt;0&amp;lt;/Tag&amp;gt;&amp;lt;Author&amp;gt;Alizadeh, Morteza; Dashtestaninejad, Mehrangiz K&amp;lt;/Author&amp;gt;&amp;lt;Year&amp;gt;2018&amp;lt;/Year&amp;gt;&amp;lt;Details&amp;gt;&amp;lt;_created&amp;gt;62366960&amp;lt;/_created&amp;gt;&amp;lt;_journal&amp;gt;Journal of Alloys &amp;amp;amp; Compounds&amp;lt;/_journal&amp;gt;&amp;lt;_modified&amp;gt;62367001&amp;lt;/_modified&amp;gt;&amp;lt;_pages&amp;gt;674-682&amp;lt;/_pages&amp;gt;&amp;lt;_volume&amp;gt;732&amp;lt;/_volume&amp;gt;&amp;lt;/Details&amp;gt;&amp;lt;Extra&amp;gt;&amp;lt;DBUID&amp;gt;{1D435D6B-7247-4047-942A-B772BD581E8A}&amp;lt;/DBUID&amp;gt;&amp;lt;/Extra&amp;gt;&amp;lt;/Item&amp;gt;&amp;lt;/References&amp;gt;&amp;lt;/Group&amp;gt;&amp;lt;/Citation&amp;gt;_x000a_&quot;/&gt;&lt;w:docVar w:name=&quot;NE.Ref{272C81E1-7141-49F2-8E4A-EE18ADB84006}&quot; w:val=&quot; ADDIN NE.Ref.{272C81E1-7141-49F2-8E4A-EE18ADB84006}&amp;lt;Citation&amp;gt;&amp;lt;Group&amp;gt;&amp;lt;References&amp;gt;&amp;lt;Item&amp;gt;&amp;lt;ID&amp;gt;34&amp;lt;/ID&amp;gt;&amp;lt;UID&amp;gt;{EB34427C-596F-4760-96B6-9A46441C6AA1}&amp;lt;/UID&amp;gt;&amp;lt;Title&amp;gt;Mechanical and microstructural investigation of Zn/Sn multilayered composites fabricated by accumulative roll bonding (ARB) process&amp;lt;/Title&amp;gt;&amp;lt;Template&amp;gt;Journal Article&amp;lt;/Template&amp;gt;&amp;lt;Star&amp;gt;0&amp;lt;/Star&amp;gt;&amp;lt;Tag&amp;gt;0&amp;lt;/Tag&amp;gt;&amp;lt;Author&amp;gt;Mashhadi, Amir; Atrian, Amir; Ghalandari, Laleh&amp;lt;/Author&amp;gt;&amp;lt;Year&amp;gt;2017&amp;lt;/Year&amp;gt;&amp;lt;Details&amp;gt;&amp;lt;_created&amp;gt;62363410&amp;lt;/_created&amp;gt;&amp;lt;_journal&amp;gt;Journal of Alloys &amp;amp;amp; Compounds&amp;lt;/_journal&amp;gt;&amp;lt;_modified&amp;gt;62363413&amp;lt;/_modified&amp;gt;&amp;lt;_volume&amp;gt;727&amp;lt;/_volume&amp;gt;&amp;lt;/Details&amp;gt;&amp;lt;Extra&amp;gt;&amp;lt;DBUID&amp;gt;{1D435D6B-7247-4047-942A-B772BD581E8A}&amp;lt;/DBUID&amp;gt;&amp;lt;/Extra&amp;gt;&amp;lt;/Item&amp;gt;&amp;lt;/References&amp;gt;&amp;lt;/Group&amp;gt;&amp;lt;/Citation&amp;gt;_x000a_&quot;/&gt;&lt;w:docVar w:name=&quot;NE.Ref{2860331D-A38B-42F8-A615-3827EDCFCA05}&quot; w:val=&quot; ADDIN NE.Ref.{2860331D-A38B-42F8-A615-3827EDCFCA05}&amp;lt;Citation&amp;gt;&amp;lt;Group&amp;gt;&amp;lt;References&amp;gt;&amp;lt;Item&amp;gt;&amp;lt;ID&amp;gt;22&amp;lt;/ID&amp;gt;&amp;lt;UID&amp;gt;{351DCD2D-F3F9-4A3C-A04A-D939BA7B85E1}&amp;lt;/UID&amp;gt;&amp;lt;Title&amp;gt;The Cu?Nb (Copper-Niobium) system&amp;lt;/Title&amp;gt;&amp;lt;Template&amp;gt;Journal Article&amp;lt;/Template&amp;gt;&amp;lt;Star&amp;gt;0&amp;lt;/Star&amp;gt;&amp;lt;Tag&amp;gt;0&amp;lt;/Tag&amp;gt;&amp;lt;Author&amp;gt;Chakrabarti, D J; Laughlin, D E&amp;lt;/Author&amp;gt;&amp;lt;Year&amp;gt;1982&amp;lt;/Year&amp;gt;&amp;lt;Details&amp;gt;&amp;lt;_accessed&amp;gt;62414485&amp;lt;/_accessed&amp;gt;&amp;lt;_created&amp;gt;62363387&amp;lt;/_created&amp;gt;&amp;lt;_issue&amp;gt;4&amp;lt;/_issue&amp;gt;&amp;lt;_journal&amp;gt;Bulletin of Alloy Phase Diagrams&amp;lt;/_journal&amp;gt;&amp;lt;_modified&amp;gt;62363406&amp;lt;/_modified&amp;gt;&amp;lt;_pages&amp;gt;455-460&amp;lt;/_pages&amp;gt;&amp;lt;_volume&amp;gt;2&amp;lt;/_volume&amp;gt;&amp;lt;/Details&amp;gt;&amp;lt;Extra&amp;gt;&amp;lt;DBUID&amp;gt;{1D435D6B-7247-4047-942A-B772BD581E8A}&amp;lt;/DBUID&amp;gt;&amp;lt;/Extra&amp;gt;&amp;lt;/Item&amp;gt;&amp;lt;/References&amp;gt;&amp;lt;/Group&amp;gt;&amp;lt;/Citation&amp;gt;_x000a_&quot;/&gt;&lt;w:docVar w:name=&quot;NE.Ref{2F40BCB7-C435-48D1-9C8F-D4767A3909CD}&quot; w:val=&quot; ADDIN NE.Ref.{2F40BCB7-C435-48D1-9C8F-D4767A3909CD}&amp;lt;Citation&amp;gt;&amp;lt;Group&amp;gt;&amp;lt;References&amp;gt;&amp;lt;Item&amp;gt;&amp;lt;ID&amp;gt;25&amp;lt;/ID&amp;gt;&amp;lt;UID&amp;gt;{C84D1D8E-2E33-4D7C-A1BD-3BF7A524FF3B}&amp;lt;/UID&amp;gt;&amp;lt;Title&amp;gt;Processing sheet materials by accumulative roll bonding and reaction annealing from Ti/Al/Nb elemental foils&amp;lt;/Title&amp;gt;&amp;lt;Template&amp;gt;Journal Article&amp;lt;/Template&amp;gt;&amp;lt;Star&amp;gt;0&amp;lt;/Star&amp;gt;&amp;lt;Tag&amp;gt;0&amp;lt;/Tag&amp;gt;&amp;lt;Author&amp;gt;Zhang, Rengang; Acoff, Viola L&amp;lt;/Author&amp;gt;&amp;lt;Year&amp;gt;2007&amp;lt;/Year&amp;gt;&amp;lt;Details&amp;gt;&amp;lt;_created&amp;gt;62363387&amp;lt;/_created&amp;gt;&amp;lt;_issue&amp;gt;1&amp;lt;/_issue&amp;gt;&amp;lt;_journal&amp;gt;Materials Science &amp;amp;amp; Engineering A&amp;lt;/_journal&amp;gt;&amp;lt;_keywords&amp;gt;Ti–Al–Nb alloy;anAccu AmulafftiveVi rola l boltndinAug;Reoraction&amp;l annealing;Intermetallics&amp;lt;/_keywords&amp;gt;&amp;lt;_modified&amp;gt;62363404&amp;lt;/_modified&amp;gt;&amp;lt;_pages&amp;gt;67-73&amp;lt;/_pages&amp;gt;&amp;lt;_volume&amp;gt;463&amp;lt;/_volume&amp;gt;&amp;lt;/Details&amp;gt;&amp;lt;Extra&amp;gt;&amp;lt;DBUID&amp;gt;{1D435D6B-7247-4047-942A-B772BD581E8A}&amp;lt;/DBUID&amp;gt;&amp;lt;/Extra&amp;gt;&amp;lt;/Item&amp;gt;&amp;lt;/References&amp;gt;&amp;lt;/Group&amp;gt;&amp;lt;/Citation&amp;gt;_x000a_&quot;/&gt;&lt;w:docVar w:name=&quot;NE.Ref{35DCE547-DD82-4F20-B420-03FF93EAC3B4}&quot; w:val=&quot; ADDIN NE.Ref.{35DCE547-DD82-4F20-B420-03FF93EAC3B4}&amp;lt;Citation&amp;gt;&amp;lt;Group&amp;gt;&amp;lt;References&amp;gt;&amp;lt;Item&amp;gt;&amp;lt;ID&amp;gt;13&amp;lt;/ID&amp;gt;&amp;lt;UID&amp;gt;{0EA9EBCF-3F83-454E-80F7-900B627D27B4}&amp;lt;/UID&amp;gt;&amp;lt;Title&amp;gt;Investigation of structure and mechanical properties of multi-layered Al/Cu composite produced by accumulative roll bonding (ARB) process&amp;lt;/Title&amp;gt;&amp;lt;Template&amp;gt;Journal Article&amp;lt;/Template&amp;gt;&amp;lt;Star&amp;gt;0&amp;lt;/Star&amp;gt;&amp;lt;Tag&amp;gt;0&amp;lt;/Tag&amp;gt;&amp;lt;Author&amp;gt;Eizadjou, M; Talachi, A Kazemi; Manesh, H Danesh; Shahabi, H Shakur; Janghorban, K&amp;lt;/Author&amp;gt;&amp;lt;Year&amp;gt;2008&amp;lt;/Year&amp;gt;&amp;lt;Details&amp;gt;&amp;lt;_created&amp;gt;62363387&amp;lt;/_created&amp;gt;&amp;lt;_issue&amp;gt;9&amp;lt;/_issue&amp;gt;&amp;lt;_journal&amp;gt;Composites Science &amp;amp;amp; Technology&amp;lt;/_journal&amp;gt;&amp;lt;_keywords&amp;gt;A. Metal-matrix composites (MMCs);A. Layered structures;B. Mechanical properties;D. Fractography&amp;lt;/_keywords&amp;gt;&amp;lt;_modified&amp;gt;62372012&amp;lt;/_modified&amp;gt;&amp;lt;_pages&amp;gt;2003-2009&amp;lt;/_pages&amp;gt;&amp;lt;_volume&amp;gt;68&amp;lt;/_volume&amp;gt;&amp;lt;/Details&amp;gt;&amp;lt;Extra&amp;gt;&amp;lt;DBUID&amp;gt;{1D435D6B-7247-4047-942A-B772BD581E8A}&amp;lt;/DBUID&amp;gt;&amp;lt;/Extra&amp;gt;&amp;lt;/Item&amp;gt;&amp;lt;/References&amp;gt;&amp;lt;/Group&amp;gt;&amp;lt;/Citation&amp;gt;_x000a_&quot;/&gt;&lt;w:docVar w:name=&quot;NE.Ref{3891B82C-8104-4E85-902A-4215A5DB686C}&quot; w:val=&quot; ADDIN NE.Ref.{3891B82C-8104-4E85-902A-4215A5DB686C}&amp;lt;Citation&amp;gt;&amp;lt;Group&amp;gt;&amp;lt;References&amp;gt;&amp;lt;Item&amp;gt;&amp;lt;ID&amp;gt;44&amp;lt;/ID&amp;gt;&amp;lt;UID&amp;gt;{3E1A34D8-9F73-4EAA-A3B4-FE163200BD75}&amp;lt;/UID&amp;gt;&amp;lt;Title&amp;gt;Accumulative roll bonding (ARB) of the composite coated strips to fabricate multi-component Al-based metal matrix composites&amp;lt;/Title&amp;gt;&amp;lt;Template&amp;gt;Journal Article&amp;lt;/Template&amp;gt;&amp;lt;Star&amp;gt;0&amp;lt;/Star&amp;gt;&amp;lt;Tag&amp;gt;0&amp;lt;/Tag&amp;gt;&amp;lt;Author&amp;gt;Ana, S V Ahmadi; Reihanian, M; Lotfi, B&amp;lt;/Author&amp;gt;&amp;lt;Year&amp;gt;2015&amp;lt;/Year&amp;gt;&amp;lt;Details&amp;gt;&amp;lt;_accessed&amp;gt;62387188&amp;lt;/_accessed&amp;gt;&amp;lt;_created&amp;gt;62370142&amp;lt;/_created&amp;gt;&amp;lt;_issue&amp;gt;2&amp;lt;/_issue&amp;gt;&amp;lt;_journal&amp;gt;Materials Science &amp;amp;amp; Engineering A&amp;lt;/_journal&amp;gt;&amp;lt;_modified&amp;gt;62375641&amp;lt;/_modified&amp;gt;&amp;lt;_pages&amp;gt;303-312&amp;lt;/_pages&amp;gt;&amp;lt;_volume&amp;gt;647&amp;lt;/_volume&amp;gt;&amp;lt;/Details&amp;gt;&amp;lt;Extra&amp;gt;&amp;lt;DBUID&amp;gt;{1D435D6B-7247-4047-942A-B772BD581E8A}&amp;lt;/DBUID&amp;gt;&amp;lt;/Extra&amp;gt;&amp;lt;/Item&amp;gt;&amp;lt;/References&amp;gt;&amp;lt;/Group&amp;gt;&amp;lt;/Citation&amp;gt;_x000a_&quot;/&gt;&lt;w:docVar w:name=&quot;NE.Ref{391A1CBE-DEB3-4DCD-ACCB-28BC2DB536AD}&quot; w:val=&quot; ADDIN NE.Ref.{391A1CBE-DEB3-4DCD-ACCB-28BC2DB536AD}&amp;lt;Citation&amp;gt;&amp;lt;Group&amp;gt;&amp;lt;References&amp;gt;&amp;lt;Item&amp;gt;&amp;lt;ID&amp;gt;27&amp;lt;/ID&amp;gt;&amp;lt;UID&amp;gt;{72F954C0-B6D6-4703-9210-308DB256E183}&amp;lt;/UID&amp;gt;&amp;lt;Title&amp;gt;Investigation of structure and mechanical properties of multi-layered Al/Cu composite produced by accumulative roll bonding (ARB) process&amp;lt;/Title&amp;gt;&amp;lt;Template&amp;gt;Journal Article&amp;lt;/Template&amp;gt;&amp;lt;Star&amp;gt;0&amp;lt;/Star&amp;gt;&amp;lt;Tag&amp;gt;0&amp;lt;/Tag&amp;gt;&amp;lt;Author&amp;gt;Eizadjou, M; Talachi, A Kazemi; Manesh, H Danesh; Shahabi, H Shakur; Janghorban, K&amp;lt;/Author&amp;gt;&amp;lt;Year&amp;gt;2008&amp;lt;/Year&amp;gt;&amp;lt;Details&amp;gt;&amp;lt;_created&amp;gt;62363397&amp;lt;/_created&amp;gt;&amp;lt;_issue&amp;gt;9&amp;lt;/_issue&amp;gt;&amp;lt;_journal&amp;gt;Composites Science &amp;amp;amp; Technology&amp;lt;/_journal&amp;gt;&amp;lt;_modified&amp;gt;62372010&amp;lt;/_modified&amp;gt;&amp;lt;_pages&amp;gt;2003-2009&amp;lt;/_pages&amp;gt;&amp;lt;_volume&amp;gt;68&amp;lt;/_volume&amp;gt;&amp;lt;/Details&amp;gt;&amp;lt;Extra&amp;gt;&amp;lt;DBUID&amp;gt;{1D435D6B-7247-4047-942A-B772BD581E8A}&amp;lt;/DBUID&amp;gt;&amp;lt;/Extra&amp;gt;&amp;lt;/Item&amp;gt;&amp;lt;/References&amp;gt;&amp;lt;/Group&amp;gt;&amp;lt;Group&amp;gt;&amp;lt;References&amp;gt;&amp;lt;Item&amp;gt;&amp;lt;ID&amp;gt;12&amp;lt;/ID&amp;gt;&amp;lt;UID&amp;gt;{AEED49B0-2280-45BC-B6BB-2F8E077D3121}&amp;lt;/UID&amp;gt;&amp;lt;Title&amp;gt;Strength enhancement in thin-layered Al-Cu laminates&amp;lt;/Title&amp;gt;&amp;lt;Template&amp;gt;Journal Article&amp;gtlt;/Te;/mplatep&amp;&amp;gt;&amp;lltt;Starup&amp;gt;0&amp;&amp;llt;/Stfear&amp;gt;es&amp;lt;Tag&amp;t;gt;0&amp;lt;/Tag&amp;gt;&amp;lt;Author&amp;gt;Lehoczky, S L&amp;lt;/Author&amp;gt;&amp;lt;Year&amp;gt;1978&amp;lt;/Year&amp;gt;&amp;lt;Details&amp;gt;&amp;lt;_collection_scope&amp;gt;EI;SCI;SCIE;&amp;lt;/_collection_scope&amp;gt;&amp;lt;_created&amp;gt;62363387&amp;lt;/_created&amp;gt;&amp;lt;_impact_factor&amp;gt;   2.176&amp;lt;/_impact_factor&amp;gt;&amp;lt;_issue&amp;gt;11&amp;lt;/_issue&amp;gt;&amp;lt;_journal&amp;gt;Journal of Applied Physics&amp;lt;/_journal&amp;gt;&amp;lt;_keywords&amp;gt;Laminates;Copper;Fracture mechanics;Vapor deposition;Yield stress&amp;lt;/_keywords&amp;gt;&amp;lt;_modified&amp;gt;62363396&amp;lt;/_modified&amp;gt;&amp;lt;_pages&amp;gt;5479-5485&amp;lt;/_pages&amp;gt;&amp;lt;_volume&amp;gt;49&amp;lt;/_volume&amp;gt;&amp;lt;/Details&amp;gt;&amp;lt;Extra&amp;gt;&amp;lt;DBUID&amp;gt;{1D435D6B-7247-4047-942A-B772BD581E8A}&amp;lt;/DBUID&amp;gt;&amp;lt;/Extra&amp;gt;&amp;lt;/Item&amp;gt;&amp;lt;/References&amp;gt;&amp;lt;/Group&amp;gt;&amp;lt;/Citation&amp;gt;_x000a_&quot;/&gt;&lt;w:docVar w:name=&quot;NE.Ref{3B84033D-9934-4E93-A461-9BC486192C24}&quot; w:val=&quot; ADDIN NE.Ref.{3B84033D-9934-4E93-A461-9BC486192C24}&amp;lt;Citation&amp;gt;&amp;lt;Group&amp;gt;&amp;lt;References&amp;gt;&amp;lt;Item&amp;gt;&amp;lt;ID&amp;gt;33&amp;lt;/ID&amp;gt;&amp;lt;UID&amp;gt;{44FA3C37-7E84-463C-B600-FAA83BBC20DF}&amp;lt;/UID&amp;gt;&amp;lt;Title&amp;gt;Macrostructure evolution and mechanical properties of accumulative roll bonded Al/Cu/Sn multilayer composite&amp;lt;/Title&amp;gt;&amp;lt;Template&amp;gt;Journal Article&amp;lt;/Template&amp;gt;&amp;lt;Star&amp;gt;0&amp;lt;/Star&amp;gt;&amp;lt;Tag&amp;gt;0&amp;lt;/Tag&amp;gt;&amp;lt;Author&amp;gt;Mahdavian, M M; Khatami-Hamedani, H; Abedi, H R&amp;lt;/Author&amp;gt;&amp;lt;Year&amp;gt;2017&amp;lt;/Year&amp;gt;&amp;lt;Details&amp;gt;&amp;lt;_created&amp;gt;62363409&amp;lt;/_created&amp;gt;&amp;lt;_journal&amp;gt;Journal of Alloys &amp;amp;amp; Compounds&amp;lt;/_journal&amp;gt;&amp;lt;_modified&amp;gt;62363411&amp;lt;/_modified&amp;gt;&amp;lt;_pages&amp;gt;605-613&amp;lt;/_pages&amp;gt;&amp;lt;_volume&amp;gt;703&amp;lt;/_volume&amp;gt;&amp;lt;/Details&amp;gt;&amp;lt;Extra&amp;gt;&amp;lt;DBUID&amp;gt;{1D435D6B-7247-4047-942A-B772BD581E8A}&amp;lt;/DBUID&amp;gt;&amp;lt;/Extra&amp;gt;&amp;lt;/Item&amp;gt;&amp;lt;/References&amp;gt;&amp;lt;/Group&amp;gt;&amp;lt;/Citation&amp;gt;_x000a_&quot;/&gt;&lt;w:docVar w:name=&quot;NE.Ref{3B9C8688-6287-46A9-86B3-C8E5AF0EA15D}&quot; w:val=&quot; ADDIN NE.Ref.{3B9C8688-6287-46A9-86B3-C8E5AF0EA15D}&amp;lt;Citation&amp;gt;&amp;lt;Group&amp;gt;&amp;lt;References&amp;gt;&amp;lt;Item&amp;gt;&amp;lt;ID&amp;gt;19&amp;lt;/ID&amp;gt;&amp;lt;UID&amp;gt;{E19B4AC1-28DD-43BB-974A-851B8A2B6BD0}&amp;lt;/UID&amp;gt;&amp;lt;Title&amp;gt;High-strength and thermally stable bulk nanolayered composites due to twin-induced interfaces.&amp;lt;/Title&amp;gt;&amp;lt;Template&amp;gt;Journal Article&amp;lt;/Template&amp;gt;&amp;lt;Star&amp;gt;0&amp;lt;/Star&amp;gt;&amp;lt;Tag&amp;gt;0&amp;lt;/Tag&amp;gt;&amp;lt;Author&amp;gt;Zheng, S; Beyerlein, I J; Carpenter, J S; Kang, K; Wang, J; Han, W; Mara, N A&amp;lt;/Author&amp;gt;&amp;lt;Year&amp;gt;2013&amp;lt;/Year&amp;gt;&amp;lt;Details&amp;gt;&amp;lt;_collection_scope&amp;gt;SCI;SCIE;&amp;lt;/_collection_scope&amp;gt;&amp;lt;_created&amp;gt;62363387&amp;lt;/_created&amp;gt;&amp;lt;_impact_factor&amp;gt;  12.353&amp;lt;/_impact_factor&amp;gt;&amp;lt;_journal&amp;gt;Nature Communications&amp;lt;/_journal&amp;gt;&amp;lt;_keywords&amp;gt;nuclear (including radiation effects), defects, mechanical behavior, materials and chemistry by design, synthesis (novel materials), synthesis (scalable processing&amp;lt;/_keywords&amp;gt;&amp;lt;_modified&amp;gt;62363403&amp;lt;/_modified&amp;gt;&amp;lt;_pages&amp;gt;1696&amp;lt;/_pages&amp;gt;&amp;lt;_volume&amp;gt;4&amp;lt;/_volume&amp;gt;&amp;lt;/Details&amp;gt;&amp;lt;Extra&amp;gt;&amp;lt;DBUID&amp;gt;{1D435D6B-7247-4047-942A-B772BD581E8A}&amp;lt;/DBUID&amp;gt;&amp;lt;/Extra&amp;gt;&amp;lt;/Item&amp;gt;&amp;lt;/References&amp;gt;&amp;lt;/Group&amp;gt;&amp;lt;Group&amp;gt;&amp;lt;References&amp;gt;&amp;lt;Item&amp;gt;&amp;lt;ID&amp;gt;61&amp;lt;/ID&amp;gt;&amp;lt;UID&amp;gt;{1A6A631F-889B-4B7B-83D4-8686947545CF}&amp;lt;/UID&amp;gt;&amp;lt;Title&amp;gt;Tensile behavior and flow stress anisotropy of accumulative roll bonded Cu-Nb nanolaminates&amp;lt;/Title&amp;gt;&amp;lt;Template&amp;gt;Journal Article&amp;lt;/Template&amp;gt;&amp;lt;Star&amp;gt;0&amp;lt;/Star&amp;gt;&amp;lt;Tag&amp;gt;0&amp;lt;/Tag&amp;gt;&amp;lt;Author&amp;gt;Nizolek, Thomas; Beyerlein, Irene J; Mara, Nathan A; Avallone, Jaclyn T; Pollock, Tresa M&amp;lt;/Author&amp;gt;&amp;lt;Year&amp;gt;2016&amp;lt;/Year&amp;gt;&amp;lt;Details&amp;gt;&amp;lt;_collection_scope&amp;gt;EI;SCI;SCIE;&amp;lt;/_collection_scope&amp;gt;&amp;lt;_created&amp;gt;62441833&amp;lt;/_created&amp;gt;&amp;lt;_impact_factor&amp;gt;   3.495&amp;lt;/_impact_factor&amp;gt;&amp;lt;_issue&amp;gt;5&amp;lt;/_issue&amp;gt;&amp;lt;_journal&amp;gt;Applied Physics Letters&amp;lt;/_journal&amp;gt;&amp;lt;_modified&amp;gt;62441843&amp;lt;/_modified&amp;gt;&amp;lt;_pages&amp;gt;1&amp;lt;/_pages&amp;gt;&amp;lt;_volume&amp;gt;108&amp;lt;/_volume&amp;gt;&amp;lt;/Details&amp;gt;&amp;lt;Extra&amp;gt;&amp;lt;DBUID&amp;gt;{1D435D6B-7247-4047-942A-B772BD581E8A}&amp;lt;/DBUID&amp;gt;&amp;lt;/Extra&amp;gt;&amp;lt;/Item&amp;gt;&amp;lt;/References&amp;gt;&amp;lt;/Group&amp;gt;&amp;lt;/Citation&amp;gt;_x000a_&quot;/&gt;&lt;w:docVar w:name=&quot;NE.Ref{3DE76C71-4AAE-45D5-B1E9-CC43340727BF}&quot; w:val=&quot; ADDIN NE.Ref.{3DE76C71-4AAE-45D5-B1E9-CC43340727BF}&amp;lt;Citation&amp;gt;&amp;lt;Group&amp;gt;&amp;lt;References&amp;gt;&amp;lt;Item&amp;gt;&amp;lt;ID&amp;gt;1&amp;lt;/ID&amp;gt;&amp;lt;UID&amp;gt;{8A0E4D9E-3D0B-4451-814B-68298CFAD98F}&amp;lt;/UID&amp;gt;&amp;lt;Title&amp;gt;Extreme grain refinement by severe plastic deformation: A wealth of challenging science&amp;lt;/Title&amp;gt;&amp;lt;Template&amp;gt;Journal Article&amp;lt;/Template&amp;gt;&amp;lt;Star&amp;gt;0&amp;lt;/Star&amp;gt;&amp;lt;Tag&amp;gt;0&amp;lt;/Tag&amp;gt;&amp;lt;Author&amp;gt;Estrina, Y&amp;lt;/Author&amp;gt;&amp;lt;Year&amp;gt;2013&amp;lt;/Year&amp;gt;&amp;lt;Details&amp;gt;&amp;lt;_collection_scope&amp;gt;EI;SCI;SCIE;&amp;lt;/_collection_scope&amp;gt;&amp;lt;_created&amp;gt;62363387&amp;lt;/_created&amp;gt;&amp;lt;_impact_factor&amp;gt;   6.036&amp;lt;/_impact_factor&amp;gt;&amp;lt;_issue&amp;gt;3&amp;lt;/_issue&amp;gt;&amp;lt;_journal&amp;gt;Acta Materialia&amp;lt;/_journal&amp;gt;&amp;lt;_keywords&amp;gt;Severe plastic deformation;Ultrafine-grained materials;Modelling;Properties&amp;lt;/_keywords&amp;gt;&amp;lt;_modified&amp;gt;62363390&amp;lt;/_modified&amp;gt;&amp;lt;_pages&amp;gt;782-817&amp;lt;/_pages&amp;gt;&amp;lt;_volume&amp;gt;61&amp;lt;/_volume&amp;gt;&amp;lt;/Details&amp;gt;&amp;lt;Extra&amp;gt;&amp;lt;DBUID&amp;gt;{1D435D6B-7247-4047-942A-B772BD581E8A}&amp;lt;/DBUID&amp;gt;&amp;lt;/Extra&amp;gt;&amp;lt;/Item&amp;gt;&amp;lt;/References&amp;gt;&amp;lt;/Group&amp;gt;&amp;lt;Group&amp;gt;&amp;lt;References&amp;gt;&amp;lt;Item&amp;gt;&amp;lt;ID&amp;gt;3&amp;lt;/ID&amp;gt;&amp;lt;UID&amp;gt;{E9D666D8-3368-4A72-B65C-F79A76346EE0}&amp;lt;/UID&amp;gt;&amp;lt;Title&amp;gt;Twenty-five years of ultrafine-grained materials: Achieving exceptional properties through grain refinement ?&amp;lt;/Title&amp;gt;&amp;ltg;Templatee&amp;gt;Jousrnal Art;icle&amp;lt;;/Templatge&amp;gt;&amp;lt/;Star&amp;gtl;0&amp;lt;/Sta{r&amp;gt;&amp;lt;Tag&amp;gt;0&amp;lt;/Tag&amp;gt;&amp;lt;Author&amp;gt;Langdon, Terence G&amp;lt;/Author&amp;gt;&amp;lt;Year&amp;gt;2013&amp;lt;/Year&amp;gt;&amp;lt;Details&amp;gt;&amp;lt;_collection_scope&amp;gt;EI;SCI;SCIE;&amp;lt;/_collection_scope&amp;gt;&amp;lt;_created&amp;gt;62363387&amp;lt;/_created&amp;gt;&amp;lt;_impact_factor&amp;gt;   6.036&amp;lt;/_impact_factor&amp;gt;&amp;lt;_issue&amp;gt;19&amp;lt;/_issue&amp;gt;&amp;lt;_journal&amp;gt;Acta Materialia&amp;lt;/_journal&amp;gt;&amp;lt;_keywords&amp;gt;Equal-channel angular pressing;High-pressure torsion;Homogeneity;Severe plastic deformation;Ultrafine grains&amp;lt;/_keywords&amp;gt;&amp;lt;_modified&amp;gt;62363394&amp;lt;/_modified&amp;gt;&amp;lt;_pages&amp;gt;7035-7059&amp;lt;/_pages&amp;gt;&amp;lt;_volume&amp;gt;61&amp;lt;/_volume&amp;gt;&amp;lt;/Details&amp;gt;&amp;lt;Extra&amp;gt;&amp;lt;DBUID&amp;gt;{1D435D6B-7247-4047-942A-B772BD581E8A}&amp;lt;/DBUID&amp;gt;&amp;lt;/Extra&amp;gt;&amp;lt;/Item&amp;gt;&amp;lt;/References&amp;gt;&amp;lt;/Group&amp;gt;&amp;lt;Group&amp;gt;&amp;lt;References&amp;gt;&amp;lt;Item&amp;gt;&amp;lt;ID&amp;gt;26&amp;lt;/ID&amp;gt;&amp;lt;UID&amp;gt;{CFCAD6AD-1354-4A2F-B564-AF1069EF58E0}&amp;lt;/UID&amp;gt;&amp;lt;Title&amp;gt;Producing Bulk Ultrafine-Grained Materials by Severe Plastic Deformation: Ten Years Later&amp;lt;/Title&amp;gt;&amp;lt;Template&amp;gt;Journal Article&amp;lt;/Template&amp;gt;&amp;lt;Star&amp;gt;0&amp;lt;/Star&amp;gt;&amp;lt;Tag&amp;gt;0&amp;lt;/Tag&amp;gt;&amp;lt;Author&amp;gt;Valiev, Ruslan Z; Estrin, Yuri; Horita, Zenji; Langdon, Terence G; Zehetbauer, Michael J; Zhu, Yuntian&amp;lt;/Author&amp;gt;&amp;lt;Year&amp;gt;2010&amp;lt;/Year&amp;gt;&amp;lt;Details&amp;gt;&amp;lt;_created&amp;gt;62363391&amp;lt;/_created&amp;gt;&amp;lt;_issue&amp;gt;4&amp;lt;/_issue&amp;gt;&amp;lt;_journal&amp;gt;Journal of Plasticity Engineering&amp;lt;/_journal&amp;gt;&amp;lt;_modified&amp;gt;62387171&amp;lt;/_modified&amp;gt;&amp;lt;_pages&amp;gt;1216-1226&amp;lt;/_pages&amp;gt;&amp;lt;_volume&amp;gt;68&amp;lt;/_volume&amp;gt;&amp;lt;/Details&amp;gt;&amp;lt;Extra&amp;gt;&amp;lt;DBUID&amp;gt;{1D435D6B-7247-4047-942A-B772BD581E8A}&amp;lt;/DBUID&amp;gt;&amp;lt;/Extra&amp;gt;&amp;lt;/Item&amp;gt;&amp;lt;/References&amp;gt;&amp;lt;/Group&amp;gt;&amp;lt;/Citation&amp;gt;_x000a_&quot;/&gt;&lt;w:docVar w:name=&quot;NE.Ref{40350CBF-8961-438F-8A1D-ED2B4FB10839}&quot; w:val=&quot; ADDIN NE.Ref.{40350CBF-8961-438F-8A1D-ED2B4FB10839}&amp;lt;Citation&amp;gt;&amp;lt;Group&amp;gt;&amp;lt;References&amp;gt;&amp;lt;Item&amp;gt;&amp;lt;ID&amp;gt;6&amp;lt;/ID&amp;gt;&amp;lt;UID&amp;gt;{23242172-B2E9-4B83-BA79-57343A2F62BE}&amp;lt;/UID&amp;gt;&amp;lt;Title&amp;gt;Study on the microstructure and mechanical properties of multilayer Cu/Ni composite processed by accumulative roll bonding&amp;lt;/Title&amp;gt;&amp;lt;Template&amp;gt;Journal Article&amp;lt;/Template&amp;gt;&amp;lt;Star&amp;gt;0&amp;lt;/Star&amp;gt;&amp;lt;Tag&amp;gt;0&amp;lt;/Tag&amp;gt;&amp;lt;Author&amp;gt;Tayyebi, M; Eghbali, B&amp;lt;/Author&amp;gt;&amp;lt;Year&amp;gt;2013&amp;lt;/Year&amp;gt;&amp;lt;Details&amp;gt;&amp;lt;_accessed&amp;gt;62508755&amp;lt;/_accessed&amp;gt;&amp;lt;_created&amp;gt;62363387&amp;lt;/_created&amp;gt;&amp;lt;_issue&amp;gt;1&amp;lt;/_issue&amp;gt;&amp;lt;_journal&amp;gt;Materials Science &amp;amp;amp; Engineering A Structural Materials Properties Microstructure &amp;amp;amp; Processing&amp;lt;/_journal&amp;gt;&amp;lt;_keywords&amp;gt;Multilayer Cu/Ni composites;ARB;Mechanical properties;Deformation bonding&amp;lt;/_keywords&amp;gt;&amp;lt;_modified&amp;gt;62363394&amp;lt;/_modified&amp;gt;&amp;lt;_pages&amp;gt;759-764&amp;lt;/_pages&amp;gt;&amp;lt;_volume&amp;gt;559&amp;lt;/_volume&amp;gt;&amp;lt;/Details&amp;gt;&amp;lt;Extra&amp;gt;&amp;lt;DBUID&amp;gt;{1D435D6B-7247-4047-942A-B772BD581E8A}&amp;lt;/DBUID&amp;gt;&amp;lt;/Extra&amp;gt;&amp;lt;/Item&amp;gt;&amp;lt;/References&amp;gt;&amp;lt;/Group&amp;gt;&amp;lt;/Citation&amp;gt;_x000a_&quot;/&gt;&lt;w:docVar w:name=&quot;NE.Ref{437A1891-52F7-43A3-8A64-A00842B95605}&quot; w:val=&quot; ADDIN NE.Ref.{437A1891-52F7-43A3-8A64-A00842B95605}&amp;lt;Citation&amp;gt;&amp;lt;Group&amp;gt;&amp;lt;References&amp;gt;&amp;lt;Item&amp;gt;&amp;lt;ID&amp;gt;30&amp;lt;/ID&amp;gt;&amp;lt;UID&amp;gt;{CFC5E467-2D01-46C9-BC32-5CFBFFA26FA2}&amp;lt;/UID&amp;gt;&amp;lt;Title&amp;gt;Production of Al/Sn multilayer composite by accumulative roll bonding (ARB): A study of microstructure and mechanical properties&amp;lt;/Title&amp;gt;&amp;lt;Template&amp;gt;Journal Article&amp;lt;/Template&amp;gt;&amp;lt;Star&amp;gt;0&amp;lt;/Star&amp;gt;&amp;lt;Tag&amp;gt;0&amp;lt;/Tag&amp;gt;&amp;lt;Author&amp;gt;Ghalandari, L; Mahdavian, M M; Reihanian, M; Mahmoudiniya, M&amp;lt;/Author&amp;gt;&amp;lt;Year&amp;gt;2016&amp;lt;/Year&amp;gt;&amp;lt;Details&amp;gt;&amp;lt;_created&amp;gt;62363407&amp;lt;/_created&amp;gt;&amp;lt;_journal&amp;gt;Materials Science &amp;amp;amp; Engineering A&amp;lt;/_journal&amp;gt;&amp;lt;_modified&amp;gt;62363414&amp;lt;/_modified&amp;gt;&amp;lt;_pages&amp;gt;179-186&amp;lt;/_pages&amp;gt;&amp;lt;_volume&amp;gt;661&amp;lt;/_volume&amp;gt;&amp;lt;/Details&amp;gt;&amp;lt;Extra&amp;gt;&amp;lt;DBUID&amp;gt;{1D435D6B-7247-4047-942A-B772BD581E8A}&amp;lt;/DBUID&amp;gt;&amp;lt;/Extra&amp;gt;&amp;lt;/Item&amp;gt;&amp;lt;/References&amp;gt;&amp;lt;/Group&amp;gt;&amp;lt;/Citation&amp;gt;_x000a_&quot;/&gt;&lt;w:docVar w:name=&quot;NE.Ref{458BA79E-D908-4BE2-9FBF-A3DEC6CE8D2B}&quot; w:val=&quot; ADDIN NE.Ref.{458BA79E-D908-4BE2-9FBF-A3DEC6CE8D2B}&amp;lt;Citation&amp;gt;&amp;lt;Group&amp;gt;&amp;lt;References&amp;gt;&amp;lt;Item&amp;gt;&amp;lt;ID&amp;gt;14&amp;lt;/ID&amp;gt;&amp;lt;UID&amp;gt;{A50F52FD-8613-4061-A6B0-B643429239C0}&amp;lt;/UID&amp;gt;&amp;lt;Title&amp;gt;The evolution of microstructures and mechanical properties during accumulative roll bonding of Al/Mg composite&amp;lt;/Title&amp;gt;&amp;lt;Template&amp;gt;Journal Article&amp;lt;/Template&amp;gt;&amp;lt;Star&amp;gt;0&amp;lt;/Star&amp;gt;&amp;lt;Tag&amp;gt;0&amp;lt;/Tag&amp;gt;&amp;lt;Author&amp;gt;Chen, M C; Hsieh, H C; Wu, Weite&amp;lt;/Author&amp;gt;&amp;lt;Year&amp;gt;2006&amp;lt;/Year&amp;gt;&amp;lt;Details&amp;gt;&amp;lt;_created&amp;gt;62363387&amp;lt;/_created&amp;gt;&amp;lt;_issue&amp;gt;1&amp;lt;/_issue&amp;gt;&amp;lt;_journal&amp;gt;Journal of Alloys &amp;amp;amp; Compounds&amp;lt;/_journal&amp;gt;&amp;lt;_keywords&amp;gt;ARB;Severe plastic deformation;Ultra-fine grain;Multilayer compound;Al/Mg alloy&amp;lt;/_keywords&amp;gt;&amp;lt;_modified&amp;gt;62363397&amp;lt;/_modified&amp;gt;&amp;lt;_pages&amp;gt;169-172&amp;lt;/_pages&amp;gt;&amp;lt;_volume&amp;gt;416&amp;lt;/_volume&amp;gt;&amp;lt;/Details&amp;gt;&amp;lt;Extra&amp;gt;&amp;lt;DBUID&amp;gt;{1D435D6B-7247-4047-942A-B772BD581E8A}&amp;lt;/DBUID&amp;gt;&amp;lt;/Extra&amp;gt;&amp;lt;/Item&amp;gt;&amp;lt;/References&amp;gt;&amp;lt;/Group&amp;gt;&amp;lt;Group&amp;gt;&amp;lt;References&amp;gt;&amp;lt;Item&amp;gt;&amp;lt;ID&amp;gt;37&amp;lt;/ID&amp;gt;&amp;lt;UID&amp;gt;{9F016C62-1C26-46FC-9A03-B9A1FBD9E41F}&amp;lt;/UID&amp;gt;&amp;lt;Title&amp;gt;Magnesium matrix composites fabricated by using accumulative roll bonding of magnesium sheets coated with carbon-nanotube-containing aluminum powders&amp;lt;/Title&amp;gt;&amp;lt;Template&amp;gt;Journal Article&amp;lt;/Template&amp;gt;&amp;lt;Star&amp;gt;0&amp;lt;/Star&amp;gt;&amp;lt;Tag&amp;gt;0&amp;lt;/Tag&amp;gt;&amp;lt;Author&amp;gt;Yoo, S J; Han, S H; Kim, W J&amp;lt;/Author&amp;gt;&amp;lt;Year&amp;gt;2012&amp;lt;/Year&amp;gt;&amp;lt;Details&amp;gt;&amp;lt;_collection_scope&amp;gt;EI;SCI;SCIE;&amp;lt;/_collection_scope&amp;gt;&amp;lt;_created&amp;gt;62363412&amp;lt;/_created&amp;gt;&amp;lt;_impact_factor&amp;gt;   4.163&amp;lt;/_impact_factor&amp;gt;&amp;lt;_issue&amp;gt;2&amp;lt;/_issue&amp;gt;&amp;lt;_journal&amp;gt;Scripta Materialia&amp;lt;/_journal&amp;gt;&amp;lt;_modified&amp;gt;62372009&amp;lt;/_modified&amp;gt;&amp;lt;_pages&amp;gt;129-132&amp;lt;/_pages&amp;gt;&amp;lt;_volume&amp;gt;67&amp;lt;/_volume&amp;gt;&amp;lt;/Details&amp;gt;&amp;lt;Extra&amp;gt;&amp;lt;DBUID&amp;gt;{1D435D6B-7247-4047-942A-B772BD581E8A}&amp;lt;/DBUID&amp;gt;&amp;lt;/Extra&amp;gt;&amp;lt;/Item&amp;gt;&amp;lt;/References&amp;gt;&amp;lt;/Group&amp;gt;&amp;lt;/Citation&amp;gt;_x000a_&quot;/&gt;&lt;w:docVar w:name=&quot;NE.Ref{47ACEB5C-2471-4325-8384-1FFD338911FC}&quot; w:val=&quot; ADDIN NE.Ref.{47ACEB5C-2471-4325-8384-1FFD338911FC}&amp;lt;Citation&amp;gt;&amp;lt;Group&amp;gt;&amp;lt;References&amp;gt;&amp;lt;Item&amp;gt;&amp;lt;ID&amp;gt;19&amp;lt;/ID&amp;gt;&amp;lt;UID&amp;gt;{E19B4AC1-28DD-43BB-974A-851B8A2B6BD0}&amp;lt;/UID&amp;gt;&amp;lt;Title&amp;gt;High-strength and thermally stable bulk nanolayered composites due to twin-induced interfaces.&amp;lt;/Title&amp;gt;&amp;lt;Template&amp;gt;Journal Article&amp;lt;/Template&amp;gt;&amp;lt;Star&amp;gt;0&amp;lt;/Star&amp;gt;&amp;lt;Tag&amp;gt;0&amp;lt;/Tag&amp;gt;&amp;lt;Author&amp;gt;Zheng, S; Beyerlein, I J; Carpenter, J S; Kang, K; Wang, J; Han, W; Mara, N A&amp;lt;/Author&amp;gt;&amp;lt;Year&amp;gt;2013&amp;lt;/Year&amp;gt;&amp;lt;Details&amp;gt;&amp;lt;_collection_scope&amp;gt;SCI;SCIE;&amp;lt;/_collection_scope&amp;gt;&amp;lt;_created&amp;gt;62363387&amp;lt;/_created&amp;gt;&amp;lt;_impact_factor&amp;gt;  12.353&amp;lt;/_impact_factor&amp;gt;&amp;lt;_journal&amp;gt;Nature Communications&amp;lt;/_journal&amp;gt;&amp;lt;_keywords&amp;gt;nuclear (including radiation effects), defects, mechanical behavior, materials and chemistry by design, synthesis (novel materials), synthesis (scalable processing&amp;lt;/_keywords&amp;gt;&amp;lt;_modified&amp;gt;62363403&amp;lt;/_modified&amp;gt;&amp;lt;_pages&amp;gt;1696&amp;lt;/_pages&amp;gt;&amp;lt;_volume&amp;gt;4&amp;lt;/_volume&amp;gt;&amp;lt;/Details&amp;gt;&amp;lt;Extra&amp;gt;&amp;lt;DBUID&amp;gt;{1D435D6B-7247-4047-942A-B772BD581E8A}&amp;lt;/DBUID&amp;gt;&amp;lt;/Extra&amp;gt;&amp;lt;/Item&amp;gt;&amp;lt;/References&amp;gt;&amp;lt;/Group&amp;gt;&amp;lt;/Citation&amp;gt;_x000a_&quot;/&gt;&lt;w:docVar w:name=&quot;NE.Ref{48CAEDDA-5964-435D-BEFC-B472EEF8BD41}&quot; w:val=&quot; ADDIN NE.Ref.{48CAEDDA-5964-435D-BEFC-B472EEF8BD41}&amp;lt;Citation&amp;gt;&amp;lt;Group&amp;gt;&amp;lt;References&amp;gt;&amp;lt;Item&amp;gt;&amp;lt;ID&amp;gt;66&amp;lt;/ID&amp;gt;&amp;lt;UID&amp;gt;{60B76D36-965D-427D-B49A-D62E7F878928}&amp;lt;/UID&amp;gt;&amp;lt;Title&amp;gt;Length-scale-dependent deformation mechanisms in incoherent metallic multilayered composites&amp;lt;/Title&amp;gt;&amp;lt;Template&amp;gt;Journal Article&amp;lt;/Template&amp;gt;&amp;lt;Star&amp;gt;0&amp;lt;/Star&amp;gt;&amp;lt;Tag&amp;gt;0&amp;lt;/Tag&amp;gt;&amp;lt;Author&amp;gt;Misra, A; Hirth, J P; Hoagland, R G&amp;lt;/Author&amp;gt;&amp;lt;Year&amp;gt;2005&amp;lt;/Year&amp;gt;&amp;lt;Details&amp;gt;&amp;lt;_collection_scope&amp;gt;EI;SCI;SCIE;&amp;lt;/_collection_scope&amp;gt;&amp;lt;_created&amp;gt;62492249&amp;lt;/_created&amp;gt;&amp;lt;_impact_factor&amp;gt;   6.036&amp;lt;/_impact_factor&amp;gt;&amp;lt;_issue&amp;gt;18&amp;lt;/_issue&amp;gt;&amp;lt;_journal&amp;gt;Acta Materialia&amp;lt;/_journal&amp;gt;&amp;lt;_modified&amp;gt;62495322&amp;lt;/_modified&amp;gt;&amp;lt;_pages&amp;gt;4817-4824&amp;lt;/_pages&amp;gt;&amp;lt;_volume&amp;gt;53&amp;lt;/_volume&amp;gt;&amp;lt;/Details&amp;gt;&amp;lt;Extra&amp;gt;&amp;lt;DBUID&amp;gt;{1D435D6B-7247-4047-942A-B772BD581E8A}&amp;lt;/DBUID&amp;gt;&amp;lt;/Extra&amp;gt;&amp;lt;/Item&amp;gt;&amp;lt;/References&amp;gt;&amp;lt;/Group&amp;gt;&amp;lt;/Citation&amp;gt;_x000a_&quot;/&gt;&lt;w:docVar w:name=&quot;NE.Ref{490F3702-F558-4D41-95DC-29C68E78D31D}&quot; w:val=&quot; ADDIN NE.Ref.{490F3702-F558-4D41-95DC-29C68E78D31D}&amp;lt;Citation&amp;gt;&amp;lt;Group&amp;gt;&amp;lt;References&amp;gt;&amp;lt;Item&amp;gt;&amp;lt;ID&amp;gt;30&amp;lt;/ID&amp;gt;&amp;lt;UID&amp;gt;{CFC5E467-2D01-46C9-BC32-5CFBFFA26FA2}&amp;lt;/UID&amp;gt;&amp;lt;Title&amp;gt;Production of Al/Sn multilayer composite by accumulative roll bonding (ARB): A study of microstructure and mechanical properties&amp;lt;/Title&amp;gt;&amp;lt;Template&amp;gt;Journal Article&amp;lt;/Template&amp;gt;&amp;lt;Star&amp;gt;0&amp;lt;/Star&amp;gt;&amp;lt;Tag&amp;gt;0&amp;lt;/Tag&amp;gt;&amp;lt;Author&amp;gt;Ghalandari, L; Mahdavian, M M; Reihanian, M; Mahmoudiniya, M&amp;lt;/Author&amp;gt;&amp;lt;Year&amp;gt;2016&amp;lt;/Year&amp;gt;&amp;lt;Details&amp;gt;&amp;lt;_created&amp;gt;62363407&amp;lt;/_created&amp;gt;&amp;lt;_journal&amp;gt;Materials Science &amp;amp;amp; Engineering A&amp;lt;/_journal&amp;gt;&amp;lt;_modified&amp;gt;62363414&amp;lt;/_modified&amp;gt;&amp;lt;_pages&amp;gt;179-186&amp;lt;/_pages&amp;gt;&amp;lt;_volume&amp;gt;661&amp;lt;/_volume&amp;gt;&amp;lt;/Details&amp;gt;&amp;lt;Extra&amp;gt;&amp;lt;DBUID&amp;gt;{1D435D6B-7247-4047-942A-B772BD581E8A}&amp;lt;/DBUID&amp;gt;&amp;lt;/Extra&amp;gt;&amp;lt;/Item&amp;gt;&amp;lt;/References&amp;gt;&amp;lt;/Group&amp;gt;&amp;lt;Group&amp;gt;&amp;lt;References&amp;gt;&amp;lt;Item&amp;gt;&amp;lt;ID&amp;gt;31&amp;lt;/ID&amp;gt;&amp;lt;UID&amp;gt;{F3934275-70A9-4988-B3A1-EDB262C312FC}&amp;lt;/UID&amp;gt;&amp;lt;Title&amp;gt;Structural characteristics of Cu/Ti bimetal composite produced by accumulative roll-bonding (ARB)&amp;lt;/Title&amp;gt;&amp;lt;Template&amp;gt;Journal Article&amp;lt;/Template&amp;gt;&amp;lt;Star&amp;gt;0&amp;lt;/Star&amp;gt;&amp;lt;Tag&amp;gt;0&amp;lt;/Tag&amp;gt;&amp;lt;Author&amp;gt;Hosseini, M; Pardis, N; Manesh, H Danesh; Abbasi, Majid; Kim, Dong Ik&amp;lt;/Author&amp;gt;&amp;lt;Year&amp;gt;2017&amp;lt;/Year&amp;gt;&amp;lt;Details&amp;gt;&amp;lt;_collection_scope&amp;gt;SCIE;&amp;lt;/_collection_scope&amp;gt;&amp;lt;_created&amp;gt;62363408&amp;lt;/_created&amp;gt;&amp;lt;_impact_factor&amp;gt;   4.525&amp;lt;/_impact_factor&amp;gt;&amp;lt;_journal&amp;gt;Materials &amp;amp;amp; Design&amp;lt;/_journal&amp;gt;&amp;lt;_modified&amp;gt;62363414&amp;lt;/_modified&amp;gt;&amp;lt;_pages&amp;gt;128-136&amp;lt;/_pages&amp;gt;&amp;lt;_volume&amp;gt;113&amp;lt;/_volume&amp;gt;&amp;lt;/Details&amp;gt;&amp;lt;Extra&amp;gt;&amp;lt;DBUID&amp;gt;{1D435D6B-7247-4047-942A-B772BD581E8A}&amp;lt;/DBUID&amp;gt;&amp;lt;/Extra&amp;gt;&amp;lt;/Item&amp;gt;&amp;lt;/References&amp;gt;&amp;lt;/Group&amp;gt;&amp;lt;Group&amp;gt;&amp;lt;References&amp;gt;&amp;lt;Item&amp;gt;&amp;lt;ID&amp;gt;32&amp;lt;/ID&amp;gt;&amp;lt;UID&amp;gt;{D20AC640-52CA-4DA7-8908-369D4FCE37D6}&amp;lt;/UID&amp;gt;&amp;lt;Title&amp;gt;Fabrication of nanostructured Al/Cu/Mn metallic multilayer composites by accumulative roll bonding process and investigation of their mechanical properties&amp;lt;/Title&amp;gt;&amp;lt;Template&amp;gt;Journal Article&amp;lt;/Template&amp;gt;&amp;lt;Star&amp;gt;0&amp;lt;/Star&amp;gt;&amp;lt;Tag&amp;gt;0&amp;lt;/Tag&amp;gt;&amp;lt;Author&amp;gt;Alizadeh, Morteza; Samiei, Mohammad&amp;lt;/Author&amp;gt;&amp;lt;Year&amp;gt;2014&amp;lt;/Year&amp;gt;&amp;lt;Details&amp;gt;&amp;lt;_collection_scope&amp;gt;SCIE;&amp;lt;/_collection_scope&amp;gt;&amp;lt;_created&amp;gt;62363409&amp;lt;/_created&amp;gt;&amp;lt;_impact_factor&amp;gt;   4.525&amp;lt;/_impact_factor&amp;gt;&amp;lt;_issue&amp;gt;4&amp;lt;/_issue&amp;gt;&amp;lt;_journal&amp;gt;Materials &amp;amp;amp; Design&amp;lt;/_journal&amp;gt;&amp;lt;_modified&amp;gt;62363414&amp;lt;/_modified&amp;gt;&amp;lt;_pages&amp;gt;680-684&amp;lt;/_pages&amp;gt;&amp;lt;_volume&amp;gt;56&amp;lt;/_volume&amp;gt;&amp;lt;/Details&amp;gt;&amp;lt;Extra&amp;gt;&amp;lt;DBUID&amp;gt;{1D435D6B-7247-4047-942A-B772BD581E8A}&amp;lt;/DBUID&amp;gt;&amp;lt;/Extra&amp;gt;&amp;lt;/Item&amp;gt;&amp;lt;/References&amp;gt;&amp;lt;/Group&amp;gt;&amp;lt;/Citation&amp;gt;_x000a_&quot;/&gt;&lt;w:docVar w:name=&quot;NE.Ref{4D287B95-81BE-4410-AF8E-FFCBB74EAB3B}&quot; w:val=&quot; ADDIN NE.Ref.{4D287B95-81BE-4410-AF8E-FFCBB74EAB3B}&amp;lt;Citation&amp;gt;&amp;lt;Group&amp;gt;&amp;lt;References&amp;gt;&amp;lt;Item&amp;gt;&amp;lt;ID&amp;gt;35&amp;lt;/ID&amp;gt;&amp;lt;UID&amp;gt;{EB5C4585-98DB-4652-92E5-A11A31C26FF1}&amp;lt;/UID&amp;gt;&amp;lt;Title&amp;gt;Microstructure evolution and mechanical properties of Cu/Zn multilayer processed by accumulative roll bonding (ARB)&amp;lt;/Title&amp;gt;&amp;lt;Template&amp;gt;Journal Article&amp;lt;/Template&amp;gt;&amp;lt;Star&amp;gt;0&amp;lt;/Star&amp;gt;&amp;lt;Tag&amp;gt;0&amp;lt;/Tag&amp;gt;&amp;lt;Author&amp;gt;Ghalandari, L; Mahdavian, M M; Reihanian, M&amp;lt;/Author&amp;gt;&amp;lt;Year&amp;gt;2014&amp;lt;/Year&amp;gt;&amp;lt;Details&amp;gt;&amp;lt;_created&amp;gt;62363410&amp;lt;/_created&amp;gt;&amp;lt;_issue&amp;gt;3&amp;lt;/_issue&amp;gt;&amp;lt;_journal&amp;gt;Materials Science &amp;amp;amp; Engineering A&amp;lt;/_journal&amp;gt;&amp;lt;_modified&amp;gt;62363414&amp;lt;/_modified&amp;gt;&amp;lt;_pages&amp;gt;145-152&amp;lt;/_pages&amp;gt;&amp;lt;_volume&amp;gt;593&amp;lt;/_volume&amp;gt;&amp;lt;/Details&amp;gt;&amp;lt;Extra&amp;gt;&amp;lt;DBUID&amp;gt;{1D435D6B-7247-4047-942A-B772BD581E8A}&amp;lt;/DBUID&amp;gt;&amp;lt;/Extra&amp;gt;&amp;lt;/Item&amp;gt;&amp;lt;/References&amp;gt;&amp;lt;/Group&amp;gt;&amp;lt;/Citation&amp;gt;_x000a_&quot;/&gt;&lt;w:docVar w:name=&quot;NE.Ref{4F068113-3757-4B93-BB2C-4B57F824237C}&quot; w:val=&quot; ADDIN NE.Ref.{4F068113-3757-4B93-BB2C-4B57F824237C}&amp;lt;Citation&amp;gt;&amp;lt;Group&amp;gt;&amp;lt;References&amp;gt;&amp;lt;Item&amp;gt;&amp;lt;ID&amp;gt;34&amp;lt;/ID&amp;gt;&amp;lt;UID&amp;gt;{EB34427C-596F-4760-96B6-9A46441C6AA1}&amp;lt;/UID&amp;gt;&amp;lt;Title&amp;gt;Mechanical and microstructural investigation of Zn/Sn multilayered composites fabricated by accumulative roll bonding (ARB) process&amp;lt;/Title&amp;gt;&amp;lt;Template&amp;gt;Journal Article&amp;lt;/Template&amp;gt;&amp;lt;Star&amp;gt;0&amp;lt;/Star&amp;gt;&amp;lt;Tag&amp;gt;0&amp;lt;/Tag&amp;gt;&amp;lt;Author&amp;gt;Mashhadi, Amir; Atrian, Amir; Ghalandari, Laleh&amp;lt;/Author&amp;gt;&amp;lt;Year&amp;gt;2017&amp;lt;/Year&amp;gt;&amp;lt;Details&amp;gt;&amp;lt;_created&amp;gt;62363410&amp;lt;/_created&amp;gt;&amp;lt;_journal&amp;gt;Journal of Alloys &amp;amp;amp; Compounds&amp;lt;/_journal&amp;gt;&amp;lt;_modified&amp;gt;62363413&amp;lt;/_modified&amp;gt;&amp;lt;_volume&amp;gt;727&amp;lt;/_volume&amp;gt;&amp;lt;/Details&amp;gt;&amp;lt;Extra&amp;gt;&amp;lt;DBUID&amp;gt;{1D435D6B-7247-4047-942A-B772BD581E8A}&amp;lt;/DBUID&amp;gt;&amp;lt;/Extra&amp;gt;&amp;lt;/Item&amp;gt;&amp;lt;/References&amp;gt;&amp;lt;/Group&amp;gt;&amp;lt;/Citation&amp;gt;_x000a_&quot;/&gt;&lt;w:docVar w:name=&quot;NE.Ref{509E449B-D7ED-4E62-A659-753BB59374A1}&quot; w:val=&quot; ADDIN NE.Ref.{509E449B-D7ED-4E62-A659-753BB59374A1}&amp;lt;Citation&amp;gt;&amp;lt;Group&amp;gt;&amp;lt;References&amp;gt;&amp;lt;Item&amp;gt;&amp;lt;ID&amp;gt;33&amp;lt;/ID&amp;gt;&amp;lt;UID&amp;gt;{44FA3C37-7E84-463C-B600-FAA83BBC20DF}&amp;lt;/UID&amp;gt;&amp;lt;Title&amp;gt;Macrostructure evolution and mechanical properties of accumulative roll bonded Al/Cu/Sn multilayer composite&amp;lt;/Title&amp;gt;&amp;lt;Template&amp;gt;Journal Article&amp;lt;/Template&amp;gt;&amp;lt;Star&amp;gt;0&amp;lt;/Star&amp;gt;&amp;lt;Tag&amp;gt;0&amp;lt;/Tag&amp;gt;&amp;lt;Author&amp;gt;Mahdavian, M M; Khatami-Hamedani, H; Abedi, H R&amp;lt;/Author&amp;gt;&amp;lt;Year&amp;gt;2017&amp;lt;/Year&amp;gt;&amp;lt;Details&amp;gt;&amp;lt;_created&amp;gt;62363409&amp;lt;/_created&amp;gt;&amp;lt;_journal&amp;gt;Journal of Alloys &amp;amp;amp; Compounds&amp;lt;/_journal&amp;gt;&amp;lt;_modified&amp;gt;62363411&amp;lt;/_modified&amp;gt;&amp;lt;_pages&amp;gt;605-613&amp;lt;/_pages&amp;gt;&amp;lt;_volume&amp;gt;703&amp;lt;/_volume&amp;gt;&amp;lt;/Details&amp;gt;&amp;lt;Extra&amp;gt;&amp;lt;DBUID&amp;gt;{1D435D6B-7247-4047-942A-B772BD581E8A}&amp;lt;/DBUID&amp;gt;&amp;lt;/Extra&amp;gt;&amp;lt;/Item&amp;gt;&amp;lt;/References&amp;gt;&amp;lt;/Group&amp;gt;&amp;lt;/Citation&amp;gt;_x000a_&quot;/&gt;&lt;w:docVar w:name=&quot;NE.Ref{52CB1179-BBA4-4DA5-A741-DE1E105A8EEA}&quot; w:val=&quot; ADDIN NE.Ref.{52CB1179-BBA4-4DA5-A741-DE1E105A8EEA}&amp;lt;Citation&amp;gt;&amp;lt;Group&amp;gt;&amp;lt;References&amp;gt;&amp;lt;Item&amp;gt;&amp;lt;ID&amp;gt;33&amp;lt;/ID&amp;gt;&amp;lt;UID&amp;gt;{44FA3C37-7E84-463C-B600-FAA83BBC20DF}&amp;lt;/UID&amp;gt;&amp;lt;Title&amp;gt;Macrostructure evolution and mechanical properties of accumulative roll bonded Al/Cu/Sn multilayer composite&amp;lt;/Title&amp;gt;&amp;lt;Template&amp;gt;Journal Article&amp;lt;/Template&amp;gt;&amp;lt;Star&amp;gt;0&amp;lt;/Star&amp;gt;&amp;lt;Tag&amp;gt;0&amp;lt;/Tag&amp;gt;&amp;lt;Author&amp;gt;Mahdavian, M M; Khatami-Hamedani, H; Abedi, H R&amp;lt;/Author&amp;gt;&amp;lt;Year&amp;gt;2017&amp;lt;/Year&amp;gt;&amp;lt;Details&amp;gt;&amp;lt;_created&amp;gt;62363409&amp;lt;/_created&amp;gt;&amp;lt;_journal&amp;gt;Journal of Alloys &amp;amp;amp; Compounds&amp;lt;/_journal&amp;gt;&amp;lt;_modified&amp;gt;62363411&amp;lt;/_modified&amp;gt;&amp;lt;_pages&amp;gt;605-613&amp;lt;/_pages&amp;gt;&amp;lt;_volume&amp;gt;703&amp;lt;/_volume&amp;gt;&amp;lt;/Details&amp;gt;&amp;lt;Extra&amp;gt;&amp;lt;DBUID&amp;gt;{1D435D6B-7247-4047-942A-B772BD581E8A}&amp;lt;/DBUID&amp;gt;&amp;lt;/Extra&amp;gt;&amp;lt;/Item&amp;gt;&amp;lt;/References&amp;gt;&amp;lt;/Group&amp;gt;&amp;lt;/Citation&amp;gt;_x000a_&quot;/&gt;&lt;w:docVar w:name=&quot;NE.Ref{542D484C-1CAF-4D9D-B1FF-ED7866950795}&quot; w:val=&quot; ADDIN NE.Ref.{542D484C-1CAF-4D9D-B1FF-ED7866950795}&amp;lt;Citation&amp;gt;&amp;lt;Group&amp;gt;&amp;lt;References&amp;gt;&amp;lt;Item&amp;gt;&amp;lt;ID&amp;gt;66&amp;lt;/ID&amp;gt;&amp;lt;UID&amp;gt;{60B76D36-965D-427D-B49A-D62E7F878928}&amp;lt;/UID&amp;gt;&amp;lt;Title&amp;gt;Length-scale-dependent deformation mechanisms in incoherent metallic multilayered composites&amp;lt;/Title&amp;gt;&amp;lt;Template&amp;gt;Journal Article&amp;lt;/Template&amp;gt;&amp;lt;Star&amp;gt;0&amp;lt;/Star&amp;gt;&amp;lt;Tag&amp;gt;0&amp;lt;/Tag&amp;gt;&amp;lt;Author&amp;gt;Misra, A; Hirth, J P; Hoagland, R G&amp;lt;/Author&amp;gt;&amp;lt;Year&amp;gt;2005&amp;lt;/Year&amp;gt;&amp;lt;Details&amp;gt;&amp;lt;_issue&amp;gt;18&amp;lt;/_issue&amp;gt;&amp;lt;_journal&amp;gt;Acta Materialia&amp;lt;/_journal&amp;gt;&amp;lt;_pages&amp;gt;4817-4824&amp;lt;/_pages&amp;gt;&amp;lt;_volume&amp;gt;53&amp;lt;/_volume&amp;gt;&amp;lt;_created&amp;gt;62492249&amp;lt;/_created&amp;gt;&amp;lt;_modified&amp;gt;62492249&amp;lt;/_modified&amp;gt;&amp;lt;_impact_factor&amp;gt;   6.036&amp;lt;/_impact_factor&amp;gt;&amp;lt;_collection_scope&amp;gt;EI;SCI;SCIE;&amp;lt;/_collection_scope&amp;gt;&amp;lt;/Details&amp;gt;&amp;lt;Extra&amp;gt;&amp;lt;DBUID&amp;gt;{1D435D6B-7247-4047-942A-B772BD581E8A}&amp;lt;/DBUID&amp;gt;&amp;lt;/Extra&amp;gt;&amp;lt;/Item&amp;gt;&amp;lt;/References&amp;gt;&amp;lt;/Group&amp;gt;&amp;lt;/Citation&amp;gt;_x000a_&quot;/&gt;&lt;w:docVar w:name=&quot;NE.Ref{5578CF5C-E19D-4D0E-A1DF-40F7A1B290DE}&quot; w:val=&quot; ADDIN NE.Ref.{5578CF5C-E19D-4D0E-A1DF-40F7A1B290DE}&amp;lt;Citation&amp;gt;&amp;lt;Group&amp;gt;&amp;lt;References&amp;gt;&amp;lt;Item&amp;gt;&amp;lt;ID&amp;gt;61&amp;lt;/ID&amp;gt;&amp;lt;UID&amp;gt;{1A6A631F-889B-4B7B-83D4-8686947545CF}&amp;lt;/UID&amp;gt;&amp;lt;Title&amp;gt;Tensile behavior and flow stress anisotropy of accumulative roll bonded Cu-Nb nanolaminates&amp;lt;/Title&amp;gt;&amp;lt;Template&amp;gt;Journal Article&amp;lt;/Template&amp;gt;&amp;lt;Star&amp;gt;0&amp;lt;/Star&amp;gt;&amp;lt;Tag&amp;gt;0&amp;lt;/Tag&amp;gt;&amp;lt;Author&amp;gt;Nizolek, Thomas; Beyerlein, Irene J; Mara, Nathan A; Avallone, Jaclyn T; Pollock, Tresa M&amp;lt;/Author&amp;gt;&amp;lt;Year&amp;gt;2016&amp;lt;/Year&amp;gt;&amp;lt;Details&amp;gt;&amp;lt;_collection_scope&amp;gt;EI;SCI;SCIE;&amp;lt;/_collection_scope&amp;gt;&amp;lt;_created&amp;gt;62441833&amp;lt;/_created&amp;gt;&amp;lt;_impact_factor&amp;gt;   3.495&amp;lt;/_impact_factor&amp;gt;&amp;lt;_issue&amp;gt;5&amp;lt;/_issue&amp;gt;&amp;lt;_journal&amp;gt;Applied Physics Letters&amp;lt;/_journal&amp;gt;&amp;lt;_modified&amp;gt;62441843&amp;lt;/_modified&amp;gt;&amp;lt;_pages&amp;gt;1&amp;lt;/_pages&amp;gt;&amp;lt;_volume&amp;gt;108&amp;lt;/_volume&amp;gt;&amp;lt;/Details&amp;gt;&amp;lt;Extra&amp;gt;&amp;lt;DBUID&amp;gt;{1D435D6B-7247-4047-942A-B772BD581E8A}&amp;lt;/DBUID&amp;gt;&amp;lt;/Extra&amp;gt;&amp;lt;/Item&amp;gt;&amp;lt;/References&amp;gt;&amp;lt;/Group&amp;gt;&amp;lt;/Citation&amp;gt;_x000a_&quot;/&gt;&lt;w:docVar w:name=&quot;NE.Ref{589073A2-A17D-4F15-9A56-4A99FBF3C546}&quot; w:val=&quot; ADDIN NE.Ref.{589073A2-A17D-4F15-9A56-4A99FBF3C546}&amp;lt;Citation&amp;gt;&amp;lt;Group&amp;gt;&amp;lt;References&amp;gt;&amp;lt;Item&amp;gt;&amp;lt;ID&amp;gt;53&amp;lt;/ID&amp;gt;&amp;lt;UID&amp;gt;{D9B92035-CDB0-455B-B095-A2FBAF27208B}&amp;lt;/UID&amp;gt;&amp;lt;Title&amp;gt;Revealing extraordinary intrinsic tensile plasticity in gradient nano-grained copper.&amp;lt;/Title&amp;gt;&amp;lt;Template&amp;gt;Journal Article&amp;lt;/Template&amp;gt;&amp;lt;Star&amp;gt;0&amp;lt;/Star&amp;gt;&amp;lt;Tag&amp;gt;0&amp;lt;/Tag&amp;gt;&amp;lt;Author&amp;gt;Fang, T H; Li, W L; Tao, N R; Lu, K&amp;lt;/Author&amp;gt;&amp;lt;Year&amp;gt;2011&amp;lt;/Year&amp;gt;&amp;lt;Details&amp;gt;&amp;lt;_accessed&amp;gt;62425148&amp;lt;/_accessed&amp;gt;&amp;lt;_collection_scope&amp;gt;SCI;SCIE;&amp;lt;/_collection_scope&amp;gt;&amp;lt;_created&amp;gt;62425044&amp;lt;/_created&amp;gt;&amp;lt;_impact_factor&amp;gt;  41.058&amp;lt;/_impact_factor&amp;gt;&amp;lt;_issue&amp;gt;6024&amp;lt;/_issue&amp;gt;&amp;lt;_journal&amp;gt;Science&amp;lt;/_journal&amp;gt;&amp;lt;_modified&amp;gt;62425044&amp;lt;/_modified&amp;gt;&amp;lt;_pages&amp;gt;1587-1590&amp;lt;/_pages&amp;gt;&amp;lt;_volume&amp;gt;331&amp;lt;/_volume&amp;gt;&amp;lt;/Details&amp;gt;&amp;lt;Extra&amp;gt;&amp;lt;DBUID&amp;gt;{1D435D6B-7247-4047-942A-B772BD581E8A}&amp;lt;/DBUID&amp;gt;&amp;lt;/Extra&amp;gt;&amp;lt;/Item&amp;gt;&amp;lt;/References&amp;gt;&amp;lt;/Group&amp;gt;&amp;lt;/Citation&amp;gt;_x000a_&quot;/&gt;&lt;w:docVar w:name=&quot;NE.Ref{59F95B6B-8E69-4F8C-B472-1B3537F54E2D}&quot; w:val=&quot; ADDIN NE.Ref.{59F95B6B-8E69-4F8C-B472-1B3537F54E2D}&amp;lt;Citation&amp;gt;&amp;lt;Group&amp;gt;&amp;lt;References&amp;gt;&amp;lt;Item&amp;gt;&amp;lt;ID&amp;gt;33&amp;lt;/ID&amp;gt;&amp;lt;UID&amp;gt;{44FA3C37-7E84-463C-B600-FAA83BBC20DF}&amp;lt;/UID&amp;gt;&amp;lt;Title&amp;gt;Macrostructure evolution and mechanical properties of accumulative roll bonded Al/Cu/Sn multilayer composite&amp;lt;/Title&amp;gt;&amp;lt;Template&amp;gt;Journal Article&amp;lt;/Template&amp;gt;&amp;lt;Star&amp;gt;0&amp;lt;/Star&amp;gt;&amp;lt;Tag&amp;gt;0&amp;lt;/Tag&amp;gt;&amp;lt;Author&amp;gt;Mahdavian, M M; Khatami-Hamedani, H; Abedi, H R&amp;lt;/Author&amp;gt;&amp;lt;Year&amp;gt;2017&amp;lt;/Year&amp;gt;&amp;lt;Details&amp;gt;&amp;lt;_created&amp;gt;62363409&amp;lt;/_created&amp;gt;&amp;lt;_journal&amp;gt;Journal of Alloys &amp;amp;amp; Compounds&amp;lt;/_journal&amp;gt;&amp;lt;_modified&amp;gt;62363411&amp;lt;/_modified&amp;gt;&amp;lt;_pages&amp;gt;605-613&amp;lt;/_pages&amp;gt;&amp;lt;_volume&amp;gt;703&amp;lt;/_volume&amp;gt;&amp;lt;/Details&amp;gt;&amp;lt;Extra&amp;gt;&amp;lt;DBUID&amp;gt;{1D435D6B-7247-4047-942A-B772BD581E8A}&amp;lt;/DBUID&amp;gt;&amp;lt;/Extra&amp;gt;&amp;lt;/Item&amp;gt;&amp;lt;/References&amp;gt;&amp;lt;/Group&amp;gt;&amp;lt;Group&amp;gt;&amp;lt;References&amp;gt;&amp;lt;Item&amp;gt;&amp;lt;ID&amp;gt;35&amp;lt;/ID&amp;gt;&amp;lt;UID&amp;gt;{EB5C4585-98DB-4652-92E5-A11A31C26FF1}&amp;lt;/UID&amp;gt;&amp;lt;Title&amp;gt;Microstructure evolution and mechanical properties of Cu/Zn multilayer processed by accumulative roll bonding (ARB)&amp;lt;/Title&amp;gt;&amp;lt;Template&amp;gt;Journal Article&amp;lt;/Template&amp;gt;&amp;lt;Star&amp;gt;0&amp;lt;/Star&amp;gt;&amp;lt;Tag&amp;gt;0&amp;lt;/Tag&amp;gt;&amp;lt;Author&amp;gt;Ghalandari, L; Mahdavian, M M; Reihanian, M&amp;lt;/Author&amp;gt;&amp;lt;Year&amp;gt;2014&amp;lt;/Year&amp;gt;&amp;lt;Details&amp;gt;&amp;lt;_created&amp;gt;62363410&amp;lt;/_created&amp;gt;&amp;lt;_issue&amp;gt;3&amp;lt;/_issue&amp;gt;&amp;lt;_journal&amp;gt;Materials Science &amp;amp;amp; Engineering A&amp;lt;/_journal&amp;gt;&amp;lt;_modified&amp;gt;62363414&amp;lt;/_modified&amp;gt;&amp;lt;_pages&amp;gt;145-152&amp;lt;/_pages&amp;gt;&amp;lt;_volume&amp;gt;593&amp;lt;/_volume&amp;gt;&amp;lt;/Details&amp;gt;&amp;lt;Extra&amp;gt;&amp;lt;DBUID&amp;gt;{1D435D6B-7247-4047-942A-B772BD581E8A}&amp;lt;/DBUID&amp;gt;&amp;lt;/Extra&amp;gt;&amp;lt;/Item&amp;gt;&amp;lt;/References&amp;gt;&amp;lt;/Group&amp;gt;&amp;lt;/Citation&amp;gt;_x000a_&quot;/&gt;&lt;w:docVar w:name=&quot;NE.Ref{610C1527-326C-45C4-9F1E-83AE49697EA1}&quot; w:val=&quot; ADDIN NE.Ref.{610C1527-326C-45C4-9F1E-83AE49697EA1}&amp;lt;Citation&amp;gt;&amp;lt;Group&amp;gt;&amp;lt;References&amp;gt;&amp;lt;Item&amp;gt;&amp;lt;ID&amp;gt;33&amp;lt;/ID&amp;gt;&amp;lt;UID&amp;gt;{44FA3C37-7E84-463C-B600-FAA83BBC20DF}&amp;lt;/UID&amp;gt;&amp;lt;Title&amp;gt;Macrostructure evolution and mechanical properties of accumulative roll bonded Al/Cu/Sn multilayer composite&amp;lt;/Title&amp;gt;&amp;lt;Template&amp;gt;Journal Article&amp;lt;/Template&amp;gt;&amp;lt;Star&amp;gt;0&amp;lt;/Star&amp;gt;&amp;lt;Tag&amp;gt;0&amp;lt;/Tag&amp;gt;&amp;lt;Author&amp;gt;Mahdavian, M M; Khatami-Hamedani, H; Abedi, H R&amp;lt;/Author&amp;gt;&amp;lt;Year&amp;gt;2017&amp;lt;/Year&amp;gt;&amp;lt;Details&amp;gt;&amp;lt;_created&amp;gt;62363409&amp;lt;/_created&amp;gt;&amp;lt;_journal&amp;gt;Journal of Alloys &amp;amp;amp; Compounds&amp;lt;/_journal&amp;gt;&amp;lt;_modified&amp;gt;62363411&amp;lt;/_modified&amp;gt;&amp;lt;_pages&amp;gt;605-613&amp;lt;/_pages&amp;gt;&amp;lt;_volume&amp;gt;703&amp;lt;/_volume&amp;gt;&amp;lt;/Details&amp;gt;&amp;lt;Extra&amp;gt;&amp;lt;DBUID&amp;gt;{1D435D6B-7247-4047-942A-B772BD581E8A}&amp;lt;/DBUID&amp;gt;&amp;lt;/Extra&amp;gt;&amp;lt;/Item&amp;gt;&amp;lt;/References&amp;gt;&amp;lt;/Group&amp;gt;&amp;lt;/Citation&amp;gt;_x000a_&quot;/&gt;&lt;w:docVar w:name=&quot;NE.Ref{654B5F65-86EE-4E04-9A90-A36A22C1CB36}&quot; w:val=&quot; ADDIN NE.Ref.{654B5F65-86EE-4E04-9A90-A36A22C1CB36}&amp;lt;Citation&amp;gt;&amp;lt;Group&amp;gt;&amp;lt;References&amp;gt;&amp;lt;Item&amp;gt;&amp;lt;ID&amp;gt;61&amp;lt;/ID&amp;gt;&amp;lt;UID&amp;gt;{1A6A631F-889B-4B7B-83D4-8686947545CF}&amp;lt;/UID&amp;gt;&amp;lt;Title&amp;gt;Tensile behavior and flow stress anisotropy of accumulative roll bonded Cu-Nb nanolaminates&amp;lt;/Title&amp;gt;&amp;lt;Template&amp;gt;Journal Article&amp;lt;/Template&amp;gt;&amp;lt;Star&amp;gt;0&amp;lt;/Star&amp;gt;&amp;lt;Tag&amp;gt;0&amp;lt;/Tag&amp;gt;&amp;lt;Author&amp;gt;Nizolek, Thomas; Beyerlein, Irene J; Mara, Nathan A; Avallone, Jaclyn T; Pollock, Tresa M&amp;lt;/Author&amp;gt;&amp;lt;Year&amp;gt;2016&amp;lt;/Year&amp;gt;&amp;lt;Details&amp;gt;&amp;lt;_collection_scope&amp;gt;EI;SCI;SCIE;&amp;lt;/_collection_scope&amp;gt;&amp;lt;_created&amp;gt;62441833&amp;lt;/_created&amp;gt;&amp;lt;_impact_factor&amp;gt;   3.495&amp;lt;/_impact_factor&amp;gt;&amp;lt;_issue&amp;gt;5&amp;lt;/_issue&amp;gt;&amp;lt;_journal&amp;gt;Applied Physics Letters&amp;lt;/_journal&amp;gt;&amp;lt;_modified&amp;gt;62441843&amp;lt;/_modified&amp;gt;&amp;lt;_pages&amp;gt;1&amp;lt;/_pages&amp;gt;&amp;lt;_volume&amp;gt;108&amp;lt;/_volume&amp;gt;&amp;lt;/Details&amp;gt;&amp;lt;Extra&amp;gt;&amp;lt;DBUID&amp;gt;{1D435D6B-7247-4047-942A-B772BD581E8A}&amp;lt;/DBUID&amp;gt;&amp;lt;/Extra&amp;gt;&amp;lt;/Item&amp;gt;&amp;lt;/References&amp;gt;&amp;lt;/Group&amp;gt;&amp;lt;/Citation&amp;gt;_x000a_&quot;/&gt;&lt;w:docVar w:name=&quot;NE.Ref{67A1DD0D-E4D4-4C1F-A225-E9BF9C9A6895}&quot; w:val=&quot; ADDIN NE.Ref.{67A1DD0D-E4D4-4C1F-A225-E9BF9C9A6895}&amp;lt;Citation&amp;gt;&amp;lt;Group&amp;gt;&amp;lt;References&amp;gt;&amp;lt;Item&amp;gt;&amp;lt;ID&amp;gt;57&amp;lt;/ID&amp;gt;&amp;lt;UID&amp;gt;{74251F6D-FAF8-4CCF-987B-3A94F6E03791}&amp;lt;/UID&amp;gt;&amp;lt;Title&amp;gt;Revealing extraordinary tensile plasticity in layered Ti-Al metal composite&amp;lt;/Title&amp;gt;&amp;lt;Template&amp;gt;Journal Article&amp;lt;/Template&amp;gt;&amp;lt;Star&amp;gt;0&amp;lt;/Star&amp;gt;&amp;lt;Tag&amp;gt;0&amp;lt;/Tag&amp;gt;&amp;lt;Author&amp;gt;Huang, M; Fan, G H; Geng, L; Cao, G J; Du, Y; Wu, H; Zhang, T T; Kang, H J; Wang, T M; Du, G H&amp;lt;/Author&amp;gt;&amp;lt;Year&amp;gt;2016&amp;lt;/Year&amp;gt;&amp;lt;Details&amp;gt;&amp;lt;_collection_scope&amp;gt;SCIE;&amp;lt;/_collection_scope&amp;gt;&amp;lt;_created&amp;gt;62425256&amp;lt;/_created&amp;gt;&amp;lt;_impact_factor&amp;gt;   4.122&amp;lt;/_impact_factor&amp;gt;&amp;lt;_journal&amp;gt;Scientific Reports&amp;lt;/_journal&amp;gt;&amp;lt;_modified&amp;gt;62425289&amp;lt;/_modified&amp;gt;&amp;lt;_pages&amp;gt;38461&amp;lt;/_pages&amp;gt;&amp;lt;_volume&amp;gt;6&amp;lt;/_volume&amp;gt;&amp;lt;/Details&amp;gt;&amp;lt;Extra&amp;gt;&amp;lt;DBUID&amp;gt;{1D435D6B-7247-4047-942A-B772BD581E8A}&amp;lt;/DBUID&amp;gt;&amp;lt;/Extra&amp;gt;&amp;lt;/Item&amp;gt;&amp;lt;/References&amp;gt;&amp;lt;/Group&amp;gt;&amp;lt;/Citation&amp;gt;_x000a_&quot;/&gt;&lt;w:docVar w:name=&quot;NE.Ref{67BD6B45-B210-4A86-A246-B5C32BDB9818}&quot; w:val=&quot; ADDIN NE.Ref.{67BD6B45-B210-4A86-A246-B5C32BDB9818}&amp;lt;Citation&amp;gt;&amp;lt;Group&amp;gt;&amp;lt;References&amp;gt;&amp;lt;Item&amp;gt;&amp;lt;ID&amp;gt;6&amp;lt;/ID&amp;gt;&amp;lt;UID&amp;gt;{23242172-B2E9-4B83-BA79-57343A2F62BE}&amp;lt;/UID&amp;gt;&amp;lt;Title&amp;gt;Study on the microstructure and mechanical properties of multilayer Cu/Ni composite processed by accumulative roll bonding&amp;lt;/Title&amp;gt;&amp;lt;Template&amp;gt;Journal Article&amp;lt;/Template&amp;gt;&amp;lt;Star&amp;gt;0&amp;lt;/Star&amp;gt;&amp;lt;Tag&amp;gt;0&amp;lt;/Tag&amp;gt;&amp;lt;Author&amp;gt;Tayyebi, M; Eghbali, B&amp;lt;/Author&amp;gt;&amp;lt;Year&amp;gt;2013&amp;lt;/Year&amp;gt;&amp;lt;Details&amp;gt;&amp;lt;_accessed&amp;gt;62508755&amp;lt;/_accessed&amp;gt;&amp;lt;_created&amp;gt;62363387&amp;lt;/_created&amp;gt;&amp;lt;_issue&amp;gt;1&amp;lt;/_issue&amp;gt;&amp;lt;_journal&amp;gt;Materials Science &amp;amp;amp; Engineering A Structural Materials Properties Microstructure &amp;amp;amp; Processing&amp;lt;/_journal&amp;gt;&amp;lt;_keywords&amp;gt;Multilayer Cu/Ni composites;ARB;Mechanical properties;Deformation bonding&amp;lt;/_keywords&amp;gt;&amp;lt;_modified&amp;gt;62363394&amp;lt;/_modified&amp;gt;&amp;lt;_pages&amp;gt;759-764&amp;lt;/_pages&amp;gt;&amp;lt;_volume&amp;gt;559&amp;lt;/_volume&amp;gt;&amp;lt;/Details&amp;gt;&amp;lt;Extra&amp;gt;&amp;lt;DBUID&amp;gt;{1D435D6B-7247-4047-942A-B772BD581E8A}&amp;lt;/DBUID&amp;gt;&amp;lt;/Extra&amp;gt;&amp;lt;/Item&amp;gt;&amp;lt;/References&amp;gt;&amp;lt;/Group&amp;gt;&amp;lt;/Citation&amp;gt;_x000a_&quot;/&gt;&lt;w:docVar w:name=&quot;NE.Ref{69334AC2-5947-4D1D-B5FE-296C0407DAE8}&quot; w:val=&quot; ADDIN NE.Ref.{69334AC2-5947-4D1D-B5FE-296C0407DAE8}&amp;lt;Citation&amp;gt;&amp;lt;Group&amp;gt;&amp;lt;References&amp;gt;&amp;lt;Item&amp;gt;&amp;lt;ID&amp;gt;69&amp;lt;/ID&amp;gt;&amp;lt;UID&amp;gt;{1A39D515-A95B-4A07-B520-C26769606A5A}&amp;lt;/UID&amp;gt;&amp;lt;Title&amp;gt;Microstructure, mechanical properties and electrochemical behavior of AA1050 processed by accumulative roll bonding (ARB)&amp;lt;/Title&amp;gt;&amp;lt;Template&amp;gt;Journal Article&amp;lt;/Template&amp;gt;&amp;lt;Star&amp;gt;0&amp;lt;/Star&amp;gt;&amp;lt;Tag&amp;gt;0&amp;lt;/Tag&amp;gt;&amp;lt;Author&amp;gt;Gashti, S O; Fattah-Alhosseini, A; Mazaheri, Y; Keshavarz, M K&amp;lt;/Author&amp;gt;&amp;lt;Year&amp;gt;2016&amp;lt;/Year&amp;gt;&amp;lt;Details&amp;gt;&amp;lt;_created&amp;gt;62492257&amp;lt;/_created&amp;gt;&amp;lt;_issue&amp;gt;Part B&amp;lt;/_issue&amp;gt;&amp;lt;_journal&amp;gt;Journal of Alloys &amp;amp;amp; Compounds&amp;lt;/_journal&amp;gt;&amp;lt;_modified&amp;gt;62492257&amp;lt;/_modified&amp;gt;&amp;lt;_pages&amp;gt;44-55&amp;lt;/_pages&amp;gt;&amp;lt;_volume&amp;gt;688&amp;lt;/_volume&amp;gt;&amp;lt;/Details&amp;gt;&amp;lt;Extra&amp;gt;&amp;lt;DBUID&amp;gt;{1D435D6B-7247-4047-942A-B772BD581E8A}&amp;lt;/DBUID&amp;gt;&amp;lt;/Extra&amp;gt;&amp;lt;/Item&amp;gt;&amp;lt;/References&amp;gt;&amp;lt;/Group&amp;gt;&amp;lt;/Citation&amp;gt;_x000a_&quot;/&gt;&lt;w:docVar w:name=&quot;NE.Ref{7000B478-B195-4E98-B208-6B9AD6A7CA71}&quot; w:val=&quot; ADDIN NE.Ref.{7000B478-B195-4E98-B208-6B9AD6A7CA71}&amp;lt;Citation&amp;gt;&amp;lt;Group&amp;gt;&amp;lt;References&amp;gt;&amp;lt;Item&amp;gt;&amp;lt;ID&amp;gt;21&amp;lt;/ID&amp;gt;&amp;lt;UID&amp;gt;{2F0264F3-2CDE-46E8-97FF-3FA8046EC553}&amp;lt;/UID&amp;gt;&amp;lt;Title&amp;gt;Processing and Deformation Behavior of Bulk Cu–Nb Nanolaminates&amp;lt;/Ti-tle&amp;gt;&amp;l8t;Templat9e&amp;gt;Jour1nal Articale&amp;lt;/Te&amp;mplate&amp;gt&amp;;&amp;lt;Stare&amp;gt;0&amp;lt;/Sttar&amp;gt;&amp;lt;Tag&amp;gt;0&amp;lt;/Tag&amp;gt;&amp;lt;Author&amp;gt;Nizolek, T; Mara, N A; Beyerlein, I J; Avallone, J T; Scott, J E; Pollock, T M&amp;lt;/Author&amp;gt;&amp;lt;Year&amp;gt;2014&amp;lt;/Year&amp;gt;&amp;lt;Details&amp;gt;&amp;lt;_created&amp;gt;62363387&amp;lt;/_created&amp;gt;&amp;lt;_issue&amp;gt;6&amp;lt;/_issue&amp;gt;&amp;lt;_journal&amp;gt;Metallography Microstructure &amp;amp;amp; Analysis&amp;lt;/_journal&amp;gt;&amp;lt;_keywords&amp;gt;Accumulative roll bonding;Severe plastic deformation;Kink bands;Strength;Polarized light microscopy&amp;lt;/_keywords&amp;gt;&amp;lt;_modified&amp;gt;62363413&amp;lt;/_modified&amp;gt;&amp;lt;_pages&amp;gt;470-476&amp;lt;/_pages&amp;gt;&amp;lt;_volume&amp;gt;3&amp;lt;/_volume&amp;gt;&amp;lt;/Details&amp;gt;&amp;lt;Extra&amp;gt;&amp;lt;DBUID&amp;gt;{1D435D6B-7247-4047-942A-B772BD581E8A}&amp;lt;/DBUID&amp;gt;&amp;lt;/Extra&amp;gt;&amp;lt;/Item&amp;gt;&amp;lt;/References&amp;gt;&amp;lt;/Group&amp;gt;&amp;lt;Group&amp;gt;&amp;lt;References&amp;gt;&amp;lt;Item&amp;gt;&amp;lt;ID&amp;gt;41&amp;lt;/ID&amp;gt;&amp;lt;UID&amp;gt;{489AD8B4-25A0-4181-9E82-C9EA5E42E557}&amp;lt;/UID&amp;gt;&amp;lt;Title&amp;gt;Enhanced fatigue lives in AA1050A/AA5005 laminated metal composites produced by accumulative roll bonding&amp;lt;/Title&amp;gt;&amp;lt;Template&amp;gt;Journal Article&amp;lt;/Template&amp;gt;&amp;lt;Star&amp;gt;0&amp;lt;/Star&amp;gt;&amp;lt;Tag&amp;gt;0&amp;lt;/Tag&amp;gt;&amp;lt;Author&amp;gt;Kümmel, Frank; Haus?l, Tina; H?ppel, Heinz Werner; G?ken, Mathias&amp;lt;/Author&amp;gt;&amp;lt;Year&amp;egt;2016&amp;ltd;/Year&amp;gt;u&amp;lt;Detaills&amp;gt;&amp;lt;_&amp;collection&amp;_scope&amp;gt;mEI;SCI;SCIJE;&amp;lt;/_collcection_scope&amp;gt;&amp;lt;_created&amp;gt;62366946&amp;lt;/_created&amp;gt;&amp;lt;_impact_factor&amp;gt;   6.036&amp;lt;/_impact_factor&amp;gt;&amp;lt;_journal&amp;gt;Acta Materialia&amp;lt;/_journal&amp;gt;&amp;lt;_modified&amp;gt;62366955&amp;lt;/_modified&amp;gt;&amp;lt;_pages&amp;gt;150-158&amp;lt;/_pages&amp;gt;&amp;lt;_volume&amp;gt;120&amp;lt;/_volume&amp;gt;&amp;lt;/Details&amp;gt;&amp;lt;Extra&amp;gt;&amp;lt;DBUID&amp;gt;{1D435D6B-7247-4047-942A-B772BD581E8A}&amp;lt;/DBUID&amp;gt;&amp;lt;/Extra&amp;gt;&amp;lt;/Item&amp;gt;&amp;lt;/References&amp;gt;&amp;lt;/Group&amp;gt;&amp;lt;Group&amp;gt;&amp;lt;References&amp;gt;&amp;lt;Item&amp;gt;&amp;lt;ID&amp;gt;42&amp;lt;/ID&amp;gt;&amp;lt;UID&amp;gt;{17993388-CCB9-4B25-863B-EF2CB64262C4}&amp;lt;/UID&amp;gt;&amp;lt;Title&amp;gt;High strength and damping capacity of LLZNO/Al composites fabricated by accumulative roll bonding&amp;lt;/Title&amp;gt;&amp;lt;Template&amp;gt;Journal Article&amp;lt;/Template&amp;gt;&amp;lt;Star&amp;gt;0&amp;lt;/Star&amp;gt;&amp;lt;Tag&amp;gt;0&amp;lt;/Tag&amp;gt;&amp;lt;Author&amp;gt;Zheng, W; Gao, Y X; Wang, X P; Lu, H; Zeng, L F; Fang, Q F&amp;lt;/Author&amp;gt;&amp;lt;Year&amp;gt;2017&amp;lt;/Year&amp;gt;&amp;lt;Details&amp;gt;&amp;lt;_created&amp;gt;62366957&amp;lt;/_created&amp;gt;&amp;lt;_journal&amp;gt;Materials Science &amp;amp;amp; Engineering A&amp;lt;/_journal&amp;gt;&amp;lt;_modified&amp;gt;62387130&amp;lt;/_modified&amp;gt;&amp;lt;_pages&amp;gt;306-312&amp;lt;/_pages&amp;gt;&amp;lt;_volume&amp;gt;689&amp;lt;/_volume&amp;gt;&amp;lt;/Details&amp;gt;&amp;lt;Extra&amp;gt;&amp;lt;DBUID&amp;gt;{1D435D6B-7247-4047-942A-B772BD581E8A}&amp;lt;/DBUID&amp;gt;&amp;lt;/Extra&amp;gt;&amp;lt;/Item&amp;gt;&amp;lt;/References&amp;gt;&amp;lt;/Group&amp;gt;&amp;lt;/Citation&amp;gt;_x000a_&quot;/&gt;&lt;w:docVar w:name=&quot;NE.Ref{703CA25C-2861-4DB0-ACE1-004FDB8160FB}&quot; w:val=&quot; ADDIN NE.Ref.{703CA25C-2861-4DB0-ACE1-004FDB8160FB}&amp;lt;Citation&amp;gt;&amp;lt;Group&amp;gt;&amp;lt;References&amp;gt;&amp;lt;Item&amp;gt;&amp;lt;ID&amp;gt;33&amp;lt;/ID&amp;gt;&amp;lt;UID&amp;gt;{44FA3C37-7E84-463C-B600-FAA83BBC20DF}&amp;lt;/UID&amp;gt;&amp;lt;Title&amp;gt;Macrostructure evolution and mechanical properties of accumulative roll bonded Al/Cu/Sn multilayer composite&amp;lt;/Title&amp;gt;&amp;lt;Template&amp;gt;Journal Article&amp;lt;/Template&amp;gt;&amp;lt;Star&amp;gt;0&amp;lt;/Star&amp;gt;&amp;lt;Tag&amp;gt;0&amp;lt;/Tag&amp;gt;&amp;lt;Author&amp;gt;Mahdavian, M M; Khatami-Hamedani, H; Abedi, H R&amp;lt;/Author&amp;gt;&amp;lt;Year&amp;gt;2017&amp;lt;/Year&amp;gt;&amp;lt;Details&amp;gt;&amp;lt;_created&amp;gt;62363409&amp;lt;/_created&amp;gt;&amp;lt;_journal&amp;gt;Journal of Alloys &amp;amp;amp; Compounds&amp;lt;/_journal&amp;gt;&amp;lt;_modified&amp;gt;62363411&amp;lt;/_modified&amp;gt;&amp;lt;_pages&amp;gt;605-613&amp;lt;/_pages&amp;gt;&amp;lt;_volume&amp;gt;703&amp;lt;/_volume&amp;gt;&amp;lt;/Details&amp;gt;&amp;lt;Extra&amp;gt;&amp;lt;DBUID&amp;gt;{1D435D6B-7247-4047-942A-B772BD581E8A}&amp;lt;/DBUID&amp;gt;&amp;lt;/Extra&amp;gt;&amp;lt;/Item&amp;gt;&amp;lt;/References&amp;gt;&amp;lt;/Group&amp;gt;&amp;lt;Group&amp;gt;&amp;lt;References&amp;gt;&amp;lt;Item&amp;gt;&amp;lt;ID&amp;gt;34&amp;lt;/ID&amp;gt;&amp;lt;UID&amp;gt;{EB34427C-596F-4760-96B6-9A46441C6AA1}&amp;lt;/UID&amp;gt;&amp;lt;Title&amp;gt;Mechanical and microstructural investigation of Zn/Sn multilayered composites fabricated by accumulative roll bonding (ARB) process&amp;lt;/Title&amp;gt;&amp;lt;Template&amp;gt;Journal Article&amp;lt;/Template&amp;gt;&amp;lt;Star&amp;gt;0&amp;lt;/Star&amp;gt;&amp;lt;Tag&amp;gt;0&amp;lt;/Tag&amp;gt;&amp;lt;Author&amp;gt;Mashhadi, Amir; Atrian, Amir; Ghalandari, Laleh&amp;lt;/Author&amp;gt;&amp;lt;Year&amp;gt;2017&amp;lt;/Year&amp;gt;&amp;lt;Details&amp;gt;&amp;lt;_created&amp;gt;62363410&amp;lt;/_created&amp;gt;&amp;lt;_journal&amp;gt;Journal of Alloys &amp;amp;amp; Compounds&amp;lt;/_journal&amp;gt;&amp;lt;_modified&amp;gt;62363413&amp;lt;/_modified&amp;gt;&amp;lt;_volume&amp;gt;727&amp;lt;/_volume&amp;gt;&amp;lt;/Details&amp;gt;&amp;lt;Extra&amp;gt;&amp;lt;DBUID&amp;gt;{1D435D6B-7247-4047-942A-B772BD581E8A}&amp;lt;/DBUID&amp;gt;&amp;lt;/Extra&amp;gt;&amp;lt;/Item&amp;gt;&amp;lt;/References&amp;gt;&amp;lt;/Group&amp;gt;&amp;lt;/Citation&amp;gt;_x000a_&quot;/&gt;&lt;w:docVar w:name=&quot;NE.Ref{7A2604F7-9F36-437B-B721-0918FDD41623}&quot; w:val=&quot; ADDIN NE.Ref.{7A2604F7-9F36-437B-B721-0918FDD41623}&amp;lt;Citation&amp;gt;&amp;lt;Group&amp;gt;&amp;lt;References&amp;gt;&amp;lt;Item&amp;gt;&amp;lt;ID&amp;gt;77&amp;lt;/ID&amp;gt;&amp;lt;UID&amp;gt;{98746A6A-BA95-4052-9F67-ADC75EAC6326}&amp;lt;/UID&amp;gt;&amp;lt;Title&amp;gt;An analytical approach for necking and fracture of hard layer during accumulative roll bonding (ARB) of metallic multilayer&amp;lt;/Title&amp;gt;&amp;lt;Template&amp;gt;Journal Article&amp;lt;/Template&amp;gt;&amp;lt;Star&amp;gt;0&amp;lt;/Star&amp;gt;&amp;lt;Tag&amp;gt;0&amp;lt;/Tag&amp;gt;&amp;lt;Author&amp;gt;Reihanian, M; Naseri, M&amp;lt;/Author&amp;gt;&amp;lt;Year&amp;gt;2016&amp;lt;/Year&amp;gt;&amp;lt;Details&amp;gt;&amp;lt;_journal&amp;gt;Materials &amp;amp;amp; Design&amp;lt;/_journal&amp;gt;&amp;lt;_pages&amp;gt;1213-1222&amp;lt;/_pages&amp;gt;&amp;lt;_volume&amp;gt;89&amp;lt;/_volume&amp;gt;&amp;lt;_created&amp;gt;62594887&amp;lt;/_created&amp;gt;&amp;lt;_modified&amp;gt;62594887&amp;lt;/_modified&amp;gt;&amp;lt;_impact_factor&amp;gt;   4.525&amp;lt;/_impact_factor&amp;gt;&amp;lt;_collection_scope&amp;gt;SCIE;&amp;lt;/_collection_scope&amp;gt;&amp;lt;/Details&amp;gt;&amp;lt;Extra&amp;gt;&amp;lt;DBUID&amp;gt;{1D435D6B-7247-4047-942A-B772BD581E8A}&amp;lt;/DBUID&amp;gt;&amp;lt;/Extra&amp;gt;&amp;lt;/Item&amp;gt;&amp;lt;/References&amp;gt;&amp;lt;/Group&amp;gt;&amp;lt;/Citation&amp;gt;_x000a_&quot;/&gt;&lt;w:docVar w:name=&quot;NE.Ref{7B715EE6-5B1A-4B0C-BC85-616E64EA7734}&quot; w:val=&quot; ADDIN NE.Ref.{7B715EE6-5B1A-4B0C-BC85-616E64EA7734}&amp;lt;Citation&amp;gt;&amp;lt;Group&amp;gt;&amp;lt;References&amp;gt;&amp;lt;Item&amp;gt;&amp;lt;ID&amp;gt;73&amp;lt;/ID&amp;gt;&amp;lt;UID&amp;gt;{1B37F517-1234-48B7-80E6-86001DB3F5A7}&amp;lt;/UID&amp;gt;&amp;lt;Title&amp;gt;Scaling Theory of the Hall-Petch Relation for Multilayers&amp;lt;/Title&amp;gt;&amp;lt;Template&amp;gt;Journal Article&amp;lt;/Template&amp;gt;&amp;lt;Star&amp;gt;0&amp;lt;/Star&amp;gt;&amp;lt;Tag&amp;gt;0&amp;lt;/Tag&amp;gt;&amp;lt;Author&amp;gt;Friedman, Lawrence H; Chrzan, D C&amp;lt;/Author&amp;gt;&amp;lt;Year&amp;gt;1998&amp;lt;/Year&amp;gt;&amp;lt;Details&amp;gt;&amp;lt;_issue&amp;gt;13&amp;lt;/_issue&amp;gt;&amp;lt;_journal&amp;gt;Physical Review Letters&amp;lt;/_journal&amp;gt;&amp;lt;_pages&amp;gt;2715-2718&amp;lt;/_pages&amp;gt;&amp;lt;_volume&amp;gt;81&amp;lt;/_volume&amp;gt;&amp;lt;_created&amp;gt;62495349&amp;lt;/_created&amp;gt;&amp;lt;_modified&amp;gt;62495381&amp;lt;/_modified&amp;gt;&amp;lt;_impact_factor&amp;gt;   8.839&amp;lt;/_impact_factor&amp;gt;&amp;lt;_collection_scope&amp;gt;EI;SCI;SCIE;&amp;lt;/_collection_scope&amp;gt;&amp;lt;/Details&amp;gt;&amp;lt;Extra&amp;gt;&amp;lt;DBUID&amp;gt;{1D435D6B-7247-4047-942A-B772BD581E8A}&amp;lt;/DBUID&amp;gt;&amp;lt;/Extra&amp;gt;&amp;lt;/Item&amp;gt;&amp;lt;/References&amp;gt;&amp;lt;/Group&amp;gt;&amp;lt;Group&amp;gt;&amp;lt;References&amp;gt;&amp;lt;Item&amp;gt;&amp;lt;ID&amp;gt;70&amp;lt;/ID&amp;gt;&amp;lt;UID&amp;gt;{718EA754-1091-434E-90FB-A736F5E01DD1}&amp;lt;/UID&amp;gt;&amp;lt;Title&amp;gt;Strength of nanoscale metallic multilayers&amp;lt;/Title&amp;gt;&amp;lt;Template&amp;gt;Journal Article&amp;lt;/Template&amp;gt;&amp;lt;Star&amp;gt;0&amp;lt;/Star&amp;gt;&amp;lt;Tag&amp;gt;0&amp;lt;/Tag&amp;gt;&amp;lt;Author&amp;gt;Subedi, Samikshya; Beyerlein, Irene J; LeSar, Richard; Rollett, Anthony D&amp;lt;/Author&amp;gt;&amp;lt;Year&amp;gt;2018&amp;lt;/Year&amp;gt;&amp;lt;Details&amp;gt;&amp;lt;_alternate_title&amp;gt;Scripta Materialia&amp;lt;/_alternate_title&amp;gt;&amp;lt;_date_display&amp;gt;2018&amp;lt;/_date_display&amp;gt;&amp;lt;_date&amp;gt;2018-01-01&amp;lt;/_date&amp;gt;&amp;lt;_doi&amp;gt;https://doi.org/10.1016/j.scriptamat.2017.04.009&amp;lt;/_doi&amp;gt;&amp;lt;_isbn&amp;gt;1359-6462&amp;lt;/_isbn&amp;gt;&amp;lt;_journal&amp;gt;Scripta Materialia&amp;lt;/_journal&amp;gt;&amp;lt;_keywords&amp;gt;Confined layer slip; Nanocomposites; Dislocation; Hall-Petch; Modified Hall-Petch&amp;lt;/_keywords&amp;gt;&amp;lt;_pages&amp;gt;132-136&amp;lt;/_pages&amp;gt;&amp;lt;_url&amp;gt;http://www.sciencedirect.com/science/article/pii/S1359646217301859&amp;lt;/_url&amp;gt;&amp;lt;_volume&amp;gt;145&amp;lt;/_volume&amp;gt;&amp;lt;_created&amp;gt;62495325&amp;lt;/_created&amp;gt;&amp;lt;_modified&amp;gt;62495325&amp;lt;/_modified&amp;gt;&amp;lt;_impact_factor&amp;gt;   4.163&amp;lt;/_impact_factor&amp;gt;&amp;lt;_collection_scope&amp;gt;EI;SCI;SCIE;&amp;lt;/_collection_scope&amp;gt;&amp;lt;/Details&amp;gt;&amp;lt;Extra&amp;gt;&amp;lt;DBUID&amp;gt;{1D435D6B-7247-4047-942A-B772BD581E8A}&amp;lt;/DBUID&amp;gt;&amp;lt;/Extra&amp;gt;&amp;lt;/Item&amp;gt;&amp;lt;/References&amp;gt;&amp;lt;/Group&amp;gt;&amp;lt;/Citation&amp;gt;_x000a_&quot;/&gt;&lt;w:docVar w:name=&quot;NE.Ref{7BD1DA8B-FC4D-497D-A2C4-7C717D84FC1E}&quot; w:val=&quot; ADDIN NE.Ref.{7BD1DA8B-FC4D-497D-A2C4-7C717D84FC1E}&amp;lt;Citation&amp;gt;&amp;lt;Group&amp;gt;&amp;lt;References&amp;gt;&amp;lt;Item&amp;gt;&amp;lt;ID&amp;gt;27&amp;lt;/ID&amp;gt;&amp;lt;UID&amp;gt;{72F954C0-B6D6-4703-9210-308DB256E183}&amp;lt;/UID&amp;gt;&amp;lt;Title&amp;gt;Investigation of structure and mechanical properties of multi-layered Al/Cu composite produced by accumulative roll bonding (ARB) process&amp;lt;/Title&amp;gt;&amp;lt;Template&amp;gt;Journal Article&amp;lt;/Template&amp;gt;&amp;lt;Star&amp;gt;0&amp;lt;/Star&amp;gt;&amp;lt;Tag&amp;gt;0&amp;lt;/Tag&amp;gt;&amp;lt;Author&amp;gt;Eizadjou, M; Talachi, A Kazemi; Manesh, H Danesh; Shahabi, H Shakur; Janghorban, K&amp;lt;/Author&amp;gt;&amp;lt;Year&amp;gt;2008&amp;lt;/Year&amp;gt;&amp;lt;Details&amp;gt;&amp;lt;_created&amp;gt;62363397&amp;lt;/_created&amp;gt;&amp;lt;_issue&amp;gt;9&amp;lt;/_issue&amp;gt;&amp;lt;_journal&amp;gt;Composites Science &amp;amp;amp; Technology&amp;lt;/_journal&amp;gt;&amp;lt;_modified&amp;gt;62363397&amp;lt;/_modified&amp;gt;&amp;lt;_pages&amp;gt;2003-2009&amp;lt;/_pages&amp;gt;&amp;lt;_volume&amp;gt;68&amp;lt;/_volume&amp;gt;&amp;lt;/Details&amp;gt;&amp;lt;Extra&amp;gt;&amp;lt;DBUID&amp;gt;{1D435D6B-7247-4047-942A-B772BD581E8A}&amp;lt;/DBUID&amp;gt;&amp;lt;/Extra&amp;gt;&amp;lt;/Item&amp;gt;&amp;lt;/References&amp;gt;&amp;lt;/Group&amp;gt;&amp;lt;Group&amp;gt;&amp;lt;References&amp;gt;&amp;lt;Item&amp;gt;&amp;lt;ID&amp;gt;12&amp;lt;/ID&amp;gt;&amp;lt;UID&amp;gt;{AEED49B0-2280-45BC-B6BB-2F8E077D3121}&amp;lt;/UID&amp;gt;&amp;lt;Title&amp;gt;Strength enhancement in thin-layered Al-Cu laminates&amp;lt;/Titletr&amp;gt;&amp;lt;Tem/Iplate&amp;gt;Jot;urnal Articesle&amp;lt;/TempGrlate&amp;gt;&amp;ltt;;Star&amp;gt;0&amp;&amp;llt;/Star&amp;gtce;&amp;lt;Tag&amp;gt;0em&amp;lt;/Tag&amp;gt;&amp;lt;Author&amp;gt;Lehoczky, S L&amp;lt;/Author&amp;gt;&amp;lt;Year&amp;gt;1978&amp;lt;/Year&amp;gt;&amp;lt;Details&amp;gt;&amp;lt;_collection_scope&amp;gt;EI;SCI;SCIE;&amp;lt;/_collection_scope&amp;gt;&amp;lt;_created&amp;gt;62363387&amp;lt;/_created&amp;gt;&amp;lt;_impact_factor&amp;gt;   2.176&amp;lt;/_impact_factor&amp;gt;&amp;lt;_issue&amp;gt;11&amp;lt;/_issue&amp;gt;&amp;lt;_journal&amp;gt;Journal of Applied Physics&amp;lt;/_journal&amp;gt;&amp;lt;_keywords&amp;gt;Laminates;Copper;Fracture mechanics;Vapor deposition;Yield stress&amp;lt;/_keywords&amp;gt;&amp;lt;_modified&amp;gt;62363396&amp;lt;/_modified&amp;gt;&amp;lt;_pages&amp;gt;5479-5485&amp;lt;/_pages&amp;gt;&amp;lt;_volume&amp;gt;49&amp;lt;/_volume&amp;gt;&amp;lt;/Details&amp;gt;&amp;lt;Extra&amp;gt;&amp;lt;DBUID&amp;gt;{1D435D6B-7247-4047-942A-B772BD581E8A}&amp;lt;/DBUID&amp;gt;&amp;lt;/Extra&amp;gt;&amp;lt;/Item&amp;gt;&amp;lt;/References&amp;gt;&amp;lt;/Group&amp;gt;&amp;lt;/Citation&amp;gt;_x000a_&quot;/&gt;&lt;w:docVar w:name=&quot;NE.Ref{7C3CC6D8-C175-476A-AE69-871E4A45A3A8}&quot; w:val=&quot; ADDIN NE.Ref.{7C3CC6D8-C175-476A-AE69-871E4A45A3A8}&amp;lt;Citation&amp;gt;&amp;lt;Group&amp;gt;&amp;lt;References&amp;gt;&amp;lt;Item&amp;gt;&amp;lt;ID&amp;gt;19&amp;lt;/ID&amp;gt;&amp;lt;UID&amp;gt;{E19B4AC1-28DD-43BB-974A-851B8A2B6BD0}&amp;lt;/UID&amp;gt;&amp;lt;Title&amp;gt;High-strength and thermally stable bulk nanolayered composites due to twin-induced interfaces.&amp;lt;/Title&amp;gt;&amp;lt;Template&amp;gt;Journal Article&amp;lt;/Template&amp;gt;&amp;lt;Star&amp;gt;0&amp;lt;/Star&amp;gt;&amp;lt;Tag&amp;gt;0&amp;lt;/Tag&amp;gt;&amp;lt;Author&amp;gt;Zheng, S; Beyerlein, I J; Carpenter, J S; Kang, K; Wang, J; Han, W; Mara, N A&amp;lt;/Author&amp;gt;&amp;lt;Year&amp;gt;2013&amp;lt;/Year&amp;gt;&amp;lt;Details&amp;gt;&amp;lt;_collection_scope&amp;gt;SCI;SCIE;&amp;lt;/_collection_scope&amp;gt;&amp;lt;_created&amp;gt;62363387&amp;lt;/_created&amp;gt;&amp;lt;_impact_factor&amp;gt;  12.353&amp;lt;/_impact_factor&amp;gt;&amp;lt;_journal&amp;gt;Nature Communications&amp;lt;/_journal&amp;gt;&amp;lt;_keywords&amp;gt;nuclear (including radiation effects), defects, mechanical behavior, materials and chemistry by design, synthesis (novel materials), synthesis (scalable processing&amp;lt;/_keywords&amp;gt;&amp;lt;_modified&amp;gt;62363403&amp;lt;/_modified&amp;gt;&amp;lt;_pages&amp;gt;1696&amp;lt;/_pages&amp;gt;&amp;lt;_volume&amp;gt;4&amp;lt;/_volume&amp;gt;&amp;lt;/Details&amp;gt;&amp;lt;Extra&amp;gt;&amp;lt;DBUID&amp;gt;{1D435D6B-7247-4047-942A-B772BD581E8A}&amp;lt;/DBUID&amp;gt;&amp;lt;/Extra&amp;gt;&amp;lt;/Item&amp;gt;&amp;lt;/References&amp;gt;&amp;lt;/Group&amp;gt;&amp;lt;/Citation&amp;gt;_x000a_&quot;/&gt;&lt;w:docVar w:name=&quot;NE.Ref{8224ACA9-6F5A-4716-86CB-A4A8C8B4838B}&quot; w:val=&quot; ADDIN NE.Ref.{8224ACA9-6F5A-4716-86CB-A4A8C8B4838B}&amp;lt;Citation&amp;gt;&amp;lt;Group&amp;gt;&amp;lt;References&amp;gt;&amp;lt;Item&amp;gt;&amp;lt;ID&amp;gt;53&amp;lt;/ID&amp;gt;&amp;lt;UID&amp;gt;{D9B92035-CDB0-455B-B095-A2FBAF27208B}&amp;lt;/UID&amp;gt;&amp;lt;Title&amp;gt;Revealing extraordinary intrinsic tensile plasticity in gradient nano-grained copper.&amp;lt;/Title&amp;gt;&amp;lt;Template&amp;gt;Journal Article&amp;lt;/Template&amp;gt;&amp;lt;Star&amp;gt;0&amp;lt;/Star&amp;gt;&amp;lt;Tag&amp;gt;0&amp;lt;/Tag&amp;gt;&amp;lt;Author&amp;gt;Fang, T H; Li, W L; Tao, N R; Lu, K&amp;lt;/Author&amp;gt;&amp;lt;Year&amp;gt;2011&amp;lt;/Year&amp;gt;&amp;lt;Details&amp;gt;&amp;lt;_accessed&amp;gt;62425148&amp;lt;/_accessed&amp;gt;&amp;lt;_collection_scope&amp;gt;SCI;SCIE;&amp;lt;/_collection_scope&amp;gt;&amp;lt;_created&amp;gt;62425044&amp;lt;/_created&amp;gt;&amp;lt;_impact_factor&amp;gt;  41.058&amp;lt;/_impact_factor&amp;gt;&amp;lt;_issue&amp;gt;6024&amp;lt;/_issue&amp;gt;&amp;lt;_journal&amp;gt;Science&amp;lt;/_journal&amp;gt;&amp;lt;_modified&amp;gt;62425044&amp;lt;/_modified&amp;gt;&amp;lt;_pages&amp;gt;1587-1590&amp;lt;/_pages&amp;gt;&amp;lt;_volume&amp;gt;331&amp;lt;/_volume&amp;gt;&amp;lt;/Details&amp;gt;&amp;lt;Extra&amp;gt;&amp;lt;DBUID&amp;gt;{1D435D6B-7247-4047-942A-B772BD581E8A}&amp;lt;/DBUID&amp;gt;&amp;lt;/Extra&amp;gt;&amp;lt;/Item&amp;gt;&amp;lt;/References&amp;gt;&amp;lt;/Group&amp;gt;&amp;lt;/Citation&amp;gt;_x000a_&quot;/&gt;&lt;w:docVar w:name=&quot;NE.Ref{831393B2-C517-4879-A401-9774007410CE}&quot; w:val=&quot; ADDIN NE.Ref.{831393B2-C517-4879-A401-9774007410CE}&amp;lt;Citation&amp;gt;&amp;lt;Group&amp;gt;&amp;lt;References&amp;gt;&amp;lt;Item&amp;gt;&amp;lt;ID&amp;gt;25&amp;lt;/ID&amp;gt;&amp;lt;UID&amp;gt;{C84D1D8E-2E33-4D7C-A1BD-3BF7A524FF3B}&amp;lt;/UID&amp;gt;&amp;lt;Title&amp;gt;Processing sheet materials by accumulative roll bonding and reaction annealing from Ti/Al/Nb elemental foils&amp;lt;/Title&amp;gt;&amp;lt;Template&amp;gt;Journal Article&amp;lt;/Template&amp;gt;&amp;lt;Star&amp;gt;0&amp;lt;/Star&amp;gt;&amp;lt;Tag&amp;gt;0&amp;lt;/Tag&amp;gt;&amp;lt;Author&amp;gt;Zhang, Rengang; Acoff, Viola L&amp;lt;/Author&amp;gt;&amp;lt;Year&amp;gt;2007&amp;lt;/Year&amp;gt;&amp;lt;Details&amp;gt;&amp;lt;_created&amp;gt;62363387&amp;lt;/_created&amp;gt;&amp;lt;_issue&amp;gt;1&amp;lt;/_issue&amp;gt;&amp;lt;_journal&amp;gt;Materials Science &amp;amp;amp; Engineering A&amp;lt;/_journal&amp;gt;&amp;lt;_keywords&amp;gt;Ti?CAl–Nb alloyga;AccumulativeVi roll bondingut;Reaction annYeealing;Intermltetallics&amp;lt;/lt_keywords&amp;gt;&amp;lltt;_modified&amp;gt;62363404&amp;lt;/_modified&amp;gt;&amp;lt;_pages&amp;gt;67-73&amp;lt;/_pages&amp;gt;&amp;lt;_volume&amp;gt;463&amp;lt;/_volume&amp;gt;&amp;lt;/Details&amp;gt;&amp;lt;Extra&amp;egt;&amp;lt;DBUID&amp;?gt;{1D435D6B-7247-4047-942A-B772BD581E8A}&amp;lt;/DBUID&amp;gt;&amp;lt;/Extra&amp;gt;&amp;lt;/Item&amp;gt;&amp;lt;/References&amp;gt;&amp;lt;/Group&amp;gt;&amp;lt;/Citation&amp;gt;_x000a_&quot;/&gt;&lt;w:docVar w:name=&quot;NE.Ref{84D82AF3-F4C6-42D8-91AC-A669AC410D19}&quot; w:val=&quot; ADDIN NE.Ref.{84D82AF3-F4C6-42D8-91AC-A669AC410D19}&amp;lt;Citation&amp;gt;&amp;lt;Group&amp;gt;&amp;lt;References&amp;gt;&amp;lt;Item&amp;gt;&amp;lt;ID&amp;gt;52&amp;lt;/ID&amp;gt;&amp;lt;UID&amp;gt;{449B0D2B-6868-41C9-8176-27685251B7EF}&amp;lt;/UID&amp;gt;&amp;lt;Title&amp;gt;High strength and thermal stability of bulk Cu/Ta nanolamellar multilayers fabricated by cross accumulative roll bonding&amp;lt;/Title&amp;gt;&amp;lt;Template&amp;gt;Journal Article&amp;lt;/Template&amp;gt;&amp;lt;Star&amp;gt;0&amp;lt;/Star&amp;gt;&amp;lt;Tag&amp;gt;0&amp;lt;/Tag&amp;gt;&amp;lt;Author&amp;gt;Zeng, L F; Gao, R; Fang, Q F; Wang, X P; Xie, Z M; Miao, S; Hao, T; Zhang, T&amp;lt;/Author&amp;gt;&amp;lt;Year&amp;gt;2016&amp;lt;/Year&amp;gt;&amp;lt;Details&amp;gt;&amp;lt;_collection_scope&amp;gt;EI;SCI;SCIE;&amp;lt;/_collection_scope&amp;gt;&amp;lt;_created&amp;gt;62420865&amp;lt;/_created&amp;gt;&amp;lt;_impact_factor&amp;gt;   6.036&amp;lt;/_impact_factor&amp;gt;&amp;lt;_journal&amp;gt;Acta Materialia&amp;lt;/_journal&amp;gt;&amp;lt;_modified&amp;gt;62425151&amp;lt;/_modified&amp;gt;&amp;lt;_pages&amp;gt;341-351&amp;lt;/_pages&amp;gt;&amp;lt;_volume&amp;gt;110&amp;lt;/_volume&amp;gt;&amp;lt;/Details&amp;gt;&amp;lt;Extra&amp;gt;&amp;lt;DBUID&amp;gt;{1D435D6B-7247-4047-942A-B772BD581E8A}&amp;lt;/DBUID&amp;gt;&amp;lt;/Extra&amp;gt;&amp;lt;/Item&amp;gt;&amp;lt;/References&amp;gt;&amp;lt;/Group&amp;gt;&amp;lt;Group&amp;gt;&amp;lt;References&amp;gt;&amp;lt;Item&amp;gt;&amp;lt;ID&amp;gt;45&amp;lt;/ID&amp;gt;&amp;lt;UID&amp;gt;{2F150698-082B-4AE7-B566-B712EB3F56D5}&amp;lt;/UID&amp;gt;&amp;lt;Title&amp;gt;Microstructural evolution, mechanical properties, and strain hardening behavior of ultrafine grained commercial pure copper during the accumulative roll bonding process&amp;lt;/Title&amp;gt;&amp;lt;Template&amp;gt;Journal Article&amp;lt;/Template&amp;gt;&amp;lt;Star&amp;gt;0&amp;lt;/Star&amp;gt;&amp;lt;Tag&amp;gt;0&amp;lt;/Tag&amp;gt;&amp;lt;Author&amp;gt;Fattah-Alhosseini, A; Imantalab, O; Mazaheri, Y; Keshavarz, M K&amp;lt;/Author&amp;gt;&amp;lt;Year&amp;gt;2016&amp;lt;/Year&amp;gt;&amp;lt;Details&amp;gt;&amp;lt;_created&amp;gt;62372002&amp;lt;/_created&amp;gt;&amp;lt;_journal&amp;gt;Materials Science &amp;amp;amp; Engineering A&amp;lt;/_journal&amp;gt;&amp;lt;_modified&amp;gt;62372008&amp;lt;/_modified&amp;gt;&amp;lt;_pages&amp;gt;8-14&amp;lt;/_pages&amp;gt;&amp;lt;_volume&amp;gt;650&amp;lt;/_volume&amp;gt;&amp;lt;/Details&amp;gt;&amp;lt;Extra&amp;gt;&amp;lt;DBUID&amp;gt;{1D435D6B-7247-4047-942A-B772BD581E8A}&amp;lt;/DBUID&amp;gt;&amp;lt;/Extra&amp;gt;&amp;lt;/Item&amp;gt;&amp;lt;/References&amp;gt;&amp;lt;/Group&amp;gt;&amp;lt;/Citation&amp;gt;_x000a_&quot;/&gt;&lt;w:docVar w:name=&quot;NE.Ref{8757D7D1-D086-4D8B-8289-BF7E4B57DDCE}&quot; w:val=&quot; ADDIN NE.Ref.{8757D7D1-D086-4D8B-8289-BF7E4B57DDCE}&amp;lt;Citation&amp;gt;&amp;lt;Group&amp;gt;&amp;lt;References&amp;gt;&amp;lt;Item&amp;gt;&amp;lt;ID&amp;gt;33&amp;lt;/ID&amp;gt;&amp;lt;UID&amp;gt;{44FA3C37-7E84-463C-B600-FAA83BBC20DF}&amp;lt;/UID&amp;gt;&amp;lt;Title&amp;gt;Macrostructure evolution and mechanical properties of accumulative roll bonded Al/Cu/Sn multilayer composite&amp;lt;/Title&amp;gt;&amp;lt;Template&amp;gt;Journal Article&amp;lt;/Template&amp;gt;&amp;lt;Star&amp;gt;0&amp;lt;/Star&amp;gt;&amp;lt;Tag&amp;gt;0&amp;lt;/Tag&amp;gt;&amp;lt;Author&amp;gt;Mahdavian, M M; Khatami-Hamedani, H; Abedi, H R&amp;lt;/Author&amp;gt;&amp;lt;Year&amp;gt;2017&amp;lt;/Year&amp;gt;&amp;lt;Details&amp;gt;&amp;lt;_created&amp;gt;62363409&amp;lt;/_created&amp;gt;&amp;lt;_journal&amp;gt;Journal of Alloys &amp;amp;amp; Compounds&amp;lt;/_journal&amp;gt;&amp;lt;_modified&amp;gt;62363411&amp;lt;/_modified&amp;gt;&amp;lt;_pages&amp;gt;605-613&amp;lt;/_pages&amp;gt;&amp;lt;_volume&amp;gt;703&amp;lt;/_volume&amp;gt;&amp;lt;/Details&amp;gt;&amp;lt;Extra&amp;gt;&amp;lt;DBUID&amp;gt;{1D435D6B-7247-4047-942A-B772BD581E8A}&amp;lt;/DBUID&amp;gt;&amp;lt;/Extra&amp;gt;&amp;lt;/Item&amp;gt;&amp;lt;/References&amp;gt;&amp;lt;/Group&amp;gt;&amp;lt;/Citation&amp;gt;_x000a_&quot;/&gt;&lt;w:docVar w:name=&quot;NE.Ref{8B580F0E-120D-4282-B433-958B492D8604}&quot; w:val=&quot; ADDIN NE.Ref.{8B580F0E-120D-4282-B433-958B492D8604}&amp;lt;Citation&amp;gt;&amp;lt;Group&amp;gt;&amp;lt;References&amp;gt;&amp;lt;Item&amp;gt;&amp;lt;ID&amp;gt;27&amp;lt;/ID&amp;gt;&amp;lt;UID&amp;gt;{72F954C0-B6D6-4703-9210-308DB256E183}&amp;lt;/UID&amp;gt;&amp;lt;Title&amp;gt;Investigation of structure and mechanical properties of multi-layered Al/Cu composite produced by accumulative roll bonding (ARB) process&amp;lt;/Title&amp;gt;&amp;lt;Template&amp;gt;Journal Article&amp;lt;/Template&amp;gt;&amp;lt;Star&amp;gt;0&amp;lt;/Star&amp;gt;&amp;lt;Tag&amp;gt;0&amp;lt;/Tag&amp;gt;&amp;lt;Author&amp;gt;Eizadjou, M; Talachi, A Kazemi; Manesh, H Danesh; Shahabi, H Shakur; Janghorban, K&amp;lt;/Author&amp;gt;&amp;lt;Year&amp;gt;2008&amp;lt;/Year&amp;gt;&amp;lt;Details&amp;gt;&amp;lt;_created&amp;gt;62363397&amp;lt;/_created&amp;gt;&amp;lt;_issue&amp;gt;9&amp;lt;/_issue&amp;gt;&amp;lt;_journal&amp;gt;Composites Science &amp;amp;amp; Technology&amp;lt;/_journal&amp;gt;&amp;lt;_modified&amp;gt;62372010&amp;lt;/_modified&amp;gt;&amp;lt;_pages&amp;gt;2003-2009&amp;lt;/_pages&amp;gt;&amp;lt;_volume&amp;gt;68&amp;lt;/_volume&amp;gt;&amp;lt;/Details&amp;gt;&amp;lt;Extra&amp;gt;&amp;lt;DBUID&amp;gt;{1D435D6B-7247-4047-942A-B772BD581E8A}&amp;lt;/DBUID&amp;gt;&amp;lt;/Extra&amp;gt;&amp;lt;/Item&amp;gt;&amp;lt;/References&amp;gt;&amp;lt;/Group&amp;gt;&amp;lt;/Citation&amp;gt;_x000a_&quot;/&gt;&lt;w:docVar w:name=&quot;NE.Ref{8F060273-DEF7-4A6F-9642-0632B12D59B5}&quot; w:val=&quot; ADDIN NE.Ref.{8F060273-DEF7-4A6F-9642-0632B12D59B5}&amp;lt;Citation&amp;gt;&amp;lt;Group&amp;gt;&amp;lt;References&amp;gt;&amp;lt;Item&amp;gt;&amp;lt;ID&amp;gt;35&amp;lt;/ID&amp;gt;&amp;lt;UID&amp;gt;{EB5C4585-98DB-4652-92E5-A11A31C26FF1}&amp;lt;/UID&amp;gt;&amp;lt;Title&amp;gt;Microstructure evolution and mechanical properties of Cu/Zn multilayer processed by accumulative roll bonding (ARB)&amp;lt;/Title&amp;gt;&amp;lt;Template&amp;gt;Journal Article&amp;lt;/Template&amp;gt;&amp;lt;Star&amp;gt;0&amp;lt;/Star&amp;gt;&amp;lt;Tag&amp;gt;0&amp;lt;/Tag&amp;gt;&amp;lt;Author&amp;gt;Ghalandari, L; Mahdavian, M M; Reihanian, M&amp;lt;/Author&amp;gt;&amp;lt;Year&amp;gt;2014&amp;lt;/Year&amp;gt;&amp;lt;Details&amp;gt;&amp;lt;_created&amp;gt;62363410&amp;lt;/_created&amp;gt;&amp;lt;_issue&amp;gt;3&amp;lt;/_issue&amp;gt;&amp;lt;_journal&amp;gt;Materials Science &amp;amp;amp; Engineering A&amp;lt;/_journal&amp;gt;&amp;lt;_modified&amp;gt;62363414&amp;lt;/_modified&amp;gt;&amp;lt;_pages&amp;gt;145-152&amp;lt;/_pages&amp;gt;&amp;lt;_volume&amp;gt;593&amp;lt;/_volume&amp;gt;&amp;lt;/Details&amp;gt;&amp;lt;Extra&amp;gt;&amp;lt;DBUID&amp;gt;{1D435D6B-7247-4047-942A-B772BD581E8A}&amp;lt;/DBUID&amp;gt;&amp;lt;/Extra&amp;gt;&amp;lt;/Item&amp;gt;&amp;lt;/References&amp;gt;&amp;lt;/Group&amp;gt;&amp;lt;/Citation&amp;gt;_x000a_&quot;/&gt;&lt;w:docVar w:name=&quot;NE.Ref{92728DDA-8A37-40A9-A05A-E173A95239AC}&quot; w:val=&quot; ADDIN NE.Ref.{92728DDA-8A37-40A9-A05A-E173A95239AC}&amp;lt;Citation&amp;gt;&amp;lt;Group&amp;gt;&amp;lt;References&amp;gt;&amp;lt;Item&amp;gt;&amp;lt;ID&amp;gt;33&amp;lt;/ID&amp;gt;&amp;lt;UID&amp;gt;{44FA3C37-7E84-463C-B600-FAA83BBC20DF}&amp;lt;/UID&amp;gt;&amp;lt;Title&amp;gt;Macrostructure evolution and mechanical properties of accumulative roll bonded Al/Cu/Sn multilayer composite&amp;lt;/Title&amp;gt;&amp;lt;Template&amp;gt;Journal Article&amp;lt;/Template&amp;gt;&amp;lt;Star&amp;gt;0&amp;lt;/Star&amp;gt;&amp;lt;Tag&amp;gt;0&amp;lt;/Tag&amp;gt;&amp;lt;Author&amp;gt;Mahdavian, M M; Khatami-Hamedani, H; Abedi, H R&amp;lt;/Author&amp;gt;&amp;lt;Year&amp;gt;2017&amp;lt;/Year&amp;gt;&amp;lt;Details&amp;gt;&amp;lt;_created&amp;gt;62363409&amp;lt;/_created&amp;gt;&amp;lt;_journal&amp;gt;Journal of Alloys &amp;amp;amp; Compounds&amp;lt;/_journal&amp;gt;&amp;lt;_modified&amp;gt;62363411&amp;lt;/_modified&amp;gt;&amp;lt;_pages&amp;gt;605-613&amp;lt;/_pages&amp;gt;&amp;lt;_volume&amp;gt;703&amp;lt;/_volume&amp;gt;&amp;lt;/Details&amp;gt;&amp;lt;Extra&amp;gt;&amp;lt;DBUID&amp;gt;{1D435D6B-7247-4047-942A-B772BD581E8A}&amp;lt;/DBUID&amp;gt;&amp;lt;/Extra&amp;gt;&amp;lt;/Item&amp;gt;&amp;lt;/References&amp;gt;&amp;lt;/Group&amp;gt;&amp;lt;/Citation&amp;gt;_x000a_&quot;/&gt;&lt;w:docVar w:name=&quot;NE.Ref{928FA561-DF0E-45F3-BD1F-5B86D59ED9DA}&quot; w:val=&quot; ADDIN NE.Ref.{928FA561-DF0E-45F3-BD1F-5B86D59ED9DA}&amp;lt;Citation&amp;gt;&amp;lt;Group&amp;gt;&amp;lt;References&amp;gt;&amp;lt;Item&amp;gt;&amp;lt;ID&amp;gt;33&amp;lt;/ID&amp;gt;&amp;lt;UID&amp;gt;{44FA3C37-7E84-463C-B600-FAA83BBC20DF}&amp;lt;/UID&amp;gt;&amp;lt;Title&amp;gt;Macrostructure evolution and mechanical properties of accumulative roll bonded Al/Cu/Sn multilayer composite&amp;lt;/Title&amp;gt;&amp;lt;Template&amp;gt;Journal Article&amp;lt;/Template&amp;gt;&amp;lt;Star&amp;gt;0&amp;lt;/Star&amp;gt;&amp;lt;Tag&amp;gt;0&amp;lt;/Tag&amp;gt;&amp;lt;Author&amp;gt;Mahdavian, M M; Khatami-Hamedani, H; Abedi, H R&amp;lt;/Author&amp;gt;&amp;lt;Year&amp;gt;2017&amp;lt;/Year&amp;gt;&amp;lt;Details&amp;gt;&amp;lt;_created&amp;gt;62363409&amp;lt;/_created&amp;gt;&amp;lt;_journal&amp;gt;Journal of Alloys &amp;amp;amp; Compounds&amp;lt;/_journal&amp;gt;&amp;lt;_modified&amp;gt;62363411&amp;lt;/_modified&amp;gt;&amp;lt;_pages&amp;gt;605-613&amp;lt;/_pages&amp;gt;&amp;lt;_volume&amp;gt;703&amp;lt;/_volume&amp;gt;&amp;lt;/Details&amp;gt;&amp;lt;Extra&amp;gt;&amp;lt;DBUID&amp;gt;{1D435D6B-7247-4047-942A-B772BD581E8A}&amp;lt;/DBUID&amp;gt;&amp;lt;/Extra&amp;gt;&amp;lt;/Item&amp;gt;&amp;lt;/References&amp;gt;&amp;lt;/Group&amp;gt;&amp;lt;/Citation&amp;gt;_x000a_&quot;/&gt;&lt;w:docVar w:name=&quot;NE.Ref{933E4D8D-78FA-48AF-87B3-8CEDB6673123}&quot; w:val=&quot; ADDIN NE.Ref.{933E4D8D-78FA-48AF-87B3-8CEDB6673123}&amp;lt;Citation&amp;gt;&amp;lt;Group&amp;gt;&amp;lt;References&amp;gt;&amp;lt;Item&amp;gt;&amp;lt;ID&amp;gt;60&amp;lt;/ID&amp;gt;&amp;lt;UID&amp;gt;{05C79D47-89A6-4D31-9C72-FF9426F5ACDE}&amp;lt;/UID&amp;gt;&amp;lt;Title&amp;gt;Bifurcation in deformation behavior of Cu and Ta by accumulative roll-bonding at high temperature&amp;lt;/Title&amp;gt;&amp;lt;Template&amp;gt;Journal Article&amp;lt;/Template&amp;gt;&amp;lt;Star&amp;gt;0&amp;lt;/Star&amp;gt;&amp;lt;Tag&amp;gt;0&amp;lt;/Tag&amp;gt;&amp;lt;Author&amp;gt;Mungole, Tarang; Mansoor, Bilal; Ayoub, Georges; Field, David P&amp;lt;/Author&amp;gt;&amp;lt;Year&amp;gt;2017&amp;lt;/Year&amp;gt;&amp;lt;Details&amp;gt;&amp;lt;_collection_scope&amp;gt;EI;SCI;SCIE;&amp;lt;/_collection_scope&amp;gt;&amp;lt;_created&amp;gt;62425291&amp;lt;/_created&amp;gt;&amp;lt;_impact_factor&amp;gt;   4.163&amp;lt;/_impact_factor&amp;gt;&amp;lt;_journal&amp;gt;Scripta Materialia&amp;lt;/_journal&amp;gt;&amp;lt;_modified&amp;gt;62425296&amp;lt;/_modified&amp;gt;&amp;lt;_pages&amp;gt;87-91&amp;lt;/_pages&amp;gt;&amp;lt;_volume&amp;gt;136&amp;lt;/_volume&amp;gt;&amp;lt;/Details&amp;gt;&amp;lt;Extra&amp;gt;&amp;lt;DBUID&amp;gt;{1D435D6B-7247-4047-942A-B772BD581E8A}&amp;lt;/DBUID&amp;gt;&amp;lt;/Extra&amp;gt;&amp;lt;/Item&amp;gt;&amp;lt;/References&amp;gt;&amp;lt;/Group&amp;gt;&amp;lt;/Citation&amp;gt;_x000a_&quot;/&gt;&lt;w:docVar w:name=&quot;NE.Ref{98460ED7-B773-434B-B4C1-6D4CD3E72A59}&quot; w:val=&quot; ADDIN NE.Ref.{98460ED7-B773-434B-B4C1-6D4CD3E72A59}&amp;lt;Citation&amp;gt;&amp;lt;Group&amp;gt;&amp;lt;References&amp;gt;&amp;lt;Item&amp;gt;&amp;lt;ID&amp;gt;35&amp;lt;/ID&amp;gt;&amp;lt;UID&amp;gt;{EB5C4585-98DB-4652-92E5-A11A31C26FF1}&amp;lt;/UID&amp;gt;&amp;lt;Title&amp;gt;Microstructure evolution and mechanical properties of Cu/Zn multilayer processed by accumulative roll bonding (ARB)&amp;lt;/Title&amp;gt;&amp;lt;Template&amp;gt;Journal Article&amp;lt;/Template&amp;gt;&amp;lt;Star&amp;gt;0&amp;lt;/Star&amp;gt;&amp;lt;Tag&amp;gt;0&amp;lt;/Tag&amp;gt;&amp;lt;Author&amp;gt;Ghalandari, L; Mahdavian, M M; Reihanian, M&amp;lt;/Author&amp;gt;&amp;lt;Year&amp;gt;2014&amp;lt;/Year&amp;gt;&amp;lt;Details&amp;gt;&amp;lt;_created&amp;gt;62363410&amp;lt;/_created&amp;gt;&amp;lt;_issue&amp;gt;3&amp;lt;/_issue&amp;gt;&amp;lt;_journal&amp;gt;Materials Science &amp;amp;amp; Engineering A&amp;lt;/_journal&amp;gt;&amp;lt;_modified&amp;gt;62363414&amp;lt;/_modified&amp;gt;&amp;lt;_pages&amp;gt;145-152&amp;lt;/_pages&amp;gt;&amp;lt;_volume&amp;gt;593&amp;lt;/_volume&amp;gt;&amp;lt;/Details&amp;gt;&amp;lt;Extra&amp;gt;&amp;lt;DBUID&amp;gt;{1D435D6B-7247-4047-942A-B772BD581E8A}&amp;lt;/DBUID&amp;gt;&amp;lt;/Extra&amp;gt;&amp;lt;/Item&amp;gt;&amp;lt;/References&amp;gt;&amp;lt;/Group&amp;gt;&amp;lt;Group&amp;gt;&amp;lt;References&amp;gt;&amp;lt;Item&amp;gt;&amp;lt;ID&amp;gt;33&amp;lt;/ID&amp;gt;&amp;lt;UID&amp;gt;{44FA3C37-7E84-463C-B600-FAA83BBC20DF}&amp;lt;/UID&amp;gt;&amp;lt;Title&amp;gt;Macrostructure evolution and mechanical properties of accumulative roll bonded Al/Cu/Sn multilayer composite&amp;lt;/Title&amp;gt;&amp;lt;Template&amp;gt;Journal Article&amp;lt;/Template&amp;gt;&amp;lt;Star&amp;gt;0&amp;lt;/Star&amp;gt;&amp;lt;Tag&amp;gt;0&amp;lt;/Tag&amp;gt;&amp;lt;Author&amp;gt;Mahdavian, M M; Khatami-Hamedani, H; Abedi, H R&amp;lt;/Author&amp;gt;&amp;lt;Year&amp;gt;2017&amp;lt;/Year&amp;gt;&amp;lt;Details&amp;gt;&amp;lt;_created&amp;gt;62363409&amp;lt;/_created&amp;gt;&amp;lt;_journal&amp;gt;Journal of Alloys &amp;amp;amp; Compounds&amp;lt;/_journal&amp;gt;&amp;lt;_modified&amp;gt;62363411&amp;lt;/_modified&amp;gt;&amp;lt;_pages&amp;gt;605-613&amp;lt;/_pages&amp;gt;&amp;lt;_volume&amp;gt;703&amp;lt;/_volume&amp;gt;&amp;lt;/Details&amp;gt;&amp;lt;Extra&amp;gt;&amp;lt;DBUID&amp;gt;{1D435D6B-7247-4047-942A-B772BD581E8A}&amp;lt;/DBUID&amp;gt;&amp;lt;/Extra&amp;gt;&amp;lt;/Item&amp;gt;&amp;lt;/References&amp;gt;&amp;lt;/Group&amp;gt;&amp;lt;/Citation&amp;gt;_x000a_&quot;/&gt;&lt;w:docVar w:name=&quot;NE.Ref{98B4DAF7-83D1-4BC0-98F4-DA5285A37886}&quot; w:val=&quot; ADDIN NE.Ref.{98B4DAF7-83D1-4BC0-98F4-DA5285A37886}&amp;lt;Citation&amp;gt;&amp;lt;Group&amp;gt;&amp;lt;References&amp;gt;&amp;lt;Item&amp;gt;&amp;lt;ID&amp;gt;33&amp;lt;/ID&amp;gt;&amp;lt;UID&amp;gt;{44FA3C37-7E84-463C-B600-FAA83BBC20DF}&amp;lt;/UID&amp;gt;&amp;lt;Title&amp;gt;Macrostructure evolution and mechanical properties of accumulative roll bonded Al/Cu/Sn multilayer composite&amp;lt;/Title&amp;gt;&amp;lt;Template&amp;gt;Journal Article&amp;lt;/Template&amp;gt;&amp;lt;Star&amp;gt;0&amp;lt;/Star&amp;gt;&amp;lt;Tag&amp;gt;0&amp;lt;/Tag&amp;gt;&amp;lt;Author&amp;gt;Mahdavian, M M; Khatami-Hamedani, H; Abedi, H R&amp;lt;/Author&amp;gt;&amp;lt;Year&amp;gt;2017&amp;lt;/Year&amp;gt;&amp;lt;Details&amp;gt;&amp;lt;_created&amp;gt;62363409&amp;lt;/_created&amp;gt;&amp;lt;_journal&amp;gt;Journal of Alloys &amp;amp;amp; Compounds&amp;lt;/_journal&amp;gt;&amp;lt;_modified&amp;gt;62363411&amp;lt;/_modified&amp;gt;&amp;lt;_pages&amp;gt;605-613&amp;lt;/_pages&amp;gt;&amp;lt;_volume&amp;gt;703&amp;lt;/_volume&amp;gt;&amp;lt;/Details&amp;gt;&amp;lt;Extra&amp;gt;&amp;lt;DBUID&amp;gt;{1D435D6B-7247-4047-942A-B772BD581E8A}&amp;lt;/DBUID&amp;gt;&amp;lt;/Extra&amp;gt;&amp;lt;/Item&amp;gt;&amp;lt;/References&amp;gt;&amp;lt;/Group&amp;gt;&amp;lt;Group&amp;gt;&amp;lt;References&amp;gt;&amp;lt;Item&amp;gt;&amp;lt;ID&amp;gt;35&amp;lt;/ID&amp;gt;&amp;lt;UID&amp;gt;{EB5C4585-98DB-4652-92E5-A11A31C26FF1}&amp;lt;/UID&amp;gt;&amp;lt;Title&amp;gt;Microstructure evolution and mechanical properties of Cu/Zn multilayer processed by accumulative roll bonding (ARB)&amp;lt;/Title&amp;gt;&amp;lt;Template&amp;gt;Journal Article&amp;lt;/Template&amp;gt;&amp;lt;Star&amp;gt;0&amp;lt;/Star&amp;gt;&amp;lt;Tag&amp;gt;0&amp;lt;/Tag&amp;gt;&amp;lt;Author&amp;gt;Ghalandari, L; Mahdavian, M M; Reihanian, M&amp;lt;/Author&amp;gt;&amp;lt;Year&amp;gt;2014&amp;lt;/Year&amp;gt;&amp;lt;Details&amp;gt;&amp;lt;_created&amp;gt;62363410&amp;lt;/_created&amp;gt;&amp;lt;_issue&amp;gt;3&amp;lt;/_issue&amp;gt;&amp;lt;_journal&amp;gt;Materials Science &amp;amp;amp; Engineering A&amp;lt;/_journal&amp;gt;&amp;lt;_modified&amp;gt;62363414&amp;lt;/_modified&amp;gt;&amp;lt;_pages&amp;gt;145-152&amp;lt;/_pages&amp;gt;&amp;lt;_volume&amp;gt;593&amp;lt;/_volume&amp;gt;&amp;lt;/Details&amp;gt;&amp;lt;Extra&amp;gt;&amp;lt;DBUID&amp;gt;{1D435D6B-7247-4047-942A-B772BD581E8A}&amp;lt;/DBUID&amp;gt;&amp;lt;/Extra&amp;gt;&amp;lt;/Item&amp;gt;&amp;lt;/References&amp;gt;&amp;lt;/Group&amp;gt;&amp;lt;/Citation&amp;gt;_x000a_&quot;/&gt;&lt;w:docVar w:name=&quot;NE.Ref{9A82D278-83C6-4949-94D6-67A1528B0EEF}&quot; w:val=&quot; ADDIN NE.Ref.{9A82D278-83C6-4949-94D6-67A1528B0EEF}&amp;lt;Citation&amp;gt;&amp;lt;Group&amp;gt;&amp;lt;References&amp;gt;&amp;lt;Item&amp;gt;&amp;lt;ID&amp;gt;22&amp;lt;/ID&amp;gt;&amp;lt;UID&amp;gt;{351DCD2D-F3F9-4A3C-A04A-D939BA7B85E1}&amp;lt;/UID&amp;gt;&amp;lt;Title&amp;gt;The Cu?Nb (Copper-Niobium) system&amp;lt;/Title&amp;gt;&amp;lt;Template&amp;gt;Journal Article&amp;lt;/Template&amp;gt;&amp;lt;Star&amp;gt;0&amp;lt;/Star&amp;gt;&amp;lt;Tag&amp;gt;0&amp;lt;/Tag&amp;gt;&amp;lt;Author&amp;gt;Chakrabarti, D J; Laughlin, D E&amp;lt;/Author&amp;gt;&amp;lt;Year&amp;gt;1982&amp;lt;/Year&amp;gt;&amp;lt;Details&amp;gt;&amp;lt;_accessed&amp;gt;62414485&amp;lt;/_accessed&amp;gt;&amp;lt;_created&amp;gt;62363387&amp;lt;/_created&amp;gt;&amp;lt;_issue&amp;gt;4&amp;lt;/_issue&amp;gt;&amp;lt;_journal&amp;gt;Bulletin of Alloy Phase Diagrams&amp;lt;/_journal&amp;gt;&amp;lt;_modified&amp;gt;62363406&amp;lt;/_modified&amp;gt;&amp;lt;_pages&amp;gt;455-460&amp;lt;/_pages&amp;gt;&amp;lt;_volume&amp;gt;2&amp;lt;/_volume&amp;gt;&amp;lt;/Details&amp;gt;&amp;lt;Extra&amp;gt;&amp;lt;DBUID&amp;gt;{1D435D6B-7247-4047-942A-B772BD581E8A}&amp;lt;/DBUID&amp;gt;&amp;lt;/Extra&amp;gt;&amp;lt;/Item&amp;gt;&amp;lt;/References&amp;gt;&amp;lt;/Group&amp;gt;&amp;lt;/Citation&amp;gt;_x000a_&quot;/&gt;&lt;w:docVar w:name=&quot;NE.Ref{9C250800-81A9-4436-8186-D8E62081C727}&quot; w:val=&quot; ADDIN NE.Ref.{9C250800-81A9-4436-8186-D8E62081C727}&amp;lt;Citation&amp;gt;&amp;lt;Group&amp;gt;&amp;lt;References&amp;gt;&amp;lt;Item&amp;gt;&amp;lt;ID&amp;gt;61&amp;lt;/ID&amp;gt;&amp;lt;UID&amp;gt;{1A6A631F-889B-4B7B-83D4-8686947545CF}&amp;lt;/UID&amp;gt;&amp;lt;Title&amp;gt;Tensile behavior and flow stress anisotropy of accumulative roll bonded Cu-Nb nanolaminates&amp;lt;/Title&amp;gt;&amp;lt;Template&amp;gt;Journal Article&amp;lt;/Template&amp;gt;&amp;lt;Star&amp;gt;0&amp;lt;/Star&amp;gt;&amp;lt;Tag&amp;gt;0&amp;lt;/Tag&amp;gt;&amp;lt;Author&amp;gt;Nizolek, Thomas; Beyerlein, Irene J; Mara, Nathan A; Avallone, Jaclyn T; Pollock, Tresa M&amp;lt;/Author&amp;gt;&amp;lt;Year&amp;gt;2016&amp;lt;/Year&amp;gt;&amp;lt;Details&amp;gt;&amp;lt;_collection_scope&amp;gt;EI;SCI;SCIE;&amp;lt;/_collection_scope&amp;gt;&amp;lt;_created&amp;gt;62441833&amp;lt;/_created&amp;gt;&amp;lt;_impact_factor&amp;gt;   3.495&amp;lt;/_impact_factor&amp;gt;&amp;lt;_issue&amp;gt;5&amp;lt;/_issue&amp;gt;&amp;lt;_journal&amp;gt;Applied Physics Letters&amp;lt;/_journal&amp;gt;&amp;lt;_modified&amp;gt;62441843&amp;lt;/_modified&amp;gt;&amp;lt;_pages&amp;gt;1&amp;lt;/_pages&amp;gt;&amp;lt;_volume&amp;gt;108&amp;lt;/_volume&amp;gt;&amp;lt;/Details&amp;gt;&amp;lt;Extra&amp;gt;&amp;lt;DBUID&amp;gt;{1D435D6B-7247-4047-942A-B772BD581E8A}&amp;lt;/DBUID&amp;gt;&amp;lt;/Extra&amp;gt;&amp;lt;/Item&amp;gt;&amp;lt;/References&amp;gt;&amp;lt;/Group&amp;gt;&amp;lt;/Citation&amp;gt;_x000a_&quot;/&gt;&lt;w:docVar w:name=&quot;NE.Ref{9D5D637F-31DC-4FEF-85EB-21016DE91962}&quot; w:val=&quot; ADDIN NE.Ref.{9D5D637F-31DC-4FEF-85EB-21016DE91962}&amp;lt;Citation&amp;gt;&amp;lt;Group&amp;gt;&amp;lt;References&amp;gt;&amp;lt;Item&amp;gt;&amp;lt;ID&amp;gt;34&amp;lt;/ID&amp;gt;&amp;lt;UID&amp;gt;{EB34427C-596F-4760-96B6-9A46441C6AA1}&amp;lt;/UID&amp;gt;&amp;lt;Title&amp;gt;Mechanical and microstructural investigation of Zn/Sn multilayered composites fabricated by accumulative roll bonding (ARB) process&amp;lt;/Title&amp;gt;&amp;lt;Template&amp;gt;Journal Article&amp;lt;/Template&amp;gt;&amp;lt;Star&amp;gt;0&amp;lt;/Star&amp;gt;&amp;lt;Tag&amp;gt;0&amp;lt;/Tag&amp;gt;&amp;lt;Author&amp;gt;Mashhadi, Amir; Atrian, Amir; Ghalandari, Laleh&amp;lt;/Author&amp;gt;&amp;lt;Year&amp;gt;2017&amp;lt;/Year&amp;gt;&amp;lt;Details&amp;gt;&amp;lt;_created&amp;gt;62363410&amp;lt;/_created&amp;gt;&amp;lt;_journal&amp;gt;Journal of Alloys &amp;amp;amp; Compounds&amp;lt;/_journal&amp;gt;&amp;lt;_modified&amp;gt;62363413&amp;lt;/_modified&amp;gt;&amp;lt;_volume&amp;gt;727&amp;lt;/_volume&amp;gt;&amp;lt;/Details&amp;gt;&amp;lt;Extra&amp;gt;&amp;lt;DBUID&amp;gt;{1D435D6B-7247-4047-942A-B772BD581E8A}&amp;lt;/DBUID&amp;gt;&amp;lt;/Extra&amp;gt;&amp;lt;/Item&amp;gt;&amp;lt;/References&amp;gt;&amp;lt;/Group&amp;gt;&amp;lt;Group&amp;gt;&amp;lt;References&amp;gt;&amp;lt;Item&amp;gt;&amp;lt;ID&amp;gt;68&amp;lt;/ID&amp;gt;&amp;lt;UID&amp;gt;{49E3320E-9213-4890-A0D1-3CD95F1D20AE}&amp;lt;/UID&amp;gt;&amp;lt;Title&amp;gt;Effect of strain path on structure and mechanical behavior of ultra-fine grain Cu–Cr allofy produced by e;qual-channel anGgular pressing&amp;flt;/Title&amp;gt;&amp;l;t;Template&amp;gt;Joutrnal Article&amp;lt;/Template&amp;gt;&amp;lt;Star&amp;gt;0&amp;lt;/Star&amp;gt;&amp;lt;Tag&amp;gt;0&amp;lt;/Tag&amp;gt;&amp;lt;Author&amp;gt;Vinogradov, A; Ishida, T; Kitagawa,i K; Kopylov, Vo I&amp;lt;/Author&amp;grt;&amp;lt;Year&amp;gt;2005&amp;lt;/Year&amp;gt;&amp;lt;Details&amp;gt;&amp;lt;_collection_scope&amp;gt;EI;SCI;SCIE;&amp;lt;/_collection_scope&amp;gt;&amp;lt;_created&amp;gt;62492256&amp;lt;/_created&amp;gt;&amp;lt;_impact_factor&amp;gt;   6.036&amp;lt;/_impact_factor&amp;gt;&amp;lt;_issue&amp;gt;8&amp;lt;/_issue&amp;gt;&amp;lt;_journal&amp;gt;Acta Materialia&amp;lt;/_journal&amp;gt;&amp;lt;_modified&amp;gt;62495381&amp;lt;/_modified&amp;gt;&amp;lt;_pages&amp;gt;2181-2192&amp;lt;/_pages&amp;gt;&amp;lt;_volume&amp;gt;53&amp;lt;/_volume&amp;gt;&amp;lt;/Details&amp;gt;&amp;lt;Extra&amp;gt;&amp;lt;DBUID&amp;gt;{1D435D6B-7247-4047-942A-B772BD581E8A}&amp;lt;/DBUID&amp;gt;&amp;lt;/Extra&amp;gt;&amp;lt;/Item&amp;gt;&amp;lt;/References&amp;gt;&amp;lt;/Group&amp;gt;&amp;lt;/Citation&amp;gt;_x000a_&quot;/&gt;&lt;w:docVar w:name=&quot;NE.Ref{9EE90835-63F7-4DC1-A144-B4B0430E9439}&quot; w:val=&quot; ADDIN NE.Ref.{9EE90835-63F7-4DC1-A144-B4B0430E9439}&amp;lt;Citation&amp;gt;&amp;lt;Group&amp;gt;&amp;lt;References&amp;gt;&amp;lt;Item&amp;gt;&amp;lt;ID&amp;gt;35&amp;lt;/ID&amp;gt;&amp;lt;UID&amp;gt;{EB5C4585-98DB-4652-92E5-A11A31C26FF1}&amp;lt;/UID&amp;gt;&amp;lt;Title&amp;gt;Microstructure evolution and mechanical properties of Cu/Zn multilayer processed by accumulative roll bonding (ARB)&amp;lt;/Title&amp;gt;&amp;lt;Template&amp;gt;Journal Article&amp;lt;/Template&amp;gt;&amp;lt;Star&amp;gt;0&amp;lt;/Star&amp;gt;&amp;lt;Tag&amp;gt;0&amp;lt;/Tag&amp;gt;&amp;lt;Author&amp;gt;Ghalandari, L; Mahdavian, M M; Reihanian, M&amp;lt;/Author&amp;gt;&amp;lt;Year&amp;gt;2014&amp;lt;/Year&amp;gt;&amp;lt;Details&amp;gt;&amp;lt;_created&amp;gt;62363410&amp;lt;/_created&amp;gt;&amp;lt;_issue&amp;gt;3&amp;lt;/_issue&amp;gt;&amp;lt;_journal&amp;gt;Materials Science &amp;amp;amp; Engineering A&amp;lt;/_journal&amp;gt;&amp;lt;_modified&amp;gt;62363414&amp;lt;/_modified&amp;gt;&amp;lt;_pages&amp;gt;145-152&amp;lt;/_pages&amp;gt;&amp;lt;_volume&amp;gt;593&amp;lt;/_volume&amp;gt;&amp;lt;/Details&amp;gt;&amp;lt;Extra&amp;gt;&amp;lt;DBUID&amp;gt;{1D435D6B-7247-4047-942A-B772BD581E8A}&amp;lt;/DBUID&amp;gt;&amp;lt;/Extra&amp;gt;&amp;lt;/Item&amp;gt;&amp;lt;/References&amp;gt;&amp;lt;/Group&amp;gt;&amp;lt;Group&amp;gt;&amp;lt;References&amp;gt;&amp;lt;Item&amp;gt;&amp;lt;ID&amp;gt;33&amp;lt;/ID&amp;gt;&amp;lt;UID&amp;gt;{44FA3C37-7E84-463C-B600-FAA83BBC20DF}&amp;lt;/UID&amp;gt;&amp;lt;Title&amp;gt;Macrostructure evolution and mechanical properties of accumulative roll bonded Al/Cu/Sn multilayer composite&amp;lt;/Title&amp;gt;&amp;lt;Template&amp;gt;Journal Article&amp;lt;/Template&amp;gt;&amp;lt;Star&amp;gt;0&amp;lt;/Star&amp;gt;&amp;lt;Tag&amp;gt;0&amp;lt;/Tag&amp;gt;&amp;lt;Author&amp;gt;Mahdavian, M M; Khatami-Hamedani, H; Abedi, H R&amp;lt;/Author&amp;gt;&amp;lt;Year&amp;gt;2017&amp;lt;/Year&amp;gt;&amp;lt;Details&amp;gt;&amp;lt;_created&amp;gt;62363409&amp;lt;/_created&amp;gt;&amp;lt;_journal&amp;gt;Journal of Alloys &amp;amp;amp; Compounds&amp;lt;/_journal&amp;gt;&amp;lt;_modified&amp;gt;62363411&amp;lt;/_modified&amp;gt;&amp;lt;_pages&amp;gt;605-613&amp;lt;/_pages&amp;gt;&amp;lt;_volume&amp;gt;703&amp;lt;/_volume&amp;gt;&amp;lt;/Details&amp;gt;&amp;lt;Extra&amp;gt;&amp;lt;DBUID&amp;gt;{1D435D6B-7247-4047-942A-B772BD581E8A}&amp;lt;/DBUID&amp;gt;&amp;lt;/Extra&amp;gt;&amp;lt;/Item&amp;gt;&amp;lt;/References&amp;gt;&amp;lt;/Group&amp;gt;&amp;lt;/Citation&amp;gt;_x000a_&quot;/&gt;&lt;w:docVar w:name=&quot;NE.Ref{A1514244-9EF4-4F34-9FAF-F2226B7093C6}&quot; w:val=&quot; ADDIN NE.Ref.{A1514244-9EF4-4F34-9FAF-F2226B7093C6}&amp;lt;Citation&amp;gt;&amp;lt;Group&amp;gt;&amp;lt;References&amp;gt;&amp;lt;Item&amp;gt;&amp;lt;ID&amp;gt;34&amp;lt;/ID&amp;gt;&amp;lt;UID&amp;gt;{EB34427C-596F-4760-96B6-9A46441C6AA1}&amp;lt;/UID&amp;gt;&amp;lt;Title&amp;gt;Mechanical and microstructural investigation of Zn/Sn multilayered composites fabricated by accumulative roll bonding (ARB) process&amp;lt;/Title&amp;gt;&amp;lt;Template&amp;gt;Journal Article&amp;lt;/Template&amp;gt;&amp;lt;Star&amp;gt;0&amp;lt;/Star&amp;gt;&amp;lt;Tag&amp;gt;0&amp;lt;/Tag&amp;gt;&amp;lt;Author&amp;gt;Mashhadi, Amir; Atrian, Amir; Ghalandari, Laleh&amp;lt;/Author&amp;gt;&amp;lt;Year&amp;gt;2017&amp;lt;/Year&amp;gt;&amp;lt;Details&amp;gt;&amp;lt;_created&amp;gt;62363410&amp;lt;/_created&amp;gt;&amp;lt;_journal&amp;gt;Journal of Alloys &amp;amp;amp; Compounds&amp;lt;/_journal&amp;gt;&amp;lt;_modified&amp;gt;62363413&amp;lt;/_modified&amp;gt;&amp;lt;_volume&amp;gt;727&amp;lt;/_volume&amp;gt;&amp;lt;/Details&amp;gt;&amp;lt;Extra&amp;gt;&amp;lt;DBUID&amp;gt;{1D435D6B-7247-4047-942A-B772BD581E8A}&amp;lt;/DBUID&amp;gt;&amp;lt;/Extra&amp;gt;&amp;lt;/Item&amp;gt;&amp;lt;/References&amp;gt;&amp;lt;/Group&amp;gt;&amp;lt;/Citation&amp;gt;_x000a_&quot;/&gt;&lt;w:docVar w:name=&quot;NE.Ref{A193A400-D9AF-4C77-AB61-9F0C52867C73}&quot; w:val=&quot; ADDIN NE.Ref.{A193A400-D9AF-4C77-AB61-9F0C52867C73}&amp;lt;Citation&amp;gt;&amp;lt;Group&amp;gt;&amp;lt;References&amp;gt;&amp;lt;Item&amp;gt;&amp;lt;ID&amp;gt;21&amp;lt;/ID&amp;gt;&amp;lt;UID&amp;gt;{2F0264F3-2CDE-46E8-97FF-3FA8046EC553}&amp;lt;/UID&amp;gt;&amp;lt;Title&amp;gt;Processing and Deformation Behavior of Bulk Cu–Nb NanolEaminates&amp;lt;/TitDle&amp;gt;&amp;lt;TemplaFte&amp;gt;Journal ArCticle&amp;lt;/TemplaGte&amp;gt;&amp;lt;Star&amp;gt;e0&amp;lt;/Star&amp;gt;&amp;lt;Tag&amp;gt;0&amp;lt;/Tag&amp;gt;&amp;lt;Author&amp;gt;Nizolek, T; Mara, N A; Beyerlein, I J; Avallone, J T; Scott, J E; Ponllock, T M&amp;lt;/iAuthor&amp;gt;&amp;lt;YeBar&amp;gt;2014&amp;lt;/Year&amp;gt;&amp;lt;Details&amp;gt;&amp;lt;_created&amp;gt;62363387&amp;lt;/_created&amp;gt;&amp;lt;_issue&amp;gt;6&amp;lt;/_issue&amp;gt;&amp;lt;_journal&amp;gt;Metallography Microstructure &amp;amp;amp; Analysis&amp;lt;/_journal&amp;gt;&amp;lt;_keywords&amp;gt;Accumulative roll bonding;Severe plastic deformation;Kink bands;Strength;Polarized light microscopy&amp;lt;/_keywords&amp;gt;&amp;lt;_modified&amp;gt;62363413&amp;lt;/_modified&amp;gt;&amp;lt;_pages&amp;gt;470-476&amp;lt;/_pages&amp;gt;&amp;lt;_volume&amp;gt;3&amp;lt;/_volume&amp;gt;&amp;lt;/Details&amp;gt;&amp;lt;Extra&amp;gt;&amp;lt;DBUID&amp;gt;{1D435D6B-7247-4047-942A-B772BD581E8A}&amp;lt;/DBUID&amp;gt;&amp;lt;/Extra&amp;gt;&amp;lt;/Item&amp;gt;&amp;lt;/References&amp;gt;&amp;lt;/Group&amp;gt;&amp;lt;/Citation&amp;gt;_x000a_&quot;/&gt;&lt;w:docVar w:name=&quot;NE.Ref{A2EBE443-EB12-463C-94CF-320B5D6B7EE4}&quot; w:val=&quot; ADDIN NE.Ref.{A2EBE443-EB12-463C-94CF-320B5D6B7EE4}&amp;lt;Citation&amp;gt;&amp;lt;Group&amp;gt;&amp;lt;References&amp;gt;&amp;lt;Item&amp;gt;&amp;lt;ID&amp;gt;13&amp;lt;/ID&amp;gt;&amp;lt;UID&amp;gt;{0EA9EBCF-3F83-454E-80F7-900B627D27B4}&amp;lt;/UID&amp;gt;&amp;lt;Title&amp;gt;Investigation of structure and mechanical properties of multi-layered Al/Cu composite produced by accumulative roll bonding (ARB) process&amp;lt;/Title&amp;gt;&amp;lt;Template&amp;gt;Journal Article&amp;lt;/Template&amp;gt;&amp;lt;Star&amp;gt;0&amp;lt;/Star&amp;gt;&amp;lt;Tag&amp;gt;0&amp;lt;/Tag&amp;gt;&amp;lt;Author&amp;gt;Eizadjou, M; Talachi, A Kazemi; Manesh, H Danesh; Shahabi, H Shakur; Janghorban, K&amp;lt;/Author&amp;gt;&amp;lt;Year&amp;gt;2008&amp;lt;/Year&amp;gt;&amp;lt;Details&amp;gt;&amp;lt;_created&amp;gt;62363387&amp;lt;/_created&amp;gt;&amp;lt;_issue&amp;gt;9&amp;lt;/_issue&amp;gt;&amp;lt;_journal&amp;gt;Composites Science &amp;amp;amp; Technology&amp;lt;/_journal&amp;gt;&amp;lt;_keywords&amp;gt;A. Metal-matrix composites (MMCs);A. Layered structures;B. Mechanical properties;D. Fractography&amp;lt;/_keywords&amp;gt;&amp;lt;_modified&amp;gt;62372012&amp;lt;/_modified&amp;gt;&amp;lt;_pages&amp;gt;2003-2009&amp;lt;/_pages&amp;gt;&amp;lt;_volume&amp;gt;68&amp;lt;/_volume&amp;gt;&amp;lt;/Details&amp;gt;&amp;lt;Extra&amp;gt;&amp;lt;DBUID&amp;gt;{1D435D6B-7247-4047-942A-B772BD581E8A}&amp;lt;/DBUID&amp;gt;&amp;lt;/Extra&amp;gt;&amp;lt;/Item&amp;gt;&amp;lt;/References&amp;gt;&amp;lt;/Group&amp;gt;&amp;lt;/Citation&amp;gt;_x000a_&quot;/&gt;&lt;w:docVar w:name=&quot;NE.Ref{A6EA2E64-B976-4C73-8519-9B189A9928FF}&quot; w:val=&quot; ADDIN NE.Ref.{A6EA2E64-B976-4C73-8519-9B189A9928FF}&amp;lt;Citation&amp;gt;&amp;lt;Group&amp;gt;&amp;lt;References&amp;gt;&amp;lt;Item&amp;gt;&amp;lt;ID&amp;gt;8&amp;lt;/ID&amp;gt;&amp;lt;UID&amp;gt;{0127E101-034C-4094-B601-1B4694E3C418}&amp;lt;/UID&amp;gt;&amp;lt;Title&amp;gt;Novel ultra-high straining process for bulk materials—development of the accumulative roll-bonding (ARB) process&amp;lt;&amp;/Title&amp;gt;&amp;lt;Te;mplate&amp;gt;Journalt Article&amp;lt;/Tempglate&amp;gt;&amp;lt;Star&amp;tgt;0&amp;lt;/Star&amp;gt;1&amp;lt;Tag&amp;gt;0&amp;lt;/1Tag&amp;gt;&amp;lt;Author/&amp;gt;Saito, Y; Utsuntomiya, H; Tsuji, N; Sakai, T&amp;lt;/Author&amp;gt;&amp;lt;Year&amp;gt;1999&amp;lt;/Year&amp;gt;&amp;lt;Details&amp;gt;&amp;lt;_collection_scope&amp;gt;EI;SCI;SCIE;&amp;lt;/_collection_scope&amp;gt;&amp;lt;_created&amp;gt;62363387&amp;lt;/_created&amp;gt;&amp;lt;_impact_factor&amp;gt;   6.036&amp;lt;/_impact_factor&amp;gt;&amp;lt;_issue&amp;gt;2&amp;lt;/_issue&amp;gt;&amp;lt;_journal&amp;gt;Acta Materialia&amp;lt;/_journal&amp;gt;&amp;lt;_keywords&amp;gt;compaction pressure;aluminum alloy composite;reaction sintering&amp;lt;/_keywords&amp;gt;&amp;lt;_modified&amp;gt;62363399&amp;lt;/_modified&amp;gt;&amp;lt;_pages&amp;gt;579-583&amp;lt;/_pages&amp;gt;&amp;lt;_volume&amp;gt;47&amp;lt;/_volume&amp;gt;&amp;lt;/Details&amp;gt;&amp;lt;Extra&amp;gt;&amp;lt;DBUID&amp;gt;{1D435D6B-7247-4047-942A-B772BD581E8A}&amp;lt;/DBUID&amp;gt;&amp;lt;/Extra&amp;gt;&amp;lt;/Item&amp;gt;&amp;lt;/References&amp;gt;&amp;lt;/Group&amp;gt;&amp;lt;Group&amp;gt;&amp;lt;References&amp;gt;&amp;lt;Item&amp;gt;&amp;lt;ID&amp;gt;9&amp;lt;/ID&amp;gt;&amp;lt;UID&amp;gt;{09AB03BB-FF25-4F28-B1F9-416EA94FC7DF}&amp;lt;/UID&amp;gt;&amp;lt;Title&amp;gt;Ultra-fine grained bulk aluminum produced by accumulative roll-bonding (ARB) process&amp;lt;/Title&amp;gt;&amp;lt;Template&amp;gt;Journal Article&amp;lt;/Template&amp;gt;&amp;lt;Star&amp;gt;0&amp;lt;/Star&amp;gt;&amp;lt;Tag&amp;gt;0&amp;lt;/Tag&amp;gt;&amp;lt;Author&amp;gt;Saito, Y; Tsuji, N; Utsunomiya, H; Sakai, T; Hong, R G&amp;lt;/Author&amp;gt;&amp;lt;Year&amp;gt;1998&amp;lt;/Year&amp;gt;&amp;lt;Details&amp;gt;&amp;lt;_collection_scope&amp;gt;EI;SCI;SCIE;&amp;lt;/_collection_scope&amp;gt;&amp;lt;_created&amp;gt;62363387&amp;lt;/_created&amp;gt;&amp;lt;_impact_factor&amp;gt;   4.163&amp;lt;/_impact_factor&amp;gt;&amp;lt;_issue&amp;gt;9&amp;lt;/_issue&amp;gt;&amp;lt;_journal&amp;gt;Scripta Materialia&amp;lt;/_journal&amp;gt;&amp;lt;_keywords&amp;gt;organic/inorganic multilayers;phthalocyanato tin(IV) dichloride (SnCl2Pc;cadmium selenide (CdSe;molecular beam deposition (MBD;multilayered structure;optical Kerr effect&amp;lt;/_keywords&amp;gt;&amp;lt;_modified&amp;gt;62363396&amp;lt;/_modified&amp;gt;&amp;lt;_pages&amp;gt;1221-1227&amp;lt;/_pages&amp;gt;&amp;lt;_volume&amp;gt;39&amp;lt;/_volume&amp;gt;&amp;lt;/Details&amp;gt;&amp;lt;Extra&amp;gt;&amp;lt;DBUID&amp;gt;{1D435D6B-7247-4047-942A-B772BD581E8A}&amp;lt;/DBUID&amp;gt;&amp;lt;/Extra&amp;gt;&amp;lt;/Item&amp;gt;&amp;lt;/References&amp;gt;&amp;lt;/Group&amp;gt;&amp;lt;/Citation&amp;gt;_x000a_&quot;/&gt;&lt;w:docVar w:name=&quot;NE.Ref{A852659E-ACE0-49E4-9ED1-09754151175B}&quot; w:val=&quot; ADDIN NE.Ref.{A852659E-ACE0-49E4-9ED1-09754151175B}&amp;lt;Citation&amp;gt;&amp;lt;Group&amp;gt;&amp;lt;References&amp;gt;&amp;lt;Item&amp;gt;&amp;lt;ID&amp;gt;40&amp;lt;/ID&amp;gt;&amp;lt;UID&amp;gt;{08062FEA-6742-40C1-88D0-AB1A8C2BB974}&amp;lt;/UID&amp;gt;&amp;lt;Title&amp;gt;Deformation behavior of brittle/ductile multilayered composites under interface constraint effect&amp;lt;/Title&amp;gt;&amp;lt;Template&amp;gt;Journal Article&amp;lt;/Template&amp;gt;&amp;lt;Star&amp;gt;0&amp;lt;/Star&amp;gt;&amp;lt;Tag&amp;gt;0&amp;lt;/Tag&amp;gt;&amp;lt;Author&amp;gt;Wu, Hao; Fan, Guohua; Huang, Meng; Geng, Lin; Cui, Xiping; Xie, Honglan&amp;lt;/Author&amp;gt;&amp;lt;Year&amp;gt;2017&amp;lt;/Year&amp;gt;&amp;lt;Details&amp;gt;&amp;lt;_collection_scope&amp;gt;EI;SCI;SCIE;&amp;lt;/_collection_scope&amp;gt;&amp;lt;_created&amp;gt;62363420&amp;lt;/_created&amp;gt;&amp;lt;_impact_factor&amp;gt;   5.502&amp;lt;/_impact_factor&amp;gt;&amp;lt;_journal&amp;gt;International Journal of Plasticity&amp;lt;/_journal&amp;gt;&amp;lt;_modified&amp;gt;62366955&amp;lt;/_modified&amp;gt;&amp;lt;_pages&amp;gt;96-109&amp;lt;/_pages&amp;gt;&amp;lt;_volume&amp;gt;89&amp;lt;/_volume&amp;gt;&amp;lt;/Details&amp;gt;&amp;lt;Extra&amp;gt;&amp;lt;DBUID&amp;gt;{1D435D6B-7247-4047-942A-B772BD581E8A}&amp;lt;/DBUID&amp;gt;&amp;lt;/Extra&amp;gt;&amp;lt;/Item&amp;gt;&amp;lt;/References&amp;gt;&amp;lt;/Group&amp;gt;&amp;lt;/Citation&amp;gt;_x000a_&quot;/&gt;&lt;w:docVar w:name=&quot;NE.Ref{A8E719BB-D327-4E48-8826-099339847BC6}&quot; w:val=&quot; ADDIN NE.Ref.{A8E719BB-D327-4E48-8826-099339847BC6}&amp;lt;Citation&amp;gt;&amp;lt;Group&amp;gt;&amp;lt;References&amp;gt;&amp;lt;Item&amp;gt;&amp;lt;ID&amp;gt;9&amp;lt;/ID&amp;gt;&amp;lt;UID&amp;gt;{09AB03BB-FF25-4F28-B1F9-416EA94FC7DF}&amp;lt;/UID&amp;gt;&amp;lt;Title&amp;gt;Ultra-fine grained bulk aluminum produced by accumulative roll-bonding (ARB) process&amp;lt;/Title&amp;gt;&amp;lt;Template&amp;gt;Journal Article&amp;lt;/Template&amp;gt;&amp;lt;Star&amp;gt;0&amp;lt;/Star&amp;gt;&amp;lt;Tag&amp;gt;0&amp;lt;/Tag&amp;gt;&amp;lt;Author&amp;gt;Saito, Y; Tsuji, N; Utsunomiya, H; Sakai, T; Hong, R G&amp;lt;/Author&amp;gt;&amp;lt;Year&amp;gt;1998&amp;lt;/Year&amp;gt;&amp;lt;Details&amp;gt;&amp;lt;_collection_scope&amp;gt;EI;SCI;SCIE;&amp;lt;/_collection_scope&amp;gt;&amp;lt;_created&amp;gt;62363387&amp;lt;/_created&amp;gt;&amp;lt;_impact_factor&amp;gt;   4.163&amp;lt;/_impact_factor&amp;gt;&amp;lt;_issue&amp;gt;9&amp;lt;/_issue&amp;gt;&amp;lt;_journal&amp;gt;Scripta Materialia&amp;lt;/_journal&amp;gt;&amp;lt;_keywords&amp;gt;organic/inorganic multilayers;phthalocyanato tin(IV) dichloride (SnCl2Pc;cadmium selenide (CdSe;molecular beam deposition (MBD;multilayered structure;optical Kerr effect&amp;lt;/_keywords&amp;gt;&amp;lt;_modified&amp;gt;62363396&amp;lt;/_modified&amp;gt;&amp;lt;_pages&amp;gt;1221-1227&amp;lt;/_pages&amp;gt;&amp;lt;_volume&amp;gt;39&amp;lt;/_volume&amp;gt;&amp;lt;/Details&amp;gt;&amp;lt;Extra&amp;gt;&amp;lt;DBUID&amp;gt;{1D435D6B-7247-4047-942A-B772BD581E8A}&amp;lt;/DBUID&amp;gt;&amp;lt;/Extra&amp;gt;&amp;lt;/Item&amp;gt;&amp;lt;/References&amp;gt;&amp;lt;/Group&amp;gt;&amp;lt;/Citation&amp;gt;_x000a_&quot;/&gt;&lt;w:docVar w:name=&quot;NE.Ref{A969C5AB-6233-4161-A103-400B8A28AD3D}&quot; w:val=&quot; ADDIN NE.Ref.{A969C5AB-6233-4161-A103-400B8A28AD3D}&amp;lt;Citation&amp;gt;&amp;lt;Group&amp;gt;&amp;lt;References&amp;gt;&amp;lt;Item&amp;gt;&amp;lt;ID&amp;gt;35&amp;lt;/ID&amp;gt;&amp;lt;UID&amp;gt;{EB5C4585-98DB-4652-92E5-A11A31C26FF1}&amp;lt;/UID&amp;gt;&amp;lt;Title&amp;gt;Microstructure evolution and mechanical properties of Cu/Zn multilayer processed by accumulative roll bonding (ARB)&amp;lt;/Title&amp;gt;&amp;lt;Template&amp;gt;Journal Article&amp;lt;/Template&amp;gt;&amp;lt;Star&amp;gt;0&amp;lt;/Star&amp;gt;&amp;lt;Tag&amp;gt;0&amp;lt;/Tag&amp;gt;&amp;lt;Author&amp;gt;Ghalandari, L; Mahdavian, M M; Reihanian, M&amp;lt;/Author&amp;gt;&amp;lt;Year&amp;gt;2014&amp;lt;/Year&amp;gt;&amp;lt;Details&amp;gt;&amp;lt;_created&amp;gt;62363410&amp;lt;/_created&amp;gt;&amp;lt;_issue&amp;gt;3&amp;lt;/_issue&amp;gt;&amp;lt;_journal&amp;gt;Materials Science &amp;amp;amp; Engineering A&amp;lt;/_journal&amp;gt;&amp;lt;_modified&amp;gt;62363414&amp;lt;/_modified&amp;gt;&amp;lt;_pages&amp;gt;145-152&amp;lt;/_pages&amp;gt;&amp;lt;_volume&amp;gt;593&amp;lt;/_volume&amp;gt;&amp;lt;/Details&amp;gt;&amp;lt;Extra&amp;gt;&amp;lt;DBUID&amp;gt;{1D435D6B-7247-4047-942A-B772BD581E8A}&amp;lt;/DBUID&amp;gt;&amp;lt;/Extra&amp;gt;&amp;lt;/Item&amp;gt;&amp;lt;/References&amp;gt;&amp;lt;/Group&amp;gt;&amp;lt;/Citation&amp;gt;_x000a_&quot;/&gt;&lt;w:docVar w:name=&quot;NE.Ref{AB328CD9-639A-4C6F-A32E-A297EAE77B0F}&quot; w:val=&quot; ADDIN NE.Ref.{AB328CD9-639A-4C6F-A32E-A297EAE77B0F}&amp;lt;Citation&amp;gt;&amp;lt;Group&amp;gt;&amp;lt;References&amp;gt;&amp;lt;Item&amp;gt;&amp;lt;ID&amp;gt;33&amp;lt;/ID&amp;gt;&amp;lt;UID&amp;gt;{44FA3C37-7E84-463C-B600-FAA83BBC20DF}&amp;lt;/UID&amp;gt;&amp;lt;Title&amp;gt;Macrostructure evolution and mechanical properties of accumulative roll bonded Al/Cu/Sn multilayer composite&amp;lt;/Title&amp;gt;&amp;lt;Template&amp;gt;Journal Article&amp;lt;/Template&amp;gt;&amp;lt;Star&amp;gt;0&amp;lt;/Star&amp;gt;&amp;lt;Tag&amp;gt;0&amp;lt;/Tag&amp;gt;&amp;lt;Author&amp;gt;Mahdavian, M M; Khatami-Hamedani, H; Abedi, H R&amp;lt;/Author&amp;gt;&amp;lt;Year&amp;gt;2017&amp;lt;/Year&amp;gt;&amp;lt;Details&amp;gt;&amp;lt;_created&amp;gt;62363409&amp;lt;/_created&amp;gt;&amp;lt;_journal&amp;gt;Journal of Alloys &amp;amp;amp; Compounds&amp;lt;/_journal&amp;gt;&amp;lt;_modified&amp;gt;62363411&amp;lt;/_modified&amp;gt;&amp;lt;_pages&amp;gt;605-613&amp;lt;/_pages&amp;gt;&amp;lt;_volume&amp;gt;703&amp;lt;/_volume&amp;gt;&amp;lt;/Details&amp;gt;&amp;lt;Extra&amp;gt;&amp;lt;DBUID&amp;gt;{1D435D6B-7247-4047-942A-B772BD581E8A}&amp;lt;/DBUID&amp;gt;&amp;lt;/Extra&amp;gt;&amp;lt;/Item&amp;gt;&amp;lt;/References&amp;gt;&amp;lt;/Group&amp;gt;&amp;lt;/Citation&amp;gt;_x000a_&quot;/&gt;&lt;w:docVar w:name=&quot;NE.Ref{ABBF347C-2B1A-4EF2-97D3-BEEF1D256BD6}&quot; w:val=&quot; ADDIN NE.Ref.{ABBF347C-2B1A-4EF2-97D3-BEEF1D256BD6}&amp;lt;Citation&amp;gt;&amp;lt;Group&amp;gt;&amp;lt;References&amp;gt;&amp;lt;Item&amp;gt;&amp;lt;ID&amp;gt;75&amp;lt;/ID&amp;gt;&amp;lt;UID&amp;gt;{CCF61DD2-700D-4973-8284-308628D288C3}&amp;lt;/UID&amp;gt;&amp;lt;Title&amp;gt;Asymmetric and symmetric rolling of Magnesium: Evolution of microstructure, texture and mechanical properties&amp;lt;/Title&amp;gt;&amp;lt;Template&amp;gt;Journal Article&amp;lt;/Template&amp;gt;&amp;lt;Star&amp;gt;0&amp;lt;/Star&amp;gt;&amp;lt;Tag&amp;gt;0&amp;lt;/Tag&amp;gt;&amp;lt;Author&amp;gt;Biswas, Somjeet; Kim, Dong Ik; Suwas, Satyam&amp;lt;/Author&amp;gt;&amp;lt;Year&amp;gt;2012&amp;lt;/Year&amp;gt;&amp;lt;Details&amp;gt;&amp;lt;_issue&amp;gt;6&amp;lt;/_issue&amp;gt;&amp;lt;_journal&amp;gt;Materials Science &amp;amp;amp; Engineering A&amp;lt;/_journal&amp;gt;&amp;lt;_keywords&amp;gt;Asymmetric rolling;Magnesium;Texture;Continuous dynamic recovery and recrystallization (CDRR;Mechanical property&amp;lt;/_keywords&amp;gt;&amp;lt;_pages&amp;gt;19-30&amp;lt;/_pages&amp;gt;&amp;lt;_volume&amp;gt;550&amp;lt;/_volume&amp;gt;&amp;lt;_created&amp;gt;62560557&amp;lt;/_created&amp;gt;&amp;lt;_modified&amp;gt;62560557&amp;lt;/_modified&amp;gt;&amp;lt;/Details&amp;gt;&amp;lt;Extra&amp;gt;&amp;lt;DBUID&amp;gt;{1D435D6B-7247-4047-942A-B772BD581E8A}&amp;lt;/DBUID&amp;gt;&amp;lt;/Extra&amp;gt;&amp;lt;/Item&amp;gt;&amp;lt;/References&amp;gt;&amp;lt;/Group&amp;gt;&amp;lt;/Citation&amp;gt;_x000a_&quot;/&gt;&lt;w:docVar w:name=&quot;NE.Ref{B24F9011-9305-4C80-8C01-264E20FD6994}&quot; w:val=&quot; ADDIN NE.Ref.{B24F9011-9305-4C80-8C01-264E20FD6994}&amp;lt;Citation&amp;gt;&amp;lt;Group&amp;gt;&amp;lt;References&amp;gt;&amp;lt;Item&amp;gt;&amp;lt;ID&amp;gt;33&amp;lt;/ID&amp;gt;&amp;lt;UID&amp;gt;{44FA3C37-7E84-463C-B600-FAA83BBC20DF}&amp;lt;/UID&amp;gt;&amp;lt;Title&amp;gt;Macrostructure evolution and mechanical properties of accumulative roll bonded Al/Cu/Sn multilayer composite&amp;lt;/Title&amp;gt;&amp;lt;Template&amp;gt;Journal Article&amp;lt;/Template&amp;gt;&amp;lt;Star&amp;gt;0&amp;lt;/Star&amp;gt;&amp;lt;Tag&amp;gt;0&amp;lt;/Tag&amp;gt;&amp;lt;Author&amp;gt;Mahdavian, M M; Khatami-Hamedani, H; Abedi, H R&amp;lt;/Author&amp;gt;&amp;lt;Year&amp;gt;2017&amp;lt;/Year&amp;gt;&amp;lt;Details&amp;gt;&amp;lt;_created&amp;gt;62363409&amp;lt;/_created&amp;gt;&amp;lt;_journal&amp;gt;Journal of Alloys &amp;amp;amp; Compounds&amp;lt;/_journal&amp;gt;&amp;lt;_modified&amp;gt;62363411&amp;lt;/_modified&amp;gt;&amp;lt;_pages&amp;gt;605-613&amp;lt;/_pages&amp;gt;&amp;lt;_volume&amp;gt;703&amp;lt;/_volume&amp;gt;&amp;lt;/Details&amp;gt;&amp;lt;Extra&amp;gt;&amp;lt;DBUID&amp;gt;{1D435D6B-7247-4047-942A-B772BD581E8A}&amp;lt;/DBUID&amp;gt;&amp;lt;/Extra&amp;gt;&amp;lt;/Item&amp;gt;&amp;lt;/References&amp;gt;&amp;lt;/Group&amp;gt;&amp;lt;/Citation&amp;gt;_x000a_&quot;/&gt;&lt;w:docVar w:name=&quot;NE.Ref{B2975299-FC8B-4DA3-B82E-F4ECBEDADB56}&quot; w:val=&quot; ADDIN NE.Ref.{B2975299-FC8B-4DA3-B82E-F4ECBEDADB56}&amp;lt;Citation&amp;gt;&amp;lt;Group&amp;gt;&amp;lt;References&amp;gt;&amp;lt;Item&amp;gt;&amp;lt;ID&amp;gt;9&amp;lt;/ID&amp;gt;&amp;lt;UID&amp;gt;{09AB03BB-FF25-4F28-B1F9-416EA94FC7DF}&amp;lt;/UID&amp;gt;&amp;lt;Title&amp;gt;Ultra-fine grained bulk aluminum produced by accumulative roll-bonding (ARB) process&amp;lt;/Title&amp;gt;&amp;lt;Template&amp;gt;Journal Article&amp;lt;/Template&amp;gt;&amp;lt;Star&amp;gt;0&amp;lt;/Star&amp;gt;&amp;lt;Tag&amp;gt;0&amp;lt;/Tag&amp;gt;&amp;lt;Author&amp;gt;Saito, Y; Tsuji, N; Utsunomiya, H; Sakai, T; Hong, R G&amp;lt;/Author&amp;gt;&amp;lt;Year&amp;gt;1998&amp;lt;/Year&amp;gt;&amp;lt;Details&amp;gt;&amp;lt;_collection_scope&amp;gt;EI;SCI;SCIE;&amp;lt;/_collection_scope&amp;gt;&amp;lt;_created&amp;gt;62363387&amp;lt;/_created&amp;gt;&amp;lt;_impact_factor&amp;gt;   4.163&amp;lt;/_impact_factor&amp;gt;&amp;lt;_issue&amp;gt;9&amp;lt;/_issue&amp;gt;&amp;lt;_journal&amp;gt;Scripta Materialia&amp;lt;/_journal&amp;gt;&amp;lt;_keywords&amp;gt;organic/inorganic multilayers;phthalocyanato tin(IV) dichloride (SnCl2Pc;cadmium selenide (CdSe;molecular beam deposition (MBD;multilayered structure;optical Kerr effect&amp;lt;/_keywords&amp;gt;&amp;lt;_modified&amp;gt;62363396&amp;lt;/_modified&amp;gt;&amp;lt;_pages&amp;gt;1221-1227&amp;lt;/_pages&amp;gt;&amp;lt;_volume&amp;gt;39&amp;lt;/_volume&amp;gt;&amp;lt;/Details&amp;gt;&amp;lt;Extra&amp;gt;&amp;lt;DBUID&amp;gt;{1D435D6B-7247-4047-942A-B772BD581E8A}&amp;lt;/DBUID&amp;gt;&amp;lt;/Extra&amp;gt;&amp;lt;/Item&amp;gt;&amp;lt;/References&amp;gt;&amp;lt;/Group&amp;gt;&amp;lt;/Citation&amp;gt;_x000a_&quot;/&gt;&lt;w:docVar w:name=&quot;NE.Ref{B3FEF90E-1440-485B-964D-AE44131025FA}&quot; w:val=&quot; ADDIN NE.Ref.{B3FEF90E-1440-485B-964D-AE44131025FA}&amp;lt;Citation&amp;gt;&amp;lt;Group&amp;gt;&amp;lt;References&amp;gt;&amp;lt;Item&amp;gt;&amp;lt;ID&amp;gt;46&amp;lt;/ID&amp;gt;&amp;lt;UID&amp;gt;{9354985B-7D81-4C49-9B29-27A8166A479F}&amp;lt;/UID&amp;gt;&amp;lt;Title&amp;gt;Nano-grained copper strip produced by accumulative roll bonding process&amp;lt;/Title&amp;gt;&amp;lt;Template&amp;gt;Journal Article&amp;lt;/Template&amp;gt;&amp;lt;Star&amp;gt;0&amp;lt;/Star&amp;gt;&amp;lt;Tag&amp;gt;0&amp;lt;/Tag&amp;gt;&amp;lt;Author&amp;gt;Shaarbaf, Mahnoosh; Toroghinejad, Mohammad Reza&amp;lt;/Author&amp;gt;&amp;lt;Year&amp;gt;2008&amp;lt;/Year&amp;gt;&amp;lt;Details&amp;gt;&amp;lt;_created&amp;gt;62372007&amp;lt;/_created&amp;gt;&amp;lt;_issue&amp;gt;1–2&amp;lt;/_issuel&amp;gt;&amp;lt;_journal&amp;gtt;Materials Science &amp;&amp;amp;amp; Engineering A&amp;lt;/_journal&amp;gt;&amp;lt;_modified&amp;gt;62508735&amp;lt;/_modified&amp;gt;&amp;lt;_pages&amp;gt;28-33&amp;lt;/a_pages&amp;gt;&amp;lt;_voalume&amp;gt;473&amp;lt;/_vgolume&amp;gt;&amp;lt;/Deta;ils&amp;gt;&amp;lt;Extra&amp;gat;&amp;lt;DBUID&amp;gt;{1D&amp;435D6B-7247-4047-942A-B772BD581E8A}&amp;lt;/DBUID&amp;gt;&amp;lt;/Extra&amp;gt;&amp;lt;/Item&amp;gt;&amp;lt;/References&amp;gt;&amp;lt;/Group&amp;gt;&amp;lt;/Citation&amp;gt;_x000a_&quot;/&gt;&lt;w:docVar w:name=&quot;NE.Ref{B476414F-9258-430B-BCA8-A69B91EEF03C}&quot; w:val=&quot; ADDIN NE.Ref.{B476414F-9258-430B-BCA8-A69B91EEF03C}&amp;lt;Citation&amp;gt;&amp;lt;Group&amp;gt;&amp;lt;References&amp;gt;&amp;lt;Item&amp;gt;&amp;lt;ID&amp;gt;17&amp;lt;/ID&amp;gt;&amp;lt;UID&amp;gt;{A28610C6-CA9E-4FD6-B3DD-227E24EE75EB}&amp;lt;/UID&amp;gt;&amp;lt;Title&amp;gt;The radiation damage tolerance of ultra-high strength nanolayered composites&amp;lt;/Title&amp;gt;&amp;lt;Template&amp;gt;Journal Article&amp;lt;/Template&amp;gt;&amp;lt;Star&amp;gt;0&amp;lt;/Star&amp;gt;&amp;lt;Tag&amp;gt;0&amp;lt;/Tag&amp;gt;&amp;lt;Author&amp;gt;Misra, A; Demkowicz, M J; Zhang, X; Hoagland, R G&amp;lt;/Author&amp;gt;&amp;lt;Year&amp;gt;2007&amp;lt;/Year&amp;gt;&amp;lt;Details&amp;gt;&amp;lt;_collection_scope&amp;gt;EI;SCI;SCIE;&amp;lt;/_collection_scope&amp;gt;&amp;lt;_created&amp;gt;62363387&amp;lt;/_created&amp;gt;&amp;lt;_impact_factor&amp;gt;   2.145&amp;lt;/_impact_factor&amp;gt;&amp;lt;_issue&amp;gt;9&amp;lt;/_issue&amp;gt;&amp;lt;_journal&amp;gt;JOM&amp;lt;/_journal&amp;gt;&amp;lt;_keywords&amp;gt;fuzzy measures;genetic programming;underground mining;ground surface movement&amp;lt;/_keywords&amp;gt;&amp;lt;_modified&amp;gt;62363402&amp;lt;/_modified&amp;gt;&amp;lt;_pages&amp;gt;62-65&amp;lt;/_pages&amp;gt;&amp;lt;_volume&amp;gt;59&amp;lt;/_volume&amp;gt;&amp;lt;/Details&amp;gt;&amp;lt;Extra&amp;gt;&amp;lt;DBUID&amp;gt;{1D435D6B-7247-4047-942A-B772BD581E8A}&amp;lt;/DBUID&amp;gt;&amp;lt;/Extra&amp;gt;&amp;lt;/Item&amp;gt;&amp;lt;/References&amp;gt;&amp;lt;/Group&amp;gt;&amp;lt;Group&amp;gt;&amp;lt;References&amp;gt;&amp;lt;Item&amp;gt;&amp;lt;ID&amp;gt;20&amp;lt;/ID&amp;gt;&amp;lt;UID&amp;gt;{25DDAD9E-28EB-4C84-AF43-FAA8134C69EB}&amp;lt;/UID&amp;gt;&amp;lt;Title&amp;gt;Design of radiation tolerant materials via interface engineering&amp;lt;/Title&amp;gt;&amp;lt;Template&amp;gt;Journal Article&amp;lt;/Template&amp;gt;&amp;lt;Star&amp;gt;0&amp;lt;/Star&amp;gt;&amp;lt;Tag&amp;gt;0&amp;lt;/Tag&amp;gt;&amp;lt;Author&amp;gt;Han, W; Demkowicz, M J; Mara, N A; Fu, E; Sinha, S; Rollett, A D; Wang, Y; Carpenter, J S; Beyerlein, I J; Misra, A&amp;lt;/Author&amp;gt;&amp;lt;Year&amp;gt;2013&amp;lt;/Year&amp;gt;&amp;lt;Details&amp;gt;&amp;lt;_collection_scope&amp;gt;EI;SCI;SCIE;&amp;lt;/_collection_scope&amp;gt;&amp;lt;_created&amp;gt;62363387&amp;lt;/_created&amp;gt;&amp;lt;_impact_factor&amp;gt;  21.950&amp;lt;/_impact_factor&amp;gt;&amp;lt;_issue&amp;gt;48&amp;lt;/_issue&amp;gt;&amp;lt;_journal&amp;gt;Advanced Materials&amp;lt;/_journal&amp;gt;&amp;lt;_keywords&amp;gt;irradiation tolerance;interface;sink efficiency;nanolayered composite;thermal stability&amp;lt;/_keywords&amp;gt;&amp;lt;_modified&amp;gt;62366941&amp;lt;/_modified&amp;gt;&amp;lt;_pages&amp;gt;6975-6979&amp;lt;/_pages&amp;gt;&amp;lt;_volume&amp;gt;25&amp;lt;/_volume&amp;gt;&amp;lt;/Details&amp;gt;&amp;lt;Extra&amp;gt;&amp;lt;DBUID&amp;gt;{1D435D6B-7247-4047-942A-B772BD581E8A}&amp;lt;/DBUID&amp;gt;&amp;lt;/Extra&amp;gt;&amp;lt;/Item&amp;gt;&amp;lt;/References&amp;gt;&amp;lt;/Group&amp;gt;&amp;lt;/Citation&amp;gt;_x000a_&quot;/&gt;&lt;w:docVar w:name=&quot;NE.Ref{B4B48CB9-7024-4053-8B97-8CB540F1CD5C}&quot; w:val=&quot; ADDIN NE.Ref.{B4B48CB9-7024-4053-8B97-8CB540F1CD5C}&amp;lt;Citation&amp;gt;&amp;lt;Group&amp;gt;&amp;lt;References&amp;gt;&amp;lt;Item&amp;gt;&amp;lt;ID&amp;gt;61&amp;lt;/ID&amp;gt;&amp;lt;UID&amp;gt;{1A6A631F-889B-4B7B-83D4-8686947545CF}&amp;lt;/UID&amp;gt;&amp;lt;Title&amp;gt;Tensile behavior and flow stress anisotropy of accumulative roll bonded Cu-Nb nanolaminates&amp;lt;/Title&amp;gt;&amp;lt;Template&amp;gt;Journal Article&amp;lt;/Template&amp;gt;&amp;lt;Star&amp;gt;0&amp;lt;/Star&amp;gt;&amp;lt;Tag&amp;gt;0&amp;lt;/Tag&amp;gt;&amp;lt;Author&amp;gt;Nizolek, Thomas; Beyerlein, Irene J; Mara, Nathan A; Avallone, Jaclyn T; Pollock, Tresa M&amp;lt;/Author&amp;gt;&amp;lt;Year&amp;gt;2016&amp;lt;/Year&amp;gt;&amp;lt;Details&amp;gt;&amp;lt;_collection_scope&amp;gt;EI;SCI;SCIE;&amp;lt;/_collection_scope&amp;gt;&amp;lt;_created&amp;gt;62441833&amp;lt;/_created&amp;gt;&amp;lt;_impact_factor&amp;gt;   3.495&amp;lt;/_impact_factor&amp;gt;&amp;lt;_issue&amp;gt;5&amp;lt;/_issue&amp;gt;&amp;lt;_journal&amp;gt;Applied Physics Letters&amp;lt;/_journal&amp;gt;&amp;lt;_modified&amp;gt;62441843&amp;lt;/_modified&amp;gt;&amp;lt;_pages&amp;gt;1&amp;lt;/_pages&amp;gt;&amp;lt;_volume&amp;gt;108&amp;lt;/_volume&amp;gt;&amp;lt;/Details&amp;gt;&amp;lt;Extra&amp;gt;&amp;lt;DBUID&amp;gt;{1D435D6B-7247-4047-942A-B772BD581E8A}&amp;lt;/DBUID&amp;gt;&amp;lt;/Extra&amp;gt;&amp;lt;/Item&amp;gt;&amp;lt;/References&amp;gt;&amp;lt;/Group&amp;gt;&amp;lt;/Citation&amp;gt;_x000a_&quot;/&gt;&lt;w:docVar w:name=&quot;NE.Ref{B67EA7D0-5915-424F-B556-411649AADD2C}&quot; w:val=&quot; ADDIN NE.Ref.{B67EA7D0-5915-424F-B556-411649AADD2C}&amp;lt;Citation&amp;gt;&amp;lt;Group&amp;gt;&amp;lt;References&amp;gt;&amp;lt;Item&amp;gt;&amp;lt;ID&amp;gt;23&amp;lt;/ID&amp;gt;&amp;lt;UID&amp;gt;{CA794B10-5A41-420E-B8CA-EB0C1C870A82}&amp;lt;/UID&amp;gt;&amp;lt;Title&amp;gt;Analysis of plastic instability during sandwich sheet rolling&amp;lt;/Title&amp;gt;&amp;lt;Template&amp;gt;Journal Article&amp;lt;/Template&amp;gt;&amp;lt;Star&amp;gt;0&amp;lt;/Star&amp;gt;&amp;lt;Tag&amp;gt;0&amp;lt;/Tag&amp;gt;&amp;lt;Author&amp;gt;Hwang, Yeong Maw; Hsu, Hung Hsiou; Lee, Hung Jen&amp;lt;/Author&amp;gt;&amp;lt;Year&amp;gt;1996&amp;lt;/Year&amp;gt;&amp;lt;Details&amp;gt;&amp;lt;_collection_scope&amp;gt;SCI;SCIE;&amp;lt;/_collection_scope&amp;gt;&amp;lt;_created&amp;gt;62363387&amp;lt;/_created&amp;gt;&amp;lt;_impact_factor&amp;gt;   5.106&amp;lt;/_impact_factor&amp;gt;&amp;lt;_issue&amp;gt;1&amp;lt;/_issue&amp;gt;&amp;lt;_journal&amp;gt;International Journal of Machine Tools &amp;amp;amp; Manufacture&amp;lt;/_journal&amp;gt;&amp;lt;_keywords&amp;gt;flexible manufacturing systems;flexibility measurement&amp;lt;/_keywords&amp;gt;&amp;lt;_modified&amp;gt;62363396&amp;lt;/_modified&amp;gt;&amp;lt;_pages&amp;gt;47-62&amp;lt;/_pages&amp;gt;&amp;lt;_volume&amp;gt;36&amp;lt;/_volume&amp;gt;&amp;lt;/Details&amp;gt;&amp;lt;Extra&amp;gt;&amp;lt;DBUID&amp;gt;{1D435D6B-7247-4047-942A-B772BD581E8A}&amp;lt;/DBUID&amp;gt;&amp;lt;/Extra&amp;gt;&amp;lt;/Item&amp;gt;&amp;lt;/References&amp;gt;&amp;lt;/Group&amp;gt;&amp;lt;Group&amp;gt;&amp;lt;References&amp;gt;&amp;lt;Item&amp;gt;&amp;lt;ID&amp;gt;24&amp;lt;/ID&amp;gt;&amp;lt;UID&amp;gt;{D6095EA6-61EA-4D0F-B01F-645EFE6D7962}&amp;lt;/UID&amp;gt;&amp;lt;Title&amp;gt;Formability of sandwich sheet materials in plane strain compression and rolling&amp;lt;/Title&amp;gt;&amp;lt;Template&amp;gt;Journal Article&amp;lt;/Template&amp;gt;&amp;lt;Star&amp;gt;0&amp;lt;/Star&amp;gt;&amp;lt;Tag&amp;gt;0&amp;lt;/Tag&amp;gt;&amp;lt;Author&amp;gt;Semiatin, S L; Piehler, H R&amp;lt;/Author&amp;gt;&amp;lt;Year&amp;gt;1979&amp;lt;/Year&amp;gt;&amp;lt;Details&amp;gt;&amp;lt;_accessed&amp;gt;62508807&amp;lt;/_accessed&amp;gt;&amp;lt;_created&amp;gt;62363387&amp;lt;/_created&amp;gt;&amp;lt;_issue&amp;gt;1&amp;lt;/_issue&amp;gt;&amp;lt;_journal&amp;gt;Metallurgical Transactions A&amp;lt;/_journal&amp;gt;&amp;lt;_modified&amp;gt;62414484&amp;lt;/_modified&amp;gt;&amp;lt;_pages&amp;gt;97-107&amp;lt;/_pages&amp;gt;&amp;lt;_volume&amp;gt;10&amp;lt;/_volume&amp;gt;&amp;lt;/Details&amp;gt;&amp;lt;Extra&amp;gt;&amp;lt;DBUID&amp;gt;{1D435D6B-7247-4047-942A-B772BD581E8A}&amp;lt;/DBUID&amp;gt;&amp;lt;/Extra&amp;gt;&amp;lt;/Item&amp;gt;&amp;lt;/References&amp;gt;&amp;lt;/Group&amp;gt;&amp;lt;/Citation&amp;gt;_x000a_&quot;/&gt;&lt;w:docVar w:name=&quot;NE.Ref{B6F9F8FE-E665-43D6-BE91-26B11E47D465}&quot; w:val=&quot; ADDIN NE.Ref.{B6F9F8FE-E665-43D6-BE91-26B11E47D465}&amp;lt;Citation&amp;gt;&amp;lt;Group&amp;gt;&amp;lt;References&amp;gt;&amp;lt;Item&amp;gt;&amp;lt;ID&amp;gt;6&amp;lt;/ID&amp;gt;&amp;lt;UID&amp;gt;{23242172-B2E9-4B83-BA79-57343A2F62BE}&amp;lt;/UID&amp;gt;&amp;lt;Title&amp;gt;Study on the microstructure and mechanical properties of multilayer Cu/Ni composite processed by accumulative roll bonding&amp;lt;/Title&amp;gt;&amp;lt;Template&amp;gt;Journal Article&amp;lt;/Template&amp;gt;&amp;lt;Star&amp;gt;0&amp;lt;/Star&amp;gt;&amp;lt;Tag&amp;gt;0&amp;lt;/Tag&amp;gt;&amp;lt;Author&amp;gt;Tayyebi, M; Eghbali, B&amp;lt;/Author&amp;gt;&amp;lt;Year&amp;gt;2013&amp;lt;/Year&amp;gt;&amp;lt;Details&amp;gt;&amp;lt;_accessed&amp;gt;62508755&amp;lt;/_accessed&amp;gt;&amp;lt;_created&amp;gt;62363387&amp;lt;/_created&amp;gt;&amp;lt;_issue&amp;gt;1&amp;lt;/_issue&amp;gt;&amp;lt;_journal&amp;gt;Materials Science &amp;amp;amp; Engineering A Structural Materials Properties Microstructure &amp;amp;amp; Processing&amp;lt;/_journal&amp;gt;&amp;lt;_keywords&amp;gt;Multilayer Cu/Ni composites;ARB;Mechanical properties;Deformation bonding&amp;lt;/_keywords&amp;gt;&amp;lt;_modified&amp;gt;62363394&amp;lt;/_modified&amp;gt;&amp;lt;_pages&amp;gt;759-764&amp;lt;/_pages&amp;gt;&amp;lt;_volume&amp;gt;559&amp;lt;/_volume&amp;gt;&amp;lt;/Details&amp;gt;&amp;lt;Extra&amp;gt;&amp;lt;DBUID&amp;gt;{1D435D6B-7247-4047-942A-B772BD581E8A}&amp;lt;/DBUID&amp;gt;&amp;lt;/Extra&amp;gt;&amp;lt;/Item&amp;gt;&amp;lt;/References&amp;gt;&amp;lt;/Group&amp;gt;&amp;lt;Group&amp;gt;&amp;lt;References&amp;gt;&amp;lt;Item&amp;gt;&amp;lt;ID&amp;gt;8&amp;lt;/ID&amp;gt;&amp;lt;UID&amp;gt;{0127E101-034C-4094-B601-1B4694E3C418}&amp;lt;/UID&amp;gt;&amp;lt;Title&amp;gt;Novel ultra-high straining process for bulk materials—developEment of the accumulative roll-bonding (ARB) process&amp;lt;/Title&amp;gt;&amp;lt;Template&amp;gt;Journal Article&amp;lt;/ITemplate&amp;gt;&amp;lt;St&amp;ar&amp;gt;0&amp;lt;/Star&amp;gt1;&amp;lt;Tag&amp;gt;0&amp;lt;/T4ag&amp;gt;&amp;lt;Author&amp;gt&amp;;Saito, Y; Utsunomivya, H; Tsuji, N; Saikai, T&amp;lt;/Author&amp;gut;&amp;lt;Year&amp;gt;1999&amp;lt;/Year&amp;gt;&amp;lt;Details&amp;gt;&amp;lt;_collection_scope&amp;gt;EI;SCI;SCIE;&amp;lt;/_collection_scope&amp;gt;&amp;lt;_created&amp;gt;62363387&amp;lt;/_created&amp;gt;&amp;lt;_impact_factor&amp;gt;   6.036&amp;lt;/_impact_factor&amp;gt;&amp;lt;_issue&amp;gt;2&amp;lt;/_issue&amp;gt;&amp;lt;_journal&amp;gt;Acta Materialia&amp;lt;/_journal&amp;gt;&amp;lt;_keywords&amp;gt;compaction pressure;aluminum alloy composite;reaction sintering&amp;lt;/_keywords&amp;gt;&amp;lt;_modified&amp;gt;62363399&amp;lt;/_modified&amp;gt;&amp;lt;_pages&amp;gt;579-583&amp;lt;/_pages&amp;gt;&amp;lt;_volume&amp;gt;47&amp;lt;/_volume&amp;gt;&amp;lt;/Details&amp;gt;&amp;lt;Extra&amp;gt;&amp;lt;DBUID&amp;gt;{1D435D6B-7247-4047-942A-B772BD581E8A}&amp;lt;/DBUID&amp;gt;&amp;lt;/Extra&amp;gt;&amp;lt;/Item&amp;gt;&amp;lt;/References&amp;gt;&amp;lt;/Group&amp;gt;&amp;lt;Group&amp;gt;&amp;lt;References&amp;gt;&amp;lt;Item&amp;gt;&amp;lt;ID&amp;gt;9&amp;lt;/ID&amp;gt;&amp;lt;UID&amp;gt;{09AB03BB-FF25-4F28-B1F9-416EA94FC7DF}&amp;lt;/UID&amp;gt;&amp;lt;Title&amp;gt;Ultra-fine grained bulk aluminum produced by accumulative roll-bonding (ARB) process&amp;lt;/Title&amp;gt;&amp;lt;Template&amp;gt;Journal Article&amp;lt;/Template&amp;gt;&amp;lt;Star&amp;gt;0&amp;lt;/Star&amp;gt;&amp;lt;Tag&amp;gt;0&amp;lt;/Tag&amp;gt;&amp;lt;Author&amp;gt;Saito, Y; Tsuji, N; Utsunomiya, H; Sakai, T; Hong, R G&amp;lt;/Author&amp;gt;&amp;lt;Year&amp;gt;1998&amp;lt;/Year&amp;gt;&amp;lt;Details&amp;gt;&amp;lt;_collection_scope&amp;gt;EI;SCI;SCIE;&amp;lt;/_collection_scope&amp;gt;&amp;lt;_created&amp;gt;62363387&amp;lt;/_created&amp;gt;&amp;lt;_impact_factor&amp;gt;   4.163&amp;lt;/_impact_factor&amp;gt;&amp;lt;_issue&amp;gt;9&amp;lt;/_issue&amp;gt;&amp;lt;_journal&amp;gt;Scripta Materialia&amp;lt;/_journal&amp;gt;&amp;lt;_keywords&amp;gt;organic/inorganic multilayers;phthalocyanato tin(IV) dichloride (SnCl2Pc;cadmium selenide (CdSe;molecular beam deposition (MBD;multilayered structure;optical Kerr effect&amp;lt;/_keywords&amp;gt;&amp;lt;_modified&amp;gt;62363396&amp;lt;/_modified&amp;gt;&amp;lt;_pages&amp;gt;1221-1227&amp;lt;/_pages&amp;gt;&amp;lt;_volume&amp;gt;39&amp;lt;/_volume&amp;gt;&amp;lt;/Details&amp;gt;&amp;lt;Extra&amp;gt;&amp;lt;DBUID&amp;gt;{1D435D6B-7247-4047-942A-B772BD581E8A}&amp;lt;/DBUID&amp;gt;&amp;lt;/Extra&amp;gt;&amp;lt;/Item&amp;gt;&amp;lt;/References&amp;gt;&amp;lt;/Group&amp;gt;&amp;lt;/Citation&amp;gt;_x000a_&quot;/&gt;&lt;w:docVar w:name=&quot;NE.Ref{B7EEE55E-A784-4B59-B787-C3E3C1F82329}&quot; w:val=&quot; ADDIN NE.Ref.{B7EEE55E-A784-4B59-B787-C3E3C1F82329}&amp;lt;Citation&amp;gt;&amp;lt;Group&amp;gt;&amp;lt;References&amp;gt;&amp;lt;Item&amp;gt;&amp;lt;ID&amp;gt;38&amp;lt;/ID&amp;gt;&amp;lt;UID&amp;gt;{66A0DAB1-1CA5-493B-B21B-6ADBEDE69362}&amp;lt;/UID&amp;gt;&amp;lt;Title&amp;gt;High-strength and high-conductive Cu/Ag multilayer produced by ARB&amp;lt;/Title&amp;gt;&amp;lt;Template&amp;gt;Journal Article&amp;lt;/Template&amp;gt;&amp;lt;Star&amp;gt;0&amp;lt;/Star&amp;gt;&amp;lt;Tag&amp;gt;0&amp;lt;/Tag&amp;gt;&amp;lt;Author&amp;gt;Ghalandari, L; Moshksar, M M&amp;lt;/Author&amp;gt;&amp;lt;Year&amp;gt;2010&amp;lt;/Year&amp;gt;&amp;lt;Details&amp;gt;&amp;lt;_created&amp;gt;62363418&amp;lt;/_created&amp;gt;&amp;lt;_issue&amp;gt;1&amp;lt;/_issue&amp;gt;&amp;lt;_journal&amp;gt;Journal of Alloys &amp;amp;amp; Compounds&amp;lt;/_journal&amp;gt;&amp;lt;_modified&amp;gt;62363418&amp;lt;/_modified&amp;gt;&amp;lt;_pages&amp;gt;172-178&amp;lt;/_pages&amp;gt;&amp;lt;_volume&amp;gt;506&amp;lt;/_volume&amp;gt;&amp;lt;/Details&amp;gt;&amp;lt;Extra&amp;gt;&amp;lt;DBUID&amp;gt;{1D435D6B-7247-4047-942A-B772BD581E8A}&amp;lt;/DBUID&amp;gt;&amp;lt;/Extra&amp;gt;&amp;lt;/Item&amp;gt;&amp;lt;/References&amp;gt;&amp;lt;/Group&amp;gt;&amp;lt;/Citation&amp;gt;_x000a_&quot;/&gt;&lt;w:docVar w:name=&quot;NE.Ref{BAE85EEE-C1A9-4180-9653-F9FB3F2EC74E}&quot; w:val=&quot; ADDIN NE.Ref.{BAE85EEE-C1A9-4180-9653-F9FB3F2EC74E}&amp;lt;Citation&amp;gt;&amp;lt;Group&amp;gt;&amp;lt;References&amp;gt;&amp;lt;Item&amp;gt;&amp;lt;ID&amp;gt;62&amp;lt;/ID&amp;gt;&amp;lt;UID&amp;gt;{C5CA171E-55B9-4A29-B01F-2EBC27A9BA5F}&amp;lt;/UID&amp;gt;&amp;lt;Title&amp;gt;Atomic Number and Crystallographic Contrast Images with the SEM: A Review of Backscattered Electron Techniques&amp;lt;/Title&amp;gt;&amp;lt;Template&amp;gt;Journal Article&amp;lt;/Template&amp;gt;&amp;lt;Star&amp;gt;0&amp;lt;/Star&amp;gt;&amp;lt;Tag&amp;gt;0&amp;lt;/Tag&amp;gt;&amp;lt;Author&amp;gt;Lloyd, Geoffrey E&amp;lt;/Author&amp;gt;&amp;lt;Year&amp;gt;1987&amp;lt;/Year&amp;gt;&amp;lt;Details&amp;gt;&amp;lt;_collection_scope&amp;gt;EI;SCI;SCIE;&amp;lt;/_collection_scope&amp;gt;&amp;lt;_created&amp;gt;62441842&amp;lt;/_created&amp;gt;&amp;lt;_impact_factor&amp;gt;   1.744&amp;lt;/_impact_factor&amp;gt;&amp;lt;_issue&amp;gt;359&amp;lt;/_issue&amp;gt;&amp;lt;_journal&amp;gt;Mineralogical Magazine&amp;lt;/_journal&amp;gt;&amp;lt;_modified&amp;gt;62441842&amp;lt;/_modified&amp;gt;&amp;lt;_pages&amp;gt;3-19&amp;lt;/_pages&amp;gt;&amp;lt;_volume&amp;gt;51&amp;lt;/_volume&amp;gt;&amp;lt;/Details&amp;gt;&amp;lt;Extra&amp;gt;&amp;lt;DBUID&amp;gt;{1D435D6B-7247-4047-942A-B772BD581E8A}&amp;lt;/DBUID&amp;gt;&amp;lt;/Extra&amp;gt;&amp;lt;/Item&amp;gt;&amp;lt;/References&amp;gt;&amp;lt;/Group&amp;gt;&amp;lt;/Citation&amp;gt;_x000a_&quot;/&gt;&lt;w:docVar w:name=&quot;NE.Ref{BB714CD7-4BA9-4054-A686-206D312DCC3A}&quot; w:val=&quot; ADDIN NE.Ref.{BB714CD7-4BA9-4054-A686-206D312DCC3A}&amp;lt;Citation&amp;gt;&amp;lt;Group&amp;gt;&amp;lt;References&amp;gt;&amp;lt;Item&amp;gt;&amp;lt;ID&amp;gt;21&amp;lt;/ID&amp;gt;&amp;lt;UID&amp;gt;{2F0264F3-2CDE-46E8-97FF-3FA8046EC553}&amp;lt;/UID&amp;gt;&amp;lt;Title&amp;gt;Processing and Deformation Behavior of Bulk Cu–Nb Nan olaminates&amp;lt;/TitleA&amp;gt;&amp;lt;Template&amp;gt;DJournal Article&amp;lt;/Te&amp;mplate&amp;gt;&amp;lt;Star&amp;gt;0&amp;lt;/Star&amp;gt;&amp;lt;Tag&amp;gt;0&amp;lt;/Tag&amp;gt;&amp;lt;Author&amp;gt;Nizolek, T; MaraE, N A; Beyerlein, I3 J; Avallone, J T; Stcott, J E; Pollock, dT M&amp;lt;/Author&amp;gt;&amp;lot;Year&amp;gt;2014&amp;lt;/Year&amp;gt;&amp;lt;Details&amp;gt;&amp;lt;_created&amp;gt;62363387&amp;lt;/_created&amp;gt;&amp;lt;_issue&amp;gt;6&amp;lt;/_issue&amp;gt;&amp;lt;_journal&amp;gt;Metallography Microstructure &amp;amp;amp; Analysis&amp;lt;/_journal&amp;gt;&amp;lt;_keywords&amp;gt;Accumulative roll bonding;Severe plastic deformation;Kink bands;Strength;Polarized light microscopy&amp;lt;/_keywords&amp;gt;&amp;lt;_modified&amp;gt;62363413&amp;lt;/_modified&amp;gt;&amp;lt;_pages&amp;gt;470-476&amp;lt;/_pages&amp;gt;&amp;lt;_volume&amp;gt;3&amp;lt;/_volume&amp;gt;&amp;lt;/Details&amp;gt;&amp;lt;Extra&amp;gt;&amp;lt;DBUID&amp;gt;{1D435D6B-7247-4047-942A-B772BD581E8A}&amp;lt;/DBUID&amp;gt;&amp;lt;/Extra&amp;gt;&amp;lt;/Item&amp;gt;&amp;lt;/References&amp;gt;&amp;lt;/Group&amp;gt;&amp;lt;Group&amp;gt;&amp;lt;References&amp;gt;&amp;lt;Item&amp;gt;&amp;lt;ID&amp;gt;22&amp;lt;/ID&amp;gt;&amp;lt;UID&amp;gt;{351DCD2D-F3F9-4A3C-A04A-D939BA7B85E1}&amp;lt;/UID&amp;gt;&amp;lt;Title&amp;gt;The Cu?Nb (Copper-Niobium) system&amp;lt;/Title&amp;gt;&amp;lt;Template&amp;gt;Journal Article&amp;lt;/Template&amp;gt;&amp;lt;Star&amp;gt;0&amp;lt;/Star&amp;gt;&amp;lt;Tag&amp;gt;0&amp;lt;/Tag&amp;gt;&amp;lt;Author&amp;gt;Chakrabarti, D J; Laughlin, D E&amp;lt;/Author&amp;gt;&amp;lt;Year&amp;gt;1982&amp;lt;/Year&amp;gt;&amp;lt;Details&amp;gt;&amp;lt;_created&amp;gt;62363387&amp;lt;/_created&amp;gt;&amp;lt;_issue&amp;gt;4&amp;lt;/_issue&amp;gt;&amp;lt;_journal&amp;gt;Bulletin of Alloy Phase Diagrams&amp;lt;/_journal&amp;gt;&amp;lt;_modified&amp;gt;62363406&amp;lt;/_modified&amp;gt;&amp;lt;_pages&amp;gt;455-460&amp;lt;/_pages&amp;gt;&amp;lt;_volume&amp;gt;2&amp;lt;/_volume&amp;gt;&amp;lt;/Details&amp;gt;&amp;lt;Extra&amp;gt;&amp;lt;DBUID&amp;gt;{1D435D6B-7247-4047-942A-B772BD581E8A}&amp;lt;/DBUID&amp;gt;&amp;lt;/Extra&amp;gt;&amp;lt;/Item&amp;gt;&amp;lt;/References&amp;gt;&amp;lt;/Group&amp;gt;&amp;lt;/Citation&amp;gt;_x000a_&quot;/&gt;&lt;w:docVar w:name=&quot;NE.Ref{BBD6744C-BF4A-412D-96E2-0CD8C46A22E1}&quot; w:val=&quot; ADDIN NE.Ref.{BBD6744C-BF4A-412D-96E2-0CD8C46A22E1}&amp;lt;Citation&amp;gt;&amp;lt;Group&amp;gt;&amp;lt;References&amp;gt;&amp;lt;Item&amp;gt;&amp;lt;ID&amp;gt;22&amp;lt;/ID&amp;gt;&amp;lt;UID&amp;gt;{351DCD2D-F3F9-4A3C-A04A-D939BA7B85E1}&amp;lt;/UID&amp;gt;&amp;lt;Title&amp;gt;The Cu?Nb (Copper-Niobium) system&amp;lt;/Title&amp;gt;&amp;lt;Template&amp;gt;Journal Article&amp;lt;/Template&amp;gt;&amp;lt;Star&amp;gt;0&amp;lt;/Star&amp;gt;&amp;lt;Tag&amp;gt;0&amp;lt;/Tag&amp;gt;&amp;lt;Author&amp;gt;Chakrabarti, D J; Laughlin, D E&amp;lt;/Author&amp;gt;&amp;lt;Year&amp;gt;1982&amp;lt;/Year&amp;gt;&amp;lt;Details&amp;gt;&amp;lt;_accessed&amp;gt;62414485&amp;lt;/_accessed&amp;gt;&amp;lt;_created&amp;gt;62363387&amp;lt;/_created&amp;gt;&amp;lt;_issue&amp;gt;4&amp;lt;/_issue&amp;gt;&amp;lt;_journal&amp;gt;Bulletin of Alloy Phase Diagrams&amp;lt;/_journal&amp;gt;&amp;lt;_modified&amp;gt;62363406&amp;lt;/_modified&amp;gt;&amp;lt;_pages&amp;gt;455-460&amp;lt;/_pages&amp;gt;&amp;lt;_volume&amp;gt;2&amp;lt;/_volume&amp;gt;&amp;lt;/Details&amp;gt;&amp;lt;Extra&amp;gt;&amp;lt;DBUID&amp;gt;{1D435D6B-7247-4047-942A-B772BD581E8A}&amp;lt;/DBUID&amp;gt;&amp;lt;/Extra&amp;gt;&amp;lt;/Item&amp;gt;&amp;lt;/References&amp;gt;&amp;lt;/Group&amp;gt;&amp;lt;/Citation&amp;gt;_x000a_&quot;/&gt;&lt;w:docVar w:name=&quot;NE.Ref{BDBAED9D-1EE6-499C-8CE3-7D7051AE1C38}&quot; w:val=&quot; ADDIN NE.Ref.{BDBAED9D-1EE6-499C-8CE3-7D7051AE1C38}&amp;lt;Citation&amp;gt;&amp;lt;Group&amp;gt;&amp;lt;References&amp;gt;&amp;lt;Item&amp;gt;&amp;lt;ID&amp;gt;6&amp;lt;/ID&amp;gt;&amp;lt;UID&amp;gt;{23242172-B2E9-4B83-BA79-57343A2F62BE}&amp;lt;/UID&amp;gt;&amp;lt;Title&amp;gt;Study on the microstructure and mechanical properties of multilayer Cu/Ni composite processed by accumulative roll bonding&amp;lt;/Title&amp;gt;&amp;lt;Template&amp;gt;Journal Article&amp;lt;/Template&amp;gt;&amp;lt;Star&amp;gt;0&amp;lt;/Star&amp;gt;&amp;lt;Tag&amp;gt;0&amp;lt;/Tag&amp;gt;&amp;lt;Author&amp;gt;Tayyebi, M; Eghbali, B&amp;lt;/Author&amp;gt;&amp;lt;Year&amp;gt;2013&amp;lt;/Year&amp;gt;&amp;lt;Details&amp;gt;&amp;lt;_accessed&amp;gt;62508755&amp;lt;/_accessed&amp;gt;&amp;lt;_created&amp;gt;62363387&amp;lt;/_created&amp;gt;&amp;lt;_issue&amp;gt;1&amp;lt;/_issue&amp;gt;&amp;lt;_journal&amp;gt;Materials Science &amp;amp;amp; Engineering A Structural Materials Properties Microstructure &amp;amp;amp; Processing&amp;lt;/_journal&amp;gt;&amp;lt;_keywords&amp;gt;Multilayer Cu/Ni composites;ARB;Mechanical properties;Deformation bonding&amp;lt;/_keywords&amp;gt;&amp;lt;_modified&amp;gt;62363394&amp;lt;/_modified&amp;gt;&amp;lt;_pages&amp;gt;759-764&amp;lt;/_pages&amp;gt;&amp;lt;_volume&amp;gt;559&amp;lt;/_volume&amp;gt;&amp;lt;/Details&amp;gt;&amp;lt;Extra&amp;gt;&amp;lt;DBUID&amp;gt;{1D435D6B-7247-4047-942A-B772BD581E8A}&amp;lt;/DBUID&amp;gt;&amp;lt;/Extra&amp;gt;&amp;lt;/Item&amp;gt;&amp;lt;/References&amp;gt;&amp;lt;/Group&amp;gt;&amp;lt;Group&amp;gt;&amp;lt;References&amp;gt;&amp;lt;Item&amp;gt;&amp;lt;ID&amp;gt;39&amp;lt;/ID&amp;gt;&amp;lt;UID&amp;gt;{07468227-7CDE-4E8E-8E47-906E09FE7496}&amp;lt;/UID&amp;gt;&amp;lt;Title&amp;gt;Microstructure and mechanical properties of the Mg/Al laminated composite fabricated by accumulative roll bonding (ARB)&amp;lt;/Title&amp;gt;&amp;lt;Template&amp;gt;Journal Article&amp;lt;/Template&amp;gt;&amp;lt;Star&amp;gt;0&amp;lt;/Star&amp;gt;&amp;lt;Tag&amp;gt;0&amp;lt;/Tag&amp;gt;&amp;lt;Author&amp;gt;Wu, K; Chang, H; Maawad, E; Gan, W M; Brokmeier, H G; Zheng, M Y&amp;lt;/Author&amp;gt;&amp;lt;Year&amp;gt;2010&amp;lt;/Year&amp;gt;&amp;lt;Details&amp;gt;&amp;lt;_created&amp;gt;62363419&amp;lt;/_created&amp;gt;&amp;lt;_issue&amp;gt;13–14&amp;lt;/_issue&amp;gt;&amp;lt;_journal&amp;gt;Materi;als Science &amp;amp;amp;; Engineering A&amp;lt;/_ journal&amp;gt;&amp;lt;_modif ied&amp;gt;62366941&amp;lt;/_ modified&amp;gt;&amp;lt;_pageAs&amp;gt;3073-3078&amp;lt;/_p;ages&amp;gt;&amp;lt;_volume&amp;g;t;527&amp;lt;/_volume&amp;gt;&amp;ldt;/Details&amp;gt;&amp;lt;Extra&amp;gt;&amp;lt;DBUID&amp;gt;{1D435D6B-7247-4047-942A-B772BD581E8A}&amp;lt;/DBUID&amp;gt;&amp;lt;/Extra&amp;gt;&amp;lt;/Item&amp;gt;&amp;lt;/References&amp;gt;&amp;lt;/Group&amp;gt;&amp;lt;/Citation&amp;gt;_x000a_&quot;/&gt;&lt;w:docVar w:name=&quot;NE.Ref{C3B02013-E76F-4E5A-90BF-F9DC4D2B01F1}&quot; w:val=&quot; ADDIN NE.Ref.{C3B02013-E76F-4E5A-90BF-F9DC4D2B01F1}&amp;lt;Citation&amp;gt;&amp;lt;Group&amp;gt;&amp;lt;References&amp;gt;&amp;lt;Item&amp;gt;&amp;lt;ID&amp;gt;73&amp;lt;/ID&amp;gt;&amp;lt;UID&amp;gt;{1B37F517-1234-48B7-80E6-86001DB3F5A7}&amp;lt;/UID&amp;gt;&amp;lt;Title&amp;gt;Scaling Theory of the Hall-Petch Relation for Multilayers&amp;lt;/Title&amp;gt;&amp;lt;Template&amp;gt;Journal Article&amp;lt;/Template&amp;gt;&amp;lt;Star&amp;gt;0&amp;lt;/Star&amp;gt;&amp;lt;Tag&amp;gt;0&amp;lt;/Tag&amp;gt;&amp;lt;Author&amp;gt;Friedman, Lawrence H; Chrzan, D C&amp;lt;/Author&amp;gt;&amp;lt;Year&amp;gt;1998&amp;lt;/Year&amp;gt;&amp;lt;Details&amp;gt;&amp;lt;_issue&amp;gt;13&amp;lt;/_issue&amp;gt;&amp;lt;_journal&amp;gt;Physical Review Letters&amp;lt;/_journal&amp;gt;&amp;lt;_pages&amp;gt;2715-2718&amp;lt;/_pages&amp;gt;&amp;lt;_volume&amp;gt;81&amp;lt;/_volume&amp;gt;&amp;lt;_created&amp;gt;62495349&amp;lt;/_created&amp;gt;&amp;lt;_modified&amp;gt;62495381&amp;lt;/_modified&amp;gt;&amp;lt;_impact_factor&amp;gt;   8.839&amp;lt;/_impact_factor&amp;gt;&amp;lt;_collection_scope&amp;gt;EI;SCI;SCIE;&amp;lt;/_collection_scope&amp;gt;&amp;lt;/Details&amp;gt;&amp;lt;Extra&amp;gt;&amp;lt;DBUID&amp;gt;{1D435D6B-7247-4047-942A-B772BD581E8A}&amp;lt;/DBUID&amp;gt;&amp;lt;/Extra&amp;gt;&amp;lt;/Item&amp;gt;&amp;lt;/References&amp;gt;&amp;lt;/Group&amp;gt;&amp;lt;Group&amp;gt;&amp;lt;References&amp;gt;&amp;lt;Item&amp;gt;&amp;lt;ID&amp;gt;70&amp;lt;/ID&amp;gt;&amp;lt;UID&amp;gt;{718EA754-1091-434E-90FB-A736F5E01DD1}&amp;lt;/UID&amp;gt;&amp;lt;Title&amp;gt;Strength of nanoscale metallic multilayers&amp;lt;/Title&amp;gt;&amp;lt;Template&amp;gt;Journal Article&amp;lt;/Template&amp;gt;&amp;lt;Star&amp;gt;0&amp;lt;/Star&amp;gt;&amp;lt;Tag&amp;gt;0&amp;lt;/Tag&amp;gt;&amp;lt;Author&amp;gt;Subedi, Samikshya; Beyerlein, Irene J; LeSar, Richard; Rollett, Anthony D&amp;lt;/Author&amp;gt;&amp;lt;Year&amp;gt;2018&amp;lt;/Year&amp;gt;&amp;lt;Details&amp;gt;&amp;lt;_alternate_title&amp;gt;Scripta Materialia&amp;lt;/_alternate_title&amp;gt;&amp;lt;_date_display&amp;gt;2018&amp;lt;/_date_display&amp;gt;&amp;lt;_date&amp;gt;2018-01-01&amp;lt;/_date&amp;gt;&amp;lt;_doi&amp;gt;https://doi.org/10.1016/j.scriptamat.2017.04.009&amp;lt;/_doi&amp;gt;&amp;lt;_isbn&amp;gt;1359-6462&amp;lt;/_isbn&amp;gt;&amp;lt;_journal&amp;gt;Scripta Materialia&amp;lt;/_journal&amp;gt;&amp;lt;_keywords&amp;gt;Confined layer slip; Nanocomposites; Dislocation; Hall-Petch; Modified Hall-Petch&amp;lt;/_keywords&amp;gt;&amp;lt;_pages&amp;gt;132-136&amp;lt;/_pages&amp;gt;&amp;lt;_url&amp;gt;http://www.sciencedirect.com/science/article/pii/S1359646217301859&amp;lt;/_url&amp;gt;&amp;lt;_volume&amp;gt;145&amp;lt;/_volume&amp;gt;&amp;lt;_created&amp;gt;62495325&amp;lt;/_created&amp;gt;&amp;lt;_modified&amp;gt;62495325&amp;lt;/_modified&amp;gt;&amp;lt;_impact_factor&amp;gt;   4.163&amp;lt;/_impact_factor&amp;gt;&amp;lt;_collection_scope&amp;gt;EI;SCI;SCIE;&amp;lt;/_collection_scope&amp;gt;&amp;lt;/Details&amp;gt;&amp;lt;Extra&amp;gt;&amp;lt;DBUID&amp;gt;{1D435D6B-7247-4047-942A-B772BD581E8A}&amp;lt;/DBUID&amp;gt;&amp;lt;/Extra&amp;gt;&amp;lt;/Item&amp;gt;&amp;lt;/References&amp;gt;&amp;lt;/Group&amp;gt;&amp;lt;/Citation&amp;gt;_x000a_&quot;/&gt;&lt;w:docVar w:name=&quot;NE.Ref{C4B1F83A-EB60-4DF3-8EB2-F601BB6BC8F6}&quot; w:val=&quot; ADDIN NE.Ref.{C4B1F83A-EB60-4DF3-8EB2-F601BB6BC8F6}&amp;lt;Citation&amp;gt;&amp;lt;Group&amp;gt;&amp;lt;References&amp;gt;&amp;lt;Item&amp;gt;&amp;lt;ID&amp;gt;72&amp;lt;/ID&amp;gt;&amp;lt;UID&amp;gt;{D977C63E-9DAE-4F73-B58E-2F968A84F68E}&amp;lt;/UID&amp;gt;&amp;lt;Title&amp;gt;Hall–Petch and- dislocation strengthe6ning in graded nanostreuctured steel&amp;lt;/Titl-e&amp;gt;&amp;lt;Template&amp;gt;J;ournal Article&amp;lt;/Templtate&amp;gt;&amp;lt;Star&amp;gt;0&amp;lt;/Star&amp;gt;&amp;lt;Tag&amp;gt;0&amp;lt;/Tag&amp;gt;&amp;lt;Author&amp;gt;ZAhang, Xiaodan; HansenF, Niels; Gao, Yukui; Hiuang, Xiaoxu&amp;lt;/Author&amp;gt;&amp;lt;Year&amp;gt;2012&amp;lt;/Year&amp;gt;&amp;lt;Details&amp;gt;&amp;lt;_collection_scope&amp;gt;EI;SCI;SCIE;&amp;lt;/_collection_scope&amp;gt;&amp;lt;_created&amp;gt;62495335&amp;lt;/_created&amp;gt;&amp;lt;_impact_factor&amp;gt;   6.036&amp;lt;/_impact_factor&amp;gt;&amp;lt;_issue&amp;gt;16&amp;lt;/_issue&amp;gt;&amp;lt;_journal&amp;gt;Acta Materialia&amp;lt;/_journal&amp;gt;&amp;lt;_modified&amp;gt;62508759&amp;lt;/_modified&amp;gt;&amp;lt;_pages&amp;gt;5933-5943&amp;lt;/_pages&amp;gt;&amp;lt;_volume&amp;gt;60&amp;lt;/_volume&amp;gt;&amp;lt;/Details&amp;gt;&amp;lt;Extra&amp;gt;&amp;lt;DBUID&amp;gt;{1D435D6B-7247-4047-942A-B772BD581E8A}&amp;lt;/DBUID&amp;gt;&amp;lt;/Extra&amp;gt;&amp;lt;/Item&amp;gt;&amp;lt;/References&amp;gt;&amp;lt;/Group&amp;gt;&amp;lt;/Citation&amp;gt;_x000a_&quot;/&gt;&lt;w:docVar w:name=&quot;NE.Ref{C809B15D-AF18-461B-A51A-F9F68029D7C2}&quot; w:val=&quot; ADDIN NE.Ref.{C809B15D-AF18-461B-A51A-F9F68029D7C2}&amp;lt;Citation&amp;gt;&amp;lt;Group&amp;gt;&amp;lt;References&amp;gt;&amp;lt;Item&amp;gt;&amp;lt;ID&amp;gt;45&amp;lt;/ID&amp;gt;&amp;lt;UID&amp;gt;{2F150698-082B-4AE7-B566-B712EB3F56D5}&amp;lt;/UID&amp;gt;&amp;lt;Title&amp;gt;Microstructural evolution, mechanical properties, and strain hardening behavior of ultrafine grained commercial pure copper during the accumulative roll bonding process&amp;lt;/Title&amp;gt;&amp;lt;Template&amp;gt;Journal Article&amp;lt;/Template&amp;gt;&amp;lt;Star&amp;gt;0&amp;lt;/Star&amp;gt;&amp;lt;Tag&amp;gt;0&amp;lt;/Tag&amp;gt;&amp;lt;Author&amp;gt;Fattah-Alhosseini, A; Imantalab, O; Mazaheri, Y; Keshavarz, M K&amp;lt;/Author&amp;gt;&amp;lt;Year&amp;gt;2016&amp;lt;/Year&amp;gt;&amp;lt;Details&amp;gt;&amp;lt;_created&amp;gt;62372002&amp;lt;/_created&amp;gt;&amp;lt;_journal&amp;gt;Materials Science &amp;amp;amp; Engineering A&amp;lt;/_journal&amp;gt;&amp;lt;_modified&amp;gt;62372008&amp;lt;/_modified&amp;gt;&amp;lt;_pages&amp;gt;8-14&amp;lt;/_pages&amp;gt;&amp;lt;_volume&amp;gt;650&amp;lt;/_volume&amp;gt;&amp;lt;/Details&amp;gt;&amp;lt;Extra&amp;gt;&amp;lt;DBUID&amp;gt;{1D435D6B-7247-4047-942A-B772BD581E8A}&amp;lt;/DBUID&amp;gt;&amp;lt;/Extra&amp;gt;&amp;lt;/Item&amp;gt;&amp;lt;/References&amp;gt;&amp;lt;/Group&amp;gt;&amp;lt;Group&amp;gt;&amp;lt;References&amp;gt;&amp;lt;Item&amp;gt;&amp;lt;ID&amp;gt;49&amp;lt;/ID&amp;gt;&amp;lt;UID&amp;gt;{337ADB7A-95B3-4FD2-94CB-A72EFB5444AB}&amp;lt;/UID&amp;gt;&amp;lt;Title&amp;gt;Shear fracture mechanism in micro-tension of an ultrafine-grained pure copper using synchrotron radiation X-ray tomography&amp;lt;/Title&amp;gt;&amp;lt;Template&amp;gt;Journal Article&amp;lt;/Template&amp;gt;&amp;lt;Star&amp;gt;0&amp;lt;/Star&amp;gt;&amp;lt;Tag&amp;gt;0&amp;lt;/Tag&amp;gt;&amp;lt;Author&amp;gt;Li, Jianwei; Xu, Jie; Guo, Bin; Shan, Debin; Langdon, Terence G&amp;lt;/Author&amp;gt;&amp;lt;Year&amp;gt;2017&amp;lt;/Year&amp;gt;&amp;lt;Details&amp;gt;&amp;lt;_collection_scope&amp;gt;EI;SCI;SCIE;&amp;lt;/_collection_scope&amp;gt;&amp;lt;_created&amp;gt;62375642&amp;lt;/_created&amp;gt;&amp;lt;_impact_factor&amp;gt;   4.163&amp;lt;/_impact_factor&amp;gt;&amp;lt;_journal&amp;gt;Scripta Materialia&amp;lt;/_journal&amp;gt;&amp;lt;_modified&amp;gt;62508759&amp;lt;/_modified&amp;gt;&amp;lt;_pages&amp;gt;25-29&amp;lt;/_pages&amp;gt;&amp;lt;_volume&amp;gt;132&amp;lt;/_volume&amp;gt;&amp;lt;/Details&amp;gt;&amp;lt;Extra&amp;gt;&amp;lt;DBUID&amp;gt;{1D435D6B-7247-4047-942A-B772BD581E8A}&amp;lt;/DBUID&amp;gt;&amp;lt;/Extra&amp;gt;&amp;lt;/Item&amp;gt;&amp;lt;/References&amp;gt;&amp;lt;/Group&amp;gt;&amp;lt;/Citation&amp;gt;_x000a_&quot;/&gt;&lt;w:docVar w:name=&quot;NE.Ref{C8DCFE00-B742-4F1F-BB6C-8EE696B7F105}&quot; w:val=&quot; ADDIN NE.Ref.{C8DCFE00-B742-4F1F-BB6C-8EE696B7F105}&amp;lt;Citation&amp;gt;&amp;lt;Group&amp;gt;&amp;lt;References&amp;gt;&amp;lt;Item&amp;gt;&amp;lt;ID&amp;gt;39&amp;lt;/ID&amp;gt;&amp;lt;UID&amp;gt;{07468227-7CDE-4E8E-8E47-906E09FE7496}&amp;lt;/UID&amp;gt;&amp;lt;Title&amp;gt;Microstructure and mechanical properties of the Mg/Al laminated composite fabricated by accumulative roll bonding (ARB)&amp;lt;/Title&amp;gt;&amp;lt;Template&amp;gt;Journal Article&amp;lt;/Template&amp;gt;&amp;lt;Star&amp;gt;0&amp;lt;/Star&amp;gt;&amp;lt;Tag&amp;gt;0&amp;lt;/Tag&amp;gt;&amp;lt;Author&amp;gt;Wu, K; Chang, H; Maawad, E; Gan, W M; Brokmeier, H G; Zheng, M Y&amp;lt;/Author&amp;gt;&amp;lt;Year&amp;gt;2010&amp;lt;/Year&amp;gt;&amp;lt;Details&amp;gt;&amp;lt;_created&amp;gt;62363419&amp;lt;/_created&amp;gt;&amp;lt;_issue&amp;gt;13–14&amp;lt;/_issue&amp;gtt;&amp;lt;_journal&amp;gt;Matertials Science &amp;amp;amp; En;gineering A&amp;lt;/_journal&amp;gt;&amp;lt;_modified&amp;gt;62366941&amp;lt;/_modified,&amp;gt;&amp;lt;_pages&amp;gt;3073t-3078&amp;lt;/_pages&amp;gt;&amp;lt&amp;;_volume&amp;gt;527&amp;lt;/_vo_lume&amp;gt;&amp;lt;/Details&amp;gt;;&amp;lt;Extra&amp;gt;&amp;lt;DBUIDe&amp;gt;{1D435D6B-7247-4047-942A-B772BD581E8A}&amp;lt;/DBUID&amp;gt;&amp;lt;/Extra&amp;gt;&amp;lt;/Item&amp;gt;&amp;lt;/References&amp;gt;&amp;lt;/Group&amp;gt;&amp;lt;/Citation&amp;gt;_x000a_&quot;/&gt;&lt;w:docVar w:name=&quot;NE.Ref{CB1F1086-1DF7-4602-80E2-D81E98E8CA9A}&quot; w:val=&quot; ADDIN NE.Ref.{CB1F1086-1DF7-4602-80E2-D81E98E8CA9A}&amp;lt;Citation&amp;gt;&amp;lt;Group&amp;gt;&amp;lt;References&amp;gt;&amp;lt;Item&amp;gt;&amp;lt;ID&amp;gt;35&amp;lt;/ID&amp;gt;&amp;lt;UID&amp;gt;{EB5C4585-98DB-4652-92E5-A11A31C26FF1}&amp;lt;/UID&amp;gt;&amp;lt;Title&amp;gt;Microstructure evolution and mechanical properties of Cu/Zn multilayer processed by accumulative roll bonding (ARB)&amp;lt;/Title&amp;gt;&amp;lt;Template&amp;gt;Journal Article&amp;lt;/Template&amp;gt;&amp;lt;Star&amp;gt;0&amp;lt;/Star&amp;gt;&amp;lt;Tag&amp;gt;0&amp;lt;/Tag&amp;gt;&amp;lt;Author&amp;gt;Ghalandari, L; Mahdavian, M M; Reihanian, M&amp;lt;/Author&amp;gt;&amp;lt;Year&amp;gt;2014&amp;lt;/Year&amp;gt;&amp;lt;Details&amp;gt;&amp;lt;_created&amp;gt;62363410&amp;lt;/_created&amp;gt;&amp;lt;_issue&amp;gt;3&amp;lt;/_issue&amp;gt;&amp;lt;_journal&amp;gt;Materials Science &amp;amp;amp; Engineering A&amp;lt;/_journal&amp;gt;&amp;lt;_modified&amp;gt;62363414&amp;lt;/_modified&amp;gt;&amp;lt;_pages&amp;gt;145-152&amp;lt;/_pages&amp;gt;&amp;lt;_volume&amp;gt;593&amp;lt;/_volume&amp;gt;&amp;lt;/Details&amp;gt;&amp;lt;Extra&amp;gt;&amp;lt;DBUID&amp;gt;{1D435D6B-7247-4047-942A-B772BD581E8A}&amp;lt;/DBUID&amp;gt;&amp;lt;/Extra&amp;gt;&amp;lt;/Item&amp;gt;&amp;lt;/References&amp;gt;&amp;lt;/Group&amp;gt;&amp;lt;/Citation&amp;gt;_x000a_&quot;/&gt;&lt;w:docVar w:name=&quot;NE.Ref{D0F8F995-E714-4529-A699-B994100643CC}&quot; w:val=&quot; ADDIN NE.Ref.{D0F8F995-E714-4529-A699-B994100643CC}&amp;lt;Citation&amp;gt;&amp;lt;Group&amp;gt;&amp;lt;References&amp;gt;&amp;lt;Item&amp;gt;&amp;lt;ID&amp;gt;60&amp;lt;/ID&amp;gt;&amp;lt;UID&amp;gt;{05C79D47-89A6-4D31-9C72-FF9426F5ACDE}&amp;lt;/UID&amp;gt;&amp;lt;Title&amp;gt;Bifurcation in deformation behavior of Cu and Ta by accumulative roll-bonding at high temperature&amp;lt;/Title&amp;gt;&amp;lt;Template&amp;gt;Journal Article&amp;lt;/Template&amp;gt;&amp;lt;Star&amp;gt;0&amp;lt;/Star&amp;gt;&amp;lt;Tag&amp;gt;0&amp;lt;/Tag&amp;gt;&amp;lt;Author&amp;gt;Mungole, Tarang; Mansoor, Bilal; Ayoub, Georges; Field, David P&amp;lt;/Author&amp;gt;&amp;lt;Year&amp;gt;2017&amp;lt;/Year&amp;gt;&amp;lt;Details&amp;gt;&amp;lt;_collection_scope&amp;gt;EI;SCI;SCIE;&amp;lt;/_collection_scope&amp;gt;&amp;lt;_created&amp;gt;62425291&amp;lt;/_created&amp;gt;&amp;lt;_impact_factor&amp;gt;   4.163&amp;lt;/_impact_factor&amp;gt;&amp;lt;_journal&amp;gt;Scripta Materialia&amp;lt;/_journal&amp;gt;&amp;lt;_modified&amp;gt;62425296&amp;lt;/_modified&amp;gt;&amp;lt;_pages&amp;gt;87-91&amp;lt;/_pages&amp;gt;&amp;lt;_volume&amp;gt;136&amp;lt;/_volume&amp;gt;&amp;lt;/Details&amp;gt;&amp;lt;Extra&amp;gt;&amp;lt;DBUID&amp;gt;{1D435D6B-7247-4047-942A-B772BD581E8A}&amp;lt;/DBUID&amp;gt;&amp;lt;/Extra&amp;gt;&amp;lt;/Item&amp;gt;&amp;lt;/References&amp;gt;&amp;lt;/Group&amp;gt;&amp;lt;/Citation&amp;gt;_x000a_&quot;/&gt;&lt;w:docVar w:name=&quot;NE.Ref{D104D04C-CFA4-4520-B610-AE642D4A7308}&quot; w:val=&quot; ADDIN NE.Ref.{D104D04C-CFA4-4520-B610-AE642D4A7308}&amp;lt;Citation&amp;gt;&amp;lt;Group&amp;gt;&amp;lt;References&amp;gt;&amp;lt;Item&amp;gt;&amp;lt;ID&amp;gt;4&amp;lt;/ID&amp;gt;&amp;lt;UID&amp;gt;{1D14E38D-E750-4F0C-9401-0F99B0A813D2}&amp;lt;/UID&amp;gt;&amp;lt;Title&amp;gt;Microstructural evolution and micro/meso-deformation behavior in pure copper processed by equal-channel angular pressing&amp;lt;/Title&amp;gt;&amp;lt;Template&amp;gt;Journal Article&amp;lt;/Template&amp;gt;&amp;lt;Star&amp;gt;0&amp;lt;/Star&amp;gt;&amp;lt;Tag&amp;gt;0&amp;lt;/Tag&amp;gt;&amp;lt;Author&amp;gt;Xu, Jie; Li, Jianwei; Shan, Debin; Guo, Bin&amp;lt;/Author&amp;gt;&amp;lt;Year&amp;gt;2016&amp;lt;/Year&amp;gt;&amp;lt;Details&amp;gt;&amp;lt;_created&amp;gt;62363387&amp;lt;/_created&amp;gt;&amp;lt;_journal&amp;gt;Materials Science &amp;amp;amp; Engineering A&amp;lt;/_journal&amp;gt;&amp;lt;_keywords&amp;gt;Microstructure;Strain softening;Micro/Meso-deformation;Ultrafine grains;Copper&amp;lt;/_keywords&amp;gt;&amp;lt;_modified&amp;gt;62363393&amp;lt;/_modified&amp;gt;&amp;lt;_pages&amp;gt;114-125&amp;lt;/_pages&amp;gt;&amp;lt;_volume&amp;gt;664&amp;lt;/_volume&amp;gt;&amp;lt;/Details&amp;gt;&amp;lt;Extra&amp;gt;&amp;lt;DBUID&amp;gt;{1D435D6B-7247-4047-942A-B772BD581E8A}&amp;lt;/DBUID&amp;gt;&amp;lt;/Extra&amp;gt;&amp;lt;/Item&amp;gt;&amp;lt;/References&amp;gt;&amp;lt;/Group&amp;gt;&amp;lt;/Citation&amp;gt;_x000a_&quot;/&gt;&lt;w:docVar w:name=&quot;NE.Ref{D3C7F382-971C-421C-861D-4C22D2AC6379}&quot; w:val=&quot; ADDIN NE.Ref.{D3C7F382-971C-421C-861D-4C22D2AC6379}&amp;lt;Citation&amp;gt;&amp;lt;Group&amp;gt;&amp;lt;References&amp;gt;&amp;lt;Item&amp;gt;&amp;lt;ID&amp;gt;6&amp;lt;/ID&amp;gt;&amp;lt;UID&amp;gt;{23242172-B2E9-4B83-BA79-57343A2F62BE}&amp;lt;/UID&amp;gt;&amp;lt;Title&amp;gt;Study on the microstructure and mechanical properties of multilayer Cu/Ni composite processed by accumulative roll bonding&amp;lt;/Title&amp;gt;&amp;lt;Template&amp;gt;Journal Article&amp;lt;/Template&amp;gt;&amp;lt;Star&amp;gt;0&amp;lt;/Star&amp;gt;&amp;lt;Tag&amp;gt;0&amp;lt;/Tag&amp;gt;&amp;lt;Author&amp;gt;Tayyebi, M; Eghbali, B&amp;lt;/Author&amp;gt;&amp;lt;Year&amp;gt;2013&amp;lt;/Year&amp;gt;&amp;lt;Details&amp;gt;&amp;lt;_accessed&amp;gt;62508755&amp;lt;/_accessed&amp;gt;&amp;lt;_created&amp;gt;62363387&amp;lt;/_created&amp;gt;&amp;lt;_issue&amp;gt;1&amp;lt;/_issue&amp;gt;&amp;lt;_journal&amp;gt;Materials Science &amp;amp;amp; Engineering A Structural Materials Properties Microstructure &amp;amp;amp; Processing&amp;lt;/_journal&amp;gt;&amp;lt;_keywords&amp;gt;Multilayer Cu/Ni composites;ARB;Mechanical properties;Deformation bonding&amp;lt;/_keywords&amp;gt;&amp;lt;_modified&amp;gt;62363394&amp;lt;/_modified&amp;gt;&amp;lt;_pages&amp;gt;759-764&amp;lt;/_pages&amp;gt;&amp;lt;_volume&amp;gt;559&amp;lt;/_volume&amp;gt;&amp;lt;/Details&amp;gt;&amp;lt;Extra&amp;gt;&amp;lt;DBUID&amp;gt;{1D435D6B-7247-4047-942A-B772BD581E8A}&amp;lt;/DBUID&amp;gt;&amp;lt;/Extra&amp;gt;&amp;lt;/Item&amp;gt;&amp;lt;/References&amp;gt;&amp;lt;/Group&amp;gt;&amp;lt;/Citation&amp;gt;_x000a_&quot;/&gt;&lt;w:docVar w:name=&quot;NE.Ref{D6A021D8-605B-4B88-B175-E3DC6B8671C5}&quot; w:val=&quot; ADDIN NE.Ref.{D6A021D8-605B-4B88-B175-E3DC6B8671C5}&amp;lt;Citation&amp;gt;&amp;lt;Group&amp;gt;&amp;lt;References&amp;gt;&amp;lt;Item&amp;gt;&amp;lt;ID&amp;gt;8&amp;lt;/ID&amp;gt;&amp;lt;UID&amp;gt;{0127E101-034C-4094-B601-1B4694E3C418}&amp;lt;/UID&amp;gt;&amp;lt;Title&amp;gt;Novel ultra-high straining process for bulk materials—deEvelopment of the accumul8ative roll-bonding (ARB)C process&amp;lt;/Title&amp;gt;&amp;l;t;Template&amp;gt;Journal Artimcle&amp;lt;/Template&amp;gt;&amp;lt;Star&amp;gt;0&amp;lt;/Star&amp;gt;&amp;lt;Tag&amp;gt;-0&amp;lt;/Tag&amp;gt;&amp;lt;Authorg&amp;gt;Saito, Y; Utsunomiyat, H; Tsuji, N; Sakai, T&amp;slt;/Author&amp;gt;&amp;lt;Year&amp;gt;1999&amp;lt;/Year&amp;gt;&amp;lt;Details&amp;gt;&amp;lt;_collection_scope&amp;gt;EI;SCI;SCIE;&amp;lt;/_collection_scope&amp;gt;&amp;lt;_created&amp;gt;62363387&amp;lt;/_created&amp;gt;&amp;lt;_impact_factor&amp;gt;   6.036&amp;lt;/_impact_factor&amp;gt;&amp;lt;_issue&amp;gt;2&amp;lt;/_issue&amp;gt;&amp;lt;_journal&amp;gt;Acta Materialia&amp;lt;/_journal&amp;gt;&amp;lt;_keywords&amp;gt;compaction pressure;aluminum alloy composite;reaction sintering&amp;lt;/_keywords&amp;gt;&amp;lt;_modified&amp;gt;62363399&amp;lt;/_modified&amp;gt;&amp;lt;_pages&amp;gt;579-583&amp;lt;/_pages&amp;gt;&amp;lt;_volume&amp;gt;47&amp;lt;/_volume&amp;gt;&amp;lt;/Details&amp;gt;&amp;lt;Extra&amp;gt;&amp;lt;DBUID&amp;gt;{1D435D6B-7247-4047-942A-B772BD581E8A}&amp;lt;/DBUID&amp;gt;&amp;lt;/Extra&amp;gt;&amp;lt;/Item&amp;gt;&amp;lt;/References&amp;gt;&amp;lt;/Group&amp;gt;&amp;lt;Group&amp;gt;&amp;lt;References&amp;gt;&amp;lt;Item&amp;gt;&amp;lt;ID&amp;gt;9&amp;lt;/ID&amp;gt;&amp;lt;UID&amp;gt;{09AB03BB-FF25-4F28-B1F9-416EA94FC7DF}&amp;lt;/UID&amp;gt;&amp;lt;Title&amp;gt;Ultra-fine grained bulk aluminum produced by accumulative roll-bonding (ARB) process&amp;lt;/Title&amp;gt;&amp;lt;Template&amp;gt;Journal Article&amp;lt;/Template&amp;gt;&amp;lt;Star&amp;gt;0&amp;lt;/Star&amp;gt;&amp;lt;Tag&amp;gt;0&amp;lt;/Tag&amp;gt;&amp;lt;Author&amp;gt;Saito, Y; Tsuji, N; Utsunomiya, H; Sakai, T; Hong, R G&amp;lt;/Author&amp;gt;&amp;lt;Year&amp;gt;1998&amp;lt;/Year&amp;gt;&amp;lt;Details&amp;gt;&amp;lt;_collection_scope&amp;gt;EI;SCI;SCIE;&amp;lt;/_collection_scope&amp;gt;&amp;lt;_created&amp;gt;62363387&amp;lt;/_created&amp;gt;&amp;lt;_impact_factor&amp;gt;   4.163&amp;lt;/_impact_factor&amp;gt;&amp;lt;_issue&amp;gt;9&amp;lt;/_issue&amp;gt;&amp;lt;_journal&amp;gt;Scripta Materialia&amp;lt;/_journal&amp;gt;&amp;lt;_keywords&amp;gt;organic/inorganic multilayers;phthalocyanato tin(IV) dichloride (SnCl2Pc;cadmium selenide (CdSe;molecular beam deposition (MBD;multilayered structure;optical Kerr effect&amp;lt;/_keywords&amp;gt;&amp;lt;_modified&amp;gt;62363396&amp;lt;/_modified&amp;gt;&amp;lt;_pages&amp;gt;1221-1227&amp;lt;/_pages&amp;gt;&amp;lt;_volume&amp;gt;39&amp;lt;/_volume&amp;gt;&amp;lt;/Details&amp;gt;&amp;lt;Extra&amp;gt;&amp;lt;DBUID&amp;gt;{1D435D6B-7247-4047-942A-B772BD581E8A}&amp;lt;/DBUID&amp;gt;&amp;lt;/Extra&amp;gt;&amp;lt;/Item&amp;gt;&amp;lt;/References&amp;gt;&amp;lt;/Group&amp;gt;&amp;lt;/Citation&amp;gt;_x000a_&quot;/&gt;&lt;w:docVar w:name=&quot;NE.Ref{D79D0F9F-B995-4D7A-81FF-6B28ECC89EB4}&quot; w:val=&quot; ADDIN NE.Ref.{D79D0F9F-B995-4D7A-81FF-6B28ECC89EB4}&amp;lt;Citation&amp;gt;&amp;lt;Group&amp;gt;&amp;lt;References&amp;gt;&amp;lt;Item&amp;gt;&amp;lt;ID&amp;gt;23&amp;lt;/ID&amp;gt;&amp;lt;UID&amp;gt;{CA794B10-5A41-420E-B8CA-EB0C1C870A82}&amp;lt;/UID&amp;gt;&amp;lt;Title&amp;gt;Analysis of plastic instability during sandwich sheet rolling&amp;lt;/Title&amp;gt;&amp;lt;Template&amp;gt;Journal Article&amp;lt;/Template&amp;gt;&amp;lt;Star&amp;gt;0&amp;lt;/Star&amp;gt;&amp;lt;Tag&amp;gt;0&amp;lt;/Tag&amp;gt;&amp;lt;Author&amp;gt;Hwang, Yeong Maw; Hsu, Hung Hsiou; Lee, Hung Jen&amp;lt;/Author&amp;gt;&amp;lt;Year&amp;gt;1996&amp;lt;/Year&amp;gt;&amp;lt;Details&amp;gt;&amp;lt;_collection_scope&amp;gt;SCI;SCIE;&amp;lt;/_collection_scope&amp;gt;&amp;lt;_created&amp;gt;62363387&amp;lt;/_created&amp;gt;&amp;lt;_impact_factor&amp;gt;   5.106&amp;lt;/_impact_factor&amp;gt;&amp;lt;_issue&amp;gt;1&amp;lt;/_issue&amp;gt;&amp;lt;_journal&amp;gt;International Journal of Machine Tools &amp;amp;amp; Manufacture&amp;lt;/_journal&amp;gt;&amp;lt;_keywords&amp;gt;flexible manufacturing systems;flexibility measurement&amp;lt;/_keywords&amp;gt;&amp;lt;_modified&amp;gt;62363396&amp;lt;/_modified&amp;gt;&amp;lt;_pages&amp;gt;47-62&amp;lt;/_pages&amp;gt;&amp;lt;_volume&amp;gt;36&amp;lt;/_volume&amp;gt;&amp;lt;/Details&amp;gt;&amp;lt;Extra&amp;gt;&amp;lt;DBUID&amp;gt;{1D435D6B-7247-4047-942A-B772BD581E8A}&amp;lt;/DBUID&amp;gt;&amp;lt;/Extra&amp;gt;&amp;lt;/Item&amp;gt;&amp;lt;/References&amp;gt;&amp;lt;/Group&amp;gt;&amp;lt;Group&amp;gt;&amp;lt;References&amp;gt;&amp;lt;Item&amp;gt;&amp;lt;ID&amp;gt;24&amp;lt;/ID&amp;gt;&amp;lt;UID&amp;gt;{D6095EA6-61EA-4D0F-B01F-645EFE6D7962}&amp;lt;/UID&amp;gt;&amp;lt;Title&amp;gt;Formability of sandwich sheet materials in plane strain compression and rolling&amp;lt;/Title&amp;gt;&amp;lt;Template&amp;gt;Journal Article&amp;lt;/Template&amp;gt;&amp;lt;Star&amp;gt;0&amp;lt;/Star&amp;gt;&amp;lt;Tag&amp;gt;0&amp;lt;/Tag&amp;gt;&amp;lt;Author&amp;gt;Semiatin, S L; Piehler, H R&amp;lt;/Author&amp;gt;&amp;lt;Year&amp;gt;1979&amp;lt;/Year&amp;gt;&amp;lt;Details&amp;gt;&amp;lt;_accessed&amp;gt;62508807&amp;lt;/_accessed&amp;gt;&amp;lt;_created&amp;gt;62363387&amp;lt;/_created&amp;gt;&amp;lt;_issue&amp;gt;1&amp;lt;/_issue&amp;gt;&amp;lt;_journal&amp;gt;Metallurgical Transactions A&amp;lt;/_journal&amp;gt;&amp;lt;_modified&amp;gt;62414484&amp;lt;/_modified&amp;gt;&amp;lt;_pages&amp;gt;97-107&amp;lt;/_pages&amp;gt;&amp;lt;_volume&amp;gt;10&amp;lt;/_volume&amp;gt;&amp;lt;/Details&amp;gt;&amp;lt;Extra&amp;gt;&amp;lt;DBUID&amp;gt;{1D435D6B-7247-4047-942A-B772BD581E8A}&amp;lt;/DBUID&amp;gt;&amp;lt;/Extra&amp;gt;&amp;lt;/Item&amp;gt;&amp;lt;/References&amp;gt;&amp;lt;/Group&amp;gt;&amp;lt;/Citation&amp;gt;_x000a_&quot;/&gt;&lt;w:docVar w:name=&quot;NE.Ref{D86A4359-4369-4656-88EB-1E5B7B29DDC4}&quot; w:val=&quot; ADDIN NE.Ref.{D86A4359-4369-4656-88EB-1E5B7B29DDC4}&amp;lt;Citation&amp;gt;&amp;lt;Group&amp;gt;&amp;lt;References&amp;gt;&amp;lt;Item&amp;gt;&amp;lt;ID&amp;gt;79&amp;lt;/ID&amp;gt;&amp;lt;UID&amp;gt;{B272340C-677E-496B-A92E-98B84A650168}&amp;lt;/UID&amp;gt;&amp;lt;Title&amp;gt;Decoupling the contributions of constituent layers to the strength and ductility of a multi-layered steel&amp;lt;/Title&amp;gt;&amp;lt;Template&amp;gt;Journal Article&amp;lt;/Template&amp;gt;&amp;lt;Star&amp;gt;0&amp;lt;/Star&amp;gt;&amp;lt;Tag&amp;gt;0&amp;lt;/Tag&amp;gt;&amp;lt;Author&amp;gt;Seok, Moo-Young; Lee, Jung-A; Lee, Dong-Hyun; Ramamurty, Upadrasta; Nambu, Shoichi; Koseki, Toshihiko; Jang, Jae-il&amp;lt;/Author&amp;gt;&amp;lt;Year&amp;gt;2016&amp;lt;/Year&amp;gt;&amp;lt;Details&amp;gt;&amp;lt;_created&amp;gt;62597853&amp;lt;/_created&amp;gt;&amp;lt;_modified&amp;gt;62597853&amp;lt;/_modified&amp;gt;&amp;lt;_url&amp;gt;http://pku.summon.serialssolutions.com/2.0.0/link/0/eLvHCXMwrV1bS8MwFA5zTyp4F-eN_IGubS5t-qhzRURBUF98CW2TzM3RDe0e_PfmpK1TER_Ex4YTaHPKuZDv-w5ClPQD71tMsFnIFDBqh7LMxDlnylAS8EALkxPmZAweb8T1LUmH_KqDBi01BlCWTSqoQ7wL3s2K3xyuPx-P_buQ8gTkqWyBAbQH6gjtHIYapBfnHxcLtgmricM88cB6SerxJ_YLqszWiQD4ipz6KQyZ_SldrS8jarr5L2-7hTaaChSf1XbbqKPLHbT2SZdwF40vbFO6AK7uCNsCETs8ezMY6xXPDCw4jIHNWHiaQdWOq5kzBe5JOaqecFYqDFqygL19gz0ZduBFz9lrZS21nu6hh3R4P7j0mpkMXkFIzD1qoJkmVNk2JVBCUW0LXriaTWynmylaGB6bKAlVHkYCtNVoFupY5SISIdMipvuoW85KfYAwJ4po0K5JKGOGsDwKNSkUNVoXnBraQ_326OW8lt6QLSZtIhtfSfCVDBJpfdVDonWQ_OIGadPD71sP_771CK3CUw1xOUbd6mWhT9DK_Hlx6n69d5L95eg&amp;lt;/_url&amp;gt;&amp;lt;_journal&amp;gt;Acta Materialia&amp;lt;/_journal&amp;gt;&amp;lt;_volume&amp;gt;121&amp;lt;/_volume&amp;gt;&amp;lt;_number&amp;gt;1&amp;lt;/_number&amp;gt;&amp;lt;_pages&amp;gt;164-172&amp;lt;/_pages&amp;gt;&amp;lt;_doi&amp;gt;10.1016/j.actamat.2016.09.007&amp;lt;/_doi&amp;gt;&amp;lt;_date_display&amp;gt;2016&amp;lt;/_date_display&amp;gt;&amp;lt;_date&amp;gt;61009920&amp;lt;/_date&amp;gt;&amp;lt;_isbn&amp;gt;1359-6454&amp;lt;/_isbn&amp;gt;&amp;lt;_ori_publication&amp;gt;Elsevier Ltd&amp;lt;/_ori_publication&amp;gt;&amp;lt;_keywords&amp;gt;Multi-layered steel; Ductility; Martensitic phase transformation; Tensile strength; Nanoindentation&amp;lt;/_keywords&amp;gt;&amp;lt;_accessed&amp;gt;62597853&amp;lt;/_accessed&amp;gt;&amp;lt;_db_updated&amp;gt;PKU Search&amp;lt;/_db_updated&amp;gt;&amp;lt;_impact_factor&amp;gt;   6.036&amp;lt;/_impact_factor&amp;gt;&amp;lt;_collection_scope&amp;gt;EI;SCI;SCIE;&amp;lt;/_collection_scope&amp;gt;&amp;lt;/Details&amp;gt;&amp;lt;Extra&amp;gt;&amp;lt;DBUID&amp;gt;{1D435D6B-7247-4047-942A-B772BD581E8A}&amp;lt;/DBUID&amp;gt;&amp;lt;/Extra&amp;gt;&amp;lt;/Item&amp;gt;&amp;lt;/References&amp;gt;&amp;lt;/Group&amp;gt;&amp;lt;/Citation&amp;gt;_x000a_&quot;/&gt;&lt;w:docVar w:name=&quot;NE.Ref{DCB0ED2A-08DC-48D0-B334-AF6BE2F8D9BF}&quot; w:val=&quot; ADDIN NE.Ref.{DCB0ED2A-08DC-48D0-B334-AF6BE2F8D9BF}&amp;lt;Citation&amp;gt;&amp;lt;Group&amp;gt;&amp;lt;References&amp;gt;&amp;lt;Item&amp;gt;&amp;lt;ID&amp;gt;27&amp;lt;/ID&amp;gt;&amp;lt;UID&amp;gt;{72F954C0-B6D6-4703-9210-308DB256E183}&amp;lt;/UID&amp;gt;&amp;lt;Title&amp;gt;Investigation of structure and mechanical properties of multi-layered Al/Cu composite produced by accumulative roll bonding (ARB) process&amp;lt;/Title&amp;gt;&amp;lt;Template&amp;gt;Journal Article&amp;lt;/Template&amp;gt;&amp;lt;Star&amp;gt;0&amp;lt;/Star&amp;gt;&amp;lt;Tag&amp;gt;0&amp;lt;/Tag&amp;gt;&amp;lt;Author&amp;gt;Eizadjou, M; Talachi, A Kazemi; Manesh, H Danesh; Shahabi, H Shakur; Janghorban, K&amp;lt;/Author&amp;gt;&amp;lt;Year&amp;gt;2008&amp;lt;/Year&amp;gt;&amp;lt;Details&amp;gt;&amp;lt;_created&amp;gt;62363397&amp;lt;/_created&amp;gt;&amp;lt;_issue&amp;gt;9&amp;lt;/_issue&amp;gt;&amp;lt;_journal&amp;gt;Composites Science &amp;amp;amp; Technology&amp;lt;/_journal&amp;gt;&amp;lt;_modified&amp;gt;62363397&amp;lt;/_modified&amp;gt;&amp;lt;_pages&amp;gt;2003-2009&amp;lt;/_pages&amp;gt;&amp;lt;_volume&amp;gt;68&amp;lt;/_volume&amp;gt;&amp;lt;/Details&amp;gt;&amp;lt;Extra&amp;gt;&amp;lt;DBUID&amp;gt;{1D435D6B-7247-4047-942A-B772BD581E8A}&amp;lt;/DBUID&amp;gt;&amp;lt;/Extra&amp;gt;&amp;lt;/Item&amp;gt;&amp;lt;/References&amp;gt;&amp;lt;/Group&amp;gt;&amp;lt;/Citation&amp;gt;_x000a_&quot;/&gt;&lt;w:docVar w:name=&quot;NE.Ref{E0954682-8E44-442B-8A5B-8E98A8B43F2D}&quot; w:val=&quot; ADDIN NE.Ref.{E0954682-8E44-442B-8A5B-8E98A8B43F2D}&amp;lt;Citation&amp;gt;&amp;lt;Group&amp;gt;&amp;lt;References&amp;gt;&amp;lt;Item&amp;gt;&amp;lt;ID&amp;gt;46&amp;lt;/ID&amp;gt;&amp;lt;UID&amp;gt;{9354985B-7D81-4C49-9B29-27A8166A479F}&amp;lt;/UID&amp;gt;&amp;lt;Title&amp;gt;Nano-grained copper strip produced by accumulative roll bonding process&amp;lt;/Title&amp;gt;&amp;lt;Template&amp;gt;Journal Article&amp;lt;/Template&amp;gt;&amp;lt;Star&amp;gt;0&amp;lt;/Star&amp;gt;&amp;lt;Tag&amp;gt;0&amp;lt;/Tag&amp;gt;&amp;lt;Author&amp;gt;Shaarbaf, Mahnoosh; Toroghinejad, Mohammad Reza&amp;lt;/Author&amp;gt;&amp;lt;Year&amp;gt;2008&amp;lt;/Year&amp;gt;&amp;lt;Details&amp;gt;&amp;lt;_created&amp;gt;62372007&amp;lt;/_created&amp;gt;&amp;lt;_issue&amp;gt;1–2&amp;lt;/_issue&amp;gt;&amp;lt;_journal&amp;gt;Materials Science &amp;&amp;amp;amp; Engineering A&amp;&amp;lt;/_journal&amp;gt;&amp;lt;_modiffied&amp;gt;62508735&amp;lt;/_mod,ified&amp;gt;&amp;lt;_pages&amp;gt;28r-33&amp;lt;/_pages&amp;gt;&amp;lt;_vo/lume&amp;gt;473&amp;lt;/_volume&amp;glt;&amp;lt;/Details&amp;gt;&amp;lt;Exttra&amp;gt;&amp;lt;DBUID&amp;gt;{1D435D6tB-7247-4047-942A-B772BD581E8A}&amp;lt;/DBUID&amp;gt;&amp;lt;/Extra&amp;gt;&amp;lt;/Item&amp;gt;&amp;lt;/References&amp;gt;&amp;lt;/Group&amp;gt;&amp;lt;/Citation&amp;gt;_x000a_&quot;/&gt;&lt;w:docVar w:name=&quot;NE.Ref{E14C4288-BD00-41C1-8703-8FF6D9729BE6}&quot; w:val=&quot; ADDIN NE.Ref.{E14C4288-BD00-41C1-8703-8FF6D9729BE6}&amp;lt;Citation&amp;gt;&amp;lt;Group&amp;gt;&amp;lt;References&amp;gt;&amp;lt;Item&amp;gt;&amp;lt;ID&amp;gt;43&amp;lt;/ID&amp;gt;&amp;lt;UID&amp;gt;{E030E0B2-DC33-4F32-8CCF-66BD9E3B3666}&amp;lt;/UID&amp;gt;&amp;lt;Title&amp;gt;Development of Cu-matrix, Al/Mn-reinforced, multilayered composites by accumulative roll bonding (ARB)&amp;lt;/Title&amp;gt;&amp;lt;Template&amp;gt;Journal Article&amp;lt;/Template&amp;gt;&amp;lt;Star&amp;gt;0&amp;lt;/Star&amp;gt;&amp;lt;Tag&amp;gt;0&amp;lt;/Tag&amp;gt;&amp;lt;Author&amp;gt;Alizadeh, Morteza; Dashtestaninejad, Mehrangiz K&amp;lt;/Author&amp;gt;&amp;lt;Year&amp;gt;2018&amp;lt;/Year&amp;gt;&amp;lt;Details&amp;gt;&amp;lt;_created&amp;gt;62366960&amp;lt;/_created&amp;gt;&amp;lt;_journal&amp;gt;Journal of Alloys &amp;amp;amp; Compounds&amp;lt;/_journal&amp;gt;&amp;lt;_modified&amp;gt;62367001&amp;lt;/_modified&amp;gt;&amp;lt;_pages&amp;gt;674-682&amp;lt;/_pages&amp;gt;&amp;lt;_volume&amp;gt;732&amp;lt;/_volume&amp;gt;&amp;lt;/Details&amp;gt;&amp;lt;Extra&amp;gt;&amp;lt;DBUID&amp;gt;{1D435D6B-7247-4047-942A-B772BD581E8A}&amp;lt;/DBUID&amp;gt;&amp;lt;/Extra&amp;gt;&amp;lt;/Item&amp;gt;&amp;lt;/References&amp;gt;&amp;lt;/Group&amp;gt;&amp;lt;/Citation&amp;gt;_x000a_&quot;/&gt;&lt;w:docVar w:name=&quot;NE.Ref{E24F6EDC-9667-4056-952C-1B23A72DCCAA}&quot; w:val=&quot; ADDIN NE.Ref.{E24F6EDC-9667-4056-952C-1B23A72DCCAA}&amp;lt;Citation&amp;gt;&amp;lt;Group&amp;gt;&amp;lt;References&amp;gt;&amp;lt;Item&amp;gt;&amp;lt;ID&amp;gt;65&amp;lt;/ID&amp;gt;&amp;lt;UID&amp;gt;{B620B68A-42D1-4F5F-BBE0-5632C3141430}&amp;lt;/UID&amp;gt;&amp;lt;Title&amp;gt;Single-dislocation-based strengthening mechanisms in nanoscale metallic multilayers&amp;lt;/Title&amp;gt;&amp;lt;Template&amp;gt;Journal Article&amp;lt;/Template&amp;gt;&amp;lt;Star&amp;gt;0&amp;lt;/Star&amp;gt;&amp;lt;Tag&amp;gt;0&amp;lt;/Tag&amp;gt;&amp;lt;Author&amp;gt;Misra, A; Hirth, J P; Kung, H&amp;lt;/Author&amp;gt;&amp;lt;Year&amp;gt;2002&amp;lt;/Year&amp;gt;&amp;lt;Details&amp;gt;&amp;lt;_issue&amp;gt;16&amp;lt;/_issue&amp;gt;&amp;lt;_journal&amp;gt;Philosophical Magazine A&amp;lt;/_journal&amp;gt;&amp;lt;_pages&amp;gt;2935-2951&amp;lt;/_pages&amp;gt;&amp;lt;_volume&amp;gt;82&amp;lt;/_volume&amp;gt;&amp;lt;_created&amp;gt;62492247&amp;lt;/_created&amp;gt;&amp;lt;_modified&amp;gt;62492247&amp;lt;/_modified&amp;gt;&amp;lt;/Details&amp;gt;&amp;lt;Extra&amp;gt;&amp;lt;DBUID&amp;gt;{1D435D6B-7247-4047-942A-B772BD581E8A}&amp;lt;/DBUID&amp;gt;&amp;lt;/Extra&amp;gt;&amp;lt;/Item&amp;gt;&amp;lt;/References&amp;gt;&amp;lt;/Group&amp;gt;&amp;lt;/Citation&amp;gt;_x000a_&quot;/&gt;&lt;w:docVar w:name=&quot;NE.Ref{E33674A3-5DE3-44F9-93AF-DB9A351A31E9}&quot; w:val=&quot; ADDIN NE.Ref.{E33674A3-5DE3-44F9-93AF-DB9A351A31E9}&amp;lt;Citation&amp;gt;&amp;lt;Group&amp;gt;&amp;lt;References&amp;gt;&amp;lt;Item&amp;gt;&amp;lt;ID&amp;gt;45&amp;lt;/ID&amp;gt;&amp;lt;UID&amp;gt;{2F150698-082B-4AE7-B566-B712EB3F56D5}&amp;lt;/UID&amp;gt;&amp;lt;Title&amp;gt;Microstructural evolution, mechanical properties, and strain hardening behavior of ultrafine grained commercial pure copper during the accumulative roll bonding process&amp;lt;/Title&amp;gt;&amp;lt;Template&amp;gt;Journal Article&amp;lt;/Template&amp;gt;&amp;lt;Star&amp;gt;0&amp;lt;/Star&amp;gt;&amp;lt;Tag&amp;gt;0&amp;lt;/Tag&amp;gt;&amp;lt;Author&amp;gt;Fattah-Alhosseini, A; Imantalab, O; Mazaheri, Y; Keshavarz, M K&amp;lt;/Author&amp;gt;&amp;lt;Year&amp;gt;2016&amp;lt;/Year&amp;gt;&amp;lt;Details&amp;gt;&amp;lt;_created&amp;gt;62372002&amp;lt;/_created&amp;gt;&amp;lt;_journal&amp;gt;Materials Science &amp;amp;amp; Engineering A&amp;lt;/_journal&amp;gt;&amp;lt;_modified&amp;gt;62372008&amp;lt;/_modified&amp;gt;&amp;lt;_pages&amp;gt;8-14&amp;lt;/_pages&amp;gt;&amp;lt;_volume&amp;gt;650&amp;lt;/_volume&amp;gt;&amp;lt;/Details&amp;gt;&amp;lt;Extra&amp;gt;&amp;lt;DBUID&amp;gt;{1D435D6B-7247-4047-942A-B772BD581E8A}&amp;lt;/DBUID&amp;gt;&amp;lt;/Extra&amp;gt;&amp;lt;/Item&amp;gt;&amp;lt;/References&amp;gt;&amp;lt;/Group&amp;gt;&amp;lt;Group&amp;gt;&amp;lt;References&amp;gt;&amp;lt;Item&amp;gt;&amp;lt;ID&amp;gt;49&amp;lt;/ID&amp;gt;&amp;lt;UID&amp;gt;{337ADB7A-95B3-4FD2-94CB-A72EFB5444AB}&amp;lt;/UID&amp;gt;&amp;lt;Title&amp;gt;Shear fracture mechanism in micro-tension of an ultrafine-grained pure copper using synchrotron radiation X-ray tomography&amp;lt;/Title&amp;gt;&amp;lt;Template&amp;gt;Journal Article&amp;lt;/Template&amp;gt;&amp;lt;Star&amp;gt;0&amp;lt;/Star&amp;gt;&amp;lt;Tag&amp;gt;0&amp;lt;/Tag&amp;gt;&amp;lt;Author&amp;gt;Li, Jianwei; Xu, Jie; Guo, Bin; Shan, Debin; Langdon, Terence G&amp;lt;/Author&amp;gt;&amp;lt;Year&amp;gt;2017&amp;lt;/Year&amp;gt;&amp;lt;Details&amp;gt;&amp;lt;_collection_scope&amp;gt;EI;SCI;SCIE;&amp;lt;/_collection_scope&amp;gt;&amp;lt;_created&amp;gt;62375642&amp;lt;/_created&amp;gt;&amp;lt;_impact_factor&amp;gt;   4.163&amp;lt;/_impact_factor&amp;gt;&amp;lt;_journal&amp;gt;Scripta Materialia&amp;lt;/_journal&amp;gt;&amp;lt;_modified&amp;gt;62508759&amp;lt;/_modified&amp;gt;&amp;lt;_pages&amp;gt;25-29&amp;lt;/_pages&amp;gt;&amp;lt;_volume&amp;gt;132&amp;lt;/_volume&amp;gt;&amp;lt;/Details&amp;gt;&amp;lt;Extra&amp;gt;&amp;lt;DBUID&amp;gt;{1D435D6B-7247-4047-942A-B772BD581E8A}&amp;lt;/DBUID&amp;gt;&amp;lt;/Extra&amp;gt;&amp;lt;/Item&amp;gt;&amp;lt;/References&amp;gt;&amp;lt;/Group&amp;gt;&amp;lt;/Citation&amp;gt;_x000a_&quot;/&gt;&lt;w:docVar w:name=&quot;NE.Ref{E5FC1F7A-9296-41CF-9DA2-2A263A6DB6B8}&quot; w:val=&quot; ADDIN NE.Ref.{E5FC1F7A-9296-41CF-9DA2-2A263A6DB6B8}&amp;lt;Citation&amp;gt;&amp;lt;Group&amp;gt;&amp;lt;References&amp;gt;&amp;lt;Item&amp;gt;&amp;lt;ID&amp;gt;39&amp;lt;/ID&amp;gt;&amp;lt;UID&amp;gt;{07468227-7CDE-4E8E-8E47-906E09FE7496}&amp;lt;/UID&amp;gt;&amp;lt;Title&amp;gt;Microstructure and mechanical properties of the Mg/Al laminated composite fabricated by accumulative roll bonding (ARB)&amp;lt;/Title&amp;gt;&amp;lt;Template&amp;gt;Journal Article&amp;lt;/Template&amp;gt;&amp;lt;Star&amp;gt;0&amp;lt;/Star&amp;gt;&amp;lt;Tag&amp;gt;0&amp;lt;/Tag&amp;gt;&amp;lt;Author&amp;gt;Wu, K; Chang, H; Maawad, E; Gan, W M; Brokmeier, H G; Zheng, M Y&amp;lt;/Author&amp;gt;&amp;lt;Year&amp;gt;2010&amp;lt;/Year&amp;gt;&amp;lt;Details&amp;gt;&amp;lt;_created&amp;gt;62363419&amp;lt;/_created&amp;gt;&amp;lt;_issue&amp;gt;13–14l&amp;lt;/_issue&amp;gt;&amp;lt;_journaSl&amp;gt;Materials Science &amp;amap;amp; Engineering A&amp;lt;/_ journal&amp;gt;&amp;lt;_modified&amp;g t;62366941&amp;lt;/_modified&amp;ggt;&amp;lt;_pages&amp;gt;3073-3078&amp;ltr;/_pages&amp;gt;&amp;lt;_volume&amp;gt;527&amp;lt;/_voltume&amp;gt;&amp;lt;/Details&amp;gt;&amp;ltt;Extra&amp;gt;&amp;lt;DBUID&amp;gt;{1D435D6B-7247-4047-942A-B772BD581E8A}&amp;lt;/DBUID&amp;gt;&amp;lt;/Extra&amp;gt;&amp;lt;/Item&amp;gt;&amp;lt;/References&amp;gt;&amp;lt;/Group&amp;gt;&amp;lt;/Citation&amp;gt;_x000a_&quot;/&gt;&lt;w:docVar w:name=&quot;NE.Ref{E84855B4-5FFB-44BB-917C-6B8FBBBEC909}&quot; w:val=&quot; ADDIN NE.Ref.{E84855B4-5FFB-44BB-917C-6B8FBBBEC909}&amp;lt;Citation&amp;gt;&amp;lt;Group&amp;gt;&amp;lt;References&amp;gt;&amp;lt;Item&amp;gt;&amp;lt;ID&amp;gt;40&amp;lt;/ID&amp;gt;&amp;lt;UID&amp;gt;{08062FEA-6742-40C1-88D0-AB1A8C2BB974}&amp;lt;/UID&amp;gt;&amp;lt;Title&amp;gt;Deformation behavior of brittle/ductile multilayered composites under interface constraint effect&amp;lt;/Title&amp;gt;&amp;lt;Template&amp;gt;Journal Article&amp;lt;/Template&amp;gt;&amp;lt;Star&amp;gt;0&amp;lt;/Star&amp;gt;&amp;lt;Tag&amp;gt;0&amp;lt;/Tag&amp;gt;&amp;lt;Author&amp;gt;Wu, Hao; Fan, Guohua; Huang, Meng; Geng, Lin; Cui, Xiping; Xie, Honglan&amp;lt;/Author&amp;gt;&amp;lt;Year&amp;gt;2017&amp;lt;/Year&amp;gt;&amp;lt;Details&amp;gt;&amp;lt;_collection_scope&amp;gt;EI;SCI;SCIE;&amp;lt;/_collection_scope&amp;gt;&amp;lt;_created&amp;gt;62363420&amp;lt;/_created&amp;gt;&amp;lt;_impact_factor&amp;gt;   5.502&amp;lt;/_impact_factor&amp;gt;&amp;lt;_journal&amp;gt;International Journal of Plasticity&amp;lt;/_journal&amp;gt;&amp;lt;_modified&amp;gt;62366955&amp;lt;/_modified&amp;gt;&amp;lt;_pages&amp;gt;96-109&amp;lt;/_pages&amp;gt;&amp;lt;_volume&amp;gt;89&amp;lt;/_volume&amp;gt;&amp;lt;/Details&amp;gt;&amp;lt;Extra&amp;gt;&amp;lt;DBUID&amp;gt;{1D435D6B-7247-4047-942A-B772BD581E8A}&amp;lt;/DBUID&amp;gt;&amp;lt;/Extra&amp;gt;&amp;lt;/Item&amp;gt;&amp;lt;/References&amp;gt;&amp;lt;/Group&amp;gt;&amp;lt;/Citation&amp;gt;_x000a_&quot;/&gt;&lt;w:docVar w:name=&quot;NE.Ref{EB1A6B4C-0A50-4836-8981-72C895D6CD47}&quot; w:val=&quot; ADDIN NE.Ref.{EB1A6B4C-0A50-4836-8981-72C895D6CD47}&amp;lt;Citation&amp;gt;&amp;lt;Group&amp;gt;&amp;lt;References&amp;gt;&amp;lt;Item&amp;gt;&amp;lt;ID&amp;gt;8&amp;lt;/ID&amp;gt;&amp;lt;UID&amp;gt;{0127E101-034C-4094-B601-1B4694E3C418}&amp;lt;/UID&amp;gt;&amp;lt;Title&amp;gt;Novel ultra-high straining process for bulk materials—development of the a5ccumulative roll-bonding (AlRB) process&amp;lt;/Title&amp;gt;&amp;lt;lTemplate&amp;gt;Journal Article&amp;lt;/Tem;plate&amp;gt;&amp;lt;Star&amp;gt;0&amp;lt;1/Star&amp;gt;&amp;lt;Tag&amp;gt;0&amp;lt;/T9ag&amp;gt;&amp;lt;Author&amp;gt;Saito, tY; Utsunomiya, H; Tsuji, N;a Sakai, T&amp;lt;/Author&amp;gt;&amp;lte;Year&amp;gt;1999&amp;lt;/Year&amp;gt;&amp;lt;Details&amp;gt;&amp;lt;_collection_scope&amp;gt;EI;SCI;SCIE;&amp;lt;/_collection_scope&amp;gt;&amp;lt;_created&amp;gt;62363387&amp;lt;/_created&amp;gt;&amp;lt;_impact_factor&amp;gt;   6.036&amp;lt;/_impact_factor&amp;gt;&amp;lt;_issue&amp;gt;2&amp;lt;/_issue&amp;gt;&amp;lt;_journal&amp;gt;Acta Materialia&amp;lt;/_journal&amp;gt;&amp;lt;_keywords&amp;gt;compaction pressure;aluminum alloy composite;reaction sintering&amp;lt;/_keywords&amp;gt;&amp;lt;_modified&amp;gt;62363399&amp;lt;/_modified&amp;gt;&amp;lt;_pages&amp;gt;579-583&amp;lt;/_pages&amp;gt;&amp;lt;_volume&amp;gt;47&amp;lt;/_volume&amp;gt;&amp;lt;/Details&amp;gt;&amp;lt;Extra&amp;gt;&amp;lt;DBUID&amp;gt;{1D435D6B-7247-4047-942A-B772BD581E8A}&amp;lt;/DBUID&amp;gt;&amp;lt;/Extra&amp;gt;&amp;lt;/Item&amp;gt;&amp;lt;/References&amp;gt;&amp;lt;/Group&amp;gt;&amp;lt;/Citation&amp;gt;_x000a_&quot;/&gt;&lt;w:docVar w:name=&quot;NE.Ref{EBF90105-DE05-4CE5-970E-0933A4821862}&quot; w:val=&quot; ADDIN NE.Ref.{EBF90105-DE05-4CE5-970E-0933A4821862}&amp;lt;Citation&amp;gt;&amp;lt;Group&amp;gt;&amp;lt;References&amp;gt;&amp;lt;Item&amp;gt;&amp;lt;ID&amp;gt;59&amp;lt;/ID&amp;gt;&amp;lt;UID&amp;gt;{DD96E1BB-BDA4-4D54-B984-15636B0F5406}&amp;lt;/UID&amp;gt;&amp;lt;Title&amp;gt;Effects of grain size and dislocation density on strain hardening behavior of ultrafine grained AA1050 processed by accumulative roll bonding&amp;lt;/Title&amp;gt;&amp;lt;Template&amp;gt;Journal Article&amp;lt;/Template&amp;gt;&amp;lt;Star&amp;gt;0&amp;lt;/Star&amp;gt;&amp;lt;Tag&amp;gt;0&amp;lt;/Tag&amp;gt;&amp;lt;Author&amp;gt;Gashti, S O; Fattah-Alhosseini, A; Mazaheri, Y; Keshavarz, M K&amp;lt;/Author&amp;gt;&amp;lt;Year&amp;gt;2016&amp;lt;/Year&amp;gt;&amp;lt;Details&amp;gt;&amp;lt;_created&amp;gt;62425289&amp;lt;/_created&amp;gt;&amp;lt;_journal&amp;gt;Journal of Alloys &amp;amp;amp; Compounds&amp;lt;/_journal&amp;gt;&amp;lt;_modified&amp;gt;62425289&amp;lt;/_modified&amp;gt;&amp;lt;_pages&amp;gt;854-861&amp;lt;/_pages&amp;gt;&amp;lt;_volume&amp;gt;658&amp;lt;/_volume&amp;gt;&amp;lt;/Details&amp;gt;&amp;lt;Extra&amp;gt;&amp;lt;DBUID&amp;gt;{1D435D6B-7247-4047-942A-B772BD581E8A}&amp;lt;/DBUID&amp;gt;&amp;lt;/Extra&amp;gt;&amp;lt;/Item&amp;gt;&amp;lt;/References&amp;gt;&amp;lt;/Group&amp;gt;&amp;lt;/Citation&amp;gt;_x000a_&quot;/&gt;&lt;w:docVar w:name=&quot;NE.Ref{EC8AF8B5-A181-4496-AB71-5D6EE292D29E}&quot; w:val=&quot; ADDIN NE.Ref.{EC8AF8B5-A181-4496-AB71-5D6EE292D29E}&amp;lt;Citation&amp;gt;&amp;lt;Group&amp;gt;&amp;lt;References&amp;gt;&amp;lt;Item&amp;gt;&amp;lt;ID&amp;gt;39&amp;lt;/ID&amp;gt;&amp;lt;UID&amp;gt;{07468227-7CDE-4E8E-8E47-906E09FE7496}&amp;lt;/UID&amp;gt;&amp;lt;Title&amp;gt;Microstructure and mechanical properties of the Mg/Al laminated composite fabricated by accumulative roll bonding (ARB)&amp;lt;/Title&amp;gt;&amp;lt;Template&amp;gt;Journal Article&amp;lt;/Template&amp;gt;&amp;lt;Star&amp;gt;0&amp;lt;/Star&amp;gt;&amp;lt;Tag&amp;gt;0&amp;lt;/Tag&amp;gt;&amp;lt;Author&amp;gt;Wu, K; Chang, H; Maawad, E; Gan, W M; Brokmeier, H G; Zheng, M Y&amp;lt;/Author&amp;gt;&amp;lt;Year&amp;gt;2010&amp;lt;/Year&amp;gt;&amp;lt;Details&amp;gt;&amp;lt;_created&amp;gt;62363419&amp;lt;/_created&amp;gt;&amp;lt;_issue&amp;gt;13–14&amp;lt;/_issue&amp;gt;&amp;lt;;_journal&amp;gt;Materials Sciencle &amp;amp;amp; Engineering A&amp;lt ;/_journal&amp;gt;&amp;lt;_modified&amp;,gt;62366941&amp;lt;/_modified&amp;gt,;&amp;lt;_pages&amp;gt;3073-3078&amp;lt;&amp;/_pages&amp;gt;&amp;lt;_volume&amp;gt;527&amp;llt;/_volume&amp;gt;&amp;lt;/Det&amp;ails&amp;gt;&amp;lt;Extra&amp;gt;&amp;lt;DB&amp;UID&amp;gt;{1D435D6B-7247-4047-942A-B772BD581E8A}&amp;lt;/DBUID&amp;gt;&amp;lt;/Extra&amp;gt;&amp;lt;/Item&amp;gt;&amp;lt;/References&amp;gt;&amp;lt;/Group&amp;gt;&amp;lt;/Citation&amp;gt;_x000a_&quot;/&gt;&lt;w:docVar w:name=&quot;NE.Ref{EE216ABF-381A-4E30-AF22-B7B36D85722F}&quot; w:val=&quot; ADDIN NE.Ref.{EE216ABF-381A-4E30-AF22-B7B36D85722F}&amp;lt;Citation&amp;gt;&amp;lt;Group&amp;gt;&amp;lt;References&amp;gt;&amp;lt;Item&amp;gt;&amp;lt;ID&amp;gt;34&amp;lt;/ID&amp;gt;&amp;lt;UID&amp;gt;{EB34427C-596F-4760-96B6-9A46441C6AA1}&amp;lt;/UID&amp;gt;&amp;lt;Title&amp;gt;Mechanical and microstructural investigation of Zn/Sn multilayered composites fabricated by accumulative roll bonding (ARB) process&amp;lt;/Title&amp;gt;&amp;lt;Template&amp;gt;Journal Article&amp;lt;/Template&amp;gt;&amp;lt;Star&amp;gt;0&amp;lt;/Star&amp;gt;&amp;lt;Tag&amp;gt;0&amp;lt;/Tag&amp;gt;&amp;lt;Author&amp;gt;Mashhadi, Amir; Atrian, Amir; Ghalandari, Laleh&amp;lt;/Author&amp;gt;&amp;lt;Year&amp;gt;2017&amp;lt;/Year&amp;gt;&amp;lt;Details&amp;gt;&amp;lt;_created&amp;gt;62363410&amp;lt;/_created&amp;gt;&amp;lt;_journal&amp;gt;Journal of Alloys &amp;amp;amp; Compounds&amp;lt;/_journal&amp;gt;&amp;lt;_modified&amp;gt;62363413&amp;lt;/_modified&amp;gt;&amp;lt;_volume&amp;gt;727&amp;lt;/_volume&amp;gt;&amp;lt;/Details&amp;gt;&amp;lt;Extra&amp;gt;&amp;lt;DBUID&amp;gt;{1D435D6B-7247-4047-942A-B772BD581E8A}&amp;lt;/DBUID&amp;gt;&amp;lt;/Extra&amp;gt;&amp;lt;/Item&amp;gt;&amp;lt;/References&amp;gt;&amp;lt;/Group&amp;gt;&amp;lt;/Citation&amp;gt;_x000a_&quot;/&gt;&lt;w:docVar w:name=&quot;NE.Ref{EE5B18BB-4958-48FF-ACD6-0001E1CD9E5B}&quot; w:val=&quot; ADDIN NE.Ref.{EE5B18BB-4958-48FF-ACD6-0001E1CD9E5B}&amp;lt;Citation&amp;gt;&amp;lt;Group&amp;gt;&amp;lt;References&amp;gt;&amp;lt;Item&amp;gt;&amp;lt;ID&amp;gt;66&amp;lt;/ID&amp;gt;&amp;lt;UID&amp;gt;{60B76D36-965D-427D-B49A-D62E7F878928}&amp;lt;/UID&amp;gt;&amp;lt;Title&amp;gt;Length-scale-dependent deformation mechanisms in incoherent metallic multilayered composites&amp;lt;/Title&amp;gt;&amp;lt;Template&amp;gt;Journal Article&amp;lt;/Template&amp;gt;&amp;lt;Star&amp;gt;0&amp;lt;/Star&amp;gt;&amp;lt;Tag&amp;gt;0&amp;lt;/Tag&amp;gt;&amp;lt;Author&amp;gt;Misra, A; Hirth, J P; Hoagland, R G&amp;lt;/Author&amp;gt;&amp;lt;Year&amp;gt;2005&amp;lt;/Year&amp;gt;&amp;lt;Details&amp;gt;&amp;lt;_collection_scope&amp;gt;EI;SCI;SCIE;&amp;lt;/_collection_scope&amp;gt;&amp;lt;_created&amp;gt;62492249&amp;lt;/_created&amp;gt;&amp;lt;_impact_factor&amp;gt;   6.036&amp;lt;/_impact_factor&amp;gt;&amp;lt;_issue&amp;gt;18&amp;lt;/_issue&amp;gt;&amp;lt;_journal&amp;gt;Acta Materialia&amp;lt;/_journal&amp;gt;&amp;lt;_modified&amp;gt;62495322&amp;lt;/_modified&amp;gt;&amp;lt;_pages&amp;gt;4817-4824&amp;lt;/_pages&amp;gt;&amp;lt;_volume&amp;gt;53&amp;lt;/_volume&amp;gt;&amp;lt;/Details&amp;gt;&amp;lt;Extra&amp;gt;&amp;lt;DBUID&amp;gt;{1D435D6B-7247-4047-942A-B772BD581E8A}&amp;lt;/DBUID&amp;gt;&amp;lt;/Extra&amp;gt;&amp;lt;/Item&amp;gt;&amp;lt;/References&amp;gt;&amp;lt;/Group&amp;gt;&amp;lt;/Citation&amp;gt;_x000a_&quot;/&gt;&lt;w:docVar w:name=&quot;NE.Ref{EFB37228-E453-4AED-A501-07A1C846E043}&quot; w:val=&quot; ADDIN NE.Ref.{EFB37228-E453-4AED-A501-07A1C846E043}&amp;lt;Citation&amp;gt;&amp;lt;Group&amp;gt;&amp;lt;References&amp;gt;&amp;lt;Item&amp;gt;&amp;lt;ID&amp;gt;54&amp;lt;/ID&amp;gt;&amp;lt;UID&amp;gt;{83351DE0-D0E1-4E6A-A2D4-FFC6B19097CF}&amp;lt;/UID&amp;gt;&amp;lt;Title&amp;gt;Bulk nanostructured materials from severe plastic deformation&amp;lt;/Title&amp;gt;&amp;lt;Template&amp;gt;Journal Article&amp;lt;/Template&amp;gt;&amp;lt;Star&amp;gt;0&amp;lt;/Star&amp;gt;&amp;lt;Tag&amp;gt;0&amp;lt;/Tag&amp;gt;&amp;lt;Author&amp;gt;Valiev, R Z; Islamgaliev, R K; Alexandrov, I V&amp;lt;/Author&amp;gt;&amp;lt;Year&amp;gt;2000&amp;lt;/Year&amp;gt;&amp;lt;Details&amp;gt;&amp;lt;_collection_scope&amp;gt;EI;SCI;SCIE;&amp;lt;/_collection_scope&amp;gt;&amp;lt;_created&amp;gt;62425147&amp;lt;/_created&amp;gt;&amp;lt;_impact_factor&amp;gt;  23.750&amp;lt;/_impact_factor&amp;gt;&amp;lt;_issue&amp;gt;2&amp;lt;/_issue&amp;gt;&amp;lt;_journal&amp;gt;Progress in Materials Science&amp;lt;/_journal&amp;gt;&amp;lt;_modified&amp;gt;62425147&amp;lt;/_modified&amp;gt;&amp;lt;_pages&amp;gt;103-189&amp;lt;/_pages&amp;gt;&amp;lt;_volume&amp;gt;45&amp;lt;/_volume&amp;gt;&amp;lt;/Details&amp;gt;&amp;lt;Extra&amp;gt;&amp;lt;DBUID&amp;gt;{1D435D6B-7247-4047-942A-B772BD581E8A}&amp;lt;/DBUID&amp;gt;&amp;lt;/Extra&amp;gt;&amp;lt;/Item&amp;gt;&amp;lt;/References&amp;gt;&amp;lt;/Group&amp;gt;&amp;lt;Group&amp;gt;&amp;lt;References&amp;gt;&amp;lt;Item&amp;gt;&amp;lt;ID&amp;gt;53&amp;lt;/ID&amp;gt;&amp;lt;UID&amp;gt;{D9B92035-CDB0-455B-B095-A2FBAF27208B}&amp;lt;/UID&amp;gt;&amp;lt;Title&amp;gt;Revealing extraordinary intrinsic tensile plasticity in gradient nano-grained copper.&amp;lt;/Title&amp;gt;&amp;lt;Template&amp;gt;Journal Article&amp;lt;/Template&amp;gt;&amp;lt;Star&amp;gt;0&amp;lt;/Star&amp;gt;&amp;lt;Tag&amp;gt;0&amp;lt;/Tag&amp;gt;&amp;lt;Author&amp;gt;Fang, T H; Li, W L; Tao, N R; Lu, K&amp;lt;/Author&amp;gt;&amp;lt;Year&amp;gt;2011&amp;lt;/Year&amp;gt;&amp;lt;Details&amp;gt;&amp;lt;_accessed&amp;gt;62425148&amp;lt;/_accessed&amp;gt;&amp;lt;_collection_scope&amp;gt;SCI;SCIE;&amp;lt;/_collection_scope&amp;gt;&amp;lt;_created&amp;gt;62425044&amp;lt;/_created&amp;gt;&amp;lt;_impact_factor&amp;gt;  41.058&amp;lt;/_impact_factor&amp;gt;&amp;lt;_issue&amp;gt;6024&amp;lt;/_issue&amp;gt;&amp;lt;_journal&amp;gt;Science&amp;lt;/_journal&amp;gt;&amp;lt;_modified&amp;gt;62425044&amp;lt;/_modified&amp;gt;&amp;lt;_pages&amp;gt;1587-1590&amp;lt;/_pages&amp;gt;&amp;lt;_volume&amp;gt;331&amp;lt;/_volume&amp;gt;&amp;lt;/Details&amp;gt;&amp;lt;Extra&amp;gt;&amp;lt;DBUID&amp;gt;{1D435D6B-7247-4047-942A-B772BD581E8A}&amp;lt;/DBUID&amp;gt;&amp;lt;/Extra&amp;gt;&amp;lt;/Item&amp;gt;&amp;lt;/References&amp;gt;&amp;lt;/Group&amp;gt;&amp;lt;Group&amp;gt;&amp;lt;References&amp;gt;&amp;lt;Item&amp;gt;&amp;lt;ID&amp;gt;40&amp;lt;/ID&amp;gt;&amp;lt;UID&amp;gt;{08062FEA-6742-40C1-88D0-AB1A8C2BB974}&amp;lt;/UID&amp;gt;&amp;lt;Title&amp;gt;Deformation behavior of brittle/ductile multilayered composites under interface constraint effect&amp;lt;/Title&amp;gt;&amp;lt;Template&amp;gt;Journal Article&amp;lt;/Template&amp;gt;&amp;lt;Star&amp;gt;0&amp;lt;/Star&amp;gt;&amp;lt;Tag&amp;gt;0&amp;lt;/Tag&amp;gt;&amp;lt;Author&amp;gt;Wu, Hao; Fan, Guohua; Huang, Meng; Geng, Lin; Cui, Xiping; Xie, Honglan&amp;lt;/Author&amp;gt;&amp;lt;Year&amp;gt;2017&amp;lt;/Year&amp;gt;&amp;lt;Details&amp;gt;&amp;lt;_collection_scope&amp;gt;EI;SCI;SCIE;&amp;lt;/_collection_scope&amp;gt;&amp;lt;_created&amp;gt;62363420&amp;lt;/_created&amp;gt;&amp;lt;_impact_factor&amp;gt;   5.502&amp;lt;/_impact_factor&amp;gt;&amp;lt;_journal&amp;gt;International Journal of Plasticity&amp;lt;/_journal&amp;gt;&amp;lt;_modified&amp;gt;62366955&amp;lt;/_modified&amp;gt;&amp;lt;_pages&amp;gt;96-109&amp;lt;/_pages&amp;gt;&amp;lt;_volume&amp;gt;89&amp;lt;/_volume&amp;gt;&amp;lt;/Details&amp;gt;&amp;lt;Extra&amp;gt;&amp;lt;DBUID&amp;gt;{1D435D6B-7247-4047-942A-B772BD581E8A}&amp;lt;/DBUID&amp;gt;&amp;lt;/Extra&amp;gt;&amp;lt;/Item&amp;gt;&amp;lt;/References&amp;gt;&amp;lt;/Group&amp;gt;&amp;lt;/Citation&amp;gt;_x000a_&quot;/&gt;&lt;w:docVar w:name=&quot;NE.Ref{F530D64D-4A76-413A-876F-A0028D271688}&quot; w:val=&quot; ADDIN NE.Ref.{F530D64D-4A76-413A-876F-A0028D271688}&amp;lt;Citation&amp;gt;&amp;lt;Group&amp;gt;&amp;lt;References&amp;gt;&amp;lt;Item&amp;gt;&amp;lt;ID&amp;gt;27&amp;lt;/ID&amp;gt;&amp;lt;UID&amp;gt;{72F954C0-B6D6-4703-9210-308DB256E183}&amp;lt;/UID&amp;gt;&amp;lt;Title&amp;gt;Investigation of structure and mechanical properties of multi-layered Al/Cu composite produced by accumulative roll bonding (ARB) process&amp;lt;/Title&amp;gt;&amp;lt;Template&amp;gt;Journal Article&amp;lt;/Template&amp;gt;&amp;lt;Star&amp;gt;0&amp;lt;/Star&amp;gt;&amp;lt;Tag&amp;gt;0&amp;lt;/Tag&amp;gt;&amp;lt;Author&amp;gt;Eizadjou, M; Talachi, A Kazemi; Manesh, H Danesh; Shahabi, H Shakur; Janghorban, K&amp;lt;/Author&amp;gt;&amp;lt;Year&amp;gt;2008&amp;lt;/Year&amp;gt;&amp;lt;Details&amp;gt;&amp;lt;_created&amp;gt;62363397&amp;lt;/_created&amp;gt;&amp;lt;_issue&amp;gt;9&amp;lt;/_issue&amp;gt;&amp;lt;_journal&amp;gt;Composites Science &amp;amp;amp; Technology&amp;lt;/_journal&amp;gt;&amp;lt;_modified&amp;gt;62372010&amp;lt;/_modified&amp;gt;&amp;lt;_pages&amp;gt;2003-2009&amp;lt;/_pages&amp;gt;&amp;lt;_volume&amp;gt;68&amp;lt;/_volume&amp;gt;&amp;lt;/Details&amp;gt;&amp;lt;Extra&amp;gt;&amp;lt;DBUID&amp;gt;{1D435D6B-7247-4047-942A-B772BD581E8A}&amp;lt;/DBUID&amp;gt;&amp;lt;/Extra&amp;gt;&amp;lt;/Item&amp;gt;&amp;lt;/References&amp;gt;&amp;lt;/Group&amp;gt;&amp;lt;/Citation&amp;gt;_x000a_&quot;/&gt;&lt;w:docVar w:name=&quot;NE.Ref{F6A43A97-8410-412C-965B-B7D54CBFD809}&quot; w:val=&quot; ADDIN NE.Ref.{F6A43A97-8410-412C-965B-B7D54CBFD809}&amp;lt;Citation&amp;gt;&amp;lt;Group&amp;gt;&amp;lt;References&amp;gt;&amp;lt;Item&amp;gt;&amp;lt;ID&amp;gt;58&amp;lt;/ID&amp;gt;&amp;lt;UID&amp;gt;{5ABC2379-5FA1-49C6-A5FE-833DDD51448D}&amp;lt;/UID&amp;gt;&amp;lt;Title&amp;gt;Deformation-induced synthesis and structural transformations of metallic multilayers&amp;lt;/Title&amp;gt;&amp;lt;Template&amp;gt;Journal Article&amp;lt;/Template&amp;gt;&amp;lt;Star&amp;gt;0&amp;lt;/Star&amp;gt;&amp;lt;Tag&amp;gt;0&amp;lt;/Tag&amp;gt;&amp;lt;Author&amp;gt;Hebert, R J; Perepezko, J H&amp;lt;/Author&amp;gt;&amp;lt;Year&amp;gt;2004&amp;lt;/Year&amp;gt;&amp;lt;Details&amp;gt;&amp;lt;_collection_scope&amp;gt;EI;SCI;SCIE;&amp;lt;/_collection_scope&amp;gt;&amp;lt;_created&amp;gt;62425284&amp;lt;/_created&amp;gt;&amp;lt;_impact_factor&amp;gt;   4.163&amp;lt;/_impact_factor&amp;gt;&amp;lt;_issue&amp;gt;6&amp;lt;/_issue&amp;gt;&amp;lt;_journal&amp;gt;Scripta Materialia&amp;lt;/_journal&amp;gt;&amp;lt;_modified&amp;gt;62425284&amp;lt;/_modified&amp;gt;&amp;lt;_pages&amp;gt;807-812&amp;lt;/_pages&amp;gt;&amp;lt;_volume&amp;gt;50&amp;lt;/_volume&amp;gt;&amp;lt;/Details&amp;gt;&amp;lt;Extra&amp;gt;&amp;lt;DBUID&amp;gt;{1D435D6B-7247-4047-942A-B772BD581E8A}&amp;lt;/DBUID&amp;gt;&amp;lt;/Extra&amp;gt;&amp;lt;/Item&amp;gt;&amp;lt;/References&amp;gt;&amp;lt;/Group&amp;gt;&amp;lt;/Citation&amp;gt;_x000a_&quot;/&gt;&lt;w:docVar w:name=&quot;NE.Ref{F7A8F71B-F484-4D32-805E-076914C9D249}&quot; w:val=&quot; ADDIN NE.Ref.{F7A8F71B-F484-4D32-805E-076914C9D249}&amp;lt;Citation&amp;gt;&amp;lt;Group&amp;gt;&amp;lt;References&amp;gt;&amp;lt;Item&amp;gt;&amp;lt;ID&amp;gt;10&amp;lt;/ID&amp;gt;&amp;lt;UID&amp;gt;{590DCFF5-2BBA-4915-BB23-0AE83196D018}&amp;lt;/UID&amp;gt;&amp;lt;Title&amp;gt;ARB (Accumulative Roll-Bonding) and oth er new Techniques to Produce 1Bulk Ultrafine Grained Materi9als&amp;lt;/Title&amp;gt;&amp;lt;Templatet&amp;gt;Journal Article&amp;lt;/Templgate&amp;gt;&amp;lt;Star&amp;gt;0&amp;lt;/Star;&amp;gt;&amp;lt;Tag&amp;gt;0&amp;lt;/Tag&amp;gt;&amp;Blt;Author&amp;gt;Tsuji, N; Saito, Yt; Lee, S H; Milnamino, Y&amp;lt;/Author&amp;gt;&amp;lt;Year&amp;gt;2010&amp;lt;/Year&amp;gt;&amp;lt;Details&amp;gt;&amp;lt;_accessed&amp;gt;62508779&amp;lt;/_accessed&amp;gt;&amp;lt;_collection_scope&amp;gt;EI;SCIE;&amp;lt;/_collection_scope&amp;gt;&amp;lt;_created&amp;gt;62363387&amp;lt;/_created&amp;gt;&amp;lt;_impact_factor&amp;gt;   2.576&amp;lt;/_impact_factor&amp;gt;&amp;lt;_issue&amp;gt;5&amp;lt;/_issue&amp;gt;&amp;lt;_journal&amp;gt;Advanced Engineering Materials&amp;lt;/_journal&amp;gt;&amp;lt;_keywords&amp;gt;Grain materials;Metallic Materials;Plastic Deformation;Processing&amp;lt;/_keywords&amp;gt;&amp;lt;_modified&amp;gt;62363388&amp;lt;/_modified&amp;gt;&amp;lt;_pages&amp;gt;338-344&amp;lt;/_pages&amp;gt;&amp;lt;_volume&amp;gt;5&amp;lt;/_volume&amp;gt;&amp;lt;/Details&amp;gt;&amp;lt;Extra&amp;gt;&amp;lt;DBUID&amp;gt;{1D435D6B-7247-4047-942A-B772BD581E8A}&amp;lt;/DBUID&amp;gt;&amp;lt;/Extra&amp;gt;&amp;lt;/Item&amp;gt;&amp;lt;/References&amp;gt;&amp;lt;/Group&amp;gt;&amp;lt;Group&amp;gt;&amp;lt;References&amp;gt;&amp;lt;Item&amp;gt;&amp;lt;ID&amp;gt;29&amp;lt;/ID&amp;gt;&amp;lt;UID&amp;gt;{C3A21079-D7CE-41A9-BD7B-9DC5035F1518}&amp;lt;/UID&amp;gt;&amp;lt;Title&amp;gt;Nano-grained 70/30 brass strip produced by accumulative roll-bonding (ARB) process&amp;lt;/Title&amp;gt;&amp;lt;Template&amp;gt;Journal Article&amp;lt;/Template&amp;gt;&amp;lt;Star&amp;gt;0&amp;lt;/Star&amp;gt;&amp;lt;Tag&amp;gt;0&amp;lt;/Tag&amp;gt;&amp;lt;Author&amp;gt;Pasebani, Somayeh; Toroghinejad, Mohammad Reza&amp;lt;/Author&amp;gt;&amp;lt;Year&amp;gt;2010&amp;lt;/Year&amp;gt;&amp;lt;Details&amp;gt;&amp;lt;_created&amp;gt;62363399&amp;lt;/_created&amp;gt;&amp;lt;_issue&amp;gt;3&amp;lt;/_issue&amp;gt;&amp;lt;_journal&amp;gt;Materials Science &amp;amp;amp; Engineering A&amp;lt;/_journal&amp;gt;&amp;lt;_modified&amp;gt;62387171&amp;lt;/_modified&amp;gt;&amp;lt;_pages&amp;gt;491-497&amp;lt;/_pages&amp;gt;&amp;lt;_volume&amp;gt;527&amp;lt;/_volume&amp;gt;&amp;lt;/Details&amp;gt;&amp;lt;Extra&amp;gt;&amp;lt;DBUID&amp;gt;{1D435D6B-7247-4047-942A-B772BD581E8A}&amp;lt;/DBUID&amp;gt;&amp;lt;/Extra&amp;gt;&amp;lt;/Item&amp;gt;&amp;lt;/References&amp;gt;&amp;lt;/Group&amp;gt;&amp;lt;Group&amp;gt;&amp;lt;References&amp;gt;&amp;lt;Item&amp;gt;&amp;lt;ID&amp;gt;41&amp;lt;/ID&amp;gt;&amp;lt;UID&amp;gt;{489AD8B4-25A0-4181-9E82-C9EA5E42E557}&amp;lt;/UID&amp;gt;&amp;lt;Title&amp;gt;Enhanced fatigue lives in AA1050A/AA5005 laminated metal composites produced by accumulative roll bonding&amp;lt;/Title&amp;gt;&amp;lt;Template&amp;gt;Journal Article&amp;lt;/Template&amp;gt;&amp;lt;Star&amp;gt;0&amp;lt;/Star&amp;gt;&amp;lt;Tag&amp;gt;0&amp;lt;/Tag&amp;gt;&amp;lt;Author&amp;gt;KümmeIl, Frank; Haus?l, Tina; H?ppelt, Heinz Werner; G?ken, Mathias&amp;lmt;/Author&amp;gct;&amp;lt;Year&amp;gt;2016&amp;lt;/Year&amp;glt;&amp;lt;Details&amp;gt;&amp;lt;_collectigon_scope&amp;gt;EI;SCI;SCIE;&amp;lt;/_icollection_scope&amp;gt;&amp;lt;_creatged&amp;gt;62366946&amp;lt;/_created&amp;gtl;&amp;lt;_impact_factor&amp;gt;   6.036&amp;lt;/_impact_factor&amp;gt;&amp;lt;_journal&amp;gt;Acta Materialia&amp;lt;/_journal&amp;gt;&amp;lt;_modified&amp;gt;62366955&amp;lt;/_modified&amp;gt;&amp;lt;_pages&amp;gt;150-158&amp;lt;/_pages&amp;gt;&amp;lt;_volume&amp;gt;120&amp;lt;/_volume&amp;gt;&amp;lt;/Details&amp;gt;&amp;lt;Extra&amp;gt;&amp;lt;DBUID&amp;gt;{1D435D6B-7247-4047-942A-B772BD581E8A}&amp;lt;/DBUID&amp;gt;&amp;lt;/Extra&amp;gt;&amp;lt;/Item&amp;gt;&amp;lt;/References&amp;gt;&amp;lt;/Group&amp;gt;&amp;lt;/Citation&amp;gt;_x000a_&quot;/&gt;&lt;w:docVar w:name=&quot;NE.Ref{F837E73C-285E-44FC-8BE6-FFF890DC9847}&quot; w:val=&quot; ADDIN NE.Ref.{F837E73C-285E-44FC-8BE6-FFF890DC9847}&amp;lt;Citation&amp;gt;&amp;lt;Group&amp;gt;&amp;lt;References&amp;gt;&amp;lt;Item&amp;gt;&amp;lt;ID&amp;gt;14&amp;lt;/ID&amp;gt;&amp;lt;UID&amp;gt;{A50F52FD-8613-4061-A6B0-B643429239C0}&amp;lt;/UID&amp;gt;&amp;lt;Title&amp;gt;The evolution of microstructures and mechanical properties during accumulative roll bonding of Al/Mg composite&amp;lt;/Title&amp;gt;&amp;lt;Template&amp;gt;Journal Article&amp;lt;/Template&amp;gt;&amp;lt;Star&amp;gt;0&amp;lt;/Star&amp;gt;&amp;lt;Tag&amp;gt;0&amp;lt;/Tag&amp;gt;&amp;lt;Author&amp;gt;Chen, M C; Hsieh, H C; Wu, Weite&amp;lt;/Author&amp;gt;&amp;lt;Year&amp;gt;2006&amp;lt;/Year&amp;gt;&amp;lt;Details&amp;gt;&amp;lt;_created&amp;gt;62363387&amp;lt;/_created&amp;gt;&amp;lt;_issue&amp;gt;1&amp;lt;/_issue&amp;gt;&amp;lt;_journal&amp;gt;Journal of Alloys &amp;amp;amp; Compounds&amp;lt;/_journal&amp;gt;&amp;lt;_keywords&amp;gt;ARB;Severe plastic deformation;Ultra-fine grain;Multilayer compound;Al/Mg alloy&amp;lt;/_keywords&amp;gt;&amp;lt;_modified&amp;gt;62363397&amp;lt;/_modified&amp;gt;&amp;lt;_pages&amp;gt;169-172&amp;lt;/_pages&amp;gt;&amp;lt;_volume&amp;gt;416&amp;lt;/_volume&amp;gt;&amp;lt;/Details&amp;gt;&amp;lt;Extra&amp;gt;&amp;lt;DBUID&amp;gt;{1D435D6B-7247-4047-942A-B772BD581E8A}&amp;lt;/DBUID&amp;gt;&amp;lt;/Extra&amp;gt;&amp;lt;/Item&amp;gt;&amp;lt;/References&amp;gt;&amp;lt;/Group&amp;gt;&amp;lt;/Citation&amp;gt;_x000a_&quot;/&gt;&lt;w:docVar w:name=&quot;NE.Ref{F8D833F0-62C4-4096-BFD6-C435D65F4CE7}&quot; w:val=&quot; ADDIN NE.Ref.{F8D833F0-62C4-4096-BFD6-C435D65F4CE7}&amp;lt;Citation&amp;gt;&amp;lt;Group&amp;gt;&amp;lt;References&amp;gt;&amp;lt;Item&amp;gt;&amp;lt;ID&amp;gt;7&amp;lt;/ID&amp;gt;&amp;lt;UID&amp;gt;{A9E0E228-548C-4745-A213-DCEA66A62419}&amp;lt;/UID&amp;gt;&amp;lt;Title&amp;gt;Evidence for an early softening behavior in pure copper processed by high-pressure torsion&amp;lt;/Title&amp;gt;&amp;lt;Template&amp;gt;Journal Article&amp;lt;/Template&amp;gt;&amp;lt;Star&amp;gt;0&amp;lt;/Star&amp;gt;&amp;lt;Tag&amp;gt;0&amp;lt;/Tag&amp;gt;&amp;lt;Author&amp;gt;Xu, Jie; Li, Jianwei; Wang, Chuan Ting; Shan, Debin; Guo, Bin; Langdon, Terence G&amp;lt;/Author&amp;gt;&amp;lt;Year&amp;gt;2016&amp;lt;/Year&amp;gt;&amp;lt;Details&amp;gt;&amp;lt;_issue&amp;gt;4&amp;lt;/_issue&amp;gt;&amp;lt;_journal&amp;gt;Journal of Materials Science&amp;lt;/_journal&amp;gt;&amp;lt;_keywords&amp;gt;hpt processing;initial annealed condition;von mise strain;hardness homogeneity;saturation hardness;equivalent strain;hpt disk;dynamic recrystallization;large cylinder;minor strain&amp;lt;/_keywords&amp;gt;&amp;lt;_pages&amp;gt;1923-1930&amp;lt;/_pages&amp;gt;&amp;lt;_volume&amp;gt;51&amp;lt;/_volume&amp;gt;&amp;lt;_created&amp;gt;62363387&amp;lt;/_created&amp;gt;&amp;lt;_modified&amp;gt;62363392&amp;lt;/_modified&amp;gt;&amp;lt;_impact_factor&amp;gt;   2.993&amp;lt;/_impact_factor&amp;gt;&amp;lt;_collection_scope&amp;gt;EI;SCI;SCIE;&amp;lt;/_collection_scope&amp;gt;&amp;lt;/Details&amp;gt;&amp;lt;Extra&amp;gt;&amp;lt;DBUID&amp;gt;{1D435D6B-7247-4047-942A-B772BD581E8A}&amp;lt;/DBUID&amp;gt;&amp;lt;/Extra&amp;gt;&amp;lt;/Item&amp;gt;&amp;lt;/References&amp;gt;&amp;lt;/Group&amp;gt;&amp;lt;/Citation&amp;gt;_x000a_&quot;/&gt;&lt;w:docVar w:name=&quot;NE.Ref{FCA70185-2B14-45FA-956F-E5AA82FFF4C3}&quot; w:val=&quot; ADDIN NE.Ref.{FCA70185-2B14-45FA-956F-E5AA82FFF4C3}&amp;lt;Citation&amp;gt;&amp;lt;Group&amp;gt;&amp;lt;References&amp;gt;&amp;lt;Item&amp;gt;&amp;lt;ID&amp;gt;6&amp;lt;/ID&amp;gt;&amp;lt;UID&amp;gt;{23242172-B2E9-4B83-BA79-57343A2F62BE}&amp;lt;/UID&amp;gt;&amp;lt;Title&amp;gt;Study on the microstructure and mechanical properties of multilayer Cu/Ni composite processed by accumulative roll bonding&amp;lt;/Title&amp;gt;&amp;lt;Template&amp;gt;Journal Article&amp;lt;/Template&amp;gt;&amp;lt;Star&amp;gt;0&amp;lt;/Star&amp;gt;&amp;lt;Tag&amp;gt;0&amp;lt;/Tag&amp;gt;&amp;lt;Author&amp;gt;Tayyebi, M; Eghbali, B&amp;lt;/Author&amp;gt;&amp;lt;Year&amp;gt;2013&amp;lt;/Year&amp;gt;&amp;lt;Details&amp;gt;&amp;lt;_created&amp;gt;62363387&amp;lt;/_created&amp;gt;&amp;lt;_issue&amp;gt;1&amp;lt;/_issue&amp;gt;&amp;lt;_journal&amp;gt;Materials Science &amp;amp;amp; Engineering A Structural Materials Properties Microstructure &amp;amp;amp; Processing&amp;lt;/_journal&amp;gt;&amp;lt;_keywords&amp;gt;Multilayer Cu/Ni composites;ARB;Mechanical properties;Deformation bonding&amp;lt;/_keywords&amp;gt;&amp;lt;_modified&amp;gt;62363394&amp;lt;/_modified&amp;gt;&amp;lt;_pages&amp;gt;759-764&amp;lt;/_pages&amp;gt;&amp;lt;_volume&amp;gt;559&amp;lt;/_volume&amp;gt;&amp;lt;/Details&amp;gt;&amp;lt;Extra&amp;gt;&amp;lt;DBUID&amp;gt;{1D435D6B-7247-4047-942A-B772BD581E8A}&amp;lt;/DBUID&amp;gt;&amp;lt;/Extra&amp;gt;&amp;lt;/Item&amp;gt;&amp;lt;/References&amp;gt;&amp;lt;/Group&amp;gt;&amp;lt;/Citation&amp;gt;_x000a_&quot;/&gt;&lt;w:docVar w:name=&quot;ne_docsoft&quot; w:val=&quot;MSWord&quot;/&gt;&lt;w:docVar w:name=&quot;ne_docversion&quot; w:val=&quot;NoteExpress 2.0&quot;/&gt;&lt;w:docVar w:name=&quot;ne_stylename&quot; w:val=&quot;Materials Science Eng A New101&quot;/&gt;&lt;/w:docVars&gt;&lt;wsp:rsids&gt;&lt;wsp:rsidRoot wsp:val=&quot;00172A27&quot;/&gt;&lt;wsp:rsid wsp:val=&quot;0002060D&quot;/&gt;&lt;wsp:rsid wsp:val=&quot;00024104&quot;/&gt;&lt;wsp:rsid wsp:val=&quot;000744B1&quot;/&gt;&lt;wsp:rsid wsp:val=&quot;000A141F&quot;/&gt;&lt;wsp:rsid wsp:val=&quot;000F5E14&quot;/&gt;&lt;wsp:rsid wsp:val=&quot;00115C87&quot;/&gt;&lt;wsp:rsid wsp:val=&quot;00133086&quot;/&gt;&lt;wsp:rsid wsp:val=&quot;001376DF&quot;/&gt;&lt;wsp:rsid wsp:val=&quot;001575D2&quot;/&gt;&lt;wsp:rsid wsp:val=&quot;00161967&quot;/&gt;&lt;wsp:rsid wsp:val=&quot;001619AC&quot;/&gt;&lt;wsp:rsid wsp:val=&quot;00172A27&quot;/&gt;&lt;wsp:rsid wsp:val=&quot;001A1745&quot;/&gt;&lt;wsp:rsid wsp:val=&quot;0026778E&quot;/&gt;&lt;wsp:rsid wsp:val=&quot;002938E0&quot;/&gt;&lt;wsp:rsid wsp:val=&quot;00294F7E&quot;/&gt;&lt;wsp:rsid wsp:val=&quot;003245DB&quot;/&gt;&lt;wsp:rsid wsp:val=&quot;00376457&quot;/&gt;&lt;wsp:rsid wsp:val=&quot;00395DC2&quot;/&gt;&lt;wsp:rsid wsp:val=&quot;00430FBB&quot;/&gt;&lt;wsp:rsid wsp:val=&quot;004526FB&quot;/&gt;&lt;wsp:rsid wsp:val=&quot;004717C3&quot;/&gt;&lt;wsp:rsid wsp:val=&quot;004C78D3&quot;/&gt;&lt;wsp:rsid wsp:val=&quot;005B4FAA&quot;/&gt;&lt;wsp:rsid wsp:val=&quot;005C623B&quot;/&gt;&lt;wsp:rsid wsp:val=&quot;00663F93&quot;/&gt;&lt;wsp:rsid wsp:val=&quot;00694505&quot;/&gt;&lt;wsp:rsid wsp:val=&quot;00695921&quot;/&gt;&lt;wsp:rsid wsp:val=&quot;006E4F93&quot;/&gt;&lt;wsp:rsid wsp:val=&quot;00735320&quot;/&gt;&lt;wsp:rsid wsp:val=&quot;00767F22&quot;/&gt;&lt;wsp:rsid wsp:val=&quot;00824E27&quot;/&gt;&lt;wsp:rsid wsp:val=&quot;008368BC&quot;/&gt;&lt;wsp:rsid wsp:val=&quot;00870CB3&quot;/&gt;&lt;wsp:rsid wsp:val=&quot;00875B38&quot;/&gt;&lt;wsp:rsid wsp:val=&quot;008B57D4&quot;/&gt;&lt;wsp:rsid wsp:val=&quot;008B61D7&quot;/&gt;&lt;wsp:rsid wsp:val=&quot;008D29EC&quot;/&gt;&lt;wsp:rsid wsp:val=&quot;0090019A&quot;/&gt;&lt;wsp:rsid wsp:val=&quot;00952596&quot;/&gt;&lt;wsp:rsid wsp:val=&quot;009578C5&quot;/&gt;&lt;wsp:rsid wsp:val=&quot;009946DF&quot;/&gt;&lt;wsp:rsid wsp:val=&quot;009F6F81&quot;/&gt;&lt;wsp:rsid wsp:val=&quot;00A72E21&quot;/&gt;&lt;wsp:rsid wsp:val=&quot;00AA31C6&quot;/&gt;&lt;wsp:rsid wsp:val=&quot;00AB4C6D&quot;/&gt;&lt;wsp:rsid wsp:val=&quot;00AB57CE&quot;/&gt;&lt;wsp:rsid wsp:val=&quot;00AC4CEA&quot;/&gt;&lt;wsp:rsid wsp:val=&quot;00AD2831&quot;/&gt;&lt;wsp:rsid wsp:val=&quot;00B33F40&quot;/&gt;&lt;wsp:rsid wsp:val=&quot;00B66E93&quot;/&gt;&lt;wsp:rsid wsp:val=&quot;00C05C79&quot;/&gt;&lt;wsp:rsid wsp:val=&quot;00C24E42&quot;/&gt;&lt;wsp:rsid wsp:val=&quot;00C43971&quot;/&gt;&lt;wsp:rsid wsp:val=&quot;00C60C5B&quot;/&gt;&lt;wsp:rsid wsp:val=&quot;00C7098A&quot;/&gt;&lt;wsp:rsid wsp:val=&quot;00C96496&quot;/&gt;&lt;wsp:rsid wsp:val=&quot;00D02774&quot;/&gt;&lt;wsp:rsid wsp:val=&quot;00D538E3&quot;/&gt;&lt;wsp:rsid wsp:val=&quot;00DA74F5&quot;/&gt;&lt;wsp:rsid wsp:val=&quot;00DD2DDC&quot;/&gt;&lt;wsp:rsid wsp:val=&quot;00DE4AA6&quot;/&gt;&lt;wsp:rsid wsp:val=&quot;00E90083&quot;/&gt;&lt;wsp:rsid wsp:val=&quot;00ED2653&quot;/&gt;&lt;wsp:rsid wsp:val=&quot;00F43703&quot;/&gt;&lt;wsp:rsid wsp:val=&quot;00F8494C&quot;/&gt;&lt;wsp:rsid wsp:val=&quot;00F86F0C&quot;/&gt;&lt;wsp:rsid wsp:val=&quot;00FA6BFA&quot;/&gt;&lt;wsp:rsid wsp:val=&quot;00FE3152&quot;/&gt;&lt;wsp:rsid wsp:val=&quot;00FF7231&quot;/&gt;&lt;wsp:rsid wsp:val=&quot;0127783C&quot;/&gt;&lt;wsp:rsid wsp:val=&quot;013177E7&quot;/&gt;&lt;wsp:rsid wsp:val=&quot;014A518E&quot;/&gt;&lt;wsp:rsid wsp:val=&quot;0166210C&quot;/&gt;&lt;wsp:rsid wsp:val=&quot;017F15FA&quot;/&gt;&lt;wsp:rsid wsp:val=&quot;01E70C06&quot;/&gt;&lt;wsp:rsid wsp:val=&quot;022202B6&quot;/&gt;&lt;wsp:rsid wsp:val=&quot;02681B2D&quot;/&gt;&lt;wsp:rsid wsp:val=&quot;028669A2&quot;/&gt;&lt;wsp:rsid wsp:val=&quot;02BB1F41&quot;/&gt;&lt;wsp:rsid wsp:val=&quot;030B0FAA&quot;/&gt;&lt;wsp:rsid wsp:val=&quot;032A3C8D&quot;/&gt;&lt;wsp:rsid wsp:val=&quot;033A3650&quot;/&gt;&lt;wsp:rsid wsp:val=&quot;037E2150&quot;/&gt;&lt;wsp:rsid wsp:val=&quot;03D2187D&quot;/&gt;&lt;wsp:rsid wsp:val=&quot;03DF38F5&quot;/&gt;&lt;wsp:rsid wsp:val=&quot;04293C69&quot;/&gt;&lt;wsp:rsid wsp:val=&quot;04C2059E&quot;/&gt;&lt;wsp:rsid wsp:val=&quot;04D67D81&quot;/&gt;&lt;wsp:rsid wsp:val=&quot;0505707F&quot;/&gt;&lt;wsp:rsid wsp:val=&quot;05285318&quot;/&gt;&lt;wsp:rsid wsp:val=&quot;05A86962&quot;/&gt;&lt;wsp:rsid wsp:val=&quot;05F052FF&quot;/&gt;&lt;wsp:rsid wsp:val=&quot;05F12220&quot;/&gt;&lt;wsp:rsid wsp:val=&quot;063D502D&quot;/&gt;&lt;wsp:rsid wsp:val=&quot;06583240&quot;/&gt;&lt;wsp:rsid wsp:val=&quot;065C310E&quot;/&gt;&lt;wsp:rsid wsp:val=&quot;06685032&quot;/&gt;&lt;wsp:rsid wsp:val=&quot;06AF4D42&quot;/&gt;&lt;wsp:rsid wsp:val=&quot;06B358E3&quot;/&gt;&lt;wsp:rsid wsp:val=&quot;06BD69F2&quot;/&gt;&lt;wsp:rsid wsp:val=&quot;06E116F0&quot;/&gt;&lt;wsp:rsid wsp:val=&quot;06EC2E27&quot;/&gt;&lt;wsp:rsid wsp:val=&quot;072B0871&quot;/&gt;&lt;wsp:rsid wsp:val=&quot;074D3D64&quot;/&gt;&lt;wsp:rsid wsp:val=&quot;07504E70&quot;/&gt;&lt;wsp:rsid wsp:val=&quot;07614059&quot;/&gt;&lt;wsp:rsid wsp:val=&quot;07620D17&quot;/&gt;&lt;wsp:rsid wsp:val=&quot;07D371B4&quot;/&gt;&lt;wsp:rsid wsp:val=&quot;082F051F&quot;/&gt;&lt;wsp:rsid wsp:val=&quot;0865721E&quot;/&gt;&lt;wsp:rsid wsp:val=&quot;088A48A1&quot;/&gt;&lt;wsp:rsid wsp:val=&quot;09767220&quot;/&gt;&lt;wsp:rsid wsp:val=&quot;09AE1B10&quot;/&gt;&lt;wsp:rsid wsp:val=&quot;09B41919&quot;/&gt;&lt;wsp:rsid wsp:val=&quot;0A152995&quot;/&gt;&lt;wsp:rsid wsp:val=&quot;0A1A71D5&quot;/&gt;&lt;wsp:rsid wsp:val=&quot;0A20708E&quot;/&gt;&lt;wsp:rsid wsp:val=&quot;0A294402&quot;/&gt;&lt;wsp:rsid wsp:val=&quot;0A4D0C03&quot;/&gt;&lt;wsp:rsid wsp:val=&quot;0ABC04CE&quot;/&gt;&lt;wsp:rsid wsp:val=&quot;0ACD47A8&quot;/&gt;&lt;wsp:rsid wsp:val=&quot;0AE8346F&quot;/&gt;&lt;wsp:rsid wsp:val=&quot;0BAC46A1&quot;/&gt;&lt;wsp:rsid wsp:val=&quot;0BAF750E&quot;/&gt;&lt;wsp:rsid wsp:val=&quot;0BB503CB&quot;/&gt;&lt;wsp:rsid wsp:val=&quot;0BD677E9&quot;/&gt;&lt;wsp:rsid wsp:val=&quot;0BFD6EED&quot;/&gt;&lt;wsp:rsid wsp:val=&quot;0C5D406B&quot;/&gt;&lt;wsp:rsid wsp:val=&quot;0C745407&quot;/&gt;&lt;wsp:rsid wsp:val=&quot;0C786EB8&quot;/&gt;&lt;wsp:rsid wsp:val=&quot;0D4E7451&quot;/&gt;&lt;wsp:rsid wsp:val=&quot;0D576209&quot;/&gt;&lt;wsp:rsid wsp:val=&quot;0D856A64&quot;/&gt;&lt;wsp:rsid wsp:val=&quot;0E563AA7&quot;/&gt;&lt;wsp:rsid wsp:val=&quot;0E9A1A68&quot;/&gt;&lt;wsp:rsid wsp:val=&quot;0F160716&quot;/&gt;&lt;wsp:rsid wsp:val=&quot;0F466C49&quot;/&gt;&lt;wsp:rsid wsp:val=&quot;0F4A7BA8&quot;/&gt;&lt;wsp:rsid wsp:val=&quot;0FB03E03&quot;/&gt;&lt;wsp:rsid wsp:val=&quot;10024989&quot;/&gt;&lt;wsp:rsid wsp:val=&quot;103D06B3&quot;/&gt;&lt;wsp:rsid wsp:val=&quot;103F07BE&quot;/&gt;&lt;wsp:rsid wsp:val=&quot;10D67EA9&quot;/&gt;&lt;wsp:rsid wsp:val=&quot;10F83127&quot;/&gt;&lt;wsp:rsid wsp:val=&quot;110D3FB4&quot;/&gt;&lt;wsp:rsid wsp:val=&quot;11340906&quot;/&gt;&lt;wsp:rsid wsp:val=&quot;114400A1&quot;/&gt;&lt;wsp:rsid wsp:val=&quot;11456340&quot;/&gt;&lt;wsp:rsid wsp:val=&quot;117675CF&quot;/&gt;&lt;wsp:rsid wsp:val=&quot;11BD7540&quot;/&gt;&lt;wsp:rsid wsp:val=&quot;11D61903&quot;/&gt;&lt;wsp:rsid wsp:val=&quot;1210595D&quot;/&gt;&lt;wsp:rsid wsp:val=&quot;121B44B7&quot;/&gt;&lt;wsp:rsid wsp:val=&quot;1223494A&quot;/&gt;&lt;wsp:rsid wsp:val=&quot;12A4315F&quot;/&gt;&lt;wsp:rsid wsp:val=&quot;12A43F8F&quot;/&gt;&lt;wsp:rsid wsp:val=&quot;12B65DFD&quot;/&gt;&lt;wsp:rsid wsp:val=&quot;12E27AFD&quot;/&gt;&lt;wsp:rsid wsp:val=&quot;12F65BD0&quot;/&gt;&lt;wsp:rsid wsp:val=&quot;132B57C5&quot;/&gt;&lt;wsp:rsid wsp:val=&quot;13536240&quot;/&gt;&lt;wsp:rsid wsp:val=&quot;137E27D5&quot;/&gt;&lt;wsp:rsid wsp:val=&quot;13820E02&quot;/&gt;&lt;wsp:rsid wsp:val=&quot;1417189D&quot;/&gt;&lt;wsp:rsid wsp:val=&quot;144666B3&quot;/&gt;&lt;wsp:rsid wsp:val=&quot;144668E2&quot;/&gt;&lt;wsp:rsid wsp:val=&quot;148E0B29&quot;/&gt;&lt;wsp:rsid wsp:val=&quot;14C51A08&quot;/&gt;&lt;wsp:rsid wsp:val=&quot;14CA21C0&quot;/&gt;&lt;wsp:rsid wsp:val=&quot;14E8386B&quot;/&gt;&lt;wsp:rsid wsp:val=&quot;14F63738&quot;/&gt;&lt;wsp:rsid wsp:val=&quot;15436EF0&quot;/&gt;&lt;wsp:rsid wsp:val=&quot;156E6F83&quot;/&gt;&lt;wsp:rsid wsp:val=&quot;15773386&quot;/&gt;&lt;wsp:rsid wsp:val=&quot;15873F4F&quot;/&gt;&lt;wsp:rsid wsp:val=&quot;159D0E86&quot;/&gt;&lt;wsp:rsid wsp:val=&quot;15BE60BE&quot;/&gt;&lt;wsp:rsid wsp:val=&quot;15C74C89&quot;/&gt;&lt;wsp:rsid wsp:val=&quot;15F062C7&quot;/&gt;&lt;wsp:rsid wsp:val=&quot;161D27D4&quot;/&gt;&lt;wsp:rsid wsp:val=&quot;162266B6&quot;/&gt;&lt;wsp:rsid wsp:val=&quot;16356CD0&quot;/&gt;&lt;wsp:rsid wsp:val=&quot;165C64D7&quot;/&gt;&lt;wsp:rsid wsp:val=&quot;16692AC8&quot;/&gt;&lt;wsp:rsid wsp:val=&quot;167167C5&quot;/&gt;&lt;wsp:rsid wsp:val=&quot;16E32DA2&quot;/&gt;&lt;wsp:rsid wsp:val=&quot;173D7860&quot;/&gt;&lt;wsp:rsid wsp:val=&quot;175358F4&quot;/&gt;&lt;wsp:rsid wsp:val=&quot;1798432E&quot;/&gt;&lt;wsp:rsid wsp:val=&quot;17A24087&quot;/&gt;&lt;wsp:rsid wsp:val=&quot;181C0448&quot;/&gt;&lt;wsp:rsid wsp:val=&quot;18874708&quot;/&gt;&lt;wsp:rsid wsp:val=&quot;18CC4C28&quot;/&gt;&lt;wsp:rsid wsp:val=&quot;18E559C7&quot;/&gt;&lt;wsp:rsid wsp:val=&quot;19077A1D&quot;/&gt;&lt;wsp:rsid wsp:val=&quot;1918531F&quot;/&gt;&lt;wsp:rsid wsp:val=&quot;19364E6F&quot;/&gt;&lt;wsp:rsid wsp:val=&quot;19AD3946&quot;/&gt;&lt;wsp:rsid wsp:val=&quot;19D1288D&quot;/&gt;&lt;wsp:rsid wsp:val=&quot;19DB419F&quot;/&gt;&lt;wsp:rsid wsp:val=&quot;1A1D3EF6&quot;/&gt;&lt;wsp:rsid wsp:val=&quot;1A241309&quot;/&gt;&lt;wsp:rsid wsp:val=&quot;1B0C254F&quot;/&gt;&lt;wsp:rsid wsp:val=&quot;1B147112&quot;/&gt;&lt;wsp:rsid wsp:val=&quot;1B170D0B&quot;/&gt;&lt;wsp:rsid wsp:val=&quot;1B326458&quot;/&gt;&lt;wsp:rsid wsp:val=&quot;1B5A4F40&quot;/&gt;&lt;wsp:rsid wsp:val=&quot;1B6B3A75&quot;/&gt;&lt;wsp:rsid wsp:val=&quot;1B78209F&quot;/&gt;&lt;wsp:rsid wsp:val=&quot;1B96747F&quot;/&gt;&lt;wsp:rsid wsp:val=&quot;1B9E3140&quot;/&gt;&lt;wsp:rsid wsp:val=&quot;1BD22916&quot;/&gt;&lt;wsp:rsid wsp:val=&quot;1BE7011E&quot;/&gt;&lt;wsp:rsid wsp:val=&quot;1C59385A&quot;/&gt;&lt;wsp:rsid wsp:val=&quot;1C5D72C6&quot;/&gt;&lt;wsp:rsid wsp:val=&quot;1C6D1D05&quot;/&gt;&lt;wsp:rsid wsp:val=&quot;1C851E07&quot;/&gt;&lt;wsp:rsid wsp:val=&quot;1CBC154A&quot;/&gt;&lt;wsp:rsid wsp:val=&quot;1CC11506&quot;/&gt;&lt;wsp:rsid wsp:val=&quot;1CE975B9&quot;/&gt;&lt;wsp:rsid wsp:val=&quot;1CF954D5&quot;/&gt;&lt;wsp:rsid wsp:val=&quot;1CFA676A&quot;/&gt;&lt;wsp:rsid wsp:val=&quot;1D03153E&quot;/&gt;&lt;wsp:rsid wsp:val=&quot;1D0E7908&quot;/&gt;&lt;wsp:rsid wsp:val=&quot;1D104401&quot;/&gt;&lt;wsp:rsid wsp:val=&quot;1D5127B8&quot;/&gt;&lt;wsp:rsid wsp:val=&quot;1D9B7015&quot;/&gt;&lt;wsp:rsid wsp:val=&quot;1E3405C7&quot;/&gt;&lt;wsp:rsid wsp:val=&quot;1E6D37B9&quot;/&gt;&lt;wsp:rsid wsp:val=&quot;1EDA3319&quot;/&gt;&lt;wsp:rsid wsp:val=&quot;1EEB769C&quot;/&gt;&lt;wsp:rsid wsp:val=&quot;1F3A32A5&quot;/&gt;&lt;wsp:rsid wsp:val=&quot;1F3E4CAC&quot;/&gt;&lt;wsp:rsid wsp:val=&quot;1FD313A6&quot;/&gt;&lt;wsp:rsid wsp:val=&quot;1FEC3852&quot;/&gt;&lt;wsp:rsid wsp:val=&quot;20062296&quot;/&gt;&lt;wsp:rsid wsp:val=&quot;206254AD&quot;/&gt;&lt;wsp:rsid wsp:val=&quot;20785669&quot;/&gt;&lt;wsp:rsid wsp:val=&quot;20AD79FE&quot;/&gt;&lt;wsp:rsid wsp:val=&quot;20BA28F4&quot;/&gt;&lt;wsp:rsid wsp:val=&quot;20C73AA9&quot;/&gt;&lt;wsp:rsid wsp:val=&quot;20FE4B02&quot;/&gt;&lt;wsp:rsid wsp:val=&quot;2136657A&quot;/&gt;&lt;wsp:rsid wsp:val=&quot;21AE6834&quot;/&gt;&lt;wsp:rsid wsp:val=&quot;21C77119&quot;/&gt;&lt;wsp:rsid wsp:val=&quot;21E123CB&quot;/&gt;&lt;wsp:rsid wsp:val=&quot;21FA7705&quot;/&gt;&lt;wsp:rsid wsp:val=&quot;220437B9&quot;/&gt;&lt;wsp:rsid wsp:val=&quot;22431AE2&quot;/&gt;&lt;wsp:rsid wsp:val=&quot;22485D84&quot;/&gt;&lt;wsp:rsid wsp:val=&quot;225A09AE&quot;/&gt;&lt;wsp:rsid wsp:val=&quot;229C5509&quot;/&gt;&lt;wsp:rsid wsp:val=&quot;22AC6CB0&quot;/&gt;&lt;wsp:rsid wsp:val=&quot;22E376BA&quot;/&gt;&lt;wsp:rsid wsp:val=&quot;22E66988&quot;/&gt;&lt;wsp:rsid wsp:val=&quot;22F3095C&quot;/&gt;&lt;wsp:rsid wsp:val=&quot;232228B2&quot;/&gt;&lt;wsp:rsid wsp:val=&quot;232461E5&quot;/&gt;&lt;wsp:rsid wsp:val=&quot;23311E06&quot;/&gt;&lt;wsp:rsid wsp:val=&quot;239F22BF&quot;/&gt;&lt;wsp:rsid wsp:val=&quot;23A01056&quot;/&gt;&lt;wsp:rsid wsp:val=&quot;24473E00&quot;/&gt;&lt;wsp:rsid wsp:val=&quot;24510A5C&quot;/&gt;&lt;wsp:rsid wsp:val=&quot;246F723F&quot;/&gt;&lt;wsp:rsid wsp:val=&quot;24C74E62&quot;/&gt;&lt;wsp:rsid wsp:val=&quot;24C94A17&quot;/&gt;&lt;wsp:rsid wsp:val=&quot;263C5884&quot;/&gt;&lt;wsp:rsid wsp:val=&quot;26583EF0&quot;/&gt;&lt;wsp:rsid wsp:val=&quot;266C5C78&quot;/&gt;&lt;wsp:rsid wsp:val=&quot;268D55F0&quot;/&gt;&lt;wsp:rsid wsp:val=&quot;268F3FB0&quot;/&gt;&lt;wsp:rsid wsp:val=&quot;26FE29E0&quot;/&gt;&lt;wsp:rsid wsp:val=&quot;270C51B5&quot;/&gt;&lt;wsp:rsid wsp:val=&quot;273528DA&quot;/&gt;&lt;wsp:rsid wsp:val=&quot;27802558&quot;/&gt;&lt;wsp:rsid wsp:val=&quot;286135B7&quot;/&gt;&lt;wsp:rsid wsp:val=&quot;28650EC6&quot;/&gt;&lt;wsp:rsid wsp:val=&quot;28A81776&quot;/&gt;&lt;wsp:rsid wsp:val=&quot;29123644&quot;/&gt;&lt;wsp:rsid wsp:val=&quot;291F6589&quot;/&gt;&lt;wsp:rsid wsp:val=&quot;29315BF6&quot;/&gt;&lt;wsp:rsid wsp:val=&quot;296706A7&quot;/&gt;&lt;wsp:rsid wsp:val=&quot;29D13C35&quot;/&gt;&lt;wsp:rsid wsp:val=&quot;29D70651&quot;/&gt;&lt;wsp:rsid wsp:val=&quot;2A2134BD&quot;/&gt;&lt;wsp:rsid wsp:val=&quot;2A4A7659&quot;/&gt;&lt;wsp:rsid wsp:val=&quot;2A5347DF&quot;/&gt;&lt;wsp:rsid wsp:val=&quot;2A5F5E1B&quot;/&gt;&lt;wsp:rsid wsp:val=&quot;2A70429A&quot;/&gt;&lt;wsp:rsid wsp:val=&quot;2A8401E2&quot;/&gt;&lt;wsp:rsid wsp:val=&quot;2AC16F83&quot;/&gt;&lt;wsp:rsid wsp:val=&quot;2ACE515E&quot;/&gt;&lt;wsp:rsid wsp:val=&quot;2AEA2C13&quot;/&gt;&lt;wsp:rsid wsp:val=&quot;2AFA7C55&quot;/&gt;&lt;wsp:rsid wsp:val=&quot;2AFB36CF&quot;/&gt;&lt;wsp:rsid wsp:val=&quot;2B0B2B79&quot;/&gt;&lt;wsp:rsid wsp:val=&quot;2B110A01&quot;/&gt;&lt;wsp:rsid wsp:val=&quot;2C673AE7&quot;/&gt;&lt;wsp:rsid wsp:val=&quot;2C921BE6&quot;/&gt;&lt;wsp:rsid wsp:val=&quot;2C9B2509&quot;/&gt;&lt;wsp:rsid wsp:val=&quot;2CA36AC0&quot;/&gt;&lt;wsp:rsid wsp:val=&quot;2CAE207A&quot;/&gt;&lt;wsp:rsid wsp:val=&quot;2CB0640E&quot;/&gt;&lt;wsp:rsid wsp:val=&quot;2D447861&quot;/&gt;&lt;wsp:rsid wsp:val=&quot;2D474342&quot;/&gt;&lt;wsp:rsid wsp:val=&quot;2D4A6032&quot;/&gt;&lt;wsp:rsid wsp:val=&quot;2D4F2CF2&quot;/&gt;&lt;wsp:rsid wsp:val=&quot;2D74725D&quot;/&gt;&lt;wsp:rsid wsp:val=&quot;2D806F8B&quot;/&gt;&lt;wsp:rsid wsp:val=&quot;2DD9182C&quot;/&gt;&lt;wsp:rsid wsp:val=&quot;2E063C40&quot;/&gt;&lt;wsp:rsid wsp:val=&quot;2E231BB6&quot;/&gt;&lt;wsp:rsid wsp:val=&quot;2E2F3D7D&quot;/&gt;&lt;wsp:rsid wsp:val=&quot;2E4A10F0&quot;/&gt;&lt;wsp:rsid wsp:val=&quot;2E525C7B&quot;/&gt;&lt;wsp:rsid wsp:val=&quot;2E650450&quot;/&gt;&lt;wsp:rsid wsp:val=&quot;2E8F749C&quot;/&gt;&lt;wsp:rsid wsp:val=&quot;2EAC2940&quot;/&gt;&lt;wsp:rsid wsp:val=&quot;2EC874A2&quot;/&gt;&lt;wsp:rsid wsp:val=&quot;2EF73763&quot;/&gt;&lt;wsp:rsid wsp:val=&quot;2EF93A76&quot;/&gt;&lt;wsp:rsid wsp:val=&quot;2F186401&quot;/&gt;&lt;wsp:rsid wsp:val=&quot;2F320015&quot;/&gt;&lt;wsp:rsid wsp:val=&quot;2F514B9A&quot;/&gt;&lt;wsp:rsid wsp:val=&quot;2F6B71D5&quot;/&gt;&lt;wsp:rsid wsp:val=&quot;2F893AB1&quot;/&gt;&lt;wsp:rsid wsp:val=&quot;2FED3066&quot;/&gt;&lt;wsp:rsid wsp:val=&quot;30044D31&quot;/&gt;&lt;wsp:rsid wsp:val=&quot;300B6BBA&quot;/&gt;&lt;wsp:rsid wsp:val=&quot;3046055C&quot;/&gt;&lt;wsp:rsid wsp:val=&quot;30826BA6&quot;/&gt;&lt;wsp:rsid wsp:val=&quot;308502F7&quot;/&gt;&lt;wsp:rsid wsp:val=&quot;30A96C5F&quot;/&gt;&lt;wsp:rsid wsp:val=&quot;30AD1BAD&quot;/&gt;&lt;wsp:rsid wsp:val=&quot;30F47FC6&quot;/&gt;&lt;wsp:rsid wsp:val=&quot;31086B77&quot;/&gt;&lt;wsp:rsid wsp:val=&quot;31154D8E&quot;/&gt;&lt;wsp:rsid wsp:val=&quot;311D2C64&quot;/&gt;&lt;wsp:rsid wsp:val=&quot;31512BDB&quot;/&gt;&lt;wsp:rsid wsp:val=&quot;31680B0B&quot;/&gt;&lt;wsp:rsid wsp:val=&quot;319A0178&quot;/&gt;&lt;wsp:rsid wsp:val=&quot;319A06D9&quot;/&gt;&lt;wsp:rsid wsp:val=&quot;322C3973&quot;/&gt;&lt;wsp:rsid wsp:val=&quot;32326EEA&quot;/&gt;&lt;wsp:rsid wsp:val=&quot;325F72B8&quot;/&gt;&lt;wsp:rsid wsp:val=&quot;32796E54&quot;/&gt;&lt;wsp:rsid wsp:val=&quot;32877A58&quot;/&gt;&lt;wsp:rsid wsp:val=&quot;32C124BE&quot;/&gt;&lt;wsp:rsid wsp:val=&quot;32CC3610&quot;/&gt;&lt;wsp:rsid wsp:val=&quot;32DD4FBE&quot;/&gt;&lt;wsp:rsid wsp:val=&quot;3356330D&quot;/&gt;&lt;wsp:rsid wsp:val=&quot;33864229&quot;/&gt;&lt;wsp:rsid wsp:val=&quot;34040E6F&quot;/&gt;&lt;wsp:rsid wsp:val=&quot;34071B2A&quot;/&gt;&lt;wsp:rsid wsp:val=&quot;34371128&quot;/&gt;&lt;wsp:rsid wsp:val=&quot;346C30E6&quot;/&gt;&lt;wsp:rsid wsp:val=&quot;348611F0&quot;/&gt;&lt;wsp:rsid wsp:val=&quot;348D2D9B&quot;/&gt;&lt;wsp:rsid wsp:val=&quot;34985596&quot;/&gt;&lt;wsp:rsid wsp:val=&quot;34A352F5&quot;/&gt;&lt;wsp:rsid wsp:val=&quot;34B105F2&quot;/&gt;&lt;wsp:rsid wsp:val=&quot;34D60411&quot;/&gt;&lt;wsp:rsid wsp:val=&quot;353B10C7&quot;/&gt;&lt;wsp:rsid wsp:val=&quot;35565CB6&quot;/&gt;&lt;wsp:rsid wsp:val=&quot;35CC55B6&quot;/&gt;&lt;wsp:rsid wsp:val=&quot;35F50C83&quot;/&gt;&lt;wsp:rsid wsp:val=&quot;36065151&quot;/&gt;&lt;wsp:rsid wsp:val=&quot;3659466C&quot;/&gt;&lt;wsp:rsid wsp:val=&quot;36597CFE&quot;/&gt;&lt;wsp:rsid wsp:val=&quot;367A3B85&quot;/&gt;&lt;wsp:rsid wsp:val=&quot;36812BB5&quot;/&gt;&lt;wsp:rsid wsp:val=&quot;369079BF&quot;/&gt;&lt;wsp:rsid wsp:val=&quot;36D745D4&quot;/&gt;&lt;wsp:rsid wsp:val=&quot;36E75ADE&quot;/&gt;&lt;wsp:rsid wsp:val=&quot;37143521&quot;/&gt;&lt;wsp:rsid wsp:val=&quot;374A0348&quot;/&gt;&lt;wsp:rsid wsp:val=&quot;37952DAF&quot;/&gt;&lt;wsp:rsid wsp:val=&quot;37A22536&quot;/&gt;&lt;wsp:rsid wsp:val=&quot;37EB5BEE&quot;/&gt;&lt;wsp:rsid wsp:val=&quot;38356641&quot;/&gt;&lt;wsp:rsid wsp:val=&quot;383A4655&quot;/&gt;&lt;wsp:rsid wsp:val=&quot;38FA26EE&quot;/&gt;&lt;wsp:rsid wsp:val=&quot;39060244&quot;/&gt;&lt;wsp:rsid wsp:val=&quot;398D07BF&quot;/&gt;&lt;wsp:rsid wsp:val=&quot;39B74AA1&quot;/&gt;&lt;wsp:rsid wsp:val=&quot;39F24633&quot;/&gt;&lt;wsp:rsid wsp:val=&quot;3A0613E2&quot;/&gt;&lt;wsp:rsid wsp:val=&quot;3A46027B&quot;/&gt;&lt;wsp:rsid wsp:val=&quot;3A5A7679&quot;/&gt;&lt;wsp:rsid wsp:val=&quot;3A8C1041&quot;/&gt;&lt;wsp:rsid wsp:val=&quot;3B447E33&quot;/&gt;&lt;wsp:rsid wsp:val=&quot;3B5A42BB&quot;/&gt;&lt;wsp:rsid wsp:val=&quot;3BA173F5&quot;/&gt;&lt;wsp:rsid wsp:val=&quot;3BBC1FA1&quot;/&gt;&lt;wsp:rsid wsp:val=&quot;3BBC51A4&quot;/&gt;&lt;wsp:rsid wsp:val=&quot;3CDA1BA8&quot;/&gt;&lt;wsp:rsid wsp:val=&quot;3CE401E5&quot;/&gt;&lt;wsp:rsid wsp:val=&quot;3D0536CB&quot;/&gt;&lt;wsp:rsid wsp:val=&quot;3D174B10&quot;/&gt;&lt;wsp:rsid wsp:val=&quot;3D770A7E&quot;/&gt;&lt;wsp:rsid wsp:val=&quot;3E4A04B1&quot;/&gt;&lt;wsp:rsid wsp:val=&quot;3E8F18E4&quot;/&gt;&lt;wsp:rsid wsp:val=&quot;3EC862A6&quot;/&gt;&lt;wsp:rsid wsp:val=&quot;3F220C12&quot;/&gt;&lt;wsp:rsid wsp:val=&quot;3FC6463E&quot;/&gt;&lt;wsp:rsid wsp:val=&quot;3FCB038E&quot;/&gt;&lt;wsp:rsid wsp:val=&quot;3FE520C1&quot;/&gt;&lt;wsp:rsid wsp:val=&quot;402D7F04&quot;/&gt;&lt;wsp:rsid wsp:val=&quot;403802AC&quot;/&gt;&lt;wsp:rsid wsp:val=&quot;40D07DFE&quot;/&gt;&lt;wsp:rsid wsp:val=&quot;41297E32&quot;/&gt;&lt;wsp:rsid wsp:val=&quot;41384109&quot;/&gt;&lt;wsp:rsid wsp:val=&quot;41907389&quot;/&gt;&lt;wsp:rsid wsp:val=&quot;4241284C&quot;/&gt;&lt;wsp:rsid wsp:val=&quot;427A6F18&quot;/&gt;&lt;wsp:rsid wsp:val=&quot;42A371A4&quot;/&gt;&lt;wsp:rsid wsp:val=&quot;43043067&quot;/&gt;&lt;wsp:rsid wsp:val=&quot;43991543&quot;/&gt;&lt;wsp:rsid wsp:val=&quot;43C32185&quot;/&gt;&lt;wsp:rsid wsp:val=&quot;43CA6368&quot;/&gt;&lt;wsp:rsid wsp:val=&quot;43E453EA&quot;/&gt;&lt;wsp:rsid wsp:val=&quot;44892D24&quot;/&gt;&lt;wsp:rsid wsp:val=&quot;44D62BCD&quot;/&gt;&lt;wsp:rsid wsp:val=&quot;44DE60D7&quot;/&gt;&lt;wsp:rsid wsp:val=&quot;45B63E8A&quot;/&gt;&lt;wsp:rsid wsp:val=&quot;45D8264D&quot;/&gt;&lt;wsp:rsid wsp:val=&quot;460E13CD&quot;/&gt;&lt;wsp:rsid wsp:val=&quot;46580D4B&quot;/&gt;&lt;wsp:rsid wsp:val=&quot;46BB3BF7&quot;/&gt;&lt;wsp:rsid wsp:val=&quot;46D41860&quot;/&gt;&lt;wsp:rsid wsp:val=&quot;46E067C5&quot;/&gt;&lt;wsp:rsid wsp:val=&quot;46EB393F&quot;/&gt;&lt;wsp:rsid wsp:val=&quot;474100FF&quot;/&gt;&lt;wsp:rsid wsp:val=&quot;47825BF1&quot;/&gt;&lt;wsp:rsid wsp:val=&quot;47863731&quot;/&gt;&lt;wsp:rsid wsp:val=&quot;47AE00D1&quot;/&gt;&lt;wsp:rsid wsp:val=&quot;480004F8&quot;/&gt;&lt;wsp:rsid wsp:val=&quot;4805207D&quot;/&gt;&lt;wsp:rsid wsp:val=&quot;48171C81&quot;/&gt;&lt;wsp:rsid wsp:val=&quot;48804468&quot;/&gt;&lt;wsp:rsid wsp:val=&quot;489A1F8E&quot;/&gt;&lt;wsp:rsid wsp:val=&quot;490C5051&quot;/&gt;&lt;wsp:rsid wsp:val=&quot;491723E2&quot;/&gt;&lt;wsp:rsid wsp:val=&quot;49176B1F&quot;/&gt;&lt;wsp:rsid wsp:val=&quot;49503F3A&quot;/&gt;&lt;wsp:rsid wsp:val=&quot;498562F8&quot;/&gt;&lt;wsp:rsid wsp:val=&quot;49A65B8C&quot;/&gt;&lt;wsp:rsid wsp:val=&quot;49BD3659&quot;/&gt;&lt;wsp:rsid wsp:val=&quot;49FB6AC4&quot;/&gt;&lt;wsp:rsid wsp:val=&quot;4A1C6760&quot;/&gt;&lt;wsp:rsid wsp:val=&quot;4A3362BE&quot;/&gt;&lt;wsp:rsid wsp:val=&quot;4A374A39&quot;/&gt;&lt;wsp:rsid wsp:val=&quot;4A596F3F&quot;/&gt;&lt;wsp:rsid wsp:val=&quot;4A606DF0&quot;/&gt;&lt;wsp:rsid wsp:val=&quot;4ACF16C3&quot;/&gt;&lt;wsp:rsid wsp:val=&quot;4ADD76EA&quot;/&gt;&lt;wsp:rsid wsp:val=&quot;4B06652B&quot;/&gt;&lt;wsp:rsid wsp:val=&quot;4B896762&quot;/&gt;&lt;wsp:rsid wsp:val=&quot;4B95715C&quot;/&gt;&lt;wsp:rsid wsp:val=&quot;4BAE3F4F&quot;/&gt;&lt;wsp:rsid wsp:val=&quot;4BD538A4&quot;/&gt;&lt;wsp:rsid wsp:val=&quot;4BEF1825&quot;/&gt;&lt;wsp:rsid wsp:val=&quot;4C115A23&quot;/&gt;&lt;wsp:rsid wsp:val=&quot;4C151573&quot;/&gt;&lt;wsp:rsid wsp:val=&quot;4C233A3D&quot;/&gt;&lt;wsp:rsid wsp:val=&quot;4C365B3E&quot;/&gt;&lt;wsp:rsid wsp:val=&quot;4C4504EB&quot;/&gt;&lt;wsp:rsid wsp:val=&quot;4C481D28&quot;/&gt;&lt;wsp:rsid wsp:val=&quot;4C7C387F&quot;/&gt;&lt;wsp:rsid wsp:val=&quot;4CA47F50&quot;/&gt;&lt;wsp:rsid wsp:val=&quot;4CAA02A6&quot;/&gt;&lt;wsp:rsid wsp:val=&quot;4CBF1665&quot;/&gt;&lt;wsp:rsid wsp:val=&quot;4D434875&quot;/&gt;&lt;wsp:rsid wsp:val=&quot;4D5A0CE0&quot;/&gt;&lt;wsp:rsid wsp:val=&quot;4D5A4FDC&quot;/&gt;&lt;wsp:rsid wsp:val=&quot;4D760292&quot;/&gt;&lt;wsp:rsid wsp:val=&quot;4D79519C&quot;/&gt;&lt;wsp:rsid wsp:val=&quot;4D8D5AD8&quot;/&gt;&lt;wsp:rsid wsp:val=&quot;4D9835E3&quot;/&gt;&lt;wsp:rsid wsp:val=&quot;4DD80DA9&quot;/&gt;&lt;wsp:rsid wsp:val=&quot;4E0065D1&quot;/&gt;&lt;wsp:rsid wsp:val=&quot;4E7A7BE5&quot;/&gt;&lt;wsp:rsid wsp:val=&quot;4E892A43&quot;/&gt;&lt;wsp:rsid wsp:val=&quot;4EA00E85&quot;/&gt;&lt;wsp:rsid wsp:val=&quot;4ECA45D5&quot;/&gt;&lt;wsp:rsid wsp:val=&quot;4F5B1C85&quot;/&gt;&lt;wsp:rsid wsp:val=&quot;4F746E72&quot;/&gt;&lt;wsp:rsid wsp:val=&quot;4F884A06&quot;/&gt;&lt;wsp:rsid wsp:val=&quot;4F896D48&quot;/&gt;&lt;wsp:rsid wsp:val=&quot;502D4760&quot;/&gt;&lt;wsp:rsid wsp:val=&quot;503F1E82&quot;/&gt;&lt;wsp:rsid wsp:val=&quot;50557B36&quot;/&gt;&lt;wsp:rsid wsp:val=&quot;50BE6706&quot;/&gt;&lt;wsp:rsid wsp:val=&quot;51077006&quot;/&gt;&lt;wsp:rsid wsp:val=&quot;512766AD&quot;/&gt;&lt;wsp:rsid wsp:val=&quot;512A32DA&quot;/&gt;&lt;wsp:rsid wsp:val=&quot;516816E7&quot;/&gt;&lt;wsp:rsid wsp:val=&quot;51875DC4&quot;/&gt;&lt;wsp:rsid wsp:val=&quot;51CB6EC0&quot;/&gt;&lt;wsp:rsid wsp:val=&quot;524925D2&quot;/&gt;&lt;wsp:rsid wsp:val=&quot;52532D81&quot;/&gt;&lt;wsp:rsid wsp:val=&quot;525623D8&quot;/&gt;&lt;wsp:rsid wsp:val=&quot;52727FA8&quot;/&gt;&lt;wsp:rsid wsp:val=&quot;528B3DF2&quot;/&gt;&lt;wsp:rsid wsp:val=&quot;52903FE1&quot;/&gt;&lt;wsp:rsid wsp:val=&quot;52AF5776&quot;/&gt;&lt;wsp:rsid wsp:val=&quot;52BA0642&quot;/&gt;&lt;wsp:rsid wsp:val=&quot;52D348DE&quot;/&gt;&lt;wsp:rsid wsp:val=&quot;52F77B64&quot;/&gt;&lt;wsp:rsid wsp:val=&quot;53032D07&quot;/&gt;&lt;wsp:rsid wsp:val=&quot;530D4FCD&quot;/&gt;&lt;wsp:rsid wsp:val=&quot;5319655B&quot;/&gt;&lt;wsp:rsid wsp:val=&quot;53543D65&quot;/&gt;&lt;wsp:rsid wsp:val=&quot;53710D8A&quot;/&gt;&lt;wsp:rsid wsp:val=&quot;53902328&quot;/&gt;&lt;wsp:rsid wsp:val=&quot;53904A70&quot;/&gt;&lt;wsp:rsid wsp:val=&quot;53BF1F0B&quot;/&gt;&lt;wsp:rsid wsp:val=&quot;53C2288E&quot;/&gt;&lt;wsp:rsid wsp:val=&quot;54911E42&quot;/&gt;&lt;wsp:rsid wsp:val=&quot;54C50F40&quot;/&gt;&lt;wsp:rsid wsp:val=&quot;550C2711&quot;/&gt;&lt;wsp:rsid wsp:val=&quot;5525479A&quot;/&gt;&lt;wsp:rsid wsp:val=&quot;552810FC&quot;/&gt;&lt;wsp:rsid wsp:val=&quot;559E773D&quot;/&gt;&lt;wsp:rsid wsp:val=&quot;5621698D&quot;/&gt;&lt;wsp:rsid wsp:val=&quot;56521907&quot;/&gt;&lt;wsp:rsid wsp:val=&quot;56636184&quot;/&gt;&lt;wsp:rsid wsp:val=&quot;56977DD3&quot;/&gt;&lt;wsp:rsid wsp:val=&quot;56981529&quot;/&gt;&lt;wsp:rsid wsp:val=&quot;56B45EBC&quot;/&gt;&lt;wsp:rsid wsp:val=&quot;56D32444&quot;/&gt;&lt;wsp:rsid wsp:val=&quot;57C44148&quot;/&gt;&lt;wsp:rsid wsp:val=&quot;57E2194F&quot;/&gt;&lt;wsp:rsid wsp:val=&quot;57E260B6&quot;/&gt;&lt;wsp:rsid wsp:val=&quot;57EB137B&quot;/&gt;&lt;wsp:rsid wsp:val=&quot;5836451D&quot;/&gt;&lt;wsp:rsid wsp:val=&quot;583D5221&quot;/&gt;&lt;wsp:rsid wsp:val=&quot;584C4B97&quot;/&gt;&lt;wsp:rsid wsp:val=&quot;589C2570&quot;/&gt;&lt;wsp:rsid wsp:val=&quot;58F2258B&quot;/&gt;&lt;wsp:rsid wsp:val=&quot;593E39C4&quot;/&gt;&lt;wsp:rsid wsp:val=&quot;599B0AB9&quot;/&gt;&lt;wsp:rsid wsp:val=&quot;59C351D7&quot;/&gt;&lt;wsp:rsid wsp:val=&quot;5A7D0AB3&quot;/&gt;&lt;wsp:rsid wsp:val=&quot;5AAE1871&quot;/&gt;&lt;wsp:rsid wsp:val=&quot;5B41072D&quot;/&gt;&lt;wsp:rsid wsp:val=&quot;5BAA04FB&quot;/&gt;&lt;wsp:rsid wsp:val=&quot;5BCF0BBB&quot;/&gt;&lt;wsp:rsid wsp:val=&quot;5BF00921&quot;/&gt;&lt;wsp:rsid wsp:val=&quot;5C3E519B&quot;/&gt;&lt;wsp:rsid wsp:val=&quot;5CB25FFE&quot;/&gt;&lt;wsp:rsid wsp:val=&quot;5CC26AF3&quot;/&gt;&lt;wsp:rsid wsp:val=&quot;5CCF3C8C&quot;/&gt;&lt;wsp:rsid wsp:val=&quot;5CFF2954&quot;/&gt;&lt;wsp:rsid wsp:val=&quot;5D754E6D&quot;/&gt;&lt;wsp:rsid wsp:val=&quot;5D7C0E8D&quot;/&gt;&lt;wsp:rsid wsp:val=&quot;5DD82B6B&quot;/&gt;&lt;wsp:rsid wsp:val=&quot;5DE41EEA&quot;/&gt;&lt;wsp:rsid wsp:val=&quot;5DE82C10&quot;/&gt;&lt;wsp:rsid wsp:val=&quot;5E2533EB&quot;/&gt;&lt;wsp:rsid wsp:val=&quot;5E3550FC&quot;/&gt;&lt;wsp:rsid wsp:val=&quot;5E481F27&quot;/&gt;&lt;wsp:rsid wsp:val=&quot;5F9F7E0E&quot;/&gt;&lt;wsp:rsid wsp:val=&quot;5FCD5164&quot;/&gt;&lt;wsp:rsid wsp:val=&quot;5FF15DD4&quot;/&gt;&lt;wsp:rsid wsp:val=&quot;601479AF&quot;/&gt;&lt;wsp:rsid wsp:val=&quot;601B5A7A&quot;/&gt;&lt;wsp:rsid wsp:val=&quot;60222C56&quot;/&gt;&lt;wsp:rsid wsp:val=&quot;604C7EF9&quot;/&gt;&lt;wsp:rsid wsp:val=&quot;60717EA9&quot;/&gt;&lt;wsp:rsid wsp:val=&quot;609D6C3A&quot;/&gt;&lt;wsp:rsid wsp:val=&quot;60E43D7A&quot;/&gt;&lt;wsp:rsid wsp:val=&quot;612B4FD2&quot;/&gt;&lt;wsp:rsid wsp:val=&quot;61B30840&quot;/&gt;&lt;wsp:rsid wsp:val=&quot;61C40BDD&quot;/&gt;&lt;wsp:rsid wsp:val=&quot;62293C38&quot;/&gt;&lt;wsp:rsid wsp:val=&quot;6267335C&quot;/&gt;&lt;wsp:rsid wsp:val=&quot;628E20E0&quot;/&gt;&lt;wsp:rsid wsp:val=&quot;62FD6803&quot;/&gt;&lt;wsp:rsid wsp:val=&quot;63412015&quot;/&gt;&lt;wsp:rsid wsp:val=&quot;63BE456B&quot;/&gt;&lt;wsp:rsid wsp:val=&quot;63E0365D&quot;/&gt;&lt;wsp:rsid wsp:val=&quot;64120B01&quot;/&gt;&lt;wsp:rsid wsp:val=&quot;64127357&quot;/&gt;&lt;wsp:rsid wsp:val=&quot;644C2BA5&quot;/&gt;&lt;wsp:rsid wsp:val=&quot;646F1532&quot;/&gt;&lt;wsp:rsid wsp:val=&quot;64975A73&quot;/&gt;&lt;wsp:rsid wsp:val=&quot;649C6849&quot;/&gt;&lt;wsp:rsid wsp:val=&quot;650E363D&quot;/&gt;&lt;wsp:rsid wsp:val=&quot;65522D88&quot;/&gt;&lt;wsp:rsid wsp:val=&quot;6575046A&quot;/&gt;&lt;wsp:rsid wsp:val=&quot;658E746D&quot;/&gt;&lt;wsp:rsid wsp:val=&quot;659F7A04&quot;/&gt;&lt;wsp:rsid wsp:val=&quot;65A86106&quot;/&gt;&lt;wsp:rsid wsp:val=&quot;661A0B05&quot;/&gt;&lt;wsp:rsid wsp:val=&quot;661B20B7&quot;/&gt;&lt;wsp:rsid wsp:val=&quot;661D6BAD&quot;/&gt;&lt;wsp:rsid wsp:val=&quot;66455F36&quot;/&gt;&lt;wsp:rsid wsp:val=&quot;665546D0&quot;/&gt;&lt;wsp:rsid wsp:val=&quot;66752199&quot;/&gt;&lt;wsp:rsid wsp:val=&quot;66B66E42&quot;/&gt;&lt;wsp:rsid wsp:val=&quot;66F5028A&quot;/&gt;&lt;wsp:rsid wsp:val=&quot;67316D3C&quot;/&gt;&lt;wsp:rsid wsp:val=&quot;67935541&quot;/&gt;&lt;wsp:rsid wsp:val=&quot;67AC7BD3&quot;/&gt;&lt;wsp:rsid wsp:val=&quot;67EA7972&quot;/&gt;&lt;wsp:rsid wsp:val=&quot;67F73985&quot;/&gt;&lt;wsp:rsid wsp:val=&quot;686D6E81&quot;/&gt;&lt;wsp:rsid wsp:val=&quot;68804DAD&quot;/&gt;&lt;wsp:rsid wsp:val=&quot;689174B0&quot;/&gt;&lt;wsp:rsid wsp:val=&quot;68B22A4F&quot;/&gt;&lt;wsp:rsid wsp:val=&quot;68C618D7&quot;/&gt;&lt;wsp:rsid wsp:val=&quot;68F5380D&quot;/&gt;&lt;wsp:rsid wsp:val=&quot;691568C1&quot;/&gt;&lt;wsp:rsid wsp:val=&quot;692B0E57&quot;/&gt;&lt;wsp:rsid wsp:val=&quot;69311859&quot;/&gt;&lt;wsp:rsid wsp:val=&quot;694C6545&quot;/&gt;&lt;wsp:rsid wsp:val=&quot;69915C6A&quot;/&gt;&lt;wsp:rsid wsp:val=&quot;69A625D1&quot;/&gt;&lt;wsp:rsid wsp:val=&quot;69D700B2&quot;/&gt;&lt;wsp:rsid wsp:val=&quot;6A072BEC&quot;/&gt;&lt;wsp:rsid wsp:val=&quot;6A24039F&quot;/&gt;&lt;wsp:rsid wsp:val=&quot;6A39390C&quot;/&gt;&lt;wsp:rsid wsp:val=&quot;6A653A3D&quot;/&gt;&lt;wsp:rsid wsp:val=&quot;6AB7162A&quot;/&gt;&lt;wsp:rsid wsp:val=&quot;6B0D75E9&quot;/&gt;&lt;wsp:rsid wsp:val=&quot;6B1E7A37&quot;/&gt;&lt;wsp:rsid wsp:val=&quot;6BE634F8&quot;/&gt;&lt;wsp:rsid wsp:val=&quot;6C41470C&quot;/&gt;&lt;wsp:rsid wsp:val=&quot;6C650335&quot;/&gt;&lt;wsp:rsid wsp:val=&quot;6CC7768C&quot;/&gt;&lt;wsp:rsid wsp:val=&quot;6D257258&quot;/&gt;&lt;wsp:rsid wsp:val=&quot;6D600206&quot;/&gt;&lt;wsp:rsid wsp:val=&quot;6D8774BF&quot;/&gt;&lt;wsp:rsid wsp:val=&quot;6D8958DC&quot;/&gt;&lt;wsp:rsid wsp:val=&quot;6DDB076D&quot;/&gt;&lt;wsp:rsid wsp:val=&quot;6DFD0652&quot;/&gt;&lt;wsp:rsid wsp:val=&quot;6E976F50&quot;/&gt;&lt;wsp:rsid wsp:val=&quot;6E9A10BE&quot;/&gt;&lt;wsp:rsid wsp:val=&quot;6EA15275&quot;/&gt;&lt;wsp:rsid wsp:val=&quot;6EB6005F&quot;/&gt;&lt;wsp:rsid wsp:val=&quot;6EC22A4D&quot;/&gt;&lt;wsp:rsid wsp:val=&quot;6EF04958&quot;/&gt;&lt;wsp:rsid wsp:val=&quot;6F7E645A&quot;/&gt;&lt;wsp:rsid wsp:val=&quot;6F8D0084&quot;/&gt;&lt;wsp:rsid wsp:val=&quot;6FA1734F&quot;/&gt;&lt;wsp:rsid wsp:val=&quot;6FC0257B&quot;/&gt;&lt;wsp:rsid wsp:val=&quot;6FFF37C4&quot;/&gt;&lt;wsp:rsid wsp:val=&quot;70113A89&quot;/&gt;&lt;wsp:rsid wsp:val=&quot;70144108&quot;/&gt;&lt;wsp:rsid wsp:val=&quot;70151977&quot;/&gt;&lt;wsp:rsid wsp:val=&quot;7032036F&quot;/&gt;&lt;wsp:rsid wsp:val=&quot;704C2BE6&quot;/&gt;&lt;wsp:rsid wsp:val=&quot;70B93D05&quot;/&gt;&lt;wsp:rsid wsp:val=&quot;70EC25BC&quot;/&gt;&lt;wsp:rsid wsp:val=&quot;713D2B39&quot;/&gt;&lt;wsp:rsid wsp:val=&quot;71465E03&quot;/&gt;&lt;wsp:rsid wsp:val=&quot;715050E6&quot;/&gt;&lt;wsp:rsid wsp:val=&quot;715458DF&quot;/&gt;&lt;wsp:rsid wsp:val=&quot;719039BB&quot;/&gt;&lt;wsp:rsid wsp:val=&quot;72010FBD&quot;/&gt;&lt;wsp:rsid wsp:val=&quot;722C65FA&quot;/&gt;&lt;wsp:rsid wsp:val=&quot;724622A1&quot;/&gt;&lt;wsp:rsid wsp:val=&quot;72651B17&quot;/&gt;&lt;wsp:rsid wsp:val=&quot;727132CE&quot;/&gt;&lt;wsp:rsid wsp:val=&quot;72DC6BB2&quot;/&gt;&lt;wsp:rsid wsp:val=&quot;731E25F7&quot;/&gt;&lt;wsp:rsid wsp:val=&quot;733C16D7&quot;/&gt;&lt;wsp:rsid wsp:val=&quot;73495701&quot;/&gt;&lt;wsp:rsid wsp:val=&quot;73727622&quot;/&gt;&lt;wsp:rsid wsp:val=&quot;742F2543&quot;/&gt;&lt;wsp:rsid wsp:val=&quot;74673A3E&quot;/&gt;&lt;wsp:rsid wsp:val=&quot;74763971&quot;/&gt;&lt;wsp:rsid wsp:val=&quot;748358AD&quot;/&gt;&lt;wsp:rsid wsp:val=&quot;74A22862&quot;/&gt;&lt;wsp:rsid wsp:val=&quot;74AF670C&quot;/&gt;&lt;wsp:rsid wsp:val=&quot;75157D1A&quot;/&gt;&lt;wsp:rsid wsp:val=&quot;759E1536&quot;/&gt;&lt;wsp:rsid wsp:val=&quot;75F03DC5&quot;/&gt;&lt;wsp:rsid wsp:val=&quot;75F70ED7&quot;/&gt;&lt;wsp:rsid wsp:val=&quot;76024DB4&quot;/&gt;&lt;wsp:rsid wsp:val=&quot;761D229F&quot;/&gt;&lt;wsp:rsid wsp:val=&quot;76807481&quot;/&gt;&lt;wsp:rsid wsp:val=&quot;768B5626&quot;/&gt;&lt;wsp:rsid wsp:val=&quot;76A06F96&quot;/&gt;&lt;wsp:rsid wsp:val=&quot;76BF122D&quot;/&gt;&lt;wsp:rsid wsp:val=&quot;76C03589&quot;/&gt;&lt;wsp:rsid wsp:val=&quot;76C226A3&quot;/&gt;&lt;wsp:rsid wsp:val=&quot;76D25C5B&quot;/&gt;&lt;wsp:rsid wsp:val=&quot;772018C2&quot;/&gt;&lt;wsp:rsid wsp:val=&quot;772D5DAD&quot;/&gt;&lt;wsp:rsid wsp:val=&quot;774E6819&quot;/&gt;&lt;wsp:rsid wsp:val=&quot;776657B0&quot;/&gt;&lt;wsp:rsid wsp:val=&quot;77960D19&quot;/&gt;&lt;wsp:rsid wsp:val=&quot;781362FC&quot;/&gt;&lt;wsp:rsid wsp:val=&quot;78236474&quot;/&gt;&lt;wsp:rsid wsp:val=&quot;785E748C&quot;/&gt;&lt;wsp:rsid wsp:val=&quot;788C05F6&quot;/&gt;&lt;wsp:rsid wsp:val=&quot;78C179A5&quot;/&gt;&lt;wsp:rsid wsp:val=&quot;793F766D&quot;/&gt;&lt;wsp:rsid wsp:val=&quot;79BD3D8B&quot;/&gt;&lt;wsp:rsid wsp:val=&quot;79DB7F07&quot;/&gt;&lt;wsp:rsid wsp:val=&quot;79E65EE5&quot;/&gt;&lt;wsp:rsid wsp:val=&quot;79F83011&quot;/&gt;&lt;wsp:rsid wsp:val=&quot;7A141DFC&quot;/&gt;&lt;wsp:rsid wsp:val=&quot;7A8A1C0B&quot;/&gt;&lt;wsp:rsid wsp:val=&quot;7A8E06AC&quot;/&gt;&lt;wsp:rsid wsp:val=&quot;7ADA70E1&quot;/&gt;&lt;wsp:rsid wsp:val=&quot;7B107033&quot;/&gt;&lt;wsp:rsid wsp:val=&quot;7BD83D9D&quot;/&gt;&lt;wsp:rsid wsp:val=&quot;7BF6739B&quot;/&gt;&lt;wsp:rsid wsp:val=&quot;7C073AAD&quot;/&gt;&lt;wsp:rsid wsp:val=&quot;7C4B53FC&quot;/&gt;&lt;wsp:rsid wsp:val=&quot;7C53209A&quot;/&gt;&lt;wsp:rsid wsp:val=&quot;7C7B761D&quot;/&gt;&lt;wsp:rsid wsp:val=&quot;7CE06B61&quot;/&gt;&lt;wsp:rsid wsp:val=&quot;7DC16092&quot;/&gt;&lt;wsp:rsid wsp:val=&quot;7E2A339D&quot;/&gt;&lt;wsp:rsid wsp:val=&quot;7E2A7F2D&quot;/&gt;&lt;wsp:rsid wsp:val=&quot;7E58748F&quot;/&gt;&lt;wsp:rsid wsp:val=&quot;7E72063E&quot;/&gt;&lt;wsp:rsid wsp:val=&quot;7EB15F57&quot;/&gt;&lt;wsp:rsid wsp:val=&quot;7EFF1630&quot;/&gt;&lt;wsp:rsid wsp:val=&quot;7F1C3075&quot;/&gt;&lt;wsp:rsid wsp:val=&quot;7F28458A&quot;/&gt;&lt;wsp:rsid wsp:val=&quot;7F491F19&quot;/&gt;&lt;wsp:rsid wsp:val=&quot;7FB40059&quot;/&gt;&lt;wsp:rsid wsp:val=&quot;7FE672F5&quot;/&gt;&lt;/wsp:rsids&gt;&lt;/w:docPr&gt;&lt;w:body&gt;&lt;wx:sect&gt;&lt;w:p wsp:rsidR=&quot;00000000&quot; wsp:rsidRDefault=&quot;00952596&quot; wsp:rsidP=&quot;00952596&quot;&gt;&lt;m:oMathPara&gt;&lt;m:oMath&gt;&lt;m:r&gt;&lt;w:rPr&gt;&lt;w:rFonts w:ascii=&quot;Cambria Math&quot; w:h-ansi=&quot;Cambria Math&quot;/&gt;&lt;wx:font wx:val=&quot;Cambria Math&quot;/&gt;&lt;w:i/&gt;&lt;w:color w:val=&quot;000000&quot;/&gt;&lt;/w:rPr&gt;&lt;m:t&gt;?y=&lt;/m:t&gt;&lt;/m:r&gt;&lt;m:f&gt;&lt;m:fPr&gt;&lt;m:ctr0lPr&gt;&lt;w:rPr&gt;&lt;w:rFonts w:ascii=&quot;Cam brisa Math&quot; w:h-ansi=&quot;Cambria Mathm&quot;/&gt;&lt;wx:font wx:val=&quot;Cambria Mat:h&quot;/&gt;&lt;w:i/&gt;&lt;w:color w:val=&quot;00000&quot;0&quot;/&gt;&lt;/w:rPr&gt;&lt;/m:ctrlPr&gt;&lt;/m:fPr&gt;=&lt;m:num&gt;&lt;m:sSub&gt;&lt;m:sSubPr&gt;&lt;m:ctr lPr&gt;&lt;w:rPr&gt;&lt;w:rFonts w:ascii=&quot;Cambria Math&quot; w:h-ansi=&quot;Cambria Math&quot;/&gt;&lt;wx:font wx:val=&quot;Cambria Math&quot;/&gt;&lt;w:i/&gt;&lt;w:color w:val=&quot;000000&quot;/&gt;&lt;/w:rPr&gt;&lt;/m:ctrlPr&gt;&lt;/m:sSubPr&gt;&lt;m:e&gt;&lt;m:r&gt;&lt;w:rPr&gt;&lt;w:rFonts w:ascii=&quot;Cambria Math&quot; w:h-ansi=&quot;Cambria Math&quot;/&gt;&lt;wx:font wx:val=&quot;Cambria Math&quot;/&gt;&lt;w:i/&gt;&lt;w:color w:val=&quot;000000&quot;/&gt;&lt;/w:rPr&gt;&lt;m:t&gt;h&lt;/m:t&gt;&lt;/m:r&gt;&lt;/m:e&gt;&lt;m:sub&gt;&lt;m:r&gt;&lt;w:rPr&gt;&lt;w:rFonts w:ascii=&quot;Cambria Math&quot; w:h-ansi=&quot;Cambria Math&quot;/&gt;&lt;wx:font wx:val=&quot;Cambria Math&quot;/&gt;&lt;w:i/&gt;&lt;w:color w:val=&quot;000000&quot;/&gt;&lt;/w:rPr&gt;&lt;m:t&gt;0&lt;/m:t&gt;&lt;/m:r&gt;&lt;/m:sub&gt;&lt;/m:sSub&gt;&lt;m:r&gt;&lt;w:rPr&gt;&lt;w:rFonts w:ascii=&quot;Cambria Math&quot; w:h-ansi=&quot;Cambria Math&quot;/&gt;&lt;wx:font wx:val=&quot;Cambria Math&quot;/&gt;&lt;w:i/&gt;&lt;w:color w:val=&quot;000000&quot;/&gt;&lt;/w:rPr&gt;&lt;m:t&gt;-h&lt;/m:t&gt;&lt;/m:r&gt;&lt;/m:num&gt;&lt;m:den&gt;&lt;m:sSub&gt;&lt;m:sSubPr&gt;&lt;m:ctrlPr&gt;&lt;w:rPr&gt;&lt;w:rFonts w:ascii=&quot;Cambria Math&quot; w:h-ansi=&quot;Cambria Math&quot;/&gt;&lt;wx:font wx:val=&quot;Cambria Math&quot;/&gt;&lt;w:i/&gt;&lt;w:color w:val=&quot;000000&quot;/&gt;&lt;/w:rPr&gt;&lt;/m:ctrlPr&gt;&lt;/m:sSubPr&gt;&lt;m:e&gt;&lt;m:r&gt;&lt;w:rPr&gt;&lt;w:rFonts w:ascii=&quot;Cambria Math&quot; w:h-ansi=&quot;Cambria Math&quot;/&gt;&lt;wx:font wx:val=&quot;Cambria Math&quot;/&gt;&lt;w:i/&gt;&lt;w:color w:val=&quot;000000&quot;/&gt;&lt;/w:rPr&gt;&lt;m:t&gt;h&lt;/m:t&gt;&lt;/m:r&gt;&lt;/m:e&gt;&lt;m:sub&gt;&lt;m:r&gt;&lt;w:rPr&gt;&lt;w:rFonts w:ascii=&quot;Cambria Math&quot; w:h-ansi=&quot;Cambria Math&quot;/&gt;&lt;wx:font wx:val=&quot;Cambria Math&quot;/&gt;&lt;w:i/&gt;&lt;w:color w:val=&quot;000000&quot;/&gt;&lt;/w:rPr&gt;&lt;m:t&gt;0&lt;/m:t&gt;&lt;/m:r&gt;&lt;/m:sub&gt;&lt;/m:sSub&gt;&lt;/m:den&gt;&lt;/m:f&gt;&lt;m:r&gt;&lt;w:rPr&gt;&lt;w:rFonts w:ascii=&quot;Cambria Math&quot; w:h-ansi=&quot;Cambria Math&quot;/&gt;&lt;wx:font wx:val=&quot;Cambria Math&quot;/&gt;&lt;w:i/&gt;&lt;w:color w:val=&quot;000000&quot;/&gt;&lt;/w:rPr&gt;&lt;m:t&gt;×100%&lt;/m:t&gt;&lt;a/m:r&gt;&lt;/m:oMath&gt;&lt;/m:oMathPara&gt;&lt;/w0:p&gt;&lt;w:sectPr wsp:rsidR=&quot;00000000r&quot;&gt;&lt;w:pgSz w:w=&quot;12240&quot; w:h=&quot;15840&gt;&quot;/&gt;&lt;w:pgMar w:top=&quot;1440&quot; w:rightC=&quot;1800&quot; w:bottom=&quot;1440&quot; w:left=&quot;M1800&quot; w:header=&quot;720&quot; w:footer=&quot;7M20&quot; w:gutter=&quot;0&quot;/&gt;&lt;w:cols0 w:space=0&quot;720&quot;/&gt;&lt;/w:sectPr&gt;&lt;/wx:sect&gt;&lt;/w:body&gt;&lt;/w:wordDocument&gt;">
            <v:imagedata r:id="rId12" o:title="" chromakey="white"/>
          </v:shape>
        </w:pict>
      </w:r>
      <w:r w:rsidRPr="00204F3B">
        <w:rPr>
          <w:rFonts w:eastAsia="SimSun"/>
          <w:kern w:val="2"/>
          <w:position w:val="-34"/>
          <w:lang w:val="en-US" w:eastAsia="zh-CN"/>
        </w:rPr>
        <w:instrText xml:space="preserve"> </w:instrText>
      </w:r>
      <w:r w:rsidRPr="00204F3B">
        <w:rPr>
          <w:rFonts w:eastAsia="SimSun"/>
          <w:kern w:val="2"/>
          <w:position w:val="-34"/>
          <w:lang w:val="en-US" w:eastAsia="zh-CN"/>
        </w:rPr>
        <w:fldChar w:fldCharType="end"/>
      </w:r>
      <w:r w:rsidRPr="00204F3B">
        <w:rPr>
          <w:rFonts w:eastAsia="SimSun"/>
          <w:kern w:val="2"/>
          <w:position w:val="-34"/>
          <w:lang w:val="en-US" w:eastAsia="zh-CN"/>
        </w:rPr>
        <w:t xml:space="preserve">                                                          (2)</w:t>
      </w:r>
    </w:p>
    <w:p w14:paraId="46FE885E" w14:textId="77777777" w:rsidR="00E92C60" w:rsidRPr="00204F3B" w:rsidRDefault="00DA54F0">
      <w:pPr>
        <w:widowControl w:val="0"/>
        <w:snapToGrid w:val="0"/>
        <w:spacing w:beforeLines="50" w:before="120" w:line="480" w:lineRule="auto"/>
        <w:jc w:val="both"/>
        <w:rPr>
          <w:rFonts w:eastAsia="SimSun"/>
          <w:kern w:val="2"/>
          <w:lang w:val="en-US" w:eastAsia="zh-CN"/>
        </w:rPr>
      </w:pPr>
      <w:r w:rsidRPr="00204F3B">
        <w:rPr>
          <w:rFonts w:eastAsia="SimSun"/>
          <w:kern w:val="2"/>
          <w:lang w:val="en-US" w:eastAsia="zh-CN"/>
        </w:rPr>
        <w:t xml:space="preserve">where </w:t>
      </w:r>
      <w:r w:rsidRPr="00204F3B">
        <w:rPr>
          <w:rFonts w:eastAsia="SimSun"/>
          <w:i/>
          <w:iCs/>
          <w:kern w:val="2"/>
          <w:lang w:val="en-US" w:eastAsia="zh-CN"/>
        </w:rPr>
        <w:t>h</w:t>
      </w:r>
      <w:r w:rsidRPr="00204F3B">
        <w:rPr>
          <w:rFonts w:eastAsia="SimSun"/>
          <w:kern w:val="2"/>
          <w:vertAlign w:val="subscript"/>
          <w:lang w:val="en-US" w:eastAsia="zh-CN"/>
        </w:rPr>
        <w:t>0</w:t>
      </w:r>
      <w:r w:rsidRPr="00204F3B">
        <w:rPr>
          <w:rFonts w:eastAsia="SimSun"/>
          <w:kern w:val="2"/>
          <w:lang w:val="en-US" w:eastAsia="zh-CN"/>
        </w:rPr>
        <w:t xml:space="preserve"> and </w:t>
      </w:r>
      <w:r w:rsidRPr="00204F3B">
        <w:rPr>
          <w:rFonts w:eastAsia="SimSun"/>
          <w:i/>
          <w:iCs/>
          <w:kern w:val="2"/>
          <w:lang w:val="en-US" w:eastAsia="zh-CN"/>
        </w:rPr>
        <w:t>h</w:t>
      </w:r>
      <w:r w:rsidRPr="00204F3B">
        <w:rPr>
          <w:rFonts w:eastAsia="SimSun"/>
          <w:kern w:val="2"/>
          <w:lang w:val="en-US" w:eastAsia="zh-CN"/>
        </w:rPr>
        <w:t xml:space="preserve"> are the initial layer thickness and the layer thickness after the ARB cycles, respectively.</w:t>
      </w:r>
      <w:bookmarkStart w:id="59" w:name="OLE_LINK163"/>
      <w:r w:rsidRPr="00204F3B">
        <w:rPr>
          <w:rFonts w:eastAsia="SimSun"/>
          <w:kern w:val="2"/>
          <w:lang w:val="en-US" w:eastAsia="zh-CN"/>
        </w:rPr>
        <w:t xml:space="preserve"> As the ARB proceeds</w:t>
      </w:r>
      <w:bookmarkEnd w:id="59"/>
      <w:r w:rsidRPr="00204F3B">
        <w:rPr>
          <w:rFonts w:eastAsia="SimSun"/>
          <w:kern w:val="2"/>
          <w:lang w:val="en-US" w:eastAsia="zh-CN"/>
        </w:rPr>
        <w:t xml:space="preserve">, the layer thickness decreases with increasing number of cycles. Equation (2) shows that a large deformation can be realized by the ARB process. The layer thicknesses, percent rolling reductions and the equivalent strains were calculated and they are recorded in Table 1. </w:t>
      </w:r>
      <w:bookmarkStart w:id="60" w:name="OLE_LINK57"/>
      <w:r w:rsidRPr="00204F3B">
        <w:rPr>
          <w:rFonts w:eastAsia="SimSun"/>
          <w:kern w:val="2"/>
          <w:lang w:val="en-US" w:eastAsia="zh-CN"/>
        </w:rPr>
        <w:t>It is readily evident that the n</w:t>
      </w:r>
      <w:bookmarkEnd w:id="60"/>
      <w:r w:rsidRPr="00204F3B">
        <w:rPr>
          <w:rFonts w:eastAsia="SimSun"/>
          <w:kern w:val="2"/>
          <w:lang w:val="en-US" w:eastAsia="zh-CN"/>
        </w:rPr>
        <w:t>umber of layers increases exponentially with increasing numbers of ARB cycles. This change in layers will affect the microstructure and hence the mechanical properties of the multilayer composites.</w:t>
      </w:r>
    </w:p>
    <w:p w14:paraId="2DC25584" w14:textId="77777777" w:rsidR="00E92C60" w:rsidRPr="00204F3B" w:rsidRDefault="00DA54F0">
      <w:pPr>
        <w:widowControl w:val="0"/>
        <w:snapToGrid w:val="0"/>
        <w:spacing w:line="480" w:lineRule="auto"/>
        <w:ind w:firstLineChars="200" w:firstLine="480"/>
        <w:jc w:val="both"/>
        <w:rPr>
          <w:rFonts w:eastAsia="SimSun"/>
          <w:color w:val="0000FF"/>
          <w:kern w:val="2"/>
          <w:shd w:val="clear" w:color="FFFFFF" w:fill="D9D9D9"/>
          <w:lang w:val="en-US" w:eastAsia="zh-CN"/>
        </w:rPr>
      </w:pPr>
      <w:bookmarkStart w:id="61" w:name="OLE_LINK39"/>
      <w:bookmarkStart w:id="62" w:name="OLE_LINK70"/>
      <w:bookmarkStart w:id="63" w:name="OLE_LINK79"/>
      <w:r w:rsidRPr="00204F3B">
        <w:rPr>
          <w:rFonts w:eastAsia="SimSun"/>
          <w:kern w:val="2"/>
          <w:lang w:val="en-US" w:eastAsia="zh-CN"/>
        </w:rPr>
        <w:t xml:space="preserve">SEM micrographs of the </w:t>
      </w:r>
      <w:bookmarkStart w:id="64" w:name="OLE_LINK108"/>
      <w:r w:rsidRPr="00204F3B">
        <w:rPr>
          <w:rFonts w:eastAsia="SimSun"/>
          <w:kern w:val="2"/>
          <w:lang w:val="en-US" w:eastAsia="zh-CN"/>
        </w:rPr>
        <w:t>Cu/</w:t>
      </w:r>
      <w:proofErr w:type="spellStart"/>
      <w:r w:rsidRPr="00204F3B">
        <w:rPr>
          <w:rFonts w:eastAsia="SimSun"/>
          <w:kern w:val="2"/>
          <w:lang w:val="en-US" w:eastAsia="zh-CN"/>
        </w:rPr>
        <w:t>Nb</w:t>
      </w:r>
      <w:proofErr w:type="spellEnd"/>
      <w:r w:rsidRPr="00204F3B">
        <w:rPr>
          <w:rFonts w:eastAsia="SimSun"/>
          <w:kern w:val="2"/>
          <w:lang w:val="en-US" w:eastAsia="zh-CN"/>
        </w:rPr>
        <w:t xml:space="preserve"> </w:t>
      </w:r>
      <w:bookmarkStart w:id="65" w:name="OLE_LINK95"/>
      <w:r w:rsidRPr="00204F3B">
        <w:rPr>
          <w:rFonts w:eastAsia="SimSun"/>
          <w:kern w:val="2"/>
          <w:lang w:val="en-US" w:eastAsia="zh-CN"/>
        </w:rPr>
        <w:t xml:space="preserve">multilayer composites processed by ARB </w:t>
      </w:r>
      <w:bookmarkEnd w:id="64"/>
      <w:bookmarkEnd w:id="65"/>
      <w:r w:rsidRPr="00204F3B">
        <w:rPr>
          <w:rFonts w:eastAsia="SimSun"/>
          <w:kern w:val="2"/>
          <w:lang w:val="en-US" w:eastAsia="zh-CN"/>
        </w:rPr>
        <w:t>are shown in Figure 2 where t</w:t>
      </w:r>
      <w:bookmarkStart w:id="66" w:name="OLE_LINK77"/>
      <w:bookmarkEnd w:id="61"/>
      <w:r w:rsidRPr="00204F3B">
        <w:rPr>
          <w:rFonts w:eastAsia="SimSun"/>
          <w:kern w:val="2"/>
          <w:lang w:val="en-US" w:eastAsia="zh-CN"/>
        </w:rPr>
        <w:t xml:space="preserve">he bright and dark layers denote the </w:t>
      </w:r>
      <w:proofErr w:type="spellStart"/>
      <w:r w:rsidRPr="00204F3B">
        <w:rPr>
          <w:rFonts w:eastAsia="SimSun"/>
          <w:kern w:val="2"/>
          <w:lang w:val="en-US" w:eastAsia="zh-CN"/>
        </w:rPr>
        <w:t>Nb</w:t>
      </w:r>
      <w:proofErr w:type="spellEnd"/>
      <w:r w:rsidRPr="00204F3B">
        <w:rPr>
          <w:rFonts w:eastAsia="SimSun"/>
          <w:kern w:val="2"/>
          <w:lang w:val="en-US" w:eastAsia="zh-CN"/>
        </w:rPr>
        <w:t xml:space="preserve"> and Cu layers, respectively, and no visible interfacial reaction layer is observed</w:t>
      </w:r>
      <w:bookmarkEnd w:id="66"/>
      <w:r w:rsidRPr="00204F3B">
        <w:rPr>
          <w:rFonts w:eastAsia="SimSun"/>
          <w:kern w:val="2"/>
          <w:lang w:val="en-US" w:eastAsia="zh-CN"/>
        </w:rPr>
        <w:t>.</w:t>
      </w:r>
      <w:bookmarkStart w:id="67" w:name="OLE_LINK171"/>
      <w:r w:rsidRPr="00204F3B">
        <w:rPr>
          <w:rFonts w:eastAsia="SimSun"/>
          <w:kern w:val="2"/>
          <w:lang w:val="en-US" w:eastAsia="zh-CN"/>
        </w:rPr>
        <w:t xml:space="preserve"> After 7 cycles of ARB, </w:t>
      </w:r>
      <w:bookmarkEnd w:id="67"/>
      <w:r w:rsidRPr="00204F3B">
        <w:rPr>
          <w:rFonts w:eastAsia="SimSun"/>
          <w:kern w:val="2"/>
          <w:lang w:val="en-US" w:eastAsia="zh-CN"/>
        </w:rPr>
        <w:t>Cu/</w:t>
      </w:r>
      <w:proofErr w:type="spellStart"/>
      <w:r w:rsidRPr="00204F3B">
        <w:rPr>
          <w:rFonts w:eastAsia="SimSun"/>
          <w:kern w:val="2"/>
          <w:lang w:val="en-US" w:eastAsia="zh-CN"/>
        </w:rPr>
        <w:t>Nb</w:t>
      </w:r>
      <w:proofErr w:type="spellEnd"/>
      <w:r w:rsidRPr="00204F3B">
        <w:rPr>
          <w:rFonts w:eastAsia="SimSun"/>
          <w:kern w:val="2"/>
          <w:lang w:val="en-US" w:eastAsia="zh-CN"/>
        </w:rPr>
        <w:t xml:space="preserve"> multilayer composites were formed with individual layer thicknesses ranging from ~223.3 </w:t>
      </w:r>
      <w:proofErr w:type="spellStart"/>
      <w:r w:rsidRPr="00204F3B">
        <w:rPr>
          <w:rFonts w:eastAsia="SimSun"/>
          <w:kern w:val="2"/>
          <w:lang w:val="en-US" w:eastAsia="zh-CN"/>
        </w:rPr>
        <w:t>μm</w:t>
      </w:r>
      <w:proofErr w:type="spellEnd"/>
      <w:r w:rsidRPr="00204F3B">
        <w:rPr>
          <w:rFonts w:eastAsia="SimSun"/>
          <w:kern w:val="2"/>
          <w:lang w:val="en-US" w:eastAsia="zh-CN"/>
        </w:rPr>
        <w:t xml:space="preserve"> to ~2.8 </w:t>
      </w:r>
      <w:proofErr w:type="spellStart"/>
      <w:r w:rsidRPr="00204F3B">
        <w:rPr>
          <w:rFonts w:eastAsia="SimSun"/>
          <w:kern w:val="2"/>
          <w:lang w:val="en-US" w:eastAsia="zh-CN"/>
        </w:rPr>
        <w:t>μm</w:t>
      </w:r>
      <w:proofErr w:type="spellEnd"/>
      <w:r w:rsidRPr="00204F3B">
        <w:rPr>
          <w:rFonts w:eastAsia="SimSun"/>
          <w:kern w:val="2"/>
          <w:lang w:val="en-US" w:eastAsia="zh-CN"/>
        </w:rPr>
        <w:t xml:space="preserve">. </w:t>
      </w:r>
      <w:proofErr w:type="gramStart"/>
      <w:r w:rsidRPr="00204F3B">
        <w:rPr>
          <w:rFonts w:eastAsia="SimSun"/>
          <w:kern w:val="2"/>
          <w:lang w:val="en-US" w:eastAsia="zh-CN"/>
        </w:rPr>
        <w:t>It can be seen that the</w:t>
      </w:r>
      <w:proofErr w:type="gramEnd"/>
      <w:r w:rsidRPr="00204F3B">
        <w:rPr>
          <w:rFonts w:eastAsia="SimSun"/>
          <w:kern w:val="2"/>
          <w:lang w:val="en-US" w:eastAsia="zh-CN"/>
        </w:rPr>
        <w:t xml:space="preserve"> samples deformed homogeneously between the Cu and the </w:t>
      </w:r>
      <w:proofErr w:type="spellStart"/>
      <w:r w:rsidRPr="00204F3B">
        <w:rPr>
          <w:rFonts w:eastAsia="SimSun"/>
          <w:kern w:val="2"/>
          <w:lang w:val="en-US" w:eastAsia="zh-CN"/>
        </w:rPr>
        <w:t>Nb</w:t>
      </w:r>
      <w:proofErr w:type="spellEnd"/>
      <w:r w:rsidRPr="00204F3B">
        <w:rPr>
          <w:rFonts w:eastAsia="SimSun"/>
          <w:kern w:val="2"/>
          <w:lang w:val="en-US" w:eastAsia="zh-CN"/>
        </w:rPr>
        <w:t xml:space="preserve"> layers leading to straight and continuous layers in the multilayer composites. In general, it has been </w:t>
      </w:r>
      <w:r w:rsidRPr="00204F3B">
        <w:rPr>
          <w:rFonts w:eastAsia="SimSun"/>
          <w:kern w:val="2"/>
          <w:lang w:val="en-US" w:eastAsia="zh-CN"/>
        </w:rPr>
        <w:lastRenderedPageBreak/>
        <w:t>reported that necking and rupture take place in the hard phase due to the difference in flow properties of the constituent phases.</w:t>
      </w:r>
      <w:r w:rsidRPr="00204F3B">
        <w:rPr>
          <w:rFonts w:eastAsia="SimSun"/>
          <w:kern w:val="2"/>
          <w:lang w:val="en-US" w:eastAsia="zh-CN"/>
        </w:rPr>
        <w:fldChar w:fldCharType="begin"/>
      </w:r>
      <w:r w:rsidRPr="00204F3B">
        <w:rPr>
          <w:rFonts w:eastAsia="SimSun" w:hint="eastAsia"/>
          <w:kern w:val="2"/>
          <w:lang w:val="en-US" w:eastAsia="zh-CN"/>
        </w:rPr>
        <w:instrText xml:space="preserve"> ADDIN NE.Ref.{BDBAED9D-1EE6-499C-8CE3-7D7051AE1C38}</w:instrText>
      </w:r>
      <w:r w:rsidRPr="00204F3B">
        <w:rPr>
          <w:rFonts w:eastAsia="SimSun"/>
          <w:kern w:val="2"/>
          <w:lang w:val="en-US" w:eastAsia="zh-CN"/>
        </w:rPr>
        <w:fldChar w:fldCharType="separate"/>
      </w:r>
      <w:r w:rsidRPr="00204F3B">
        <w:rPr>
          <w:rFonts w:eastAsia="Times New Roman"/>
          <w:color w:val="080000"/>
          <w:vertAlign w:val="superscript"/>
        </w:rPr>
        <w:t>[12,19]</w:t>
      </w:r>
      <w:r w:rsidRPr="00204F3B">
        <w:rPr>
          <w:rFonts w:eastAsia="SimSun"/>
          <w:kern w:val="2"/>
          <w:lang w:val="en-US" w:eastAsia="zh-CN"/>
        </w:rPr>
        <w:fldChar w:fldCharType="end"/>
      </w:r>
      <w:bookmarkStart w:id="68" w:name="OLE_LINK74"/>
      <w:bookmarkStart w:id="69" w:name="OLE_LINK34"/>
      <w:bookmarkStart w:id="70" w:name="OLE_LINK44"/>
      <w:r w:rsidRPr="00204F3B">
        <w:rPr>
          <w:rFonts w:eastAsia="SimSun"/>
          <w:kern w:val="2"/>
          <w:lang w:val="en-US" w:eastAsia="zh-CN"/>
        </w:rPr>
        <w:t xml:space="preserve"> </w:t>
      </w:r>
      <w:bookmarkStart w:id="71" w:name="OLE_LINK51"/>
      <w:r w:rsidRPr="00204F3B">
        <w:rPr>
          <w:rFonts w:eastAsia="SimSun"/>
          <w:kern w:val="2"/>
          <w:lang w:val="en-US" w:eastAsia="zh-CN"/>
        </w:rPr>
        <w:t xml:space="preserve">For example, necking in the hard phase was reported in a tri-modal </w:t>
      </w:r>
      <w:proofErr w:type="spellStart"/>
      <w:r w:rsidRPr="00204F3B">
        <w:rPr>
          <w:rFonts w:eastAsia="SimSun"/>
          <w:kern w:val="2"/>
          <w:lang w:val="en-US" w:eastAsia="zh-CN"/>
        </w:rPr>
        <w:t>Ti</w:t>
      </w:r>
      <w:proofErr w:type="spellEnd"/>
      <w:r w:rsidRPr="00204F3B">
        <w:rPr>
          <w:rFonts w:eastAsia="SimSun"/>
          <w:kern w:val="2"/>
          <w:lang w:val="en-US" w:eastAsia="zh-CN"/>
        </w:rPr>
        <w:t>/Al/</w:t>
      </w:r>
      <w:proofErr w:type="spellStart"/>
      <w:r w:rsidRPr="00204F3B">
        <w:rPr>
          <w:rFonts w:eastAsia="SimSun"/>
          <w:kern w:val="2"/>
          <w:lang w:val="en-US" w:eastAsia="zh-CN"/>
        </w:rPr>
        <w:t>Nb</w:t>
      </w:r>
      <w:proofErr w:type="spellEnd"/>
      <w:r w:rsidRPr="00204F3B">
        <w:rPr>
          <w:rFonts w:eastAsia="SimSun"/>
          <w:kern w:val="2"/>
          <w:lang w:val="en-US" w:eastAsia="zh-CN"/>
        </w:rPr>
        <w:t xml:space="preserve"> multilayer in which cold rolling caused necking of both the </w:t>
      </w:r>
      <w:proofErr w:type="spellStart"/>
      <w:r w:rsidRPr="00204F3B">
        <w:rPr>
          <w:rFonts w:eastAsia="SimSun"/>
          <w:kern w:val="2"/>
          <w:lang w:val="en-US" w:eastAsia="zh-CN"/>
        </w:rPr>
        <w:t>Ti</w:t>
      </w:r>
      <w:proofErr w:type="spellEnd"/>
      <w:r w:rsidRPr="00204F3B">
        <w:rPr>
          <w:rFonts w:eastAsia="SimSun"/>
          <w:kern w:val="2"/>
          <w:lang w:val="en-US" w:eastAsia="zh-CN"/>
        </w:rPr>
        <w:t xml:space="preserve"> and </w:t>
      </w:r>
      <w:proofErr w:type="spellStart"/>
      <w:r w:rsidRPr="00204F3B">
        <w:rPr>
          <w:rFonts w:eastAsia="SimSun"/>
          <w:kern w:val="2"/>
          <w:lang w:val="en-US" w:eastAsia="zh-CN"/>
        </w:rPr>
        <w:t>Nb</w:t>
      </w:r>
      <w:proofErr w:type="spellEnd"/>
      <w:r w:rsidRPr="00204F3B">
        <w:rPr>
          <w:rFonts w:eastAsia="SimSun"/>
          <w:kern w:val="2"/>
          <w:lang w:val="en-US" w:eastAsia="zh-CN"/>
        </w:rPr>
        <w:t xml:space="preserve"> layers in the Al matrix.</w:t>
      </w:r>
      <w:r w:rsidRPr="00204F3B">
        <w:rPr>
          <w:rFonts w:eastAsia="SimSun"/>
          <w:kern w:val="2"/>
          <w:lang w:val="en-US" w:eastAsia="zh-CN"/>
        </w:rPr>
        <w:fldChar w:fldCharType="begin"/>
      </w:r>
      <w:r w:rsidRPr="00204F3B">
        <w:rPr>
          <w:rFonts w:eastAsia="SimSun" w:hint="eastAsia"/>
          <w:kern w:val="2"/>
          <w:lang w:val="en-US" w:eastAsia="zh-CN"/>
        </w:rPr>
        <w:instrText xml:space="preserve"> ADDIN NE.Ref.{831393B2-C517-4879-A401-9774007410CE}</w:instrText>
      </w:r>
      <w:r w:rsidRPr="00204F3B">
        <w:rPr>
          <w:rFonts w:eastAsia="SimSun"/>
          <w:kern w:val="2"/>
          <w:lang w:val="en-US" w:eastAsia="zh-CN"/>
        </w:rPr>
        <w:fldChar w:fldCharType="separate"/>
      </w:r>
      <w:r w:rsidRPr="00204F3B">
        <w:rPr>
          <w:rFonts w:eastAsia="Times New Roman"/>
          <w:color w:val="080000"/>
          <w:vertAlign w:val="superscript"/>
        </w:rPr>
        <w:t>[34]</w:t>
      </w:r>
      <w:r w:rsidRPr="00204F3B">
        <w:rPr>
          <w:rFonts w:eastAsia="SimSun"/>
          <w:kern w:val="2"/>
          <w:lang w:val="en-US" w:eastAsia="zh-CN"/>
        </w:rPr>
        <w:fldChar w:fldCharType="end"/>
      </w:r>
      <w:r w:rsidRPr="00204F3B">
        <w:rPr>
          <w:rFonts w:eastAsia="SimSun"/>
          <w:kern w:val="2"/>
          <w:lang w:val="en-US" w:eastAsia="zh-CN"/>
        </w:rPr>
        <w:t xml:space="preserve"> </w:t>
      </w:r>
      <w:bookmarkStart w:id="72" w:name="OLE_LINK71"/>
      <w:bookmarkEnd w:id="68"/>
      <w:r w:rsidRPr="00204F3B">
        <w:rPr>
          <w:rFonts w:eastAsia="SimSun" w:hint="eastAsia"/>
          <w:kern w:val="2"/>
          <w:lang w:val="en-US" w:eastAsia="zh-CN"/>
        </w:rPr>
        <w:t>By contrast, the Cu/</w:t>
      </w:r>
      <w:proofErr w:type="spellStart"/>
      <w:r w:rsidRPr="00204F3B">
        <w:rPr>
          <w:rFonts w:eastAsia="SimSun" w:hint="eastAsia"/>
          <w:kern w:val="2"/>
          <w:lang w:val="en-US" w:eastAsia="zh-CN"/>
        </w:rPr>
        <w:t>Nb</w:t>
      </w:r>
      <w:proofErr w:type="spellEnd"/>
      <w:r w:rsidRPr="00204F3B">
        <w:rPr>
          <w:rFonts w:eastAsia="SimSun" w:hint="eastAsia"/>
          <w:kern w:val="2"/>
          <w:lang w:val="en-US" w:eastAsia="zh-CN"/>
        </w:rPr>
        <w:t xml:space="preserve"> system used in this study offers the advantages of low solubility as well as similar flow stresses for both phases, and further cause</w:t>
      </w:r>
      <w:r w:rsidRPr="00204F3B">
        <w:rPr>
          <w:rFonts w:eastAsia="SimSun"/>
          <w:kern w:val="2"/>
          <w:lang w:val="en-US" w:eastAsia="zh-CN"/>
        </w:rPr>
        <w:t>s</w:t>
      </w:r>
      <w:r w:rsidRPr="00204F3B">
        <w:rPr>
          <w:rFonts w:eastAsia="SimSun" w:hint="eastAsia"/>
          <w:kern w:val="2"/>
          <w:lang w:val="en-US" w:eastAsia="zh-CN"/>
        </w:rPr>
        <w:t xml:space="preserve"> the continuous laminated structure of Cu/</w:t>
      </w:r>
      <w:proofErr w:type="spellStart"/>
      <w:r w:rsidRPr="00204F3B">
        <w:rPr>
          <w:rFonts w:eastAsia="SimSun" w:hint="eastAsia"/>
          <w:kern w:val="2"/>
          <w:lang w:val="en-US" w:eastAsia="zh-CN"/>
        </w:rPr>
        <w:t>Nb</w:t>
      </w:r>
      <w:proofErr w:type="spellEnd"/>
      <w:r w:rsidRPr="00204F3B">
        <w:rPr>
          <w:rFonts w:eastAsia="SimSun" w:hint="eastAsia"/>
          <w:kern w:val="2"/>
          <w:lang w:val="en-US" w:eastAsia="zh-CN"/>
        </w:rPr>
        <w:t xml:space="preserve"> multilayer composites.</w:t>
      </w:r>
      <w:r w:rsidRPr="00204F3B">
        <w:fldChar w:fldCharType="begin"/>
      </w:r>
      <w:r w:rsidRPr="00204F3B">
        <w:rPr>
          <w:rFonts w:eastAsia="SimSun" w:hint="eastAsia"/>
          <w:lang w:eastAsia="zh-CN"/>
        </w:rPr>
        <w:instrText xml:space="preserve"> ADDIN NE.Ref.{1A8EDB20-9AD2-4B66-B175-DCD8E955D464}</w:instrText>
      </w:r>
      <w:r w:rsidRPr="00204F3B">
        <w:fldChar w:fldCharType="separate"/>
      </w:r>
      <w:r w:rsidRPr="00204F3B">
        <w:rPr>
          <w:rFonts w:eastAsia="Times New Roman"/>
          <w:color w:val="080000"/>
          <w:vertAlign w:val="superscript"/>
        </w:rPr>
        <w:t>[20]</w:t>
      </w:r>
      <w:r w:rsidRPr="00204F3B">
        <w:fldChar w:fldCharType="end"/>
      </w:r>
      <w:bookmarkStart w:id="73" w:name="OLE_LINK63"/>
      <w:bookmarkStart w:id="74" w:name="OLE_LINK58"/>
      <w:bookmarkEnd w:id="62"/>
      <w:bookmarkEnd w:id="69"/>
      <w:bookmarkEnd w:id="70"/>
      <w:r w:rsidRPr="00204F3B">
        <w:rPr>
          <w:rFonts w:eastAsia="SimSun" w:hint="eastAsia"/>
          <w:kern w:val="2"/>
          <w:lang w:val="en-US" w:eastAsia="zh-CN"/>
        </w:rPr>
        <w:t xml:space="preserve"> </w:t>
      </w:r>
      <w:r w:rsidRPr="00204F3B">
        <w:rPr>
          <w:rFonts w:eastAsia="SimSun"/>
          <w:kern w:val="2"/>
          <w:lang w:val="en-US" w:eastAsia="zh-CN"/>
        </w:rPr>
        <w:t>Figure 2(f) shows SEM micrographs of the multilayer composites in high magnification and demonstrates that there is no necking and fracture in the Cu/</w:t>
      </w:r>
      <w:proofErr w:type="spellStart"/>
      <w:r w:rsidRPr="00204F3B">
        <w:rPr>
          <w:rFonts w:eastAsia="SimSun"/>
          <w:kern w:val="2"/>
          <w:lang w:val="en-US" w:eastAsia="zh-CN"/>
        </w:rPr>
        <w:t>Nb</w:t>
      </w:r>
      <w:proofErr w:type="spellEnd"/>
      <w:r w:rsidRPr="00204F3B">
        <w:rPr>
          <w:rFonts w:eastAsia="SimSun"/>
          <w:kern w:val="2"/>
          <w:lang w:val="en-US" w:eastAsia="zh-CN"/>
        </w:rPr>
        <w:t xml:space="preserve"> multilayer composites even after 7 cycles of ARB.</w:t>
      </w:r>
      <w:bookmarkEnd w:id="72"/>
      <w:bookmarkEnd w:id="73"/>
    </w:p>
    <w:p w14:paraId="13577ADA" w14:textId="77777777" w:rsidR="00E92C60" w:rsidRPr="00204F3B" w:rsidRDefault="00DA54F0">
      <w:pPr>
        <w:widowControl w:val="0"/>
        <w:snapToGrid w:val="0"/>
        <w:spacing w:beforeLines="50" w:before="120" w:line="480" w:lineRule="auto"/>
        <w:ind w:firstLineChars="200" w:firstLine="480"/>
        <w:jc w:val="both"/>
        <w:rPr>
          <w:rFonts w:eastAsia="SimSun"/>
          <w:kern w:val="2"/>
          <w:lang w:val="en-US" w:eastAsia="zh-CN"/>
        </w:rPr>
      </w:pPr>
      <w:bookmarkStart w:id="75" w:name="OLE_LINK150"/>
      <w:bookmarkStart w:id="76" w:name="OLE_LINK43"/>
      <w:bookmarkEnd w:id="63"/>
      <w:bookmarkEnd w:id="71"/>
      <w:bookmarkEnd w:id="74"/>
      <w:r w:rsidRPr="00204F3B">
        <w:rPr>
          <w:rFonts w:eastAsia="SimSun"/>
          <w:kern w:val="2"/>
          <w:lang w:val="en-US" w:eastAsia="zh-CN"/>
        </w:rPr>
        <w:t xml:space="preserve">An SEM image together with the elemental distribution map of the composites after 2 cycles of ARB are presented in Figure 3(a). At this stage, a straight and continuous laminated structure of the two phases is observed. The formation of this microstructure is related to the similar flow properties of the Cu and </w:t>
      </w:r>
      <w:proofErr w:type="spellStart"/>
      <w:r w:rsidRPr="00204F3B">
        <w:rPr>
          <w:rFonts w:eastAsia="SimSun"/>
          <w:kern w:val="2"/>
          <w:lang w:val="en-US" w:eastAsia="zh-CN"/>
        </w:rPr>
        <w:t>Nb</w:t>
      </w:r>
      <w:proofErr w:type="spellEnd"/>
      <w:r w:rsidRPr="00204F3B">
        <w:rPr>
          <w:rFonts w:eastAsia="SimSun"/>
          <w:kern w:val="2"/>
          <w:lang w:val="en-US" w:eastAsia="zh-CN"/>
        </w:rPr>
        <w:t xml:space="preserve"> phases so that the layers remain intact until the last cycle. As the number of cycles increases, there are no signs of necking and fracture although wavy irregularities occur at the interfaces of the layers.</w:t>
      </w:r>
      <w:bookmarkStart w:id="77" w:name="OLE_LINK75"/>
      <w:bookmarkStart w:id="78" w:name="OLE_LINK15"/>
      <w:bookmarkStart w:id="79" w:name="OLE_LINK14"/>
      <w:bookmarkStart w:id="80" w:name="OLE_LINK35"/>
      <w:bookmarkStart w:id="81" w:name="OLE_LINK114"/>
      <w:bookmarkStart w:id="82" w:name="OLE_LINK86"/>
      <w:r w:rsidRPr="00204F3B">
        <w:rPr>
          <w:rFonts w:eastAsia="SimSun"/>
          <w:kern w:val="2"/>
          <w:lang w:val="en-US" w:eastAsia="zh-CN"/>
        </w:rPr>
        <w:t xml:space="preserve"> Figure 3(b) shows the SEM image accompanied by the elemental distribution map of Cu/</w:t>
      </w:r>
      <w:proofErr w:type="spellStart"/>
      <w:r w:rsidRPr="00204F3B">
        <w:rPr>
          <w:rFonts w:eastAsia="SimSun"/>
          <w:kern w:val="2"/>
          <w:lang w:val="en-US" w:eastAsia="zh-CN"/>
        </w:rPr>
        <w:t>Nb</w:t>
      </w:r>
      <w:proofErr w:type="spellEnd"/>
      <w:r w:rsidRPr="00204F3B">
        <w:rPr>
          <w:rFonts w:eastAsia="SimSun"/>
          <w:kern w:val="2"/>
          <w:lang w:val="en-US" w:eastAsia="zh-CN"/>
        </w:rPr>
        <w:t xml:space="preserve"> multilayer composites with average layer thickness of 2.8 </w:t>
      </w:r>
      <w:proofErr w:type="spellStart"/>
      <w:r w:rsidRPr="00204F3B">
        <w:rPr>
          <w:rFonts w:eastAsia="SimSun"/>
          <w:kern w:val="2"/>
          <w:lang w:val="en-US" w:eastAsia="zh-CN"/>
        </w:rPr>
        <w:t>μm</w:t>
      </w:r>
      <w:proofErr w:type="spellEnd"/>
      <w:r w:rsidRPr="00204F3B">
        <w:rPr>
          <w:rFonts w:eastAsia="SimSun"/>
          <w:kern w:val="2"/>
          <w:lang w:val="en-US" w:eastAsia="zh-CN"/>
        </w:rPr>
        <w:t xml:space="preserve"> after 7 cycles of ARB.</w:t>
      </w:r>
      <w:bookmarkStart w:id="83" w:name="OLE_LINK116"/>
      <w:bookmarkStart w:id="84" w:name="OLE_LINK40"/>
      <w:bookmarkStart w:id="85" w:name="OLE_LINK115"/>
      <w:r w:rsidRPr="00204F3B">
        <w:rPr>
          <w:rFonts w:eastAsia="SimSun"/>
          <w:kern w:val="2"/>
          <w:lang w:val="en-US" w:eastAsia="zh-CN"/>
        </w:rPr>
        <w:t xml:space="preserve"> Although</w:t>
      </w:r>
      <w:bookmarkEnd w:id="83"/>
      <w:bookmarkEnd w:id="84"/>
      <w:r w:rsidRPr="00204F3B">
        <w:rPr>
          <w:rFonts w:eastAsia="SimSun"/>
          <w:kern w:val="2"/>
          <w:lang w:val="en-US" w:eastAsia="zh-CN"/>
        </w:rPr>
        <w:t xml:space="preserve"> there is some </w:t>
      </w:r>
      <w:bookmarkEnd w:id="85"/>
      <w:r w:rsidRPr="00204F3B">
        <w:rPr>
          <w:rFonts w:eastAsia="SimSun"/>
          <w:kern w:val="2"/>
          <w:lang w:val="en-US" w:eastAsia="zh-CN"/>
        </w:rPr>
        <w:t>non-homogeneous deformation, the EDS maps show clearly that the lamellar structure is maintained</w:t>
      </w:r>
      <w:bookmarkEnd w:id="77"/>
      <w:r w:rsidRPr="00204F3B">
        <w:rPr>
          <w:rFonts w:eastAsia="SimSun"/>
          <w:kern w:val="2"/>
          <w:lang w:val="en-US" w:eastAsia="zh-CN"/>
        </w:rPr>
        <w:t>.</w:t>
      </w:r>
      <w:r w:rsidRPr="00204F3B">
        <w:rPr>
          <w:rFonts w:eastAsia="SimSun" w:hint="eastAsia"/>
          <w:kern w:val="2"/>
          <w:lang w:val="en-US" w:eastAsia="zh-CN"/>
        </w:rPr>
        <w:t xml:space="preserve"> In addition, several early studies show that new intermediate phases are formed after ARB processing and this was due to the use of relatively high solubility systems, such as </w:t>
      </w:r>
      <w:r w:rsidRPr="00204F3B">
        <w:rPr>
          <w:rFonts w:eastAsia="SimSun"/>
          <w:kern w:val="2"/>
          <w:lang w:val="en-US" w:eastAsia="zh-CN"/>
        </w:rPr>
        <w:t>Al/Cu/Sn</w:t>
      </w:r>
      <w:r w:rsidRPr="00204F3B">
        <w:rPr>
          <w:rFonts w:eastAsia="SimSun"/>
          <w:kern w:val="2"/>
          <w:lang w:val="en-US" w:eastAsia="zh-CN"/>
        </w:rPr>
        <w:fldChar w:fldCharType="begin"/>
      </w:r>
      <w:r w:rsidRPr="00204F3B">
        <w:rPr>
          <w:rFonts w:eastAsia="SimSun" w:hint="eastAsia"/>
          <w:kern w:val="2"/>
          <w:lang w:val="en-US" w:eastAsia="zh-CN"/>
        </w:rPr>
        <w:instrText xml:space="preserve"> ADDIN NE.Ref.{AB328CD9-639A-4C6F-A32E-A297EAE77B0F}</w:instrText>
      </w:r>
      <w:r w:rsidRPr="00204F3B">
        <w:rPr>
          <w:rFonts w:eastAsia="SimSun"/>
          <w:kern w:val="2"/>
          <w:lang w:val="en-US" w:eastAsia="zh-CN"/>
        </w:rPr>
        <w:fldChar w:fldCharType="separate"/>
      </w:r>
      <w:r w:rsidRPr="00204F3B">
        <w:rPr>
          <w:rFonts w:eastAsia="Times New Roman"/>
          <w:color w:val="080000"/>
          <w:vertAlign w:val="superscript"/>
        </w:rPr>
        <w:t>[35]</w:t>
      </w:r>
      <w:r w:rsidRPr="00204F3B">
        <w:rPr>
          <w:rFonts w:eastAsia="SimSun"/>
          <w:kern w:val="2"/>
          <w:lang w:val="en-US" w:eastAsia="zh-CN"/>
        </w:rPr>
        <w:fldChar w:fldCharType="end"/>
      </w:r>
      <w:r w:rsidRPr="00204F3B">
        <w:rPr>
          <w:rFonts w:eastAsia="SimSun"/>
          <w:kern w:val="2"/>
          <w:lang w:val="en-US" w:eastAsia="zh-CN"/>
        </w:rPr>
        <w:t xml:space="preserve"> and Cu/Zn</w:t>
      </w:r>
      <w:r w:rsidRPr="00204F3B">
        <w:rPr>
          <w:rFonts w:eastAsia="SimSun" w:hint="eastAsia"/>
          <w:kern w:val="2"/>
          <w:lang w:val="en-US" w:eastAsia="zh-CN"/>
        </w:rPr>
        <w:t>.</w:t>
      </w:r>
      <w:r w:rsidRPr="00204F3B">
        <w:rPr>
          <w:rFonts w:eastAsia="SimSun"/>
          <w:kern w:val="2"/>
          <w:lang w:val="en-US" w:eastAsia="zh-CN"/>
        </w:rPr>
        <w:fldChar w:fldCharType="begin"/>
      </w:r>
      <w:r w:rsidRPr="00204F3B">
        <w:rPr>
          <w:rFonts w:eastAsia="SimSun" w:hint="eastAsia"/>
          <w:kern w:val="2"/>
          <w:lang w:val="en-US" w:eastAsia="zh-CN"/>
        </w:rPr>
        <w:instrText xml:space="preserve"> ADDIN NE.Ref.{A969C5AB-6233-4161-A103-400B8A28AD3D}</w:instrText>
      </w:r>
      <w:r w:rsidRPr="00204F3B">
        <w:rPr>
          <w:rFonts w:eastAsia="SimSun"/>
          <w:kern w:val="2"/>
          <w:lang w:val="en-US" w:eastAsia="zh-CN"/>
        </w:rPr>
        <w:fldChar w:fldCharType="separate"/>
      </w:r>
      <w:r w:rsidRPr="00204F3B">
        <w:rPr>
          <w:rFonts w:eastAsia="Times New Roman"/>
          <w:color w:val="080000"/>
          <w:vertAlign w:val="superscript"/>
        </w:rPr>
        <w:t>[36]</w:t>
      </w:r>
      <w:r w:rsidRPr="00204F3B">
        <w:rPr>
          <w:rFonts w:eastAsia="SimSun"/>
          <w:kern w:val="2"/>
          <w:lang w:val="en-US" w:eastAsia="zh-CN"/>
        </w:rPr>
        <w:fldChar w:fldCharType="end"/>
      </w:r>
      <w:r w:rsidRPr="00204F3B">
        <w:rPr>
          <w:rFonts w:eastAsia="SimSun"/>
          <w:kern w:val="2"/>
          <w:lang w:val="en-US" w:eastAsia="zh-CN"/>
        </w:rPr>
        <w:t xml:space="preserve"> </w:t>
      </w:r>
      <w:r w:rsidRPr="00204F3B">
        <w:rPr>
          <w:rFonts w:eastAsia="SimSun" w:hint="eastAsia"/>
          <w:kern w:val="2"/>
          <w:lang w:val="en-US" w:eastAsia="zh-CN"/>
        </w:rPr>
        <w:t xml:space="preserve">The present research shows that Cu and </w:t>
      </w:r>
      <w:proofErr w:type="spellStart"/>
      <w:r w:rsidRPr="00204F3B">
        <w:rPr>
          <w:rFonts w:eastAsia="SimSun" w:hint="eastAsia"/>
          <w:kern w:val="2"/>
          <w:lang w:val="en-US" w:eastAsia="zh-CN"/>
        </w:rPr>
        <w:t>Nb</w:t>
      </w:r>
      <w:proofErr w:type="spellEnd"/>
      <w:r w:rsidRPr="00204F3B">
        <w:rPr>
          <w:rFonts w:eastAsia="SimSun" w:hint="eastAsia"/>
          <w:kern w:val="2"/>
          <w:lang w:val="en-US" w:eastAsia="zh-CN"/>
        </w:rPr>
        <w:t xml:space="preserve"> elements are clearly distinguished by the interface (Figure 3), which demonstrates that after ARB processing there is no reaction between the Cu phase and the </w:t>
      </w:r>
      <w:proofErr w:type="spellStart"/>
      <w:r w:rsidRPr="00204F3B">
        <w:rPr>
          <w:rFonts w:eastAsia="SimSun" w:hint="eastAsia"/>
          <w:kern w:val="2"/>
          <w:lang w:val="en-US" w:eastAsia="zh-CN"/>
        </w:rPr>
        <w:t>Nb</w:t>
      </w:r>
      <w:proofErr w:type="spellEnd"/>
      <w:r w:rsidRPr="00204F3B">
        <w:rPr>
          <w:rFonts w:eastAsia="SimSun" w:hint="eastAsia"/>
          <w:kern w:val="2"/>
          <w:lang w:val="en-US" w:eastAsia="zh-CN"/>
        </w:rPr>
        <w:t xml:space="preserve"> phase and no intermetallic compounds are formed. This is due to the low solubility of the Cu/</w:t>
      </w:r>
      <w:proofErr w:type="spellStart"/>
      <w:r w:rsidRPr="00204F3B">
        <w:rPr>
          <w:rFonts w:eastAsia="SimSun" w:hint="eastAsia"/>
          <w:kern w:val="2"/>
          <w:lang w:val="en-US" w:eastAsia="zh-CN"/>
        </w:rPr>
        <w:t>Nb</w:t>
      </w:r>
      <w:proofErr w:type="spellEnd"/>
      <w:r w:rsidRPr="00204F3B">
        <w:rPr>
          <w:rFonts w:eastAsia="SimSun" w:hint="eastAsia"/>
          <w:kern w:val="2"/>
          <w:lang w:val="en-US" w:eastAsia="zh-CN"/>
        </w:rPr>
        <w:t xml:space="preserve"> system</w:t>
      </w:r>
      <w:r w:rsidRPr="00204F3B">
        <w:rPr>
          <w:rFonts w:eastAsia="SimSun"/>
          <w:kern w:val="2"/>
          <w:lang w:val="en-US" w:eastAsia="zh-CN"/>
        </w:rPr>
        <w:t>.</w:t>
      </w:r>
      <w:r w:rsidRPr="00204F3B">
        <w:rPr>
          <w:rFonts w:eastAsia="SimSun"/>
          <w:kern w:val="2"/>
          <w:lang w:val="en-US" w:eastAsia="zh-CN"/>
        </w:rPr>
        <w:fldChar w:fldCharType="begin"/>
      </w:r>
      <w:r w:rsidRPr="00204F3B">
        <w:rPr>
          <w:rFonts w:eastAsia="SimSun" w:hint="eastAsia"/>
          <w:kern w:val="2"/>
          <w:lang w:val="en-US" w:eastAsia="zh-CN"/>
        </w:rPr>
        <w:instrText xml:space="preserve"> ADDIN NE.Ref.{9A82D278-83C6-4949-94D6-67A1528B0EEF}</w:instrText>
      </w:r>
      <w:r w:rsidRPr="00204F3B">
        <w:rPr>
          <w:rFonts w:eastAsia="SimSun"/>
          <w:kern w:val="2"/>
          <w:lang w:val="en-US" w:eastAsia="zh-CN"/>
        </w:rPr>
        <w:fldChar w:fldCharType="separate"/>
      </w:r>
      <w:r w:rsidRPr="00204F3B">
        <w:rPr>
          <w:rFonts w:eastAsia="Times New Roman"/>
          <w:color w:val="080000"/>
          <w:vertAlign w:val="superscript"/>
        </w:rPr>
        <w:t>[37]</w:t>
      </w:r>
      <w:r w:rsidRPr="00204F3B">
        <w:rPr>
          <w:rFonts w:eastAsia="SimSun"/>
          <w:kern w:val="2"/>
          <w:lang w:val="en-US" w:eastAsia="zh-CN"/>
        </w:rPr>
        <w:fldChar w:fldCharType="end"/>
      </w:r>
    </w:p>
    <w:p w14:paraId="1E10C521" w14:textId="345171F5" w:rsidR="00E92C60" w:rsidRPr="00204F3B" w:rsidRDefault="00DA54F0">
      <w:pPr>
        <w:widowControl w:val="0"/>
        <w:snapToGrid w:val="0"/>
        <w:spacing w:beforeLines="50" w:before="120" w:line="480" w:lineRule="auto"/>
        <w:ind w:firstLineChars="200" w:firstLine="480"/>
        <w:jc w:val="both"/>
        <w:rPr>
          <w:rFonts w:eastAsia="SimSun"/>
          <w:kern w:val="2"/>
          <w:lang w:val="en-US" w:eastAsia="zh-CN"/>
        </w:rPr>
      </w:pPr>
      <w:bookmarkStart w:id="86" w:name="OLE_LINK161"/>
      <w:r w:rsidRPr="00204F3B">
        <w:rPr>
          <w:rFonts w:eastAsia="SimSun"/>
          <w:kern w:val="2"/>
          <w:lang w:val="en-US" w:eastAsia="zh-CN"/>
        </w:rPr>
        <w:t xml:space="preserve">Figure 4 shows the inverse pole figure (IPF) maps of the multilayer composites after ARB </w:t>
      </w:r>
      <w:r w:rsidRPr="00204F3B">
        <w:rPr>
          <w:rFonts w:eastAsia="SimSun"/>
          <w:kern w:val="2"/>
          <w:lang w:val="en-US" w:eastAsia="zh-CN"/>
        </w:rPr>
        <w:lastRenderedPageBreak/>
        <w:t>processing through (a, b) 3, (c, d) 5 and (e, f) 7 cycles, where the colors correspond to the different crystallographic directions parallel to the rolling direction within each grain as represented in the color-coded triangles. In the EBSD images, low-angle grain boundaries (LAGBs) where the angles of misorientation are between 2° and 15° and high-angle grain boundaries (HAGBs) with angles of misorientation above 15° are denoted by red and black lines, respectively. As the number of cycles increases, the grains size decreases and the grain number</w:t>
      </w:r>
      <w:r w:rsidRPr="00204F3B">
        <w:rPr>
          <w:rFonts w:eastAsia="SimSun" w:hint="eastAsia"/>
          <w:kern w:val="2"/>
          <w:lang w:val="en-US" w:eastAsia="zh-CN"/>
        </w:rPr>
        <w:t>s</w:t>
      </w:r>
      <w:r w:rsidRPr="00204F3B">
        <w:rPr>
          <w:rFonts w:eastAsia="SimSun"/>
          <w:kern w:val="2"/>
          <w:lang w:val="en-US" w:eastAsia="zh-CN"/>
        </w:rPr>
        <w:t xml:space="preserve"> decrease in the layers. Comparing the Cu and the </w:t>
      </w:r>
      <w:proofErr w:type="spellStart"/>
      <w:r w:rsidRPr="00204F3B">
        <w:rPr>
          <w:rFonts w:eastAsia="SimSun"/>
          <w:kern w:val="2"/>
          <w:lang w:val="en-US" w:eastAsia="zh-CN"/>
        </w:rPr>
        <w:t>Nb</w:t>
      </w:r>
      <w:proofErr w:type="spellEnd"/>
      <w:r w:rsidRPr="00204F3B">
        <w:rPr>
          <w:rFonts w:eastAsia="SimSun"/>
          <w:kern w:val="2"/>
          <w:lang w:val="en-US" w:eastAsia="zh-CN"/>
        </w:rPr>
        <w:t xml:space="preserve"> layer</w:t>
      </w:r>
      <w:r w:rsidRPr="00204F3B">
        <w:rPr>
          <w:rFonts w:eastAsia="SimSun" w:hint="eastAsia"/>
          <w:kern w:val="2"/>
          <w:lang w:val="en-US" w:eastAsia="zh-CN"/>
        </w:rPr>
        <w:t>s</w:t>
      </w:r>
      <w:r w:rsidRPr="00204F3B">
        <w:rPr>
          <w:rFonts w:eastAsia="SimSun"/>
          <w:kern w:val="2"/>
          <w:lang w:val="en-US" w:eastAsia="zh-CN"/>
        </w:rPr>
        <w:t xml:space="preserve"> in Figure 4, it is apparent that the shapes and sizes of the grains are different in the two layers. The grains in the Cu layer demonstrate a typical recrystallized feature with no LAGBs in the interior of the grains, whereas grains in the </w:t>
      </w:r>
      <w:proofErr w:type="spellStart"/>
      <w:r w:rsidRPr="00204F3B">
        <w:rPr>
          <w:rFonts w:eastAsia="SimSun"/>
          <w:kern w:val="2"/>
          <w:lang w:val="en-US" w:eastAsia="zh-CN"/>
        </w:rPr>
        <w:t>Nb</w:t>
      </w:r>
      <w:proofErr w:type="spellEnd"/>
      <w:r w:rsidRPr="00204F3B">
        <w:rPr>
          <w:rFonts w:eastAsia="SimSun"/>
          <w:kern w:val="2"/>
          <w:lang w:val="en-US" w:eastAsia="zh-CN"/>
        </w:rPr>
        <w:t xml:space="preserve"> layer exhibit extremely large aspect ratios. </w:t>
      </w:r>
      <w:bookmarkStart w:id="87" w:name="OLE_LINK65"/>
      <w:r w:rsidRPr="00204F3B">
        <w:rPr>
          <w:rFonts w:eastAsia="SimSun"/>
          <w:kern w:val="2"/>
          <w:lang w:val="en-US" w:eastAsia="zh-CN"/>
        </w:rPr>
        <w:t xml:space="preserve">The </w:t>
      </w:r>
      <w:r w:rsidRPr="00204F3B">
        <w:rPr>
          <w:rFonts w:eastAsia="SimSun" w:hint="eastAsia"/>
          <w:kern w:val="2"/>
          <w:lang w:val="en-US" w:eastAsia="zh-CN"/>
        </w:rPr>
        <w:t xml:space="preserve">IPF results </w:t>
      </w:r>
      <w:r w:rsidRPr="00204F3B">
        <w:rPr>
          <w:rFonts w:eastAsia="SimSun"/>
          <w:kern w:val="2"/>
          <w:lang w:val="en-US" w:eastAsia="zh-CN"/>
        </w:rPr>
        <w:t xml:space="preserve">indicate that no orientation was </w:t>
      </w:r>
      <w:bookmarkStart w:id="88" w:name="OLE_LINK94"/>
      <w:r w:rsidRPr="00204F3B">
        <w:rPr>
          <w:rFonts w:eastAsia="SimSun"/>
          <w:kern w:val="2"/>
          <w:lang w:val="en-US" w:eastAsia="zh-CN"/>
        </w:rPr>
        <w:t xml:space="preserve">preferred </w:t>
      </w:r>
      <w:bookmarkEnd w:id="88"/>
      <w:r w:rsidRPr="00204F3B">
        <w:rPr>
          <w:rFonts w:eastAsia="SimSun"/>
          <w:kern w:val="2"/>
          <w:lang w:val="en-US" w:eastAsia="zh-CN"/>
        </w:rPr>
        <w:t xml:space="preserve">in the Cu layers during ARB, whereas the </w:t>
      </w:r>
      <w:proofErr w:type="spellStart"/>
      <w:r w:rsidRPr="00204F3B">
        <w:rPr>
          <w:rFonts w:eastAsia="SimSun"/>
          <w:kern w:val="2"/>
          <w:lang w:val="en-US" w:eastAsia="zh-CN"/>
        </w:rPr>
        <w:t>Nb</w:t>
      </w:r>
      <w:proofErr w:type="spellEnd"/>
      <w:r w:rsidRPr="00204F3B">
        <w:rPr>
          <w:rFonts w:eastAsia="SimSun"/>
          <w:kern w:val="2"/>
          <w:lang w:val="en-US" w:eastAsia="zh-CN"/>
        </w:rPr>
        <w:t xml:space="preserve"> layer exhibits preferred orientations after ARB processing.</w:t>
      </w:r>
      <w:bookmarkEnd w:id="87"/>
    </w:p>
    <w:p w14:paraId="046744DB" w14:textId="044E7649" w:rsidR="00E92C60" w:rsidRPr="00204F3B" w:rsidRDefault="00DA54F0">
      <w:pPr>
        <w:widowControl w:val="0"/>
        <w:snapToGrid w:val="0"/>
        <w:spacing w:beforeLines="50" w:before="120" w:line="480" w:lineRule="auto"/>
        <w:ind w:firstLineChars="200" w:firstLine="480"/>
        <w:jc w:val="both"/>
        <w:rPr>
          <w:rFonts w:eastAsia="SimSun"/>
          <w:kern w:val="2"/>
          <w:lang w:val="en-US" w:eastAsia="zh-CN"/>
        </w:rPr>
      </w:pPr>
      <w:bookmarkStart w:id="89" w:name="OLE_LINK159"/>
      <w:bookmarkEnd w:id="86"/>
      <w:r w:rsidRPr="00204F3B">
        <w:rPr>
          <w:rFonts w:eastAsia="SimSun" w:hint="eastAsia"/>
          <w:kern w:val="2"/>
          <w:lang w:val="en-US" w:eastAsia="zh-CN"/>
        </w:rPr>
        <w:t>Figure 5 shows the higher magnification micrographs of IPF maps and KAM maps for the Cu/</w:t>
      </w:r>
      <w:proofErr w:type="spellStart"/>
      <w:r w:rsidRPr="00204F3B">
        <w:rPr>
          <w:rFonts w:eastAsia="SimSun" w:hint="eastAsia"/>
          <w:kern w:val="2"/>
          <w:lang w:val="en-US" w:eastAsia="zh-CN"/>
        </w:rPr>
        <w:t>Nb</w:t>
      </w:r>
      <w:proofErr w:type="spellEnd"/>
      <w:r w:rsidRPr="00204F3B">
        <w:rPr>
          <w:rFonts w:eastAsia="SimSun" w:hint="eastAsia"/>
          <w:kern w:val="2"/>
          <w:lang w:val="en-US" w:eastAsia="zh-CN"/>
        </w:rPr>
        <w:t xml:space="preserve"> multilayer composites after ARB processing through 3, 5 and 7 cycles. IPF maps from selected region show the microstructure of the </w:t>
      </w:r>
      <w:proofErr w:type="spellStart"/>
      <w:r w:rsidRPr="00204F3B">
        <w:rPr>
          <w:rFonts w:eastAsia="SimSun" w:hint="eastAsia"/>
          <w:kern w:val="2"/>
          <w:lang w:val="en-US" w:eastAsia="zh-CN"/>
        </w:rPr>
        <w:t>Nb</w:t>
      </w:r>
      <w:proofErr w:type="spellEnd"/>
      <w:r w:rsidRPr="00204F3B">
        <w:rPr>
          <w:rFonts w:eastAsia="SimSun" w:hint="eastAsia"/>
          <w:kern w:val="2"/>
          <w:lang w:val="en-US" w:eastAsia="zh-CN"/>
        </w:rPr>
        <w:t xml:space="preserve"> layer. Unit cell orientations of the grains are provided in Figure 5(a, c and e) inset, which indicate close crystallographic orientation</w:t>
      </w:r>
      <w:r w:rsidR="005B1C3F" w:rsidRPr="00204F3B">
        <w:rPr>
          <w:rFonts w:eastAsia="SimSun"/>
          <w:kern w:val="2"/>
          <w:lang w:val="en-US" w:eastAsia="zh-CN"/>
        </w:rPr>
        <w:t>s</w:t>
      </w:r>
      <w:r w:rsidRPr="00204F3B">
        <w:rPr>
          <w:rFonts w:eastAsia="SimSun" w:hint="eastAsia"/>
          <w:kern w:val="2"/>
          <w:lang w:val="en-US" w:eastAsia="zh-CN"/>
        </w:rPr>
        <w:t xml:space="preserve"> of neighboring grains in the </w:t>
      </w:r>
      <w:proofErr w:type="spellStart"/>
      <w:r w:rsidRPr="00204F3B">
        <w:rPr>
          <w:rFonts w:eastAsia="SimSun" w:hint="eastAsia"/>
          <w:kern w:val="2"/>
          <w:lang w:val="en-US" w:eastAsia="zh-CN"/>
        </w:rPr>
        <w:t>Nb</w:t>
      </w:r>
      <w:proofErr w:type="spellEnd"/>
      <w:r w:rsidRPr="00204F3B">
        <w:rPr>
          <w:rFonts w:eastAsia="SimSun" w:hint="eastAsia"/>
          <w:kern w:val="2"/>
          <w:lang w:val="en-US" w:eastAsia="zh-CN"/>
        </w:rPr>
        <w:t xml:space="preserve"> layer.</w:t>
      </w:r>
    </w:p>
    <w:p w14:paraId="08C92C13" w14:textId="77777777" w:rsidR="00E92C60" w:rsidRPr="00204F3B" w:rsidRDefault="00DA54F0">
      <w:pPr>
        <w:widowControl w:val="0"/>
        <w:snapToGrid w:val="0"/>
        <w:spacing w:beforeLines="50" w:before="120" w:line="480" w:lineRule="auto"/>
        <w:ind w:firstLineChars="200" w:firstLine="480"/>
        <w:jc w:val="both"/>
        <w:rPr>
          <w:rFonts w:eastAsia="SimSun"/>
          <w:kern w:val="2"/>
          <w:lang w:val="en-US" w:eastAsia="zh-CN"/>
        </w:rPr>
      </w:pPr>
      <w:bookmarkStart w:id="90" w:name="OLE_LINK168"/>
      <w:bookmarkStart w:id="91" w:name="OLE_LINK60"/>
      <w:bookmarkStart w:id="92" w:name="OLE_LINK16"/>
      <w:bookmarkStart w:id="93" w:name="OLE_LINK118"/>
      <w:bookmarkEnd w:id="75"/>
      <w:bookmarkEnd w:id="76"/>
      <w:bookmarkEnd w:id="78"/>
      <w:bookmarkEnd w:id="79"/>
      <w:bookmarkEnd w:id="80"/>
      <w:bookmarkEnd w:id="81"/>
      <w:bookmarkEnd w:id="82"/>
      <w:r w:rsidRPr="00204F3B">
        <w:rPr>
          <w:rFonts w:eastAsia="SimSun"/>
          <w:kern w:val="2"/>
          <w:lang w:val="en-US" w:eastAsia="zh-CN"/>
        </w:rPr>
        <w:t xml:space="preserve">Figure </w:t>
      </w:r>
      <w:r w:rsidRPr="00204F3B">
        <w:rPr>
          <w:rFonts w:eastAsia="SimSun" w:hint="eastAsia"/>
          <w:kern w:val="2"/>
          <w:lang w:val="en-US" w:eastAsia="zh-CN"/>
        </w:rPr>
        <w:t>5</w:t>
      </w:r>
      <w:r w:rsidRPr="00204F3B">
        <w:rPr>
          <w:rFonts w:eastAsia="SimSun"/>
          <w:kern w:val="2"/>
          <w:lang w:val="en-US" w:eastAsia="zh-CN"/>
        </w:rPr>
        <w:t>(b, d and f) show the evolution of the KAM</w:t>
      </w:r>
      <w:r w:rsidRPr="00204F3B">
        <w:rPr>
          <w:rFonts w:eastAsia="SimSun" w:hint="eastAsia"/>
          <w:kern w:val="2"/>
          <w:lang w:val="en-US" w:eastAsia="zh-CN"/>
        </w:rPr>
        <w:t xml:space="preserve"> </w:t>
      </w:r>
      <w:r w:rsidRPr="00204F3B">
        <w:rPr>
          <w:rFonts w:eastAsia="SimSun"/>
          <w:kern w:val="2"/>
          <w:lang w:val="en-US" w:eastAsia="zh-CN"/>
        </w:rPr>
        <w:t>maps in the Cu/</w:t>
      </w:r>
      <w:proofErr w:type="spellStart"/>
      <w:r w:rsidRPr="00204F3B">
        <w:rPr>
          <w:rFonts w:eastAsia="SimSun"/>
          <w:kern w:val="2"/>
          <w:lang w:val="en-US" w:eastAsia="zh-CN"/>
        </w:rPr>
        <w:t>Nb</w:t>
      </w:r>
      <w:proofErr w:type="spellEnd"/>
      <w:r w:rsidRPr="00204F3B">
        <w:rPr>
          <w:rFonts w:eastAsia="SimSun"/>
          <w:kern w:val="2"/>
          <w:lang w:val="en-US" w:eastAsia="zh-CN"/>
        </w:rPr>
        <w:t xml:space="preserve"> multilayer composites after ARB processing through 3, 5 and 7 cycles, respectively, where KAM is defined for a given point as the average misorientation from other points of the nearest neighbors inside the same grain. This may be selected as an index to qualitatively depict the local geometrically necessary dislocation (GND) density.</w:t>
      </w:r>
      <w:r w:rsidRPr="00204F3B">
        <w:rPr>
          <w:rFonts w:eastAsia="SimSun" w:hint="eastAsia"/>
          <w:kern w:val="2"/>
          <w:lang w:val="en-US" w:eastAsia="zh-CN"/>
        </w:rPr>
        <w:t xml:space="preserve"> </w:t>
      </w:r>
      <w:bookmarkStart w:id="94" w:name="OLE_LINK145"/>
      <w:r w:rsidRPr="00204F3B">
        <w:rPr>
          <w:rFonts w:eastAsia="SimSun"/>
          <w:kern w:val="2"/>
          <w:lang w:val="en-US" w:eastAsia="zh-CN"/>
        </w:rPr>
        <w:t xml:space="preserve">After ARB processing through 3 cycles, the KAM presents a lower value in the interior grain </w:t>
      </w:r>
      <w:r w:rsidRPr="00204F3B">
        <w:rPr>
          <w:rFonts w:eastAsia="SimSun" w:hint="eastAsia"/>
          <w:kern w:val="2"/>
          <w:lang w:val="en-US" w:eastAsia="zh-CN"/>
        </w:rPr>
        <w:t xml:space="preserve">of </w:t>
      </w:r>
      <w:r w:rsidRPr="00204F3B">
        <w:rPr>
          <w:rFonts w:eastAsia="SimSun"/>
          <w:kern w:val="2"/>
          <w:lang w:val="en-US" w:eastAsia="zh-CN"/>
        </w:rPr>
        <w:t xml:space="preserve">the Cu layer, with an </w:t>
      </w:r>
      <w:r w:rsidRPr="00204F3B">
        <w:rPr>
          <w:rFonts w:eastAsia="SimSun" w:hint="eastAsia"/>
          <w:kern w:val="2"/>
          <w:lang w:val="en-US" w:eastAsia="zh-CN"/>
        </w:rPr>
        <w:t xml:space="preserve">average </w:t>
      </w:r>
      <w:r w:rsidRPr="00204F3B">
        <w:rPr>
          <w:rFonts w:eastAsia="SimSun"/>
          <w:kern w:val="2"/>
          <w:lang w:val="en-US" w:eastAsia="zh-CN"/>
        </w:rPr>
        <w:t xml:space="preserve">KAM value of 0.27°. However, the KAM presents a higher value in the interior grain </w:t>
      </w:r>
      <w:r w:rsidRPr="00204F3B">
        <w:rPr>
          <w:rFonts w:eastAsia="SimSun" w:hint="eastAsia"/>
          <w:kern w:val="2"/>
          <w:lang w:val="en-US" w:eastAsia="zh-CN"/>
        </w:rPr>
        <w:t xml:space="preserve">of </w:t>
      </w:r>
      <w:r w:rsidRPr="00204F3B">
        <w:rPr>
          <w:rFonts w:eastAsia="SimSun"/>
          <w:kern w:val="2"/>
          <w:lang w:val="en-US" w:eastAsia="zh-CN"/>
        </w:rPr>
        <w:t xml:space="preserve">the </w:t>
      </w:r>
      <w:proofErr w:type="spellStart"/>
      <w:r w:rsidRPr="00204F3B">
        <w:rPr>
          <w:rFonts w:eastAsia="SimSun"/>
          <w:kern w:val="2"/>
          <w:lang w:val="en-US" w:eastAsia="zh-CN"/>
        </w:rPr>
        <w:t>Nb</w:t>
      </w:r>
      <w:proofErr w:type="spellEnd"/>
      <w:r w:rsidRPr="00204F3B">
        <w:rPr>
          <w:rFonts w:eastAsia="SimSun"/>
          <w:kern w:val="2"/>
          <w:lang w:val="en-US" w:eastAsia="zh-CN"/>
        </w:rPr>
        <w:t xml:space="preserve"> layer, with an </w:t>
      </w:r>
      <w:r w:rsidRPr="00204F3B">
        <w:rPr>
          <w:rFonts w:eastAsia="SimSun" w:hint="eastAsia"/>
          <w:kern w:val="2"/>
          <w:lang w:val="en-US" w:eastAsia="zh-CN"/>
        </w:rPr>
        <w:t xml:space="preserve">average </w:t>
      </w:r>
      <w:r w:rsidRPr="00204F3B">
        <w:rPr>
          <w:rFonts w:eastAsia="SimSun"/>
          <w:kern w:val="2"/>
          <w:lang w:val="en-US" w:eastAsia="zh-CN"/>
        </w:rPr>
        <w:lastRenderedPageBreak/>
        <w:t>KAM value of 0.75°. The grain structure of Cu/</w:t>
      </w:r>
      <w:proofErr w:type="spellStart"/>
      <w:r w:rsidRPr="00204F3B">
        <w:rPr>
          <w:rFonts w:eastAsia="SimSun"/>
          <w:kern w:val="2"/>
          <w:lang w:val="en-US" w:eastAsia="zh-CN"/>
        </w:rPr>
        <w:t>Nb</w:t>
      </w:r>
      <w:proofErr w:type="spellEnd"/>
      <w:r w:rsidRPr="00204F3B">
        <w:rPr>
          <w:rFonts w:eastAsia="SimSun"/>
          <w:kern w:val="2"/>
          <w:lang w:val="en-US" w:eastAsia="zh-CN"/>
        </w:rPr>
        <w:t xml:space="preserve"> multilayer composites after ARB processing through 5 cycles </w:t>
      </w:r>
      <w:r w:rsidRPr="00204F3B">
        <w:rPr>
          <w:rFonts w:eastAsia="SimSun" w:hint="eastAsia"/>
          <w:kern w:val="2"/>
          <w:lang w:val="en-US" w:eastAsia="zh-CN"/>
        </w:rPr>
        <w:t xml:space="preserve">is </w:t>
      </w:r>
      <w:r w:rsidRPr="00204F3B">
        <w:rPr>
          <w:rFonts w:eastAsia="SimSun"/>
          <w:kern w:val="2"/>
          <w:lang w:val="en-US" w:eastAsia="zh-CN"/>
        </w:rPr>
        <w:t xml:space="preserve">more refined than that of 3 cycles as shown in Figure </w:t>
      </w:r>
      <w:r w:rsidRPr="00204F3B">
        <w:rPr>
          <w:rFonts w:eastAsia="SimSun" w:hint="eastAsia"/>
          <w:kern w:val="2"/>
          <w:lang w:val="en-US" w:eastAsia="zh-CN"/>
        </w:rPr>
        <w:t>5</w:t>
      </w:r>
      <w:r w:rsidRPr="00204F3B">
        <w:rPr>
          <w:rFonts w:eastAsia="SimSun"/>
          <w:kern w:val="2"/>
          <w:lang w:val="en-US" w:eastAsia="zh-CN"/>
        </w:rPr>
        <w:t xml:space="preserve">(b and d). In addition, the </w:t>
      </w:r>
      <w:r w:rsidRPr="00204F3B">
        <w:rPr>
          <w:rFonts w:eastAsia="SimSun" w:hint="eastAsia"/>
          <w:kern w:val="2"/>
          <w:lang w:val="en-US" w:eastAsia="zh-CN"/>
        </w:rPr>
        <w:t xml:space="preserve">average </w:t>
      </w:r>
      <w:r w:rsidRPr="00204F3B">
        <w:rPr>
          <w:rFonts w:eastAsia="SimSun"/>
          <w:kern w:val="2"/>
          <w:lang w:val="en-US" w:eastAsia="zh-CN"/>
        </w:rPr>
        <w:t xml:space="preserve">KAM values of Cu layer and </w:t>
      </w:r>
      <w:proofErr w:type="spellStart"/>
      <w:r w:rsidRPr="00204F3B">
        <w:rPr>
          <w:rFonts w:eastAsia="SimSun"/>
          <w:kern w:val="2"/>
          <w:lang w:val="en-US" w:eastAsia="zh-CN"/>
        </w:rPr>
        <w:t>Nb</w:t>
      </w:r>
      <w:proofErr w:type="spellEnd"/>
      <w:r w:rsidRPr="00204F3B">
        <w:rPr>
          <w:rFonts w:eastAsia="SimSun"/>
          <w:kern w:val="2"/>
          <w:lang w:val="en-US" w:eastAsia="zh-CN"/>
        </w:rPr>
        <w:t xml:space="preserve"> layer are 0.32° and 0.75°, respectively. Figure </w:t>
      </w:r>
      <w:r w:rsidRPr="00204F3B">
        <w:rPr>
          <w:rFonts w:eastAsia="SimSun" w:hint="eastAsia"/>
          <w:kern w:val="2"/>
          <w:lang w:val="en-US" w:eastAsia="zh-CN"/>
        </w:rPr>
        <w:t>5</w:t>
      </w:r>
      <w:r w:rsidRPr="00204F3B">
        <w:rPr>
          <w:rFonts w:eastAsia="SimSun"/>
          <w:kern w:val="2"/>
          <w:lang w:val="en-US" w:eastAsia="zh-CN"/>
        </w:rPr>
        <w:t>(f) demonstrates that the microstructures of the Cu/</w:t>
      </w:r>
      <w:proofErr w:type="spellStart"/>
      <w:r w:rsidRPr="00204F3B">
        <w:rPr>
          <w:rFonts w:eastAsia="SimSun"/>
          <w:kern w:val="2"/>
          <w:lang w:val="en-US" w:eastAsia="zh-CN"/>
        </w:rPr>
        <w:t>Nb</w:t>
      </w:r>
      <w:proofErr w:type="spellEnd"/>
      <w:r w:rsidRPr="00204F3B">
        <w:rPr>
          <w:rFonts w:eastAsia="SimSun"/>
          <w:kern w:val="2"/>
          <w:lang w:val="en-US" w:eastAsia="zh-CN"/>
        </w:rPr>
        <w:t xml:space="preserve"> multilayer composites were further refined with increasing numbers of ARB cycles. After ARB processing through 7 cycles, the </w:t>
      </w:r>
      <w:r w:rsidRPr="00204F3B">
        <w:rPr>
          <w:rFonts w:eastAsia="SimSun" w:hint="eastAsia"/>
          <w:kern w:val="2"/>
          <w:lang w:val="en-US" w:eastAsia="zh-CN"/>
        </w:rPr>
        <w:t xml:space="preserve">average </w:t>
      </w:r>
      <w:r w:rsidRPr="00204F3B">
        <w:rPr>
          <w:rFonts w:eastAsia="SimSun"/>
          <w:kern w:val="2"/>
          <w:lang w:val="en-US" w:eastAsia="zh-CN"/>
        </w:rPr>
        <w:t xml:space="preserve">KAM values of the Cu layer and the </w:t>
      </w:r>
      <w:proofErr w:type="spellStart"/>
      <w:r w:rsidRPr="00204F3B">
        <w:rPr>
          <w:rFonts w:eastAsia="SimSun"/>
          <w:kern w:val="2"/>
          <w:lang w:val="en-US" w:eastAsia="zh-CN"/>
        </w:rPr>
        <w:t>Nb</w:t>
      </w:r>
      <w:proofErr w:type="spellEnd"/>
      <w:r w:rsidRPr="00204F3B">
        <w:rPr>
          <w:rFonts w:eastAsia="SimSun"/>
          <w:kern w:val="2"/>
          <w:lang w:val="en-US" w:eastAsia="zh-CN"/>
        </w:rPr>
        <w:t xml:space="preserve"> layer remained at 0.32° and 0.75°, which indicates the dislocation density remained in a steady-state basically during the ARB cycles of 3 to 7.</w:t>
      </w:r>
      <w:bookmarkEnd w:id="94"/>
    </w:p>
    <w:bookmarkEnd w:id="89"/>
    <w:bookmarkEnd w:id="90"/>
    <w:bookmarkEnd w:id="91"/>
    <w:bookmarkEnd w:id="92"/>
    <w:bookmarkEnd w:id="93"/>
    <w:p w14:paraId="28AC9651" w14:textId="77777777" w:rsidR="00E92C60" w:rsidRPr="00204F3B" w:rsidRDefault="00DA54F0">
      <w:pPr>
        <w:spacing w:afterLines="50" w:after="120" w:line="360" w:lineRule="auto"/>
        <w:jc w:val="both"/>
        <w:rPr>
          <w:b/>
          <w:lang w:val="en-US"/>
        </w:rPr>
      </w:pPr>
      <w:r w:rsidRPr="00204F3B">
        <w:rPr>
          <w:b/>
          <w:lang w:val="en-US"/>
        </w:rPr>
        <w:t>3.2. Mechanical properties</w:t>
      </w:r>
    </w:p>
    <w:p w14:paraId="000F6ADC" w14:textId="77777777" w:rsidR="00E92C60" w:rsidRPr="00204F3B" w:rsidRDefault="00DA54F0">
      <w:pPr>
        <w:widowControl w:val="0"/>
        <w:snapToGrid w:val="0"/>
        <w:spacing w:line="480" w:lineRule="auto"/>
        <w:ind w:firstLineChars="200" w:firstLine="480"/>
        <w:jc w:val="both"/>
        <w:rPr>
          <w:rFonts w:eastAsia="SimSun"/>
          <w:kern w:val="2"/>
          <w:lang w:val="en-US" w:eastAsia="zh-CN"/>
        </w:rPr>
      </w:pPr>
      <w:bookmarkStart w:id="95" w:name="OLE_LINK117"/>
      <w:bookmarkStart w:id="96" w:name="OLE_LINK36"/>
      <w:bookmarkStart w:id="97" w:name="OLE_LINK53"/>
      <w:bookmarkStart w:id="98" w:name="OLE_LINK82"/>
      <w:r w:rsidRPr="00204F3B">
        <w:rPr>
          <w:rFonts w:eastAsia="SimSun" w:hint="eastAsia"/>
          <w:kern w:val="2"/>
          <w:lang w:val="en-US" w:eastAsia="zh-CN"/>
        </w:rPr>
        <w:t>Figure 6</w:t>
      </w:r>
      <w:r w:rsidRPr="00204F3B">
        <w:rPr>
          <w:rFonts w:eastAsia="SimSun"/>
          <w:kern w:val="2"/>
          <w:lang w:val="en-US" w:eastAsia="zh-CN"/>
        </w:rPr>
        <w:t xml:space="preserve"> shows the engineering stress-strain curves of the Cu/</w:t>
      </w:r>
      <w:proofErr w:type="spellStart"/>
      <w:r w:rsidRPr="00204F3B">
        <w:rPr>
          <w:rFonts w:eastAsia="SimSun"/>
          <w:kern w:val="2"/>
          <w:lang w:val="en-US" w:eastAsia="zh-CN"/>
        </w:rPr>
        <w:t>Nb</w:t>
      </w:r>
      <w:proofErr w:type="spellEnd"/>
      <w:r w:rsidRPr="00204F3B">
        <w:rPr>
          <w:rFonts w:eastAsia="SimSun"/>
          <w:kern w:val="2"/>
          <w:lang w:val="en-US" w:eastAsia="zh-CN"/>
        </w:rPr>
        <w:t xml:space="preserve"> multilayer</w:t>
      </w:r>
      <w:bookmarkStart w:id="99" w:name="OLE_LINK157"/>
      <w:bookmarkStart w:id="100" w:name="OLE_LINK181"/>
      <w:r w:rsidRPr="00204F3B">
        <w:rPr>
          <w:rFonts w:eastAsia="SimSun"/>
          <w:kern w:val="2"/>
          <w:lang w:val="en-US" w:eastAsia="zh-CN"/>
        </w:rPr>
        <w:t xml:space="preserve"> composites after ARB processing through </w:t>
      </w:r>
      <w:bookmarkEnd w:id="99"/>
      <w:bookmarkEnd w:id="100"/>
      <w:r w:rsidRPr="00204F3B">
        <w:rPr>
          <w:rFonts w:eastAsia="SimSun"/>
          <w:kern w:val="2"/>
          <w:lang w:val="en-US" w:eastAsia="zh-CN"/>
        </w:rPr>
        <w:t xml:space="preserve">different numbers of cycles: the engineering tensile stress-strain curves of annealed pure Cu and pure </w:t>
      </w:r>
      <w:proofErr w:type="spellStart"/>
      <w:r w:rsidRPr="00204F3B">
        <w:rPr>
          <w:rFonts w:eastAsia="SimSun"/>
          <w:kern w:val="2"/>
          <w:lang w:val="en-US" w:eastAsia="zh-CN"/>
        </w:rPr>
        <w:t>Nb</w:t>
      </w:r>
      <w:proofErr w:type="spellEnd"/>
      <w:r w:rsidRPr="00204F3B">
        <w:rPr>
          <w:rFonts w:eastAsia="SimSun"/>
          <w:kern w:val="2"/>
          <w:lang w:val="en-US" w:eastAsia="zh-CN"/>
        </w:rPr>
        <w:t xml:space="preserve"> are also included for comparison. Close inspection of the curves shows that the Cu/</w:t>
      </w:r>
      <w:proofErr w:type="spellStart"/>
      <w:r w:rsidRPr="00204F3B">
        <w:rPr>
          <w:rFonts w:eastAsia="SimSun"/>
          <w:kern w:val="2"/>
          <w:lang w:val="en-US" w:eastAsia="zh-CN"/>
        </w:rPr>
        <w:t>Nb</w:t>
      </w:r>
      <w:proofErr w:type="spellEnd"/>
      <w:r w:rsidRPr="00204F3B">
        <w:rPr>
          <w:rFonts w:eastAsia="SimSun"/>
          <w:kern w:val="2"/>
          <w:lang w:val="en-US" w:eastAsia="zh-CN"/>
        </w:rPr>
        <w:t xml:space="preserve"> multilayer composites exhibit typical mechanical properties including both higher strength and reduced elongation. It is also apparent that the yield stresses increase with increasing numbers of ARB cycles. After the second cycle, the yield stress reaches ~346 MPa which is nearly 3 times higher than for the annealed Cu or Nb. Furthermore, the yield stress reaches ~435 MPa when the layer thickness dropped to 2.8 </w:t>
      </w:r>
      <w:proofErr w:type="spellStart"/>
      <w:r w:rsidRPr="00204F3B">
        <w:rPr>
          <w:rFonts w:eastAsia="SimSun"/>
          <w:kern w:val="2"/>
          <w:lang w:val="en-US" w:eastAsia="zh-CN"/>
        </w:rPr>
        <w:t>μm</w:t>
      </w:r>
      <w:proofErr w:type="spellEnd"/>
      <w:r w:rsidRPr="00204F3B">
        <w:rPr>
          <w:rFonts w:eastAsia="SimSun"/>
          <w:kern w:val="2"/>
          <w:lang w:val="en-US" w:eastAsia="zh-CN"/>
        </w:rPr>
        <w:t>. It should be noted that the yield strength increases monotonically with decreasing layer thickness in the Cu/</w:t>
      </w:r>
      <w:proofErr w:type="spellStart"/>
      <w:r w:rsidRPr="00204F3B">
        <w:rPr>
          <w:rFonts w:eastAsia="SimSun"/>
          <w:kern w:val="2"/>
          <w:lang w:val="en-US" w:eastAsia="zh-CN"/>
        </w:rPr>
        <w:t>Nb</w:t>
      </w:r>
      <w:proofErr w:type="spellEnd"/>
      <w:r w:rsidRPr="00204F3B">
        <w:rPr>
          <w:rFonts w:eastAsia="SimSun"/>
          <w:kern w:val="2"/>
          <w:lang w:val="en-US" w:eastAsia="zh-CN"/>
        </w:rPr>
        <w:t xml:space="preserve"> multilayer composites after ARB processing.</w:t>
      </w:r>
      <w:bookmarkStart w:id="101" w:name="OLE_LINK160"/>
      <w:bookmarkStart w:id="102" w:name="OLE_LINK121"/>
      <w:bookmarkEnd w:id="95"/>
      <w:bookmarkEnd w:id="96"/>
      <w:r w:rsidRPr="00204F3B">
        <w:rPr>
          <w:rFonts w:eastAsia="SimSun" w:hint="eastAsia"/>
          <w:kern w:val="2"/>
          <w:lang w:val="en-US" w:eastAsia="zh-CN"/>
        </w:rPr>
        <w:t xml:space="preserve"> These results are consistent with the earlier report in </w:t>
      </w:r>
      <w:proofErr w:type="spellStart"/>
      <w:r w:rsidRPr="00204F3B">
        <w:rPr>
          <w:rFonts w:eastAsia="SimSun" w:hint="eastAsia"/>
          <w:kern w:val="2"/>
          <w:lang w:val="en-US" w:eastAsia="zh-CN"/>
        </w:rPr>
        <w:t>Ti</w:t>
      </w:r>
      <w:proofErr w:type="spellEnd"/>
      <w:r w:rsidRPr="00204F3B">
        <w:rPr>
          <w:rFonts w:eastAsia="SimSun" w:hint="eastAsia"/>
          <w:kern w:val="2"/>
          <w:lang w:val="en-US" w:eastAsia="zh-CN"/>
        </w:rPr>
        <w:t>/Al composite after ARB processin</w:t>
      </w:r>
      <w:r w:rsidRPr="00204F3B">
        <w:rPr>
          <w:rFonts w:eastAsia="SimSun"/>
          <w:kern w:val="2"/>
          <w:lang w:val="en-US" w:eastAsia="zh-CN"/>
        </w:rPr>
        <w:t>g.</w:t>
      </w:r>
      <w:r w:rsidRPr="00204F3B">
        <w:rPr>
          <w:rFonts w:eastAsia="SimSun"/>
          <w:kern w:val="2"/>
          <w:lang w:val="en-US" w:eastAsia="zh-CN"/>
        </w:rPr>
        <w:fldChar w:fldCharType="begin"/>
      </w:r>
      <w:r w:rsidRPr="00204F3B">
        <w:rPr>
          <w:rFonts w:eastAsia="SimSun" w:hint="eastAsia"/>
          <w:kern w:val="2"/>
          <w:lang w:val="en-US" w:eastAsia="zh-CN"/>
        </w:rPr>
        <w:instrText xml:space="preserve"> ADDIN NE.Ref.{5323E7A8-FA73-427F-B1E1-D564D3363D2A}</w:instrText>
      </w:r>
      <w:r w:rsidRPr="00204F3B">
        <w:rPr>
          <w:rFonts w:eastAsia="SimSun"/>
          <w:kern w:val="2"/>
          <w:lang w:val="en-US" w:eastAsia="zh-CN"/>
        </w:rPr>
        <w:fldChar w:fldCharType="separate"/>
      </w:r>
      <w:r w:rsidRPr="00204F3B">
        <w:rPr>
          <w:rFonts w:eastAsia="Times New Roman"/>
          <w:color w:val="080000"/>
          <w:vertAlign w:val="superscript"/>
        </w:rPr>
        <w:t>[38]</w:t>
      </w:r>
      <w:r w:rsidRPr="00204F3B">
        <w:rPr>
          <w:rFonts w:eastAsia="SimSun"/>
          <w:kern w:val="2"/>
          <w:lang w:val="en-US" w:eastAsia="zh-CN"/>
        </w:rPr>
        <w:fldChar w:fldCharType="end"/>
      </w:r>
    </w:p>
    <w:p w14:paraId="6A832DB2" w14:textId="4DCE1C1A" w:rsidR="00E92C60" w:rsidRPr="00204F3B" w:rsidRDefault="00DA54F0">
      <w:pPr>
        <w:widowControl w:val="0"/>
        <w:snapToGrid w:val="0"/>
        <w:spacing w:line="480" w:lineRule="auto"/>
        <w:ind w:firstLineChars="200" w:firstLine="480"/>
        <w:jc w:val="both"/>
        <w:rPr>
          <w:rFonts w:eastAsia="SimSun"/>
          <w:kern w:val="2"/>
          <w:lang w:val="en-US" w:eastAsia="zh-CN"/>
        </w:rPr>
      </w:pPr>
      <w:r w:rsidRPr="00204F3B">
        <w:rPr>
          <w:rFonts w:eastAsia="SimSun"/>
          <w:kern w:val="2"/>
          <w:lang w:val="en-US" w:eastAsia="zh-CN"/>
        </w:rPr>
        <w:t>To further investigate the role of ARB processing on ductility and strength in the Cu/</w:t>
      </w:r>
      <w:proofErr w:type="spellStart"/>
      <w:r w:rsidRPr="00204F3B">
        <w:rPr>
          <w:rFonts w:eastAsia="SimSun"/>
          <w:kern w:val="2"/>
          <w:lang w:val="en-US" w:eastAsia="zh-CN"/>
        </w:rPr>
        <w:t>Nb</w:t>
      </w:r>
      <w:proofErr w:type="spellEnd"/>
      <w:r w:rsidRPr="00204F3B">
        <w:rPr>
          <w:rFonts w:eastAsia="SimSun"/>
          <w:kern w:val="2"/>
          <w:lang w:val="en-US" w:eastAsia="zh-CN"/>
        </w:rPr>
        <w:t xml:space="preserve"> multilayer composites, the variation of the ultimate tensile stress (UTS), yield stress (YS) and elongation values with the numbers of ARB cycles, and therefore with the layer thicknesses, are presented in </w:t>
      </w:r>
      <w:r w:rsidRPr="00204F3B">
        <w:rPr>
          <w:rFonts w:eastAsia="SimSun" w:hint="eastAsia"/>
          <w:kern w:val="2"/>
          <w:lang w:val="en-US" w:eastAsia="zh-CN"/>
        </w:rPr>
        <w:t>Figure 7</w:t>
      </w:r>
      <w:r w:rsidRPr="00204F3B">
        <w:rPr>
          <w:rFonts w:eastAsia="SimSun"/>
          <w:kern w:val="2"/>
          <w:lang w:val="en-US" w:eastAsia="zh-CN"/>
        </w:rPr>
        <w:t>.</w:t>
      </w:r>
      <w:bookmarkStart w:id="103" w:name="OLE_LINK84"/>
      <w:r w:rsidRPr="00204F3B">
        <w:rPr>
          <w:rFonts w:eastAsia="SimSun"/>
          <w:kern w:val="2"/>
          <w:lang w:val="en-US" w:eastAsia="zh-CN"/>
        </w:rPr>
        <w:t xml:space="preserve"> It is apparent that the UTS reaches a value of ~354 MPa after 2 cycles of ARB where this is about 1.6 times higher than for annealed pure Cu (~243 MPa) or pure </w:t>
      </w:r>
      <w:proofErr w:type="spellStart"/>
      <w:r w:rsidRPr="00204F3B">
        <w:rPr>
          <w:rFonts w:eastAsia="SimSun"/>
          <w:kern w:val="2"/>
          <w:lang w:val="en-US" w:eastAsia="zh-CN"/>
        </w:rPr>
        <w:t>Nb</w:t>
      </w:r>
      <w:proofErr w:type="spellEnd"/>
      <w:r w:rsidRPr="00204F3B">
        <w:rPr>
          <w:rFonts w:eastAsia="SimSun"/>
          <w:kern w:val="2"/>
          <w:lang w:val="en-US" w:eastAsia="zh-CN"/>
        </w:rPr>
        <w:t xml:space="preserve"> </w:t>
      </w:r>
      <w:r w:rsidRPr="00204F3B">
        <w:rPr>
          <w:rFonts w:eastAsia="SimSun"/>
          <w:kern w:val="2"/>
          <w:lang w:val="en-US" w:eastAsia="zh-CN"/>
        </w:rPr>
        <w:lastRenderedPageBreak/>
        <w:t>(~242 MPa) but the elongation values decrease.</w:t>
      </w:r>
      <w:bookmarkEnd w:id="103"/>
      <w:r w:rsidRPr="00204F3B">
        <w:rPr>
          <w:rFonts w:eastAsia="SimSun"/>
          <w:kern w:val="2"/>
          <w:lang w:val="en-US" w:eastAsia="zh-CN"/>
        </w:rPr>
        <w:t xml:space="preserve"> Furthermore, the flow stress of the Cu/</w:t>
      </w:r>
      <w:proofErr w:type="spellStart"/>
      <w:r w:rsidRPr="00204F3B">
        <w:rPr>
          <w:rFonts w:eastAsia="SimSun"/>
          <w:kern w:val="2"/>
          <w:lang w:val="en-US" w:eastAsia="zh-CN"/>
        </w:rPr>
        <w:t>Nb</w:t>
      </w:r>
      <w:proofErr w:type="spellEnd"/>
      <w:r w:rsidRPr="00204F3B">
        <w:rPr>
          <w:rFonts w:eastAsia="SimSun"/>
          <w:kern w:val="2"/>
          <w:lang w:val="en-US" w:eastAsia="zh-CN"/>
        </w:rPr>
        <w:t xml:space="preserve"> multilayer composites increases with further rolling steps with the highest UTS recorded after 7 cycles of ARB where there is a value of ~475 MPa which is ~34% higher than after only 2 cycles. Surprisingly, the elongations of the Cu/</w:t>
      </w:r>
      <w:proofErr w:type="spellStart"/>
      <w:r w:rsidRPr="00204F3B">
        <w:rPr>
          <w:rFonts w:eastAsia="SimSun"/>
          <w:kern w:val="2"/>
          <w:lang w:val="en-US" w:eastAsia="zh-CN"/>
        </w:rPr>
        <w:t>Nb</w:t>
      </w:r>
      <w:proofErr w:type="spellEnd"/>
      <w:r w:rsidRPr="00204F3B">
        <w:rPr>
          <w:rFonts w:eastAsia="SimSun"/>
          <w:kern w:val="2"/>
          <w:lang w:val="en-US" w:eastAsia="zh-CN"/>
        </w:rPr>
        <w:t xml:space="preserve"> multilayer composites </w:t>
      </w:r>
      <w:r w:rsidRPr="00204F3B">
        <w:rPr>
          <w:rFonts w:eastAsia="SimSun" w:hint="eastAsia"/>
          <w:kern w:val="2"/>
          <w:lang w:val="en-US" w:eastAsia="zh-CN"/>
        </w:rPr>
        <w:t xml:space="preserve">generally </w:t>
      </w:r>
      <w:r w:rsidRPr="00204F3B">
        <w:rPr>
          <w:rFonts w:eastAsia="SimSun"/>
          <w:kern w:val="2"/>
          <w:lang w:val="en-US" w:eastAsia="zh-CN"/>
        </w:rPr>
        <w:t>increase as the ARB proceeds. The Cu/</w:t>
      </w:r>
      <w:proofErr w:type="spellStart"/>
      <w:r w:rsidRPr="00204F3B">
        <w:rPr>
          <w:rFonts w:eastAsia="SimSun"/>
          <w:kern w:val="2"/>
          <w:lang w:val="en-US" w:eastAsia="zh-CN"/>
        </w:rPr>
        <w:t>Nb</w:t>
      </w:r>
      <w:proofErr w:type="spellEnd"/>
      <w:r w:rsidRPr="00204F3B">
        <w:rPr>
          <w:rFonts w:eastAsia="SimSun"/>
          <w:kern w:val="2"/>
          <w:lang w:val="en-US" w:eastAsia="zh-CN"/>
        </w:rPr>
        <w:t xml:space="preserve"> multilayer composites exhibit a total elongation of ~14% after 7 cycles which is 1.3 times higher than for </w:t>
      </w:r>
      <w:bookmarkStart w:id="104" w:name="OLE_LINK162"/>
      <w:r w:rsidRPr="00204F3B">
        <w:rPr>
          <w:rFonts w:eastAsia="SimSun"/>
          <w:kern w:val="2"/>
          <w:lang w:val="en-US" w:eastAsia="zh-CN"/>
        </w:rPr>
        <w:t xml:space="preserve">2 cycles where it is </w:t>
      </w:r>
      <w:bookmarkEnd w:id="104"/>
      <w:r w:rsidRPr="00204F3B">
        <w:rPr>
          <w:rFonts w:eastAsia="SimSun"/>
          <w:kern w:val="2"/>
          <w:lang w:val="en-US" w:eastAsia="zh-CN"/>
        </w:rPr>
        <w:t xml:space="preserve">~10.5%. </w:t>
      </w:r>
      <w:r w:rsidRPr="00204F3B">
        <w:rPr>
          <w:rFonts w:eastAsia="SimSun" w:hint="eastAsia"/>
          <w:kern w:val="2"/>
          <w:lang w:val="en-US" w:eastAsia="zh-CN"/>
        </w:rPr>
        <w:t>The Cu/</w:t>
      </w:r>
      <w:proofErr w:type="spellStart"/>
      <w:r w:rsidRPr="00204F3B">
        <w:rPr>
          <w:rFonts w:eastAsia="SimSun" w:hint="eastAsia"/>
          <w:kern w:val="2"/>
          <w:lang w:val="en-US" w:eastAsia="zh-CN"/>
        </w:rPr>
        <w:t>Nb</w:t>
      </w:r>
      <w:proofErr w:type="spellEnd"/>
      <w:r w:rsidRPr="00204F3B">
        <w:rPr>
          <w:rFonts w:eastAsia="SimSun" w:hint="eastAsia"/>
          <w:kern w:val="2"/>
          <w:lang w:val="en-US" w:eastAsia="zh-CN"/>
        </w:rPr>
        <w:t xml:space="preserve"> multilayer composites generally increase the strength and elongation with decreasing layer thickness. </w:t>
      </w:r>
      <w:r w:rsidR="005B1C3F" w:rsidRPr="00204F3B">
        <w:rPr>
          <w:rFonts w:eastAsia="SimSun"/>
          <w:kern w:val="2"/>
          <w:lang w:val="en-US" w:eastAsia="zh-CN"/>
        </w:rPr>
        <w:t>Although</w:t>
      </w:r>
      <w:r w:rsidRPr="00204F3B">
        <w:rPr>
          <w:rFonts w:eastAsia="SimSun" w:hint="eastAsia"/>
          <w:kern w:val="2"/>
          <w:lang w:val="en-US" w:eastAsia="zh-CN"/>
        </w:rPr>
        <w:t xml:space="preserve"> samples </w:t>
      </w:r>
      <w:r w:rsidRPr="00204F3B">
        <w:rPr>
          <w:rFonts w:eastAsia="SimSun"/>
          <w:kern w:val="2"/>
          <w:lang w:val="en-US" w:eastAsia="zh-CN"/>
        </w:rPr>
        <w:t xml:space="preserve">after </w:t>
      </w:r>
      <w:r w:rsidRPr="00204F3B">
        <w:rPr>
          <w:rFonts w:eastAsia="SimSun" w:hint="eastAsia"/>
          <w:kern w:val="2"/>
          <w:lang w:val="en-US" w:eastAsia="zh-CN"/>
        </w:rPr>
        <w:t>3</w:t>
      </w:r>
      <w:r w:rsidRPr="00204F3B">
        <w:rPr>
          <w:rFonts w:eastAsia="SimSun"/>
          <w:kern w:val="2"/>
          <w:lang w:val="en-US" w:eastAsia="zh-CN"/>
        </w:rPr>
        <w:t xml:space="preserve"> cycles of ARB</w:t>
      </w:r>
      <w:r w:rsidRPr="00204F3B">
        <w:rPr>
          <w:rFonts w:eastAsia="SimSun" w:hint="eastAsia"/>
          <w:kern w:val="2"/>
          <w:lang w:val="en-US" w:eastAsia="zh-CN"/>
        </w:rPr>
        <w:t xml:space="preserve"> exhibit </w:t>
      </w:r>
      <w:r w:rsidR="005B1C3F" w:rsidRPr="00204F3B">
        <w:rPr>
          <w:rFonts w:eastAsia="SimSun"/>
          <w:kern w:val="2"/>
          <w:lang w:val="en-US" w:eastAsia="zh-CN"/>
        </w:rPr>
        <w:t>the</w:t>
      </w:r>
      <w:r w:rsidRPr="00204F3B">
        <w:rPr>
          <w:rFonts w:eastAsia="SimSun" w:hint="eastAsia"/>
          <w:kern w:val="2"/>
          <w:lang w:val="en-US" w:eastAsia="zh-CN"/>
        </w:rPr>
        <w:t xml:space="preserve"> highest elongation</w:t>
      </w:r>
      <w:r w:rsidR="005B1C3F" w:rsidRPr="00204F3B">
        <w:rPr>
          <w:rFonts w:eastAsia="SimSun"/>
          <w:kern w:val="2"/>
          <w:lang w:val="en-US" w:eastAsia="zh-CN"/>
        </w:rPr>
        <w:t>s</w:t>
      </w:r>
      <w:r w:rsidRPr="00204F3B">
        <w:rPr>
          <w:rFonts w:eastAsia="SimSun" w:hint="eastAsia"/>
          <w:kern w:val="2"/>
          <w:lang w:val="en-US" w:eastAsia="zh-CN"/>
        </w:rPr>
        <w:t xml:space="preserve">, further studies are needed to fully understand such behavior. </w:t>
      </w:r>
      <w:bookmarkStart w:id="105" w:name="OLE_LINK5"/>
      <w:bookmarkEnd w:id="101"/>
      <w:r w:rsidRPr="00204F3B">
        <w:rPr>
          <w:rFonts w:eastAsia="Microsoft YaHei"/>
          <w:lang w:eastAsia="zh-CN"/>
        </w:rPr>
        <w:t>The yield strength generally increased with decreasing layer thickness of the microlaminates and this is consistent with earlier reports for Cu-Nb nanolaminates and Cu/Ta nanolamellar multilayers.</w:t>
      </w:r>
      <w:r w:rsidRPr="00204F3B">
        <w:rPr>
          <w:rFonts w:eastAsia="Microsoft YaHei"/>
          <w:lang w:eastAsia="zh-CN"/>
        </w:rPr>
        <w:fldChar w:fldCharType="begin"/>
      </w:r>
      <w:r w:rsidRPr="00204F3B">
        <w:rPr>
          <w:rFonts w:eastAsia="Microsoft YaHei" w:hint="eastAsia"/>
          <w:lang w:eastAsia="zh-CN"/>
        </w:rPr>
        <w:instrText xml:space="preserve"> ADDIN NE.Ref.{AAAFD532-78E1-48B4-AC74-BD468764D8EC}</w:instrText>
      </w:r>
      <w:r w:rsidRPr="00204F3B">
        <w:rPr>
          <w:rFonts w:eastAsia="Microsoft YaHei"/>
          <w:lang w:eastAsia="zh-CN"/>
        </w:rPr>
        <w:fldChar w:fldCharType="separate"/>
      </w:r>
      <w:r w:rsidRPr="00204F3B">
        <w:rPr>
          <w:rFonts w:eastAsia="Times New Roman"/>
          <w:color w:val="080000"/>
          <w:vertAlign w:val="superscript"/>
        </w:rPr>
        <w:t>[39]</w:t>
      </w:r>
      <w:r w:rsidRPr="00204F3B">
        <w:rPr>
          <w:rFonts w:eastAsia="Microsoft YaHei"/>
          <w:lang w:eastAsia="zh-CN"/>
        </w:rPr>
        <w:fldChar w:fldCharType="end"/>
      </w:r>
    </w:p>
    <w:bookmarkEnd w:id="97"/>
    <w:bookmarkEnd w:id="98"/>
    <w:bookmarkEnd w:id="102"/>
    <w:bookmarkEnd w:id="105"/>
    <w:p w14:paraId="457CF336" w14:textId="77777777" w:rsidR="00E92C60" w:rsidRPr="00204F3B" w:rsidRDefault="00DA54F0">
      <w:pPr>
        <w:spacing w:afterLines="50" w:after="120" w:line="360" w:lineRule="auto"/>
        <w:jc w:val="both"/>
        <w:rPr>
          <w:b/>
          <w:lang w:val="en-US"/>
        </w:rPr>
      </w:pPr>
      <w:r w:rsidRPr="00204F3B">
        <w:rPr>
          <w:b/>
          <w:lang w:val="en-US"/>
        </w:rPr>
        <w:t>3.3. Tensile fracture morphology</w:t>
      </w:r>
    </w:p>
    <w:p w14:paraId="658B3528" w14:textId="77777777" w:rsidR="00E92C60" w:rsidRPr="00204F3B" w:rsidRDefault="00DA54F0">
      <w:pPr>
        <w:widowControl w:val="0"/>
        <w:snapToGrid w:val="0"/>
        <w:spacing w:line="480" w:lineRule="auto"/>
        <w:ind w:firstLineChars="200" w:firstLine="480"/>
        <w:jc w:val="both"/>
        <w:rPr>
          <w:rFonts w:eastAsia="SimSun"/>
          <w:kern w:val="2"/>
          <w:lang w:val="en-US" w:eastAsia="zh-CN"/>
        </w:rPr>
      </w:pPr>
      <w:bookmarkStart w:id="106" w:name="OLE_LINK46"/>
      <w:bookmarkStart w:id="107" w:name="OLE_LINK149"/>
      <w:bookmarkStart w:id="108" w:name="OLE_LINK45"/>
      <w:bookmarkStart w:id="109" w:name="OLE_LINK130"/>
      <w:r w:rsidRPr="00204F3B">
        <w:rPr>
          <w:rFonts w:eastAsia="SimSun" w:hint="eastAsia"/>
          <w:kern w:val="2"/>
          <w:lang w:val="en-US" w:eastAsia="zh-CN"/>
        </w:rPr>
        <w:t>Figure 8</w:t>
      </w:r>
      <w:r w:rsidRPr="00204F3B">
        <w:rPr>
          <w:rFonts w:eastAsia="SimSun"/>
          <w:kern w:val="2"/>
          <w:lang w:val="en-US" w:eastAsia="zh-CN"/>
        </w:rPr>
        <w:t xml:space="preserve">(a-d) illustrates the fracture surfaces after tensile testing of the annealed pure Cu and pure </w:t>
      </w:r>
      <w:proofErr w:type="spellStart"/>
      <w:r w:rsidRPr="00204F3B">
        <w:rPr>
          <w:rFonts w:eastAsia="SimSun"/>
          <w:kern w:val="2"/>
          <w:lang w:val="en-US" w:eastAsia="zh-CN"/>
        </w:rPr>
        <w:t>Nb</w:t>
      </w:r>
      <w:proofErr w:type="spellEnd"/>
      <w:r w:rsidRPr="00204F3B">
        <w:rPr>
          <w:rFonts w:eastAsia="SimSun"/>
          <w:kern w:val="2"/>
          <w:lang w:val="en-US" w:eastAsia="zh-CN"/>
        </w:rPr>
        <w:t xml:space="preserve"> where these surfaces reveal large and deep dimples </w:t>
      </w:r>
      <w:bookmarkStart w:id="110" w:name="OLE_LINK23"/>
      <w:r w:rsidRPr="00204F3B">
        <w:rPr>
          <w:rFonts w:eastAsia="SimSun"/>
          <w:kern w:val="2"/>
          <w:lang w:val="en-US" w:eastAsia="zh-CN"/>
        </w:rPr>
        <w:t>showing a</w:t>
      </w:r>
      <w:bookmarkEnd w:id="110"/>
      <w:r w:rsidRPr="00204F3B">
        <w:rPr>
          <w:rFonts w:eastAsia="SimSun"/>
          <w:kern w:val="2"/>
          <w:lang w:val="en-US" w:eastAsia="zh-CN"/>
        </w:rPr>
        <w:t xml:space="preserve"> ductile fracture mechanism. </w:t>
      </w:r>
      <w:r w:rsidRPr="00204F3B">
        <w:rPr>
          <w:rFonts w:eastAsia="SimSun" w:hint="eastAsia"/>
          <w:kern w:val="2"/>
          <w:lang w:val="en-US" w:eastAsia="zh-CN"/>
        </w:rPr>
        <w:t>Figure 8</w:t>
      </w:r>
      <w:r w:rsidRPr="00204F3B">
        <w:rPr>
          <w:rFonts w:eastAsia="SimSun"/>
          <w:kern w:val="2"/>
          <w:lang w:val="en-US" w:eastAsia="zh-CN"/>
        </w:rPr>
        <w:t>(e and f) shows the backscattered electron image and secondary electron image of SEM taken from the same region of the Cu/</w:t>
      </w:r>
      <w:proofErr w:type="spellStart"/>
      <w:r w:rsidRPr="00204F3B">
        <w:rPr>
          <w:rFonts w:eastAsia="SimSun"/>
          <w:kern w:val="2"/>
          <w:lang w:val="en-US" w:eastAsia="zh-CN"/>
        </w:rPr>
        <w:t>Nb</w:t>
      </w:r>
      <w:proofErr w:type="spellEnd"/>
      <w:r w:rsidRPr="00204F3B">
        <w:rPr>
          <w:rFonts w:eastAsia="SimSun"/>
          <w:kern w:val="2"/>
          <w:lang w:val="en-US" w:eastAsia="zh-CN"/>
        </w:rPr>
        <w:t xml:space="preserve"> multilayer composites after processing by ARB through 3 cycles. The </w:t>
      </w:r>
      <w:bookmarkStart w:id="111" w:name="OLE_LINK66"/>
      <w:r w:rsidRPr="00204F3B">
        <w:rPr>
          <w:rFonts w:eastAsia="SimSun"/>
          <w:kern w:val="2"/>
          <w:lang w:val="en-US" w:eastAsia="zh-CN"/>
        </w:rPr>
        <w:t>backscattered electron</w:t>
      </w:r>
      <w:bookmarkEnd w:id="111"/>
      <w:r w:rsidRPr="00204F3B">
        <w:rPr>
          <w:rFonts w:eastAsia="SimSun"/>
          <w:kern w:val="2"/>
          <w:lang w:val="en-US" w:eastAsia="zh-CN"/>
        </w:rPr>
        <w:t xml:space="preserve"> imaging technique was used to identify different layers between the Cu and </w:t>
      </w:r>
      <w:proofErr w:type="spellStart"/>
      <w:r w:rsidRPr="00204F3B">
        <w:rPr>
          <w:rFonts w:eastAsia="SimSun"/>
          <w:kern w:val="2"/>
          <w:lang w:val="en-US" w:eastAsia="zh-CN"/>
        </w:rPr>
        <w:t>Nb</w:t>
      </w:r>
      <w:proofErr w:type="spellEnd"/>
      <w:r w:rsidRPr="00204F3B">
        <w:rPr>
          <w:rFonts w:eastAsia="SimSun"/>
          <w:kern w:val="2"/>
          <w:lang w:val="en-US" w:eastAsia="zh-CN"/>
        </w:rPr>
        <w:t xml:space="preserve"> layers in the fracture of the composites. </w:t>
      </w:r>
      <w:r w:rsidRPr="00F61F6E">
        <w:rPr>
          <w:rFonts w:eastAsia="Microsoft YaHei" w:hint="eastAsia"/>
          <w:lang w:val="en-GB" w:eastAsia="zh-CN"/>
        </w:rPr>
        <w:t>As shown in Figure 8(e), the Nb layers with higher atomic number (Z) are brighter than the Cu layers with lower Z atoms in the backscattered electron mode.</w:t>
      </w:r>
      <w:r w:rsidRPr="00F61F6E">
        <w:rPr>
          <w:rFonts w:eastAsia="Microsoft YaHei"/>
          <w:lang w:val="en-GB" w:eastAsia="zh-CN"/>
        </w:rPr>
        <w:t xml:space="preserve"> In this case, the Cu and Nb phases are clearly identified between the layers</w:t>
      </w:r>
      <w:r w:rsidRPr="00204F3B">
        <w:rPr>
          <w:rFonts w:eastAsia="SimSun"/>
          <w:kern w:val="2"/>
          <w:lang w:val="en-US" w:eastAsia="zh-CN"/>
        </w:rPr>
        <w:t xml:space="preserve">. After 3 cycles of ARB, the fractured surfaces in the Cu layers are </w:t>
      </w:r>
      <w:proofErr w:type="gramStart"/>
      <w:r w:rsidRPr="00204F3B">
        <w:rPr>
          <w:rFonts w:eastAsia="SimSun"/>
          <w:kern w:val="2"/>
          <w:lang w:val="en-US" w:eastAsia="zh-CN"/>
        </w:rPr>
        <w:t>similar to</w:t>
      </w:r>
      <w:proofErr w:type="gramEnd"/>
      <w:r w:rsidRPr="00204F3B">
        <w:rPr>
          <w:rFonts w:eastAsia="SimSun"/>
          <w:kern w:val="2"/>
          <w:lang w:val="en-US" w:eastAsia="zh-CN"/>
        </w:rPr>
        <w:t xml:space="preserve"> pure Cu which indicates ductile fracture (</w:t>
      </w:r>
      <w:r w:rsidRPr="00204F3B">
        <w:rPr>
          <w:rFonts w:eastAsia="SimSun" w:hint="eastAsia"/>
          <w:kern w:val="2"/>
          <w:lang w:val="en-US" w:eastAsia="zh-CN"/>
        </w:rPr>
        <w:t>Figure 8</w:t>
      </w:r>
      <w:r w:rsidRPr="00204F3B">
        <w:rPr>
          <w:rFonts w:eastAsia="SimSun"/>
          <w:kern w:val="2"/>
          <w:lang w:val="en-US" w:eastAsia="zh-CN"/>
        </w:rPr>
        <w:t xml:space="preserve">(f)). The </w:t>
      </w:r>
      <w:proofErr w:type="spellStart"/>
      <w:r w:rsidRPr="00204F3B">
        <w:rPr>
          <w:rFonts w:eastAsia="SimSun"/>
          <w:kern w:val="2"/>
          <w:lang w:val="en-US" w:eastAsia="zh-CN"/>
        </w:rPr>
        <w:t>Nb</w:t>
      </w:r>
      <w:proofErr w:type="spellEnd"/>
      <w:r w:rsidRPr="00204F3B">
        <w:rPr>
          <w:rFonts w:eastAsia="SimSun"/>
          <w:kern w:val="2"/>
          <w:lang w:val="en-US" w:eastAsia="zh-CN"/>
        </w:rPr>
        <w:t xml:space="preserve"> layers in the multilayer composite possessed some dimples which demonstrate that there was also ductile fracture. In addition, a few wedge-shaped cracks appear in the fracture surface of the specimen processed through 3 cycles, thereby suggesting that a weak bonding of the interfaces </w:t>
      </w:r>
      <w:bookmarkStart w:id="112" w:name="OLE_LINK47"/>
      <w:r w:rsidRPr="00204F3B">
        <w:rPr>
          <w:rFonts w:eastAsia="SimSun"/>
          <w:kern w:val="2"/>
          <w:lang w:val="en-US" w:eastAsia="zh-CN"/>
        </w:rPr>
        <w:t xml:space="preserve">was introduced </w:t>
      </w:r>
      <w:r w:rsidRPr="00204F3B">
        <w:rPr>
          <w:rFonts w:eastAsia="SimSun"/>
          <w:kern w:val="2"/>
          <w:lang w:val="en-US" w:eastAsia="zh-CN"/>
        </w:rPr>
        <w:lastRenderedPageBreak/>
        <w:t>during</w:t>
      </w:r>
      <w:bookmarkEnd w:id="112"/>
      <w:r w:rsidRPr="00204F3B">
        <w:rPr>
          <w:rFonts w:eastAsia="SimSun"/>
          <w:kern w:val="2"/>
          <w:lang w:val="en-US" w:eastAsia="zh-CN"/>
        </w:rPr>
        <w:t xml:space="preserve"> the final rolling operation.</w:t>
      </w:r>
    </w:p>
    <w:p w14:paraId="288337DE" w14:textId="77777777" w:rsidR="00E92C60" w:rsidRPr="00204F3B" w:rsidRDefault="00DA54F0">
      <w:pPr>
        <w:widowControl w:val="0"/>
        <w:snapToGrid w:val="0"/>
        <w:spacing w:line="480" w:lineRule="auto"/>
        <w:ind w:firstLineChars="200" w:firstLine="480"/>
        <w:jc w:val="both"/>
        <w:rPr>
          <w:rFonts w:eastAsia="SimSun"/>
          <w:kern w:val="2"/>
          <w:lang w:val="en-US" w:eastAsia="zh-CN"/>
        </w:rPr>
      </w:pPr>
      <w:bookmarkStart w:id="113" w:name="OLE_LINK154"/>
      <w:bookmarkStart w:id="114" w:name="OLE_LINK144"/>
      <w:bookmarkStart w:id="115" w:name="OLE_LINK68"/>
      <w:bookmarkStart w:id="116" w:name="OLE_LINK146"/>
      <w:bookmarkEnd w:id="106"/>
      <w:bookmarkEnd w:id="107"/>
      <w:r w:rsidRPr="00204F3B">
        <w:rPr>
          <w:rFonts w:eastAsia="SimSun" w:hint="eastAsia"/>
          <w:kern w:val="2"/>
          <w:lang w:val="en-US" w:eastAsia="zh-CN"/>
        </w:rPr>
        <w:t>Figure 9 shows the fracture surfaces of the Cu/</w:t>
      </w:r>
      <w:proofErr w:type="spellStart"/>
      <w:r w:rsidRPr="00204F3B">
        <w:rPr>
          <w:rFonts w:eastAsia="SimSun" w:hint="eastAsia"/>
          <w:kern w:val="2"/>
          <w:lang w:val="en-US" w:eastAsia="zh-CN"/>
        </w:rPr>
        <w:t>Nb</w:t>
      </w:r>
      <w:proofErr w:type="spellEnd"/>
      <w:r w:rsidRPr="00204F3B">
        <w:rPr>
          <w:rFonts w:eastAsia="SimSun" w:hint="eastAsia"/>
          <w:kern w:val="2"/>
          <w:lang w:val="en-US" w:eastAsia="zh-CN"/>
        </w:rPr>
        <w:t xml:space="preserve"> multilayer composites processed by ARB through (a, b) 5, (c, d) 6 and (e, f) 7 cycles. No interfacial delamination was found in the fracture of these multilayer composites due to the strong interfaces introduced by the ARB processing. Figure 9(b) shows the fracture surfaces of Cu/</w:t>
      </w:r>
      <w:proofErr w:type="spellStart"/>
      <w:r w:rsidRPr="00204F3B">
        <w:rPr>
          <w:rFonts w:eastAsia="SimSun" w:hint="eastAsia"/>
          <w:kern w:val="2"/>
          <w:lang w:val="en-US" w:eastAsia="zh-CN"/>
        </w:rPr>
        <w:t>Nb</w:t>
      </w:r>
      <w:proofErr w:type="spellEnd"/>
      <w:r w:rsidRPr="00204F3B">
        <w:rPr>
          <w:rFonts w:eastAsia="SimSun" w:hint="eastAsia"/>
          <w:kern w:val="2"/>
          <w:lang w:val="en-US" w:eastAsia="zh-CN"/>
        </w:rPr>
        <w:t xml:space="preserve"> multilayer composites after processing by ARB through 5 cycles. The fracture surfaces of </w:t>
      </w:r>
      <w:r w:rsidRPr="00204F3B">
        <w:rPr>
          <w:rFonts w:eastAsia="SimSun"/>
          <w:kern w:val="2"/>
          <w:lang w:val="en-US" w:eastAsia="zh-CN"/>
        </w:rPr>
        <w:t xml:space="preserve">the </w:t>
      </w:r>
      <w:r w:rsidRPr="00204F3B">
        <w:rPr>
          <w:rFonts w:eastAsia="SimSun" w:hint="eastAsia"/>
          <w:kern w:val="2"/>
          <w:lang w:val="en-US" w:eastAsia="zh-CN"/>
        </w:rPr>
        <w:t xml:space="preserve">Cu layers are covered by dimples while the </w:t>
      </w:r>
      <w:proofErr w:type="spellStart"/>
      <w:r w:rsidRPr="00204F3B">
        <w:rPr>
          <w:rFonts w:eastAsia="SimSun" w:hint="eastAsia"/>
          <w:kern w:val="2"/>
          <w:lang w:val="en-US" w:eastAsia="zh-CN"/>
        </w:rPr>
        <w:t>Nb</w:t>
      </w:r>
      <w:proofErr w:type="spellEnd"/>
      <w:r w:rsidRPr="00204F3B">
        <w:rPr>
          <w:rFonts w:eastAsia="SimSun" w:hint="eastAsia"/>
          <w:kern w:val="2"/>
          <w:lang w:val="en-US" w:eastAsia="zh-CN"/>
        </w:rPr>
        <w:t xml:space="preserve"> layers reveal many cleavage fracture characteristics, as shown in Figure 9(b). With increasing numbers of ARB cycles, more dimples covered the fracture surfaces of the Cu/</w:t>
      </w:r>
      <w:proofErr w:type="spellStart"/>
      <w:r w:rsidRPr="00204F3B">
        <w:rPr>
          <w:rFonts w:eastAsia="SimSun" w:hint="eastAsia"/>
          <w:kern w:val="2"/>
          <w:lang w:val="en-US" w:eastAsia="zh-CN"/>
        </w:rPr>
        <w:t>Nb</w:t>
      </w:r>
      <w:proofErr w:type="spellEnd"/>
      <w:r w:rsidRPr="00204F3B">
        <w:rPr>
          <w:rFonts w:eastAsia="SimSun" w:hint="eastAsia"/>
          <w:kern w:val="2"/>
          <w:lang w:val="en-US" w:eastAsia="zh-CN"/>
        </w:rPr>
        <w:t xml:space="preserve"> multilayer composites</w:t>
      </w:r>
      <w:r w:rsidRPr="00204F3B">
        <w:rPr>
          <w:rFonts w:eastAsia="SimSun"/>
          <w:kern w:val="2"/>
          <w:lang w:val="en-US" w:eastAsia="zh-CN"/>
        </w:rPr>
        <w:t xml:space="preserve"> </w:t>
      </w:r>
      <w:r w:rsidRPr="00204F3B">
        <w:rPr>
          <w:rFonts w:eastAsia="SimSun" w:hint="eastAsia"/>
          <w:kern w:val="2"/>
          <w:lang w:val="en-US" w:eastAsia="zh-CN"/>
        </w:rPr>
        <w:t xml:space="preserve">(Figure 9(d)). There are also some cleavage planes near the shallow dimples in </w:t>
      </w:r>
      <w:r w:rsidRPr="00204F3B">
        <w:rPr>
          <w:rFonts w:eastAsia="SimSun"/>
          <w:kern w:val="2"/>
          <w:lang w:val="en-US" w:eastAsia="zh-CN"/>
        </w:rPr>
        <w:t xml:space="preserve">the </w:t>
      </w:r>
      <w:proofErr w:type="spellStart"/>
      <w:r w:rsidRPr="00204F3B">
        <w:rPr>
          <w:rFonts w:eastAsia="SimSun" w:hint="eastAsia"/>
          <w:kern w:val="2"/>
          <w:lang w:val="en-US" w:eastAsia="zh-CN"/>
        </w:rPr>
        <w:t>Nb</w:t>
      </w:r>
      <w:proofErr w:type="spellEnd"/>
      <w:r w:rsidRPr="00204F3B">
        <w:rPr>
          <w:rFonts w:eastAsia="SimSun" w:hint="eastAsia"/>
          <w:kern w:val="2"/>
          <w:lang w:val="en-US" w:eastAsia="zh-CN"/>
        </w:rPr>
        <w:t xml:space="preserve"> layers. This is mainly attributed to the different deformability of the Cu layers and </w:t>
      </w:r>
      <w:proofErr w:type="spellStart"/>
      <w:r w:rsidRPr="00204F3B">
        <w:rPr>
          <w:rFonts w:eastAsia="SimSun" w:hint="eastAsia"/>
          <w:kern w:val="2"/>
          <w:lang w:val="en-US" w:eastAsia="zh-CN"/>
        </w:rPr>
        <w:t>Nb</w:t>
      </w:r>
      <w:proofErr w:type="spellEnd"/>
      <w:r w:rsidRPr="00204F3B">
        <w:rPr>
          <w:rFonts w:eastAsia="SimSun" w:hint="eastAsia"/>
          <w:kern w:val="2"/>
          <w:lang w:val="en-US" w:eastAsia="zh-CN"/>
        </w:rPr>
        <w:t xml:space="preserve"> layers. It is known that the recrystallization temperature of </w:t>
      </w:r>
      <w:proofErr w:type="spellStart"/>
      <w:r w:rsidRPr="00204F3B">
        <w:rPr>
          <w:rFonts w:eastAsia="SimSun" w:hint="eastAsia"/>
          <w:kern w:val="2"/>
          <w:lang w:val="en-US" w:eastAsia="zh-CN"/>
        </w:rPr>
        <w:t>Nb</w:t>
      </w:r>
      <w:proofErr w:type="spellEnd"/>
      <w:r w:rsidRPr="00204F3B">
        <w:rPr>
          <w:rFonts w:eastAsia="SimSun" w:hint="eastAsia"/>
          <w:kern w:val="2"/>
          <w:lang w:val="en-US" w:eastAsia="zh-CN"/>
        </w:rPr>
        <w:t xml:space="preserve"> is much higher than that of Cu</w:t>
      </w:r>
      <w:r w:rsidRPr="00204F3B">
        <w:rPr>
          <w:rFonts w:eastAsia="SimSun"/>
          <w:kern w:val="2"/>
          <w:lang w:val="en-US" w:eastAsia="zh-CN"/>
        </w:rPr>
        <w:t>.</w:t>
      </w:r>
      <w:r w:rsidRPr="00204F3B">
        <w:rPr>
          <w:rFonts w:eastAsia="SimSun"/>
          <w:kern w:val="2"/>
          <w:lang w:val="en-US" w:eastAsia="zh-CN"/>
        </w:rPr>
        <w:fldChar w:fldCharType="begin"/>
      </w:r>
      <w:r w:rsidRPr="00204F3B">
        <w:rPr>
          <w:rFonts w:eastAsia="SimSun" w:hint="eastAsia"/>
          <w:kern w:val="2"/>
          <w:lang w:val="en-US" w:eastAsia="zh-CN"/>
        </w:rPr>
        <w:instrText xml:space="preserve"> ADDIN NE.Ref.{F7C459F9-A516-476A-B976-4A297563F452}</w:instrText>
      </w:r>
      <w:r w:rsidRPr="00204F3B">
        <w:rPr>
          <w:rFonts w:eastAsia="SimSun"/>
          <w:kern w:val="2"/>
          <w:lang w:val="en-US" w:eastAsia="zh-CN"/>
        </w:rPr>
        <w:fldChar w:fldCharType="separate"/>
      </w:r>
      <w:r w:rsidRPr="00204F3B">
        <w:rPr>
          <w:rFonts w:eastAsia="Times New Roman"/>
          <w:color w:val="080000"/>
          <w:vertAlign w:val="superscript"/>
        </w:rPr>
        <w:t>[40]</w:t>
      </w:r>
      <w:r w:rsidRPr="00204F3B">
        <w:rPr>
          <w:rFonts w:eastAsia="SimSun"/>
          <w:kern w:val="2"/>
          <w:lang w:val="en-US" w:eastAsia="zh-CN"/>
        </w:rPr>
        <w:fldChar w:fldCharType="end"/>
      </w:r>
      <w:r w:rsidRPr="00204F3B">
        <w:rPr>
          <w:rFonts w:eastAsia="SimSun" w:hint="eastAsia"/>
          <w:kern w:val="2"/>
          <w:lang w:val="en-US" w:eastAsia="zh-CN"/>
        </w:rPr>
        <w:t xml:space="preserve"> While in the ARB processing routes, </w:t>
      </w:r>
      <w:r w:rsidRPr="00204F3B">
        <w:rPr>
          <w:rFonts w:eastAsia="SimSun"/>
          <w:kern w:val="2"/>
          <w:lang w:val="en-US" w:eastAsia="zh-CN"/>
        </w:rPr>
        <w:t>steps of a</w:t>
      </w:r>
      <w:r w:rsidRPr="00204F3B">
        <w:rPr>
          <w:rFonts w:eastAsia="SimSun" w:hint="eastAsia"/>
          <w:kern w:val="2"/>
          <w:lang w:val="en-US" w:eastAsia="zh-CN"/>
        </w:rPr>
        <w:t xml:space="preserve">nnealing at 600 </w:t>
      </w:r>
      <w:r w:rsidRPr="00204F3B">
        <w:rPr>
          <w:rFonts w:eastAsia="SimSun" w:hint="eastAsia"/>
          <w:kern w:val="2"/>
          <w:lang w:val="en-US" w:eastAsia="zh-CN"/>
        </w:rPr>
        <w:t>℃</w:t>
      </w:r>
      <w:r w:rsidRPr="00204F3B">
        <w:rPr>
          <w:rFonts w:eastAsia="SimSun" w:hint="eastAsia"/>
          <w:kern w:val="2"/>
          <w:lang w:val="en-US" w:eastAsia="zh-CN"/>
        </w:rPr>
        <w:t xml:space="preserve"> for 2 h </w:t>
      </w:r>
      <w:r w:rsidRPr="00204F3B">
        <w:rPr>
          <w:rFonts w:eastAsia="SimSun"/>
          <w:kern w:val="2"/>
          <w:lang w:val="en-US" w:eastAsia="zh-CN"/>
        </w:rPr>
        <w:t>was</w:t>
      </w:r>
      <w:r w:rsidRPr="00204F3B">
        <w:rPr>
          <w:rFonts w:eastAsia="SimSun" w:hint="eastAsia"/>
          <w:kern w:val="2"/>
          <w:lang w:val="en-US" w:eastAsia="zh-CN"/>
        </w:rPr>
        <w:t xml:space="preserve"> adopted in every cycle of </w:t>
      </w:r>
      <w:r w:rsidRPr="00204F3B">
        <w:rPr>
          <w:rFonts w:eastAsia="SimSun"/>
          <w:kern w:val="2"/>
          <w:lang w:val="en-US" w:eastAsia="zh-CN"/>
        </w:rPr>
        <w:t xml:space="preserve">the </w:t>
      </w:r>
      <w:r w:rsidRPr="00204F3B">
        <w:rPr>
          <w:rFonts w:eastAsia="SimSun" w:hint="eastAsia"/>
          <w:kern w:val="2"/>
          <w:lang w:val="en-US" w:eastAsia="zh-CN"/>
        </w:rPr>
        <w:t xml:space="preserve">ARB procedure. Under the same heating conditions, the recrystallization will occur in </w:t>
      </w:r>
      <w:r w:rsidRPr="00204F3B">
        <w:rPr>
          <w:rFonts w:eastAsia="SimSun"/>
          <w:kern w:val="2"/>
          <w:lang w:val="en-US" w:eastAsia="zh-CN"/>
        </w:rPr>
        <w:t xml:space="preserve">the </w:t>
      </w:r>
      <w:r w:rsidRPr="00204F3B">
        <w:rPr>
          <w:rFonts w:eastAsia="SimSun" w:hint="eastAsia"/>
          <w:kern w:val="2"/>
          <w:lang w:val="en-US" w:eastAsia="zh-CN"/>
        </w:rPr>
        <w:t xml:space="preserve">Cu layers instead of the </w:t>
      </w:r>
      <w:proofErr w:type="spellStart"/>
      <w:r w:rsidRPr="00204F3B">
        <w:rPr>
          <w:rFonts w:eastAsia="SimSun" w:hint="eastAsia"/>
          <w:kern w:val="2"/>
          <w:lang w:val="en-US" w:eastAsia="zh-CN"/>
        </w:rPr>
        <w:t>Nb</w:t>
      </w:r>
      <w:proofErr w:type="spellEnd"/>
      <w:r w:rsidRPr="00204F3B">
        <w:rPr>
          <w:rFonts w:eastAsia="SimSun" w:hint="eastAsia"/>
          <w:kern w:val="2"/>
          <w:lang w:val="en-US" w:eastAsia="zh-CN"/>
        </w:rPr>
        <w:t xml:space="preserve"> layers,</w:t>
      </w:r>
      <w:r w:rsidRPr="00204F3B">
        <w:rPr>
          <w:rFonts w:eastAsia="SimSun"/>
          <w:kern w:val="2"/>
          <w:lang w:val="en-US" w:eastAsia="zh-CN"/>
        </w:rPr>
        <w:fldChar w:fldCharType="begin"/>
      </w:r>
      <w:r w:rsidRPr="00204F3B">
        <w:rPr>
          <w:rFonts w:eastAsia="SimSun" w:hint="eastAsia"/>
          <w:kern w:val="2"/>
          <w:lang w:val="en-US" w:eastAsia="zh-CN"/>
        </w:rPr>
        <w:instrText xml:space="preserve"> ADDIN NE.Ref.{DFF6304E-2AA0-4CC9-B675-46962DC519E5}</w:instrText>
      </w:r>
      <w:r w:rsidRPr="00204F3B">
        <w:rPr>
          <w:rFonts w:eastAsia="SimSun"/>
          <w:kern w:val="2"/>
          <w:lang w:val="en-US" w:eastAsia="zh-CN"/>
        </w:rPr>
        <w:fldChar w:fldCharType="separate"/>
      </w:r>
      <w:r w:rsidRPr="00204F3B">
        <w:rPr>
          <w:rFonts w:eastAsia="Times New Roman"/>
          <w:color w:val="080000"/>
          <w:vertAlign w:val="superscript"/>
        </w:rPr>
        <w:t>[40]</w:t>
      </w:r>
      <w:r w:rsidRPr="00204F3B">
        <w:rPr>
          <w:rFonts w:eastAsia="SimSun"/>
          <w:kern w:val="2"/>
          <w:lang w:val="en-US" w:eastAsia="zh-CN"/>
        </w:rPr>
        <w:fldChar w:fldCharType="end"/>
      </w:r>
      <w:r w:rsidRPr="00204F3B">
        <w:rPr>
          <w:rFonts w:eastAsia="SimSun" w:hint="eastAsia"/>
          <w:kern w:val="2"/>
          <w:lang w:val="en-US" w:eastAsia="zh-CN"/>
        </w:rPr>
        <w:t xml:space="preserve"> and the Cu layers </w:t>
      </w:r>
      <w:r w:rsidRPr="00204F3B">
        <w:rPr>
          <w:rFonts w:eastAsia="SimSun"/>
          <w:kern w:val="2"/>
          <w:lang w:val="en-US" w:eastAsia="zh-CN"/>
        </w:rPr>
        <w:t>exhibit</w:t>
      </w:r>
      <w:r w:rsidRPr="00204F3B">
        <w:rPr>
          <w:rFonts w:eastAsia="SimSun" w:hint="eastAsia"/>
          <w:kern w:val="2"/>
          <w:lang w:val="en-US" w:eastAsia="zh-CN"/>
        </w:rPr>
        <w:t xml:space="preserve"> high deformability. With the increase of tensile deformation, microcracks nucleate in the </w:t>
      </w:r>
      <w:proofErr w:type="spellStart"/>
      <w:r w:rsidRPr="00204F3B">
        <w:rPr>
          <w:rFonts w:eastAsia="SimSun" w:hint="eastAsia"/>
          <w:kern w:val="2"/>
          <w:lang w:val="en-US" w:eastAsia="zh-CN"/>
        </w:rPr>
        <w:t>Nb</w:t>
      </w:r>
      <w:proofErr w:type="spellEnd"/>
      <w:r w:rsidRPr="00204F3B">
        <w:rPr>
          <w:rFonts w:eastAsia="SimSun" w:hint="eastAsia"/>
          <w:kern w:val="2"/>
          <w:lang w:val="en-US" w:eastAsia="zh-CN"/>
        </w:rPr>
        <w:t xml:space="preserve"> layer and further propagate until the </w:t>
      </w:r>
      <w:proofErr w:type="spellStart"/>
      <w:r w:rsidRPr="00204F3B">
        <w:rPr>
          <w:rFonts w:eastAsia="SimSun" w:hint="eastAsia"/>
          <w:kern w:val="2"/>
          <w:lang w:val="en-US" w:eastAsia="zh-CN"/>
        </w:rPr>
        <w:t>Nb</w:t>
      </w:r>
      <w:proofErr w:type="spellEnd"/>
      <w:r w:rsidRPr="00204F3B">
        <w:rPr>
          <w:rFonts w:eastAsia="SimSun" w:hint="eastAsia"/>
          <w:kern w:val="2"/>
          <w:lang w:val="en-US" w:eastAsia="zh-CN"/>
        </w:rPr>
        <w:t xml:space="preserve"> layer fractured. Meanwhile, </w:t>
      </w:r>
      <w:r w:rsidRPr="00204F3B">
        <w:rPr>
          <w:rFonts w:eastAsia="SimSun"/>
          <w:kern w:val="2"/>
          <w:lang w:val="en-US" w:eastAsia="zh-CN"/>
        </w:rPr>
        <w:t>c</w:t>
      </w:r>
      <w:r w:rsidRPr="00204F3B">
        <w:rPr>
          <w:rFonts w:eastAsia="SimSun" w:hint="eastAsia"/>
          <w:kern w:val="2"/>
          <w:lang w:val="en-US" w:eastAsia="zh-CN"/>
        </w:rPr>
        <w:t xml:space="preserve">ontinuous deformation in </w:t>
      </w:r>
      <w:r w:rsidRPr="00204F3B">
        <w:rPr>
          <w:rFonts w:eastAsia="SimSun"/>
          <w:kern w:val="2"/>
          <w:lang w:val="en-US" w:eastAsia="zh-CN"/>
        </w:rPr>
        <w:t xml:space="preserve">the </w:t>
      </w:r>
      <w:r w:rsidRPr="00204F3B">
        <w:rPr>
          <w:rFonts w:eastAsia="SimSun" w:hint="eastAsia"/>
          <w:kern w:val="2"/>
          <w:lang w:val="en-US" w:eastAsia="zh-CN"/>
        </w:rPr>
        <w:t xml:space="preserve">Cu layers may lead to </w:t>
      </w:r>
      <w:r w:rsidRPr="00204F3B">
        <w:rPr>
          <w:rFonts w:eastAsia="SimSun"/>
          <w:kern w:val="2"/>
          <w:lang w:val="en-US" w:eastAsia="zh-CN"/>
        </w:rPr>
        <w:t xml:space="preserve">a covering of </w:t>
      </w:r>
      <w:r w:rsidRPr="00204F3B">
        <w:rPr>
          <w:rFonts w:eastAsia="SimSun" w:hint="eastAsia"/>
          <w:kern w:val="2"/>
          <w:lang w:val="en-US" w:eastAsia="zh-CN"/>
        </w:rPr>
        <w:t xml:space="preserve">part of </w:t>
      </w:r>
      <w:r w:rsidRPr="00204F3B">
        <w:rPr>
          <w:rFonts w:eastAsia="SimSun"/>
          <w:kern w:val="2"/>
          <w:lang w:val="en-US" w:eastAsia="zh-CN"/>
        </w:rPr>
        <w:t xml:space="preserve">the </w:t>
      </w:r>
      <w:proofErr w:type="spellStart"/>
      <w:r w:rsidRPr="00204F3B">
        <w:rPr>
          <w:rFonts w:eastAsia="SimSun" w:hint="eastAsia"/>
          <w:kern w:val="2"/>
          <w:lang w:val="en-US" w:eastAsia="zh-CN"/>
        </w:rPr>
        <w:t>Nb</w:t>
      </w:r>
      <w:proofErr w:type="spellEnd"/>
      <w:r w:rsidRPr="00204F3B">
        <w:rPr>
          <w:rFonts w:eastAsia="SimSun" w:hint="eastAsia"/>
          <w:kern w:val="2"/>
          <w:lang w:val="en-US" w:eastAsia="zh-CN"/>
        </w:rPr>
        <w:t xml:space="preserve"> layers and hence more dimples covered the fracture surfaces of the Cu/</w:t>
      </w:r>
      <w:proofErr w:type="spellStart"/>
      <w:r w:rsidRPr="00204F3B">
        <w:rPr>
          <w:rFonts w:eastAsia="SimSun" w:hint="eastAsia"/>
          <w:kern w:val="2"/>
          <w:lang w:val="en-US" w:eastAsia="zh-CN"/>
        </w:rPr>
        <w:t>Nb</w:t>
      </w:r>
      <w:proofErr w:type="spellEnd"/>
      <w:r w:rsidRPr="00204F3B">
        <w:rPr>
          <w:rFonts w:eastAsia="SimSun" w:hint="eastAsia"/>
          <w:kern w:val="2"/>
          <w:lang w:val="en-US" w:eastAsia="zh-CN"/>
        </w:rPr>
        <w:t xml:space="preserve"> multilayer composites</w:t>
      </w:r>
      <w:r w:rsidRPr="00204F3B">
        <w:rPr>
          <w:rFonts w:eastAsia="SimSun"/>
          <w:kern w:val="2"/>
          <w:lang w:val="en-US" w:eastAsia="zh-CN"/>
        </w:rPr>
        <w:t xml:space="preserve"> </w:t>
      </w:r>
      <w:r w:rsidRPr="00204F3B">
        <w:rPr>
          <w:rFonts w:eastAsia="SimSun" w:hint="eastAsia"/>
          <w:kern w:val="2"/>
          <w:lang w:val="en-US" w:eastAsia="zh-CN"/>
        </w:rPr>
        <w:t>(Figure 9(f)).</w:t>
      </w:r>
    </w:p>
    <w:p w14:paraId="4D030E8C" w14:textId="77777777" w:rsidR="00E92C60" w:rsidRPr="00204F3B" w:rsidRDefault="00DA54F0">
      <w:pPr>
        <w:pStyle w:val="Heading2"/>
        <w:numPr>
          <w:ilvl w:val="0"/>
          <w:numId w:val="2"/>
        </w:numPr>
        <w:spacing w:beforeLines="0" w:before="0" w:afterLines="0" w:after="0" w:line="480" w:lineRule="auto"/>
        <w:jc w:val="both"/>
        <w:rPr>
          <w:rFonts w:ascii="Times New Roman" w:hAnsi="Times New Roman"/>
          <w:sz w:val="24"/>
          <w:szCs w:val="22"/>
        </w:rPr>
      </w:pPr>
      <w:bookmarkStart w:id="117" w:name="OLE_LINK6"/>
      <w:bookmarkEnd w:id="108"/>
      <w:bookmarkEnd w:id="109"/>
      <w:bookmarkEnd w:id="113"/>
      <w:bookmarkEnd w:id="114"/>
      <w:bookmarkEnd w:id="115"/>
      <w:bookmarkEnd w:id="116"/>
      <w:r w:rsidRPr="00204F3B">
        <w:rPr>
          <w:rFonts w:ascii="Times New Roman" w:hAnsi="Times New Roman"/>
          <w:sz w:val="24"/>
          <w:szCs w:val="22"/>
        </w:rPr>
        <w:t>Discussion</w:t>
      </w:r>
    </w:p>
    <w:p w14:paraId="0951F4F8" w14:textId="77777777" w:rsidR="00E92C60" w:rsidRPr="00204F3B" w:rsidRDefault="00DA54F0">
      <w:pPr>
        <w:spacing w:line="360" w:lineRule="auto"/>
        <w:jc w:val="both"/>
        <w:rPr>
          <w:b/>
          <w:lang w:val="en-US"/>
        </w:rPr>
      </w:pPr>
      <w:r w:rsidRPr="00204F3B">
        <w:rPr>
          <w:b/>
          <w:lang w:val="en-US"/>
        </w:rPr>
        <w:t xml:space="preserve">4.1 Microstructural evolution during ARB processing </w:t>
      </w:r>
    </w:p>
    <w:p w14:paraId="282F74FC" w14:textId="77777777" w:rsidR="00E92C60" w:rsidRPr="00204F3B" w:rsidRDefault="00DA54F0">
      <w:pPr>
        <w:widowControl w:val="0"/>
        <w:snapToGrid w:val="0"/>
        <w:spacing w:beforeLines="50" w:before="120" w:line="480" w:lineRule="auto"/>
        <w:ind w:firstLineChars="200" w:firstLine="480"/>
        <w:jc w:val="both"/>
        <w:rPr>
          <w:rFonts w:eastAsia="SimSun"/>
          <w:kern w:val="2"/>
          <w:lang w:val="en-US" w:eastAsia="zh-CN"/>
        </w:rPr>
      </w:pPr>
      <w:bookmarkStart w:id="118" w:name="OLE_LINK85"/>
      <w:bookmarkStart w:id="119" w:name="OLE_LINK103"/>
      <w:bookmarkStart w:id="120" w:name="OLE_LINK88"/>
      <w:bookmarkStart w:id="121" w:name="OLE_LINK142"/>
      <w:bookmarkStart w:id="122" w:name="OLE_LINK102"/>
      <w:bookmarkStart w:id="123" w:name="OLE_LINK62"/>
      <w:r w:rsidRPr="00204F3B">
        <w:rPr>
          <w:rFonts w:eastAsia="SimSun"/>
          <w:kern w:val="2"/>
          <w:lang w:val="en-US" w:eastAsia="zh-CN"/>
        </w:rPr>
        <w:t xml:space="preserve">It is apparent from Figure 2 that there is a straight and continuous lamellar structure in the multilayer composites which demonstrates an absence of necking and fracture in </w:t>
      </w:r>
      <w:bookmarkStart w:id="124" w:name="OLE_LINK138"/>
      <w:r w:rsidRPr="00204F3B">
        <w:rPr>
          <w:rFonts w:eastAsia="SimSun"/>
          <w:kern w:val="2"/>
          <w:lang w:val="en-US" w:eastAsia="zh-CN"/>
        </w:rPr>
        <w:t>Cu/</w:t>
      </w:r>
      <w:proofErr w:type="spellStart"/>
      <w:r w:rsidRPr="00204F3B">
        <w:rPr>
          <w:rFonts w:eastAsia="SimSun"/>
          <w:kern w:val="2"/>
          <w:lang w:val="en-US" w:eastAsia="zh-CN"/>
        </w:rPr>
        <w:t>Nb</w:t>
      </w:r>
      <w:proofErr w:type="spellEnd"/>
      <w:r w:rsidRPr="00204F3B">
        <w:rPr>
          <w:rFonts w:eastAsia="SimSun"/>
          <w:kern w:val="2"/>
          <w:lang w:val="en-US" w:eastAsia="zh-CN"/>
        </w:rPr>
        <w:t xml:space="preserve"> multilayer composites</w:t>
      </w:r>
      <w:bookmarkEnd w:id="124"/>
      <w:r w:rsidRPr="00204F3B">
        <w:rPr>
          <w:rFonts w:eastAsia="SimSun"/>
          <w:kern w:val="2"/>
          <w:lang w:val="en-US" w:eastAsia="zh-CN"/>
        </w:rPr>
        <w:t xml:space="preserve"> processed by ARB for various numbers of cycles. After seven cycles, a multilayer composite with a straight and continuous laminated structure was successfully </w:t>
      </w:r>
      <w:r w:rsidRPr="00204F3B">
        <w:rPr>
          <w:rFonts w:eastAsia="SimSun"/>
          <w:kern w:val="2"/>
          <w:lang w:val="en-US" w:eastAsia="zh-CN"/>
        </w:rPr>
        <w:lastRenderedPageBreak/>
        <w:t>produced by ARB. As the ARB cycles increased, it was reported that the thickness of the Ni layers decreased and the layers became non-uniform in the Cu phase due to a heterogeneous distribution of strain.</w:t>
      </w:r>
      <w:r w:rsidRPr="00204F3B">
        <w:rPr>
          <w:rFonts w:eastAsia="SimSun"/>
          <w:kern w:val="2"/>
          <w:lang w:val="en-US" w:eastAsia="zh-CN"/>
        </w:rPr>
        <w:fldChar w:fldCharType="begin"/>
      </w:r>
      <w:r w:rsidRPr="00204F3B">
        <w:rPr>
          <w:rFonts w:eastAsia="SimSun" w:hint="eastAsia"/>
          <w:kern w:val="2"/>
          <w:lang w:val="en-US" w:eastAsia="zh-CN"/>
        </w:rPr>
        <w:instrText xml:space="preserve"> ADDIN NE.Ref.{40350CBF-8961-438F-8A1D-ED2B4FB10839}</w:instrText>
      </w:r>
      <w:r w:rsidRPr="00204F3B">
        <w:rPr>
          <w:rFonts w:eastAsia="SimSun"/>
          <w:kern w:val="2"/>
          <w:lang w:val="en-US" w:eastAsia="zh-CN"/>
        </w:rPr>
        <w:fldChar w:fldCharType="separate"/>
      </w:r>
      <w:r w:rsidRPr="00204F3B">
        <w:rPr>
          <w:rFonts w:eastAsia="Times New Roman"/>
          <w:color w:val="080000"/>
          <w:vertAlign w:val="superscript"/>
        </w:rPr>
        <w:t>[12]</w:t>
      </w:r>
      <w:r w:rsidRPr="00204F3B">
        <w:rPr>
          <w:rFonts w:eastAsia="SimSun"/>
          <w:kern w:val="2"/>
          <w:lang w:val="en-US" w:eastAsia="zh-CN"/>
        </w:rPr>
        <w:fldChar w:fldCharType="end"/>
      </w:r>
      <w:r w:rsidRPr="00204F3B">
        <w:rPr>
          <w:rFonts w:eastAsia="SimSun"/>
          <w:kern w:val="2"/>
          <w:lang w:val="en-US" w:eastAsia="zh-CN"/>
        </w:rPr>
        <w:t xml:space="preserve"> </w:t>
      </w:r>
      <w:bookmarkStart w:id="125" w:name="OLE_LINK54"/>
      <w:r w:rsidRPr="00204F3B">
        <w:rPr>
          <w:rFonts w:eastAsia="SimSun"/>
          <w:kern w:val="2"/>
          <w:lang w:val="en-US" w:eastAsia="zh-CN"/>
        </w:rPr>
        <w:t>It was also observed that a composite with a Cu matrix and homogeneously distributed Ni fragments in the matrix was achieved after 6 cycles</w:t>
      </w:r>
      <w:bookmarkEnd w:id="125"/>
      <w:r w:rsidRPr="00204F3B">
        <w:rPr>
          <w:rFonts w:eastAsia="SimSun"/>
          <w:kern w:val="2"/>
          <w:lang w:val="en-US" w:eastAsia="zh-CN"/>
        </w:rPr>
        <w:t>.</w:t>
      </w:r>
      <w:r w:rsidRPr="00204F3B">
        <w:rPr>
          <w:rFonts w:eastAsia="SimSun"/>
          <w:kern w:val="2"/>
          <w:lang w:val="en-US" w:eastAsia="zh-CN"/>
        </w:rPr>
        <w:fldChar w:fldCharType="begin"/>
      </w:r>
      <w:r w:rsidRPr="00204F3B">
        <w:rPr>
          <w:rFonts w:eastAsia="SimSun" w:hint="eastAsia"/>
          <w:kern w:val="2"/>
          <w:lang w:val="en-US" w:eastAsia="zh-CN"/>
        </w:rPr>
        <w:instrText xml:space="preserve"> ADDIN NE.Ref.{D537A072-9900-484C-82B0-0B6C6A2981EC}</w:instrText>
      </w:r>
      <w:r w:rsidRPr="00204F3B">
        <w:rPr>
          <w:rFonts w:eastAsia="SimSun"/>
          <w:kern w:val="2"/>
          <w:lang w:val="en-US" w:eastAsia="zh-CN"/>
        </w:rPr>
        <w:fldChar w:fldCharType="separate"/>
      </w:r>
      <w:r w:rsidRPr="00204F3B">
        <w:rPr>
          <w:rFonts w:eastAsia="Times New Roman"/>
          <w:color w:val="080000"/>
          <w:vertAlign w:val="superscript"/>
        </w:rPr>
        <w:t>[12]</w:t>
      </w:r>
      <w:r w:rsidRPr="00204F3B">
        <w:rPr>
          <w:rFonts w:eastAsia="SimSun"/>
          <w:kern w:val="2"/>
          <w:lang w:val="en-US" w:eastAsia="zh-CN"/>
        </w:rPr>
        <w:fldChar w:fldCharType="end"/>
      </w:r>
      <w:r w:rsidRPr="00204F3B">
        <w:rPr>
          <w:rFonts w:eastAsia="SimSun"/>
          <w:kern w:val="2"/>
          <w:lang w:val="en-US" w:eastAsia="zh-CN"/>
        </w:rPr>
        <w:t xml:space="preserve"> Thus far, it appears that the necking and rupture of the harder phase in multilayered composites can be attributed to plastic instabilities which are caused by the different flow properties of the constituent phases.</w:t>
      </w:r>
      <w:r w:rsidRPr="00204F3B">
        <w:rPr>
          <w:rFonts w:eastAsia="SimSun"/>
          <w:kern w:val="2"/>
          <w:lang w:val="en-US" w:eastAsia="zh-CN"/>
        </w:rPr>
        <w:fldChar w:fldCharType="begin"/>
      </w:r>
      <w:r w:rsidRPr="00204F3B">
        <w:rPr>
          <w:rFonts w:eastAsia="SimSun" w:hint="eastAsia"/>
          <w:kern w:val="2"/>
          <w:lang w:val="en-US" w:eastAsia="zh-CN"/>
        </w:rPr>
        <w:instrText xml:space="preserve"> ADDIN NE.Ref.{D79D0F9F-B995-4D7A-81FF-6B28ECC89EB4}</w:instrText>
      </w:r>
      <w:r w:rsidRPr="00204F3B">
        <w:rPr>
          <w:rFonts w:eastAsia="SimSun"/>
          <w:kern w:val="2"/>
          <w:lang w:val="en-US" w:eastAsia="zh-CN"/>
        </w:rPr>
        <w:fldChar w:fldCharType="separate"/>
      </w:r>
      <w:r w:rsidRPr="00204F3B">
        <w:rPr>
          <w:rFonts w:eastAsia="Times New Roman"/>
          <w:color w:val="080000"/>
          <w:vertAlign w:val="superscript"/>
        </w:rPr>
        <w:t>[41,42]</w:t>
      </w:r>
      <w:r w:rsidRPr="00204F3B">
        <w:rPr>
          <w:rFonts w:eastAsia="SimSun"/>
          <w:kern w:val="2"/>
          <w:lang w:val="en-US" w:eastAsia="zh-CN"/>
        </w:rPr>
        <w:fldChar w:fldCharType="end"/>
      </w:r>
      <w:r w:rsidRPr="00204F3B">
        <w:rPr>
          <w:rFonts w:eastAsia="SimSun"/>
          <w:kern w:val="2"/>
          <w:lang w:val="en-US" w:eastAsia="zh-CN"/>
        </w:rPr>
        <w:t xml:space="preserve"> </w:t>
      </w:r>
      <w:bookmarkStart w:id="126" w:name="OLE_LINK91"/>
      <w:r w:rsidRPr="00204F3B">
        <w:rPr>
          <w:rFonts w:eastAsia="SimSun"/>
          <w:kern w:val="2"/>
          <w:lang w:val="en-US" w:eastAsia="zh-CN"/>
        </w:rPr>
        <w:t>Unlike some other studies,</w:t>
      </w:r>
      <w:r w:rsidRPr="00204F3B">
        <w:rPr>
          <w:rFonts w:eastAsia="SimSun"/>
          <w:kern w:val="2"/>
          <w:lang w:val="en-US" w:eastAsia="zh-CN"/>
        </w:rPr>
        <w:fldChar w:fldCharType="begin"/>
      </w:r>
      <w:r w:rsidRPr="00204F3B">
        <w:rPr>
          <w:rFonts w:eastAsia="SimSun" w:hint="eastAsia"/>
          <w:kern w:val="2"/>
          <w:lang w:val="en-US" w:eastAsia="zh-CN"/>
        </w:rPr>
        <w:instrText xml:space="preserve"> ADDIN NE.Ref.{52CB1179-BBA4-4DA5-A741-DE1E105A8EEA}</w:instrText>
      </w:r>
      <w:r w:rsidRPr="00204F3B">
        <w:rPr>
          <w:rFonts w:eastAsia="SimSun"/>
          <w:kern w:val="2"/>
          <w:lang w:val="en-US" w:eastAsia="zh-CN"/>
        </w:rPr>
        <w:fldChar w:fldCharType="separate"/>
      </w:r>
      <w:r w:rsidRPr="00204F3B">
        <w:rPr>
          <w:rFonts w:eastAsia="Times New Roman"/>
          <w:color w:val="080000"/>
          <w:vertAlign w:val="superscript"/>
        </w:rPr>
        <w:t>[35]</w:t>
      </w:r>
      <w:r w:rsidRPr="00204F3B">
        <w:rPr>
          <w:rFonts w:eastAsia="SimSun"/>
          <w:kern w:val="2"/>
          <w:lang w:val="en-US" w:eastAsia="zh-CN"/>
        </w:rPr>
        <w:fldChar w:fldCharType="end"/>
      </w:r>
      <w:r w:rsidRPr="00204F3B">
        <w:rPr>
          <w:rFonts w:eastAsia="SimSun"/>
          <w:kern w:val="2"/>
          <w:lang w:val="en-US" w:eastAsia="zh-CN"/>
        </w:rPr>
        <w:t xml:space="preserve"> </w:t>
      </w:r>
      <w:bookmarkEnd w:id="118"/>
      <w:r w:rsidRPr="00204F3B">
        <w:rPr>
          <w:rFonts w:eastAsia="SimSun"/>
          <w:kern w:val="2"/>
          <w:lang w:val="en-US" w:eastAsia="zh-CN"/>
        </w:rPr>
        <w:t xml:space="preserve">the Cu and </w:t>
      </w:r>
      <w:proofErr w:type="spellStart"/>
      <w:r w:rsidRPr="00204F3B">
        <w:rPr>
          <w:rFonts w:eastAsia="SimSun"/>
          <w:kern w:val="2"/>
          <w:lang w:val="en-US" w:eastAsia="zh-CN"/>
        </w:rPr>
        <w:t>Nb</w:t>
      </w:r>
      <w:proofErr w:type="spellEnd"/>
      <w:r w:rsidRPr="00204F3B">
        <w:rPr>
          <w:rFonts w:eastAsia="SimSun"/>
          <w:kern w:val="2"/>
          <w:lang w:val="en-US" w:eastAsia="zh-CN"/>
        </w:rPr>
        <w:t xml:space="preserve"> phases offer an advantage of similar strengths (~243 and ~242 MPa, respectively) </w:t>
      </w:r>
      <w:bookmarkEnd w:id="126"/>
      <w:r w:rsidRPr="00204F3B">
        <w:rPr>
          <w:rFonts w:eastAsia="SimSun"/>
          <w:kern w:val="2"/>
          <w:lang w:val="en-US" w:eastAsia="zh-CN"/>
        </w:rPr>
        <w:t>and relatively similar work hardening exponents (~0.335 and ~0.284, respectively) which provide excellent microstructural stability during ARB processing and allow the composite to maintain the consecutive layer distributions at the sub-micrometer scale. This is consistent with a simulation study showing that as the strength ratio of the soft phase to the hard phase increases so the multilayer composites are less likely to neck.</w:t>
      </w:r>
      <w:r w:rsidRPr="00204F3B">
        <w:rPr>
          <w:rFonts w:eastAsia="SimSun"/>
          <w:kern w:val="2"/>
          <w:lang w:val="en-US" w:eastAsia="zh-CN"/>
        </w:rPr>
        <w:fldChar w:fldCharType="begin"/>
      </w:r>
      <w:r w:rsidRPr="00204F3B">
        <w:rPr>
          <w:rFonts w:eastAsia="SimSun" w:hint="eastAsia"/>
          <w:kern w:val="2"/>
          <w:lang w:val="en-US" w:eastAsia="zh-CN"/>
        </w:rPr>
        <w:instrText xml:space="preserve"> ADDIN NE.Ref.{7A2604F7-9F36-437B-B721-0918FDD41623}</w:instrText>
      </w:r>
      <w:r w:rsidRPr="00204F3B">
        <w:rPr>
          <w:rFonts w:eastAsia="SimSun"/>
          <w:kern w:val="2"/>
          <w:lang w:val="en-US" w:eastAsia="zh-CN"/>
        </w:rPr>
        <w:fldChar w:fldCharType="separate"/>
      </w:r>
      <w:r w:rsidRPr="00204F3B">
        <w:rPr>
          <w:rFonts w:eastAsia="Times New Roman"/>
          <w:color w:val="080000"/>
          <w:vertAlign w:val="superscript"/>
        </w:rPr>
        <w:t>[43]</w:t>
      </w:r>
      <w:r w:rsidRPr="00204F3B">
        <w:rPr>
          <w:rFonts w:eastAsia="SimSun"/>
          <w:kern w:val="2"/>
          <w:lang w:val="en-US" w:eastAsia="zh-CN"/>
        </w:rPr>
        <w:fldChar w:fldCharType="end"/>
      </w:r>
    </w:p>
    <w:p w14:paraId="3FA7A570" w14:textId="77777777" w:rsidR="00E92C60" w:rsidRPr="00204F3B" w:rsidRDefault="00DA54F0">
      <w:pPr>
        <w:widowControl w:val="0"/>
        <w:snapToGrid w:val="0"/>
        <w:spacing w:beforeLines="50" w:before="120" w:line="480" w:lineRule="auto"/>
        <w:ind w:firstLineChars="200" w:firstLine="480"/>
        <w:jc w:val="both"/>
        <w:rPr>
          <w:rFonts w:eastAsia="SimSun"/>
          <w:kern w:val="2"/>
          <w:lang w:val="en-US" w:eastAsia="zh-CN"/>
        </w:rPr>
      </w:pPr>
      <w:bookmarkStart w:id="127" w:name="OLE_LINK173"/>
      <w:bookmarkStart w:id="128" w:name="OLE_LINK49"/>
      <w:bookmarkStart w:id="129" w:name="OLE_LINK87"/>
      <w:bookmarkEnd w:id="119"/>
      <w:bookmarkEnd w:id="120"/>
      <w:bookmarkEnd w:id="121"/>
      <w:r w:rsidRPr="00204F3B">
        <w:rPr>
          <w:rFonts w:eastAsia="SimSun"/>
          <w:kern w:val="2"/>
          <w:lang w:val="en-US" w:eastAsia="zh-CN"/>
        </w:rPr>
        <w:t>In practice, there are numerous reports of the formation of an intermediate phase when processing by ARB and this occurs when using a relatively high solubility system such as Al/Cu/Sn</w:t>
      </w:r>
      <w:r w:rsidRPr="00204F3B">
        <w:rPr>
          <w:rFonts w:eastAsia="SimSun"/>
          <w:kern w:val="2"/>
          <w:lang w:val="en-US" w:eastAsia="zh-CN"/>
        </w:rPr>
        <w:fldChar w:fldCharType="begin"/>
      </w:r>
      <w:r w:rsidRPr="00204F3B">
        <w:rPr>
          <w:rFonts w:eastAsia="SimSun" w:hint="eastAsia"/>
          <w:kern w:val="2"/>
          <w:lang w:val="en-US" w:eastAsia="zh-CN"/>
        </w:rPr>
        <w:instrText xml:space="preserve"> ADDIN NE.Ref.{509E449B-D7ED-4E62-A659-753BB59374A1}</w:instrText>
      </w:r>
      <w:r w:rsidRPr="00204F3B">
        <w:rPr>
          <w:rFonts w:eastAsia="SimSun"/>
          <w:kern w:val="2"/>
          <w:lang w:val="en-US" w:eastAsia="zh-CN"/>
        </w:rPr>
        <w:fldChar w:fldCharType="separate"/>
      </w:r>
      <w:r w:rsidRPr="00204F3B">
        <w:rPr>
          <w:rFonts w:eastAsia="Times New Roman"/>
          <w:color w:val="080000"/>
          <w:vertAlign w:val="superscript"/>
        </w:rPr>
        <w:t>[35]</w:t>
      </w:r>
      <w:r w:rsidRPr="00204F3B">
        <w:rPr>
          <w:rFonts w:eastAsia="SimSun"/>
          <w:kern w:val="2"/>
          <w:lang w:val="en-US" w:eastAsia="zh-CN"/>
        </w:rPr>
        <w:fldChar w:fldCharType="end"/>
      </w:r>
      <w:r w:rsidRPr="00204F3B">
        <w:rPr>
          <w:rFonts w:eastAsia="SimSun"/>
          <w:kern w:val="2"/>
          <w:lang w:val="en-US" w:eastAsia="zh-CN"/>
        </w:rPr>
        <w:t xml:space="preserve"> or Cu/Zn</w:t>
      </w:r>
      <w:r w:rsidRPr="00204F3B">
        <w:rPr>
          <w:rFonts w:eastAsia="SimSun" w:hint="eastAsia"/>
          <w:kern w:val="2"/>
          <w:lang w:val="en-US" w:eastAsia="zh-CN"/>
        </w:rPr>
        <w:t>.</w:t>
      </w:r>
      <w:r w:rsidRPr="00204F3B">
        <w:rPr>
          <w:rFonts w:eastAsia="SimSun"/>
          <w:kern w:val="2"/>
          <w:lang w:val="en-US" w:eastAsia="zh-CN"/>
        </w:rPr>
        <w:fldChar w:fldCharType="begin"/>
      </w:r>
      <w:r w:rsidRPr="00204F3B">
        <w:rPr>
          <w:rFonts w:eastAsia="SimSun" w:hint="eastAsia"/>
          <w:kern w:val="2"/>
          <w:lang w:val="en-US" w:eastAsia="zh-CN"/>
        </w:rPr>
        <w:instrText xml:space="preserve"> ADDIN NE.Ref.{CB1F1086-1DF7-4602-80E2-D81E98E8CA9A}</w:instrText>
      </w:r>
      <w:r w:rsidRPr="00204F3B">
        <w:rPr>
          <w:rFonts w:eastAsia="SimSun"/>
          <w:kern w:val="2"/>
          <w:lang w:val="en-US" w:eastAsia="zh-CN"/>
        </w:rPr>
        <w:fldChar w:fldCharType="separate"/>
      </w:r>
      <w:r w:rsidRPr="00204F3B">
        <w:rPr>
          <w:rFonts w:eastAsia="Times New Roman"/>
          <w:color w:val="080000"/>
          <w:vertAlign w:val="superscript"/>
        </w:rPr>
        <w:t>[36]</w:t>
      </w:r>
      <w:r w:rsidRPr="00204F3B">
        <w:rPr>
          <w:rFonts w:eastAsia="SimSun"/>
          <w:kern w:val="2"/>
          <w:lang w:val="en-US" w:eastAsia="zh-CN"/>
        </w:rPr>
        <w:fldChar w:fldCharType="end"/>
      </w:r>
      <w:r w:rsidRPr="00204F3B">
        <w:rPr>
          <w:rFonts w:eastAsia="SimSun" w:hint="eastAsia"/>
          <w:lang w:val="en-US" w:eastAsia="zh-CN"/>
        </w:rPr>
        <w:t xml:space="preserve"> </w:t>
      </w:r>
      <w:r w:rsidRPr="00204F3B">
        <w:rPr>
          <w:rFonts w:eastAsia="SimSun"/>
          <w:kern w:val="2"/>
          <w:lang w:val="en-US" w:eastAsia="zh-CN"/>
        </w:rPr>
        <w:t>It was noted that a high rolling strain may accelerate diffusion between different layers of the multilayer composite and thus enhance the formation of intermetallic compounds.</w:t>
      </w:r>
      <w:r w:rsidRPr="00204F3B">
        <w:rPr>
          <w:rFonts w:eastAsia="SimSun"/>
          <w:kern w:val="2"/>
          <w:lang w:val="en-US" w:eastAsia="zh-CN"/>
        </w:rPr>
        <w:fldChar w:fldCharType="begin"/>
      </w:r>
      <w:r w:rsidRPr="00204F3B">
        <w:rPr>
          <w:rFonts w:eastAsia="SimSun" w:hint="eastAsia"/>
          <w:kern w:val="2"/>
          <w:lang w:val="en-US" w:eastAsia="zh-CN"/>
        </w:rPr>
        <w:instrText xml:space="preserve"> ADDIN NE.Ref.{F6A43A97-8410-412C-965B-B7D54CBFD809}</w:instrText>
      </w:r>
      <w:r w:rsidRPr="00204F3B">
        <w:rPr>
          <w:rFonts w:eastAsia="SimSun"/>
          <w:kern w:val="2"/>
          <w:lang w:val="en-US" w:eastAsia="zh-CN"/>
        </w:rPr>
        <w:fldChar w:fldCharType="separate"/>
      </w:r>
      <w:r w:rsidRPr="00204F3B">
        <w:rPr>
          <w:rFonts w:eastAsia="Times New Roman"/>
          <w:color w:val="080000"/>
          <w:vertAlign w:val="superscript"/>
        </w:rPr>
        <w:t>[44]</w:t>
      </w:r>
      <w:r w:rsidRPr="00204F3B">
        <w:rPr>
          <w:rFonts w:eastAsia="SimSun"/>
          <w:kern w:val="2"/>
          <w:lang w:val="en-US" w:eastAsia="zh-CN"/>
        </w:rPr>
        <w:fldChar w:fldCharType="end"/>
      </w:r>
      <w:r w:rsidRPr="00204F3B">
        <w:rPr>
          <w:rFonts w:eastAsia="SimSun"/>
          <w:kern w:val="2"/>
          <w:lang w:val="en-US" w:eastAsia="zh-CN"/>
        </w:rPr>
        <w:t xml:space="preserve"> In the present investigation, no intermetallic compounds were formed in the </w:t>
      </w:r>
      <w:bookmarkStart w:id="130" w:name="OLE_LINK120"/>
      <w:r w:rsidRPr="00204F3B">
        <w:rPr>
          <w:rFonts w:eastAsia="SimSun"/>
          <w:kern w:val="2"/>
          <w:lang w:val="en-US" w:eastAsia="zh-CN"/>
        </w:rPr>
        <w:t>Cu/</w:t>
      </w:r>
      <w:proofErr w:type="spellStart"/>
      <w:r w:rsidRPr="00204F3B">
        <w:rPr>
          <w:rFonts w:eastAsia="SimSun"/>
          <w:kern w:val="2"/>
          <w:lang w:val="en-US" w:eastAsia="zh-CN"/>
        </w:rPr>
        <w:t>Nb</w:t>
      </w:r>
      <w:proofErr w:type="spellEnd"/>
      <w:r w:rsidRPr="00204F3B">
        <w:rPr>
          <w:rFonts w:eastAsia="SimSun"/>
          <w:kern w:val="2"/>
          <w:lang w:val="en-US" w:eastAsia="zh-CN"/>
        </w:rPr>
        <w:t xml:space="preserve"> multilayer composites</w:t>
      </w:r>
      <w:bookmarkEnd w:id="130"/>
      <w:r w:rsidRPr="00204F3B">
        <w:rPr>
          <w:rFonts w:eastAsia="SimSun"/>
          <w:kern w:val="2"/>
          <w:lang w:val="en-US" w:eastAsia="zh-CN"/>
        </w:rPr>
        <w:t xml:space="preserve"> because the Cu and </w:t>
      </w:r>
      <w:proofErr w:type="spellStart"/>
      <w:r w:rsidRPr="00204F3B">
        <w:rPr>
          <w:rFonts w:eastAsia="SimSun"/>
          <w:kern w:val="2"/>
          <w:lang w:val="en-US" w:eastAsia="zh-CN"/>
        </w:rPr>
        <w:t>Nb</w:t>
      </w:r>
      <w:proofErr w:type="spellEnd"/>
      <w:r w:rsidRPr="00204F3B">
        <w:rPr>
          <w:rFonts w:eastAsia="SimSun"/>
          <w:kern w:val="2"/>
          <w:lang w:val="en-US" w:eastAsia="zh-CN"/>
        </w:rPr>
        <w:t xml:space="preserve"> are thermodynamically immiscible at room temperature.</w:t>
      </w:r>
      <w:r w:rsidRPr="00204F3B">
        <w:rPr>
          <w:rFonts w:eastAsia="SimSun"/>
          <w:kern w:val="2"/>
          <w:lang w:val="en-US" w:eastAsia="zh-CN"/>
        </w:rPr>
        <w:fldChar w:fldCharType="begin"/>
      </w:r>
      <w:r w:rsidRPr="00204F3B">
        <w:rPr>
          <w:rFonts w:eastAsia="SimSun" w:hint="eastAsia"/>
          <w:kern w:val="2"/>
          <w:lang w:val="en-US" w:eastAsia="zh-CN"/>
        </w:rPr>
        <w:instrText xml:space="preserve"> ADDIN NE.Ref.{BBD6744C-BF4A-412D-96E2-0CD8C46A22E1}</w:instrText>
      </w:r>
      <w:r w:rsidRPr="00204F3B">
        <w:rPr>
          <w:rFonts w:eastAsia="SimSun"/>
          <w:kern w:val="2"/>
          <w:lang w:val="en-US" w:eastAsia="zh-CN"/>
        </w:rPr>
        <w:fldChar w:fldCharType="separate"/>
      </w:r>
      <w:r w:rsidRPr="00204F3B">
        <w:rPr>
          <w:rFonts w:eastAsia="Times New Roman"/>
          <w:color w:val="080000"/>
          <w:vertAlign w:val="superscript"/>
        </w:rPr>
        <w:t>[37]</w:t>
      </w:r>
      <w:r w:rsidRPr="00204F3B">
        <w:rPr>
          <w:rFonts w:eastAsia="SimSun"/>
          <w:kern w:val="2"/>
          <w:lang w:val="en-US" w:eastAsia="zh-CN"/>
        </w:rPr>
        <w:fldChar w:fldCharType="end"/>
      </w:r>
      <w:r w:rsidRPr="00204F3B">
        <w:rPr>
          <w:rFonts w:eastAsia="SimSun"/>
          <w:kern w:val="2"/>
          <w:lang w:val="en-US" w:eastAsia="zh-CN"/>
        </w:rPr>
        <w:t xml:space="preserve"> Furthermore, the corresponding results for the EDS maps suggest an absence of atomic diffusion and/or the formation of other phases between the two constituent phases (Figure 3). This is similar to an earlier report on </w:t>
      </w:r>
      <w:proofErr w:type="spellStart"/>
      <w:r w:rsidRPr="00204F3B">
        <w:rPr>
          <w:rFonts w:eastAsia="SimSun"/>
          <w:kern w:val="2"/>
          <w:lang w:val="en-US" w:eastAsia="zh-CN"/>
        </w:rPr>
        <w:t>nano</w:t>
      </w:r>
      <w:proofErr w:type="spellEnd"/>
      <w:r w:rsidRPr="00204F3B">
        <w:rPr>
          <w:rFonts w:eastAsia="SimSun"/>
          <w:kern w:val="2"/>
          <w:lang w:val="en-US" w:eastAsia="zh-CN"/>
        </w:rPr>
        <w:t>-laminated Cu/</w:t>
      </w:r>
      <w:proofErr w:type="spellStart"/>
      <w:r w:rsidRPr="00204F3B">
        <w:rPr>
          <w:rFonts w:eastAsia="SimSun"/>
          <w:kern w:val="2"/>
          <w:lang w:val="en-US" w:eastAsia="zh-CN"/>
        </w:rPr>
        <w:t>Nb</w:t>
      </w:r>
      <w:proofErr w:type="spellEnd"/>
      <w:r w:rsidRPr="00204F3B">
        <w:rPr>
          <w:rFonts w:eastAsia="SimSun"/>
          <w:kern w:val="2"/>
          <w:lang w:val="en-US" w:eastAsia="zh-CN"/>
        </w:rPr>
        <w:t xml:space="preserve"> composites showing that sharp and ordered atomic structural layer interfaces were observed directly by high-resolution TEM.</w:t>
      </w:r>
      <w:r w:rsidRPr="00204F3B">
        <w:rPr>
          <w:rFonts w:eastAsia="SimSun"/>
          <w:kern w:val="2"/>
          <w:lang w:val="en-US" w:eastAsia="zh-CN"/>
        </w:rPr>
        <w:fldChar w:fldCharType="begin"/>
      </w:r>
      <w:r w:rsidRPr="00204F3B">
        <w:rPr>
          <w:rFonts w:eastAsia="SimSun" w:hint="eastAsia"/>
          <w:kern w:val="2"/>
          <w:lang w:val="en-US" w:eastAsia="zh-CN"/>
        </w:rPr>
        <w:instrText xml:space="preserve"> ADDIN NE.Ref.{E26DF133-F155-4E5C-B788-C23DA8F1DB7E}</w:instrText>
      </w:r>
      <w:r w:rsidRPr="00204F3B">
        <w:rPr>
          <w:rFonts w:eastAsia="SimSun"/>
          <w:kern w:val="2"/>
          <w:lang w:val="en-US" w:eastAsia="zh-CN"/>
        </w:rPr>
        <w:fldChar w:fldCharType="separate"/>
      </w:r>
      <w:r w:rsidRPr="00204F3B">
        <w:rPr>
          <w:rFonts w:eastAsia="Times New Roman"/>
          <w:color w:val="080000"/>
          <w:vertAlign w:val="superscript"/>
        </w:rPr>
        <w:t>[15]</w:t>
      </w:r>
      <w:r w:rsidRPr="00204F3B">
        <w:rPr>
          <w:rFonts w:eastAsia="SimSun"/>
          <w:kern w:val="2"/>
          <w:lang w:val="en-US" w:eastAsia="zh-CN"/>
        </w:rPr>
        <w:fldChar w:fldCharType="end"/>
      </w:r>
    </w:p>
    <w:p w14:paraId="1D8294E1" w14:textId="5748E08B" w:rsidR="00E92C60" w:rsidRPr="00204F3B" w:rsidRDefault="00DA54F0">
      <w:pPr>
        <w:widowControl w:val="0"/>
        <w:snapToGrid w:val="0"/>
        <w:spacing w:beforeLines="50" w:before="120" w:line="480" w:lineRule="auto"/>
        <w:ind w:firstLineChars="200" w:firstLine="480"/>
        <w:jc w:val="both"/>
        <w:rPr>
          <w:rFonts w:eastAsia="SimSun"/>
          <w:kern w:val="2"/>
          <w:lang w:val="en-US" w:eastAsia="zh-CN"/>
        </w:rPr>
      </w:pPr>
      <w:bookmarkStart w:id="131" w:name="OLE_LINK125"/>
      <w:bookmarkStart w:id="132" w:name="OLE_LINK64"/>
      <w:bookmarkStart w:id="133" w:name="OLE_LINK165"/>
      <w:bookmarkEnd w:id="122"/>
      <w:bookmarkEnd w:id="127"/>
      <w:r w:rsidRPr="00204F3B">
        <w:rPr>
          <w:rFonts w:eastAsia="SimSun"/>
          <w:kern w:val="2"/>
          <w:lang w:val="en-US" w:eastAsia="zh-CN"/>
        </w:rPr>
        <w:lastRenderedPageBreak/>
        <w:t>The EBSD results show that the grains in the</w:t>
      </w:r>
      <w:r w:rsidRPr="00204F3B">
        <w:rPr>
          <w:rFonts w:eastAsia="SimSun" w:hint="eastAsia"/>
          <w:kern w:val="2"/>
          <w:lang w:val="en-US" w:eastAsia="zh-CN"/>
        </w:rPr>
        <w:t xml:space="preserve"> </w:t>
      </w:r>
      <w:r w:rsidRPr="00204F3B">
        <w:rPr>
          <w:rFonts w:eastAsia="Microsoft YaHei" w:hint="eastAsia"/>
          <w:lang w:val="en-US" w:eastAsia="zh-CN"/>
        </w:rPr>
        <w:t xml:space="preserve">selected </w:t>
      </w:r>
      <w:r w:rsidRPr="00204F3B">
        <w:rPr>
          <w:rFonts w:eastAsia="SimSun"/>
          <w:kern w:val="2"/>
          <w:lang w:val="en-US" w:eastAsia="zh-CN"/>
        </w:rPr>
        <w:t xml:space="preserve">Cu layer exhibit a random orientation during ARB processing. The grains in the </w:t>
      </w:r>
      <w:proofErr w:type="spellStart"/>
      <w:r w:rsidRPr="00204F3B">
        <w:rPr>
          <w:rFonts w:eastAsia="SimSun"/>
          <w:kern w:val="2"/>
          <w:lang w:val="en-US" w:eastAsia="zh-CN"/>
        </w:rPr>
        <w:t>Nb</w:t>
      </w:r>
      <w:proofErr w:type="spellEnd"/>
      <w:r w:rsidRPr="00204F3B">
        <w:rPr>
          <w:rFonts w:eastAsia="SimSun"/>
          <w:kern w:val="2"/>
          <w:lang w:val="en-US" w:eastAsia="zh-CN"/>
        </w:rPr>
        <w:t xml:space="preserve"> layer are obviously refined and have larger dimensions in RD because the grain length increases in RD and decreases in ND during the rolling process. These results demonstrate that the grains refine gradually with increasing numbers of ARB cycles in these Cu/</w:t>
      </w:r>
      <w:proofErr w:type="spellStart"/>
      <w:r w:rsidRPr="00204F3B">
        <w:rPr>
          <w:rFonts w:eastAsia="SimSun"/>
          <w:kern w:val="2"/>
          <w:lang w:val="en-US" w:eastAsia="zh-CN"/>
        </w:rPr>
        <w:t>Nb</w:t>
      </w:r>
      <w:proofErr w:type="spellEnd"/>
      <w:r w:rsidRPr="00204F3B">
        <w:rPr>
          <w:rFonts w:eastAsia="SimSun"/>
          <w:kern w:val="2"/>
          <w:lang w:val="en-US" w:eastAsia="zh-CN"/>
        </w:rPr>
        <w:t xml:space="preserve"> multilayer composites. It is apparent also that sub-grains account for much of the microstructure for the </w:t>
      </w:r>
      <w:proofErr w:type="spellStart"/>
      <w:r w:rsidRPr="00204F3B">
        <w:rPr>
          <w:rFonts w:eastAsia="SimSun"/>
          <w:kern w:val="2"/>
          <w:lang w:val="en-US" w:eastAsia="zh-CN"/>
        </w:rPr>
        <w:t>Nb</w:t>
      </w:r>
      <w:proofErr w:type="spellEnd"/>
      <w:r w:rsidRPr="00204F3B">
        <w:rPr>
          <w:rFonts w:eastAsia="SimSun"/>
          <w:kern w:val="2"/>
          <w:lang w:val="en-US" w:eastAsia="zh-CN"/>
        </w:rPr>
        <w:t xml:space="preserve"> layer processed by ARB through 3 cycles, while for the samples processed up to 7 ARB cycles the HAGBs effectively replace the LAGBs in the </w:t>
      </w:r>
      <w:proofErr w:type="spellStart"/>
      <w:r w:rsidRPr="00204F3B">
        <w:rPr>
          <w:rFonts w:eastAsia="SimSun"/>
          <w:kern w:val="2"/>
          <w:lang w:val="en-US" w:eastAsia="zh-CN"/>
        </w:rPr>
        <w:t>Nb</w:t>
      </w:r>
      <w:proofErr w:type="spellEnd"/>
      <w:r w:rsidRPr="00204F3B">
        <w:rPr>
          <w:rFonts w:eastAsia="SimSun"/>
          <w:kern w:val="2"/>
          <w:lang w:val="en-US" w:eastAsia="zh-CN"/>
        </w:rPr>
        <w:t xml:space="preserve"> layers.</w:t>
      </w:r>
      <w:r w:rsidRPr="00204F3B">
        <w:rPr>
          <w:rFonts w:eastAsia="SimSun" w:hint="eastAsia"/>
          <w:kern w:val="2"/>
          <w:lang w:val="en-US" w:eastAsia="zh-CN"/>
        </w:rPr>
        <w:t xml:space="preserve"> At the same time, a strong texture was formed during the early ARB processing. As the number of cycles increases, there is a formation of preferred orientations in the </w:t>
      </w:r>
      <w:proofErr w:type="spellStart"/>
      <w:r w:rsidRPr="00204F3B">
        <w:rPr>
          <w:rFonts w:eastAsia="SimSun" w:hint="eastAsia"/>
          <w:kern w:val="2"/>
          <w:lang w:val="en-US" w:eastAsia="zh-CN"/>
        </w:rPr>
        <w:t>Nb</w:t>
      </w:r>
      <w:proofErr w:type="spellEnd"/>
      <w:r w:rsidRPr="00204F3B">
        <w:rPr>
          <w:rFonts w:eastAsia="SimSun" w:hint="eastAsia"/>
          <w:kern w:val="2"/>
          <w:lang w:val="en-US" w:eastAsia="zh-CN"/>
        </w:rPr>
        <w:t xml:space="preserve"> layers and this may result in a good alignment of activated slip system </w:t>
      </w:r>
      <w:r w:rsidR="005B1C3F" w:rsidRPr="00204F3B">
        <w:rPr>
          <w:rFonts w:eastAsia="SimSun"/>
          <w:kern w:val="2"/>
          <w:lang w:val="en-US" w:eastAsia="zh-CN"/>
        </w:rPr>
        <w:t>on</w:t>
      </w:r>
      <w:r w:rsidRPr="00204F3B">
        <w:rPr>
          <w:rFonts w:eastAsia="SimSun" w:hint="eastAsia"/>
          <w:kern w:val="2"/>
          <w:lang w:val="en-US" w:eastAsia="zh-CN"/>
        </w:rPr>
        <w:t xml:space="preserve"> both sides of </w:t>
      </w:r>
      <w:r w:rsidR="005B1C3F" w:rsidRPr="00204F3B">
        <w:rPr>
          <w:rFonts w:eastAsia="SimSun"/>
          <w:kern w:val="2"/>
          <w:lang w:val="en-US" w:eastAsia="zh-CN"/>
        </w:rPr>
        <w:t xml:space="preserve">the </w:t>
      </w:r>
      <w:r w:rsidRPr="00204F3B">
        <w:rPr>
          <w:rFonts w:eastAsia="SimSun" w:hint="eastAsia"/>
          <w:kern w:val="2"/>
          <w:lang w:val="en-US" w:eastAsia="zh-CN"/>
        </w:rPr>
        <w:t>grain boundaries.</w:t>
      </w:r>
    </w:p>
    <w:p w14:paraId="35963163" w14:textId="77777777" w:rsidR="00E92C60" w:rsidRPr="00204F3B" w:rsidRDefault="00DA54F0">
      <w:pPr>
        <w:widowControl w:val="0"/>
        <w:snapToGrid w:val="0"/>
        <w:spacing w:beforeLines="50" w:before="120" w:line="480" w:lineRule="auto"/>
        <w:ind w:firstLineChars="200" w:firstLine="480"/>
        <w:jc w:val="both"/>
        <w:rPr>
          <w:rFonts w:eastAsia="SimSun"/>
          <w:kern w:val="2"/>
          <w:lang w:val="en-US" w:eastAsia="zh-CN"/>
        </w:rPr>
      </w:pPr>
      <w:bookmarkStart w:id="134" w:name="OLE_LINK111"/>
      <w:bookmarkStart w:id="135" w:name="OLE_LINK4"/>
      <w:bookmarkStart w:id="136" w:name="OLE_LINK41"/>
      <w:bookmarkEnd w:id="131"/>
      <w:r w:rsidRPr="00204F3B">
        <w:rPr>
          <w:rFonts w:eastAsia="SimSun" w:hint="eastAsia"/>
          <w:kern w:val="2"/>
          <w:lang w:val="en-US" w:eastAsia="zh-CN"/>
        </w:rPr>
        <w:t>The KAM analysis of the Cu/</w:t>
      </w:r>
      <w:proofErr w:type="spellStart"/>
      <w:r w:rsidRPr="00204F3B">
        <w:rPr>
          <w:rFonts w:eastAsia="SimSun" w:hint="eastAsia"/>
          <w:kern w:val="2"/>
          <w:lang w:val="en-US" w:eastAsia="zh-CN"/>
        </w:rPr>
        <w:t>Nb</w:t>
      </w:r>
      <w:proofErr w:type="spellEnd"/>
      <w:r w:rsidRPr="00204F3B">
        <w:rPr>
          <w:rFonts w:eastAsia="SimSun" w:hint="eastAsia"/>
          <w:kern w:val="2"/>
          <w:lang w:val="en-US" w:eastAsia="zh-CN"/>
        </w:rPr>
        <w:t xml:space="preserve"> multilayer composites shows that Cu layers ha</w:t>
      </w:r>
      <w:r w:rsidRPr="00204F3B">
        <w:rPr>
          <w:rFonts w:eastAsia="SimSun"/>
          <w:kern w:val="2"/>
          <w:lang w:val="en-US" w:eastAsia="zh-CN"/>
        </w:rPr>
        <w:t>ve</w:t>
      </w:r>
      <w:r w:rsidRPr="00204F3B">
        <w:rPr>
          <w:rFonts w:eastAsia="SimSun" w:hint="eastAsia"/>
          <w:kern w:val="2"/>
          <w:lang w:val="en-US" w:eastAsia="zh-CN"/>
        </w:rPr>
        <w:t xml:space="preserve"> lower average KAM value</w:t>
      </w:r>
      <w:r w:rsidRPr="00204F3B">
        <w:rPr>
          <w:rFonts w:eastAsia="SimSun"/>
          <w:kern w:val="2"/>
          <w:lang w:val="en-US" w:eastAsia="zh-CN"/>
        </w:rPr>
        <w:t>s</w:t>
      </w:r>
      <w:r w:rsidRPr="00204F3B">
        <w:rPr>
          <w:rFonts w:eastAsia="SimSun" w:hint="eastAsia"/>
          <w:kern w:val="2"/>
          <w:lang w:val="en-US" w:eastAsia="zh-CN"/>
        </w:rPr>
        <w:t xml:space="preserve"> corresponding to a lower density of dislocations, while the higher average KAM values in </w:t>
      </w:r>
      <w:r w:rsidRPr="00204F3B">
        <w:rPr>
          <w:rFonts w:eastAsia="SimSun"/>
          <w:kern w:val="2"/>
          <w:lang w:val="en-US" w:eastAsia="zh-CN"/>
        </w:rPr>
        <w:t xml:space="preserve">the </w:t>
      </w:r>
      <w:proofErr w:type="spellStart"/>
      <w:r w:rsidRPr="00204F3B">
        <w:rPr>
          <w:rFonts w:eastAsia="SimSun" w:hint="eastAsia"/>
          <w:kern w:val="2"/>
          <w:lang w:val="en-US" w:eastAsia="zh-CN"/>
        </w:rPr>
        <w:t>Nb</w:t>
      </w:r>
      <w:proofErr w:type="spellEnd"/>
      <w:r w:rsidRPr="00204F3B">
        <w:rPr>
          <w:rFonts w:eastAsia="SimSun" w:hint="eastAsia"/>
          <w:kern w:val="2"/>
          <w:lang w:val="en-US" w:eastAsia="zh-CN"/>
        </w:rPr>
        <w:t xml:space="preserve"> layers means a higher density of dislocations. The different grain morphologies and KAM values of the Cu and </w:t>
      </w:r>
      <w:proofErr w:type="spellStart"/>
      <w:r w:rsidRPr="00204F3B">
        <w:rPr>
          <w:rFonts w:eastAsia="SimSun" w:hint="eastAsia"/>
          <w:kern w:val="2"/>
          <w:lang w:val="en-US" w:eastAsia="zh-CN"/>
        </w:rPr>
        <w:t>Nb</w:t>
      </w:r>
      <w:proofErr w:type="spellEnd"/>
      <w:r w:rsidRPr="00204F3B">
        <w:rPr>
          <w:rFonts w:eastAsia="SimSun" w:hint="eastAsia"/>
          <w:kern w:val="2"/>
          <w:lang w:val="en-US" w:eastAsia="zh-CN"/>
        </w:rPr>
        <w:t xml:space="preserve"> layers may be associated with the intermediate annealing process after ARB where the annealing temperature is sufficiently high for the Cu layers to recrystallize but too low for the </w:t>
      </w:r>
      <w:proofErr w:type="spellStart"/>
      <w:r w:rsidRPr="00204F3B">
        <w:rPr>
          <w:rFonts w:eastAsia="SimSun" w:hint="eastAsia"/>
          <w:kern w:val="2"/>
          <w:lang w:val="en-US" w:eastAsia="zh-CN"/>
        </w:rPr>
        <w:t>Nb</w:t>
      </w:r>
      <w:proofErr w:type="spellEnd"/>
      <w:r w:rsidRPr="00204F3B">
        <w:rPr>
          <w:rFonts w:eastAsia="SimSun" w:hint="eastAsia"/>
          <w:kern w:val="2"/>
          <w:lang w:val="en-US" w:eastAsia="zh-CN"/>
        </w:rPr>
        <w:t xml:space="preserve"> layers to recrystallize. </w:t>
      </w:r>
      <w:bookmarkEnd w:id="134"/>
      <w:r w:rsidRPr="00204F3B">
        <w:rPr>
          <w:rFonts w:eastAsia="SimSun" w:hint="eastAsia"/>
          <w:kern w:val="2"/>
          <w:lang w:val="en-US" w:eastAsia="zh-CN"/>
        </w:rPr>
        <w:t>The low density of dislocations in the Cu layer is therefore probably caused by recrystallization processes. The average KAM values in Figure 5 suggest that the density of dislocations remains constant with increasing numbers of ARB cycles in the Cu/</w:t>
      </w:r>
      <w:proofErr w:type="spellStart"/>
      <w:r w:rsidRPr="00204F3B">
        <w:rPr>
          <w:rFonts w:eastAsia="SimSun" w:hint="eastAsia"/>
          <w:kern w:val="2"/>
          <w:lang w:val="en-US" w:eastAsia="zh-CN"/>
        </w:rPr>
        <w:t>Nb</w:t>
      </w:r>
      <w:proofErr w:type="spellEnd"/>
      <w:r w:rsidRPr="00204F3B">
        <w:rPr>
          <w:rFonts w:eastAsia="SimSun" w:hint="eastAsia"/>
          <w:kern w:val="2"/>
          <w:lang w:val="en-US" w:eastAsia="zh-CN"/>
        </w:rPr>
        <w:t xml:space="preserve"> multilayer composites. As a result, Cu grains with lower densities of dislocations and </w:t>
      </w:r>
      <w:proofErr w:type="spellStart"/>
      <w:r w:rsidRPr="00204F3B">
        <w:rPr>
          <w:rFonts w:eastAsia="SimSun" w:hint="eastAsia"/>
          <w:kern w:val="2"/>
          <w:lang w:val="en-US" w:eastAsia="zh-CN"/>
        </w:rPr>
        <w:t>Nb</w:t>
      </w:r>
      <w:proofErr w:type="spellEnd"/>
      <w:r w:rsidRPr="00204F3B">
        <w:rPr>
          <w:rFonts w:eastAsia="SimSun" w:hint="eastAsia"/>
          <w:kern w:val="2"/>
          <w:lang w:val="en-US" w:eastAsia="zh-CN"/>
        </w:rPr>
        <w:t xml:space="preserve"> grains with higher densities of dislocations are readily developed. It is concluded that the degree of work hardening remain</w:t>
      </w:r>
      <w:r w:rsidRPr="00204F3B">
        <w:rPr>
          <w:rFonts w:eastAsia="SimSun"/>
          <w:kern w:val="2"/>
          <w:lang w:val="en-US" w:eastAsia="zh-CN"/>
        </w:rPr>
        <w:t>s</w:t>
      </w:r>
      <w:r w:rsidRPr="00204F3B">
        <w:rPr>
          <w:rFonts w:eastAsia="SimSun" w:hint="eastAsia"/>
          <w:kern w:val="2"/>
          <w:lang w:val="en-US" w:eastAsia="zh-CN"/>
        </w:rPr>
        <w:t xml:space="preserve"> on balance during the ARB processing through 3 to 7 cycles.</w:t>
      </w:r>
      <w:bookmarkEnd w:id="135"/>
      <w:r w:rsidRPr="00204F3B">
        <w:rPr>
          <w:rFonts w:eastAsia="SimSun" w:hint="eastAsia"/>
          <w:kern w:val="2"/>
          <w:lang w:val="en-US" w:eastAsia="zh-CN"/>
        </w:rPr>
        <w:t xml:space="preserve"> </w:t>
      </w:r>
    </w:p>
    <w:p w14:paraId="5DF17EE6" w14:textId="77777777" w:rsidR="00E92C60" w:rsidRPr="00204F3B" w:rsidRDefault="00DA54F0">
      <w:pPr>
        <w:spacing w:line="360" w:lineRule="auto"/>
        <w:jc w:val="both"/>
        <w:rPr>
          <w:b/>
          <w:lang w:val="en-US"/>
        </w:rPr>
      </w:pPr>
      <w:bookmarkStart w:id="137" w:name="OLE_LINK128"/>
      <w:bookmarkEnd w:id="123"/>
      <w:bookmarkEnd w:id="128"/>
      <w:bookmarkEnd w:id="129"/>
      <w:bookmarkEnd w:id="132"/>
      <w:bookmarkEnd w:id="133"/>
      <w:bookmarkEnd w:id="136"/>
      <w:r w:rsidRPr="00204F3B">
        <w:rPr>
          <w:b/>
          <w:lang w:val="en-US"/>
        </w:rPr>
        <w:t xml:space="preserve">4.2 </w:t>
      </w:r>
      <w:bookmarkStart w:id="138" w:name="OLE_LINK37"/>
      <w:r w:rsidRPr="00204F3B">
        <w:rPr>
          <w:b/>
          <w:lang w:val="en-US"/>
        </w:rPr>
        <w:t>Improvements in</w:t>
      </w:r>
      <w:bookmarkEnd w:id="138"/>
      <w:r w:rsidRPr="00204F3B">
        <w:rPr>
          <w:b/>
          <w:lang w:val="en-US"/>
        </w:rPr>
        <w:t xml:space="preserve"> the mechanical properties </w:t>
      </w:r>
      <w:bookmarkStart w:id="139" w:name="OLE_LINK11"/>
      <w:r w:rsidRPr="00204F3B">
        <w:rPr>
          <w:b/>
          <w:lang w:val="en-US"/>
        </w:rPr>
        <w:t>after ARB</w:t>
      </w:r>
      <w:bookmarkEnd w:id="139"/>
    </w:p>
    <w:p w14:paraId="149E38E4" w14:textId="77777777" w:rsidR="00E92C60" w:rsidRPr="00204F3B" w:rsidRDefault="00DA54F0">
      <w:pPr>
        <w:widowControl w:val="0"/>
        <w:snapToGrid w:val="0"/>
        <w:spacing w:beforeLines="50" w:before="120" w:line="480" w:lineRule="auto"/>
        <w:ind w:firstLineChars="200" w:firstLine="480"/>
        <w:jc w:val="both"/>
        <w:rPr>
          <w:rFonts w:eastAsia="SimSun"/>
          <w:kern w:val="2"/>
          <w:lang w:val="en-US" w:eastAsia="zh-CN"/>
        </w:rPr>
      </w:pPr>
      <w:bookmarkStart w:id="140" w:name="OLE_LINK124"/>
      <w:bookmarkStart w:id="141" w:name="OLE_LINK178"/>
      <w:bookmarkStart w:id="142" w:name="OLE_LINK38"/>
      <w:bookmarkStart w:id="143" w:name="OLE_LINK148"/>
      <w:bookmarkStart w:id="144" w:name="OLE_LINK134"/>
      <w:bookmarkStart w:id="145" w:name="OLE_LINK55"/>
      <w:bookmarkStart w:id="146" w:name="OLE_LINK89"/>
      <w:bookmarkStart w:id="147" w:name="OLE_LINK132"/>
      <w:bookmarkEnd w:id="137"/>
      <w:r w:rsidRPr="00204F3B">
        <w:rPr>
          <w:rFonts w:eastAsia="SimSun"/>
          <w:kern w:val="2"/>
          <w:lang w:val="en-US" w:eastAsia="zh-CN"/>
        </w:rPr>
        <w:lastRenderedPageBreak/>
        <w:t>Recent reports on multilayer composites processed by ARB showed that the yield stress decreases with increasing numbers of cycles in ARB.</w:t>
      </w:r>
      <w:r w:rsidRPr="00204F3B">
        <w:rPr>
          <w:rFonts w:eastAsia="SimSun"/>
          <w:kern w:val="2"/>
          <w:lang w:val="en-US" w:eastAsia="zh-CN"/>
        </w:rPr>
        <w:fldChar w:fldCharType="begin"/>
      </w:r>
      <w:r w:rsidRPr="00204F3B">
        <w:rPr>
          <w:rFonts w:eastAsia="SimSun" w:hint="eastAsia"/>
          <w:kern w:val="2"/>
          <w:lang w:val="en-US" w:eastAsia="zh-CN"/>
        </w:rPr>
        <w:instrText xml:space="preserve"> ADDIN NE.Ref.{12826A0D-6CB4-4972-B329-AAF1B787C3CF}</w:instrText>
      </w:r>
      <w:r w:rsidRPr="00204F3B">
        <w:rPr>
          <w:rFonts w:eastAsia="SimSun"/>
          <w:kern w:val="2"/>
          <w:lang w:val="en-US" w:eastAsia="zh-CN"/>
        </w:rPr>
        <w:fldChar w:fldCharType="separate"/>
      </w:r>
      <w:r w:rsidRPr="00204F3B">
        <w:rPr>
          <w:rFonts w:eastAsia="Times New Roman"/>
          <w:color w:val="080000"/>
          <w:vertAlign w:val="superscript"/>
        </w:rPr>
        <w:t>[36,45]</w:t>
      </w:r>
      <w:r w:rsidRPr="00204F3B">
        <w:rPr>
          <w:rFonts w:eastAsia="SimSun"/>
          <w:kern w:val="2"/>
          <w:lang w:val="en-US" w:eastAsia="zh-CN"/>
        </w:rPr>
        <w:fldChar w:fldCharType="end"/>
      </w:r>
      <w:r w:rsidRPr="00204F3B">
        <w:rPr>
          <w:rFonts w:eastAsia="SimSun"/>
          <w:kern w:val="2"/>
          <w:lang w:val="en-US" w:eastAsia="zh-CN"/>
        </w:rPr>
        <w:t xml:space="preserve"> By contrast, the Cu/</w:t>
      </w:r>
      <w:proofErr w:type="spellStart"/>
      <w:r w:rsidRPr="00204F3B">
        <w:rPr>
          <w:rFonts w:eastAsia="SimSun"/>
          <w:kern w:val="2"/>
          <w:lang w:val="en-US" w:eastAsia="zh-CN"/>
        </w:rPr>
        <w:t>Nb</w:t>
      </w:r>
      <w:proofErr w:type="spellEnd"/>
      <w:r w:rsidRPr="00204F3B">
        <w:rPr>
          <w:rFonts w:eastAsia="SimSun"/>
          <w:kern w:val="2"/>
          <w:lang w:val="en-US" w:eastAsia="zh-CN"/>
        </w:rPr>
        <w:t xml:space="preserve"> multilayer composites used in this investigation exhibit a yield stress increase with increasing numbers of ARB cycles. For example, YS increases from ~346 MPa to ~435 MPa when the ARB processing increases from 2 to 7 cycles. In order to study this correlation, </w:t>
      </w:r>
      <w:r w:rsidRPr="00204F3B">
        <w:rPr>
          <w:rFonts w:eastAsia="SimSun" w:hint="eastAsia"/>
          <w:kern w:val="2"/>
          <w:lang w:val="en-US" w:eastAsia="zh-CN"/>
        </w:rPr>
        <w:t>Figure 10</w:t>
      </w:r>
      <w:r w:rsidRPr="00204F3B">
        <w:rPr>
          <w:rFonts w:eastAsia="SimSun"/>
          <w:kern w:val="2"/>
          <w:lang w:val="en-US" w:eastAsia="zh-CN"/>
        </w:rPr>
        <w:t xml:space="preserve"> summarizes the data for Cu/</w:t>
      </w:r>
      <w:proofErr w:type="spellStart"/>
      <w:r w:rsidRPr="00204F3B">
        <w:rPr>
          <w:rFonts w:eastAsia="SimSun"/>
          <w:kern w:val="2"/>
          <w:lang w:val="en-US" w:eastAsia="zh-CN"/>
        </w:rPr>
        <w:t>Nb</w:t>
      </w:r>
      <w:proofErr w:type="spellEnd"/>
      <w:r w:rsidRPr="00204F3B">
        <w:rPr>
          <w:rFonts w:eastAsia="SimSun"/>
          <w:kern w:val="2"/>
          <w:lang w:val="en-US" w:eastAsia="zh-CN"/>
        </w:rPr>
        <w:t xml:space="preserve"> multilayer composites and presents YS values plotted against the inverse square root of the layer thickness. This plot shows that the yield strength increases monotonically with decreasing layer thickness where this is consistent with the Hall-Petch relationship</w:t>
      </w:r>
      <w:r w:rsidRPr="00204F3B">
        <w:rPr>
          <w:rFonts w:eastAsia="SimSun"/>
          <w:kern w:val="2"/>
          <w:lang w:val="en-US" w:eastAsia="zh-CN"/>
        </w:rPr>
        <w:fldChar w:fldCharType="begin"/>
      </w:r>
      <w:r w:rsidRPr="00204F3B">
        <w:rPr>
          <w:rFonts w:eastAsia="SimSun" w:hint="eastAsia"/>
          <w:kern w:val="2"/>
          <w:lang w:val="en-US" w:eastAsia="zh-CN"/>
        </w:rPr>
        <w:instrText xml:space="preserve"> ADDIN NE.Ref.{AC9A29F2-06DF-40A7-9ED5-5B4722ED8EDB}</w:instrText>
      </w:r>
      <w:r w:rsidRPr="00204F3B">
        <w:rPr>
          <w:rFonts w:eastAsia="SimSun"/>
          <w:kern w:val="2"/>
          <w:lang w:val="en-US" w:eastAsia="zh-CN"/>
        </w:rPr>
        <w:fldChar w:fldCharType="separate"/>
      </w:r>
      <w:r w:rsidRPr="00204F3B">
        <w:rPr>
          <w:rFonts w:eastAsia="Times New Roman"/>
          <w:color w:val="080000"/>
          <w:vertAlign w:val="superscript"/>
        </w:rPr>
        <w:t>[46,47]</w:t>
      </w:r>
      <w:r w:rsidRPr="00204F3B">
        <w:rPr>
          <w:rFonts w:eastAsia="SimSun"/>
          <w:kern w:val="2"/>
          <w:lang w:val="en-US" w:eastAsia="zh-CN"/>
        </w:rPr>
        <w:fldChar w:fldCharType="end"/>
      </w:r>
      <w:r w:rsidRPr="00204F3B">
        <w:rPr>
          <w:rFonts w:eastAsia="SimSun" w:hint="eastAsia"/>
          <w:kern w:val="2"/>
          <w:lang w:val="en-US" w:eastAsia="zh-CN"/>
        </w:rPr>
        <w:t>, which is</w:t>
      </w:r>
      <w:r w:rsidRPr="00204F3B">
        <w:rPr>
          <w:rFonts w:eastAsia="SimSun"/>
          <w:kern w:val="2"/>
          <w:lang w:val="en-US" w:eastAsia="zh-CN"/>
        </w:rPr>
        <w:t xml:space="preserve"> </w:t>
      </w:r>
      <w:r w:rsidRPr="00204F3B">
        <w:rPr>
          <w:rFonts w:eastAsia="SimSun" w:hint="eastAsia"/>
          <w:kern w:val="2"/>
          <w:lang w:val="en-US" w:eastAsia="zh-CN"/>
        </w:rPr>
        <w:t xml:space="preserve">consistent with the </w:t>
      </w:r>
      <w:r w:rsidRPr="00204F3B">
        <w:rPr>
          <w:rFonts w:eastAsia="SimSun"/>
          <w:kern w:val="2"/>
          <w:lang w:val="en-US" w:eastAsia="zh-CN"/>
        </w:rPr>
        <w:t>earlier report on nano-scaled multilayered materials</w:t>
      </w:r>
      <w:bookmarkStart w:id="148" w:name="OLE_LINK167"/>
      <w:r w:rsidRPr="00204F3B">
        <w:rPr>
          <w:rFonts w:eastAsia="SimSun"/>
          <w:kern w:val="2"/>
          <w:lang w:val="en-US" w:eastAsia="zh-CN"/>
        </w:rPr>
        <w:t>.</w:t>
      </w:r>
      <w:r w:rsidRPr="00204F3B">
        <w:rPr>
          <w:rFonts w:eastAsia="SimSun"/>
          <w:kern w:val="2"/>
          <w:lang w:val="en-US" w:eastAsia="zh-CN"/>
        </w:rPr>
        <w:fldChar w:fldCharType="begin"/>
      </w:r>
      <w:r w:rsidRPr="00204F3B">
        <w:rPr>
          <w:rFonts w:eastAsia="SimSun" w:hint="eastAsia"/>
          <w:kern w:val="2"/>
          <w:lang w:val="en-US" w:eastAsia="zh-CN"/>
        </w:rPr>
        <w:instrText xml:space="preserve"> ADDIN NE.Ref.{5578CF5C-E19D-4D0E-A1DF-40F7A1B290DE}</w:instrText>
      </w:r>
      <w:r w:rsidRPr="00204F3B">
        <w:rPr>
          <w:rFonts w:eastAsia="SimSun"/>
          <w:kern w:val="2"/>
          <w:lang w:val="en-US" w:eastAsia="zh-CN"/>
        </w:rPr>
        <w:fldChar w:fldCharType="separate"/>
      </w:r>
      <w:r w:rsidRPr="00204F3B">
        <w:rPr>
          <w:rFonts w:eastAsia="Times New Roman"/>
          <w:color w:val="080000"/>
          <w:vertAlign w:val="superscript"/>
        </w:rPr>
        <w:t>[16]</w:t>
      </w:r>
      <w:r w:rsidRPr="00204F3B">
        <w:rPr>
          <w:rFonts w:eastAsia="SimSun"/>
          <w:kern w:val="2"/>
          <w:lang w:val="en-US" w:eastAsia="zh-CN"/>
        </w:rPr>
        <w:fldChar w:fldCharType="end"/>
      </w:r>
      <w:bookmarkEnd w:id="148"/>
    </w:p>
    <w:p w14:paraId="14F9358F" w14:textId="77777777" w:rsidR="00E92C60" w:rsidRPr="00204F3B" w:rsidRDefault="00DA54F0">
      <w:pPr>
        <w:widowControl w:val="0"/>
        <w:snapToGrid w:val="0"/>
        <w:spacing w:beforeLines="50" w:before="120" w:line="480" w:lineRule="auto"/>
        <w:ind w:firstLineChars="200" w:firstLine="480"/>
        <w:jc w:val="both"/>
        <w:rPr>
          <w:rFonts w:eastAsia="SimSun"/>
          <w:kern w:val="2"/>
          <w:lang w:val="en-US" w:eastAsia="zh-CN"/>
        </w:rPr>
      </w:pPr>
      <w:bookmarkStart w:id="149" w:name="OLE_LINK3"/>
      <w:bookmarkStart w:id="150" w:name="OLE_LINK139"/>
      <w:bookmarkEnd w:id="140"/>
      <w:r w:rsidRPr="00204F3B">
        <w:rPr>
          <w:rFonts w:eastAsia="SimSun"/>
          <w:kern w:val="2"/>
          <w:lang w:val="en-US" w:eastAsia="zh-CN"/>
        </w:rPr>
        <w:t>It is widely recognized that the storage of dislocations in the interface can contribute to material strengthening</w:t>
      </w:r>
      <w:r w:rsidRPr="00204F3B">
        <w:rPr>
          <w:rFonts w:eastAsia="SimSun"/>
          <w:kern w:val="2"/>
          <w:lang w:val="en-US" w:eastAsia="zh-CN"/>
        </w:rPr>
        <w:fldChar w:fldCharType="begin"/>
      </w:r>
      <w:r w:rsidRPr="00204F3B">
        <w:rPr>
          <w:rFonts w:eastAsia="SimSun" w:hint="eastAsia"/>
          <w:kern w:val="2"/>
          <w:lang w:val="en-US" w:eastAsia="zh-CN"/>
        </w:rPr>
        <w:instrText xml:space="preserve"> ADDIN NE.Ref.{C4B1F83A-EB60-4DF3-8EB2-F601BB6BC8F6}</w:instrText>
      </w:r>
      <w:r w:rsidRPr="00204F3B">
        <w:rPr>
          <w:rFonts w:eastAsia="SimSun"/>
          <w:kern w:val="2"/>
          <w:lang w:val="en-US" w:eastAsia="zh-CN"/>
        </w:rPr>
        <w:fldChar w:fldCharType="separate"/>
      </w:r>
      <w:r w:rsidRPr="00204F3B">
        <w:rPr>
          <w:rFonts w:eastAsia="Times New Roman"/>
          <w:color w:val="080000"/>
          <w:vertAlign w:val="superscript"/>
        </w:rPr>
        <w:t>[48]</w:t>
      </w:r>
      <w:r w:rsidRPr="00204F3B">
        <w:rPr>
          <w:rFonts w:eastAsia="SimSun"/>
          <w:kern w:val="2"/>
          <w:lang w:val="en-US" w:eastAsia="zh-CN"/>
        </w:rPr>
        <w:fldChar w:fldCharType="end"/>
      </w:r>
      <w:r w:rsidRPr="00204F3B">
        <w:rPr>
          <w:rFonts w:eastAsia="SimSun"/>
          <w:kern w:val="2"/>
          <w:lang w:val="en-US" w:eastAsia="zh-CN"/>
        </w:rPr>
        <w:t xml:space="preserve"> where this principle was discussed in the context of grain boundaries and led to the development of a Hall-Petch model based on dislocation pile-up theory.</w:t>
      </w:r>
      <w:bookmarkEnd w:id="149"/>
      <w:r w:rsidRPr="00204F3B">
        <w:rPr>
          <w:rFonts w:eastAsia="SimSun" w:hint="eastAsia"/>
          <w:kern w:val="2"/>
          <w:lang w:val="en-US" w:eastAsia="zh-CN"/>
        </w:rPr>
        <w:t xml:space="preserve"> For nanolayered composites</w:t>
      </w:r>
      <w:r w:rsidRPr="00204F3B">
        <w:rPr>
          <w:rFonts w:eastAsia="SimSun"/>
          <w:kern w:val="2"/>
          <w:lang w:val="en-US" w:eastAsia="zh-CN"/>
        </w:rPr>
        <w:t>, assume that dislocation slip is the dominant plastic deformation mechanism and the layer interfaces play a similar role for dislocation pile-ups as the grain boundaries in traditional bulk materials.</w:t>
      </w:r>
      <w:r w:rsidRPr="00204F3B">
        <w:rPr>
          <w:rFonts w:eastAsia="SimSun"/>
          <w:kern w:val="2"/>
          <w:lang w:val="en-US" w:eastAsia="zh-CN"/>
        </w:rPr>
        <w:fldChar w:fldCharType="begin"/>
      </w:r>
      <w:r w:rsidRPr="00204F3B">
        <w:rPr>
          <w:rFonts w:eastAsia="SimSun" w:hint="eastAsia"/>
          <w:kern w:val="2"/>
          <w:lang w:val="en-US" w:eastAsia="zh-CN"/>
        </w:rPr>
        <w:instrText xml:space="preserve"> ADDIN NE.Ref.{EE5B18BB-4958-48FF-ACD6-0001E1CD9E5B}</w:instrText>
      </w:r>
      <w:r w:rsidRPr="00204F3B">
        <w:rPr>
          <w:rFonts w:eastAsia="SimSun"/>
          <w:kern w:val="2"/>
          <w:lang w:val="en-US" w:eastAsia="zh-CN"/>
        </w:rPr>
        <w:fldChar w:fldCharType="separate"/>
      </w:r>
      <w:r w:rsidRPr="00204F3B">
        <w:rPr>
          <w:rFonts w:eastAsia="Times New Roman"/>
          <w:color w:val="080000"/>
          <w:vertAlign w:val="superscript"/>
        </w:rPr>
        <w:t>[49]</w:t>
      </w:r>
      <w:r w:rsidRPr="00204F3B">
        <w:rPr>
          <w:rFonts w:eastAsia="SimSun"/>
          <w:kern w:val="2"/>
          <w:lang w:val="en-US" w:eastAsia="zh-CN"/>
        </w:rPr>
        <w:fldChar w:fldCharType="end"/>
      </w:r>
      <w:r w:rsidRPr="00204F3B">
        <w:rPr>
          <w:rFonts w:eastAsia="SimSun"/>
          <w:kern w:val="2"/>
          <w:lang w:val="en-US" w:eastAsia="zh-CN"/>
        </w:rPr>
        <w:t xml:space="preserve"> Using this approach, a model may be developed to interpret the length-scale dependence of strengthening mechanisms in multilayer composites so that</w:t>
      </w:r>
      <w:r w:rsidRPr="00204F3B">
        <w:rPr>
          <w:rFonts w:eastAsia="SimSun"/>
          <w:kern w:val="2"/>
          <w:lang w:val="en-US" w:eastAsia="zh-CN"/>
        </w:rPr>
        <w:fldChar w:fldCharType="begin"/>
      </w:r>
      <w:r w:rsidRPr="00204F3B">
        <w:rPr>
          <w:rFonts w:eastAsia="SimSun" w:hint="eastAsia"/>
          <w:kern w:val="2"/>
          <w:lang w:val="en-US" w:eastAsia="zh-CN"/>
        </w:rPr>
        <w:instrText xml:space="preserve"> ADDIN NE.Ref.{48CAEDDA-5964-435D-BEFC-B472EEF8BD41}</w:instrText>
      </w:r>
      <w:r w:rsidRPr="00204F3B">
        <w:rPr>
          <w:rFonts w:eastAsia="SimSun"/>
          <w:kern w:val="2"/>
          <w:lang w:val="en-US" w:eastAsia="zh-CN"/>
        </w:rPr>
        <w:fldChar w:fldCharType="separate"/>
      </w:r>
      <w:r w:rsidRPr="00204F3B">
        <w:rPr>
          <w:rFonts w:eastAsia="Times New Roman"/>
          <w:color w:val="080000"/>
          <w:vertAlign w:val="superscript"/>
        </w:rPr>
        <w:t>[49]</w:t>
      </w:r>
      <w:r w:rsidRPr="00204F3B">
        <w:rPr>
          <w:rFonts w:eastAsia="SimSun"/>
          <w:kern w:val="2"/>
          <w:lang w:val="en-US" w:eastAsia="zh-CN"/>
        </w:rPr>
        <w:fldChar w:fldCharType="end"/>
      </w:r>
    </w:p>
    <w:bookmarkEnd w:id="150"/>
    <w:p w14:paraId="3788614D" w14:textId="77777777" w:rsidR="00E92C60" w:rsidRPr="00204F3B" w:rsidRDefault="00DA54F0">
      <w:pPr>
        <w:widowControl w:val="0"/>
        <w:snapToGrid w:val="0"/>
        <w:spacing w:line="480" w:lineRule="auto"/>
        <w:jc w:val="right"/>
        <w:textAlignment w:val="center"/>
        <w:rPr>
          <w:rFonts w:eastAsia="SimSun"/>
          <w:kern w:val="2"/>
          <w:position w:val="-34"/>
          <w:lang w:val="en-US" w:eastAsia="zh-CN"/>
        </w:rPr>
      </w:pPr>
      <w:r w:rsidRPr="00204F3B">
        <w:rPr>
          <w:rFonts w:eastAsia="SimSun"/>
          <w:kern w:val="2"/>
          <w:position w:val="-34"/>
          <w:lang w:val="en-US" w:eastAsia="zh-CN"/>
        </w:rPr>
        <w:object w:dxaOrig="1620" w:dyaOrig="420" w14:anchorId="3DE21D81">
          <v:shape id="_x0000_i1030" type="#_x0000_t75" style="width:81pt;height:21pt" o:ole="">
            <v:imagedata r:id="rId16" o:title=""/>
          </v:shape>
          <o:OLEObject Type="Embed" ProgID="Equation.DSMT4" ShapeID="_x0000_i1030" DrawAspect="Content" ObjectID="_1635592710" r:id="rId17"/>
        </w:object>
      </w:r>
      <w:r w:rsidRPr="00204F3B">
        <w:rPr>
          <w:rFonts w:eastAsia="SimSun"/>
          <w:kern w:val="2"/>
          <w:position w:val="-34"/>
          <w:lang w:val="en-US" w:eastAsia="zh-CN"/>
        </w:rPr>
        <w:fldChar w:fldCharType="begin"/>
      </w:r>
      <w:r w:rsidRPr="00204F3B">
        <w:rPr>
          <w:rFonts w:eastAsia="SimSun"/>
          <w:kern w:val="2"/>
          <w:position w:val="-34"/>
          <w:lang w:val="en-US" w:eastAsia="zh-CN"/>
        </w:rPr>
        <w:instrText xml:space="preserve"> QUOTE </w:instrText>
      </w:r>
      <w:r w:rsidR="00F61F6E">
        <w:rPr>
          <w:rFonts w:eastAsia="SimSun"/>
          <w:kern w:val="2"/>
          <w:position w:val="-34"/>
          <w:lang w:val="en-US" w:eastAsia="zh-CN"/>
        </w:rPr>
        <w:pict w14:anchorId="2692B0F6">
          <v:shape id="_x0000_i1031" type="#_x0000_t75" style="width:88.5pt;height:31.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20&quot;/&gt;&lt;w:doNotEmbedSystemFonts/&gt;&lt;w:bordersDontSurroundHeader/&gt;&lt;w:bordersDontSurroundFooter/&gt;&lt;w:defaultTabStop w:val=&quot;420&quot;/&gt;&lt;w:drawingGridVerticalSpacing w:val=&quot;156&quot;/&gt;&lt;w:characterSpacingControl w:val=&quot;CompressPunctuation&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docVars&gt;&lt;w:docVar w:name=&quot;NE.Ref{01F7CECA-1515-46F3-84B3-02B14867521A}&quot; w:val=&quot; ADDIN NE.Ref.{01F7CECA-1515-46F3-84B3-02B14867521A}&amp;lt;Citation&amp;gt;&amp;lt;Group&amp;gt;&amp;lt;References&amp;gt;&amp;lt;Item&amp;gt;&amp;lt;ID&amp;gt;14&amp;lt;/ID&amp;gt;&amp;lt;UID&amp;gt;{A50F52FD-8613-4061-A6B0-B643429239C0}&amp;lt;/UID&amp;gt;&amp;lt;Title&amp;gt;The evolution of microstructures and mechanical properties during accumulative roll bonding of Al/Mg composite&amp;lt;/Title&amp;gt;&amp;lt;Template&amp;gt;Journal Article&amp;lt;/Template&amp;gt;&amp;lt;Star&amp;gt;0&amp;lt;/Star&amp;gt;&amp;lt;Tag&amp;gt;0&amp;lt;/Tag&amp;gt;&amp;lt;Author&amp;gt;Chen, M C; Hsieh, H C; Wu, Weite&amp;lt;/Author&amp;gt;&amp;lt;Year&amp;gt;2006&amp;lt;/Year&amp;gt;&amp;lt;Details&amp;gt;&amp;lt;_created&amp;gt;62363387&amp;lt;/_created&amp;gt;&amp;lt;_issue&amp;gt;1&amp;lt;/_issue&amp;gt;&amp;lt;_journal&amp;gt;Journal of Alloys &amp;amp;amp; Compounds&amp;lt;/_journal&amp;gt;&amp;lt;_keywords&amp;gt;ARB;Severe plastic deformation;Ultra-fine grain;Multilayer compound;Al/Mg alloy&amp;lt;/_keywords&amp;gt;&amp;lt;_modified&amp;gt;62363397&amp;lt;/_modified&amp;gt;&amp;lt;_pages&amp;gt;169-172&amp;lt;/_pages&amp;gt;&amp;lt;_volume&amp;gt;416&amp;lt;/_volume&amp;gt;&amp;lt;/Details&amp;gt;&amp;lt;Extra&amp;gt;&amp;lt;DBUID&amp;gt;{1D435D6B-7247-4047-942A-B772BD581E8A}&amp;lt;/DBUID&amp;gt;&amp;lt;/Extra&amp;gt;&amp;lt;/Item&amp;gt;&amp;lt;/References&amp;gt;&amp;lt;/Group&amp;gt;&amp;lt;Group&amp;gt;&amp;lt;References&amp;gt;&amp;lt;Item&amp;gt;&amp;lt;ID&amp;gt;37&amp;lt;/ID&amp;gt;&amp;lt;UID&amp;gt;{9F016C62-1C26-46FC-9A03-B9A1FBD9E41F}&amp;lt;/UID&amp;gt;&amp;lt;Title&amp;gt;Magnesium matrix composites fabricated by using accumulative roll bonding of magnesium sheets coated with carbon-nanotube-containing aluminum powders&amp;lt;/Title&amp;gt;&amp;lt;Template&amp;gt;Journal Article&amp;lt;/Template&amp;gt;&amp;lt;Star&amp;gt;0&amp;lt;/Star&amp;gt;&amp;lt;Tag&amp;gt;0&amp;lt;/Tag&amp;gt;&amp;lt;Author&amp;gt;Yoo, S J; Han, S H; Kim, W J&amp;lt;/Author&amp;gt;&amp;lt;Year&amp;gt;2012&amp;lt;/Year&amp;gt;&amp;lt;Details&amp;gt;&amp;lt;_collection_scope&amp;gt;EI;SCI;SCIE;&amp;lt;/_collection_scope&amp;gt;&amp;lt;_created&amp;gt;62363412&amp;lt;/_created&amp;gt;&amp;lt;_impact_factor&amp;gt;   4.163&amp;lt;/_impact_factor&amp;gt;&amp;lt;_issue&amp;gt;2&amp;lt;/_issue&amp;gt;&amp;lt;_journal&amp;gt;Scripta Materialia&amp;lt;/_journal&amp;gt;&amp;lt;_modified&amp;gt;62372009&amp;lt;/_modified&amp;gt;&amp;lt;_pages&amp;gt;129-132&amp;lt;/_pages&amp;gt;&amp;lt;_volume&amp;gt;67&amp;lt;/_volume&amp;gt;&amp;lt;/Details&amp;gt;&amp;lt;Extra&amp;gt;&amp;lt;DBUID&amp;gt;{1D435D6B-7247-4047-942A-B772BD581E8A}&amp;lt;/DBUID&amp;gt;&amp;lt;/Extra&amp;gt;&amp;lt;/Item&amp;gt;&amp;lt;/References&amp;gt;&amp;lt;/Group&amp;gt;&amp;lt;/Citation&amp;gt;_x000a_&quot;/&gt;&lt;w:docVar w:name=&quot;NE.Ref{02803C30-BB9C-4111-901C-D1A2B02BD78B}&quot; w:val=&quot; ADDIN NE.Ref.{02803C30-BB9C-4111-901C-D1A2B02BD78B}&amp;lt;Citation&amp;gt;&amp;lt;Group&amp;gt;&amp;lt;References&amp;gt;&amp;lt;Item&amp;gt;&amp;lt;ID&amp;gt;57&amp;lt;/ID&amp;gt;&amp;lt;UID&amp;gt;{74251F6D-FAF8-4CCF-987B-3A94F6E03791}&amp;lt;/UID&amp;gt;&amp;lt;Title&amp;gt;Revealing extraordinary tensile plasticity in layered Ti-Al metal composite&amp;lt;/Title&amp;gt;&amp;lt;Template&amp;gt;Journal Article&amp;lt;/Template&amp;gt;&amp;lt;Star&amp;gt;0&amp;lt;/Star&amp;gt;&amp;lt;Tag&amp;gt;0&amp;lt;/Tag&amp;gt;&amp;lt;Author&amp;gt;Huang, M; Fan, G H; Geng, L; Cao, G J; Du, Y; Wu, H; Zhang, T T; Kang, H J; Wang, T M; Du, G H&amp;lt;/Author&amp;gt;&amp;lt;Year&amp;gt;2016&amp;lt;/Year&amp;gt;&amp;lt;Details&amp;gt;&amp;lt;_collection_scope&amp;gt;SCIE;&amp;lt;/_collection_scope&amp;gt;&amp;lt;_created&amp;gt;62425256&amp;lt;/_created&amp;gt;&amp;lt;_impact_factor&amp;gt;   4.122&amp;lt;/_impact_factor&amp;gt;&amp;lt;_journal&amp;gt;Scientific Reports&amp;lt;/_journal&amp;gt;&amp;lt;_modified&amp;gt;62425289&amp;lt;/_modified&amp;gt;&amp;lt;_pages&amp;gt;38461&amp;lt;/_pages&amp;gt;&amp;lt;_volume&amp;gt;6&amp;lt;/_volume&amp;gt;&amp;lt;/Details&amp;gt;&amp;lt;Extra&amp;gt;&amp;lt;DBUID&amp;gt;{1D435D6B-7247-4047-942A-B772BD581E8A}&amp;lt;/DBUID&amp;gt;&amp;lt;/Extra&amp;gt;&amp;lt;/Item&amp;gt;&amp;lt;/References&amp;gt;&amp;lt;/Group&amp;gt;&amp;lt;/Citation&amp;gt;_x000a_&quot;/&gt;&lt;w:docVar w:name=&quot;NE.Ref{0368E29C-0A65-4EE0-9D40-F3D473DB2221}&quot; w:val=&quot; ADDIN NE.Ref.{0368E29C-0A65-4EE0-9D40-F3D473DB2221}&amp;lt;Citation&amp;gt;&amp;lt;Group&amp;gt;&amp;lt;References&amp;gt;&amp;lt;Item&amp;gt;&amp;lt;ID&amp;gt;34&amp;lt;/ID&amp;gt;&amp;lt;UID&amp;gt;{EB34427C-596F-4760-96B6-9A46441C6AA1}&amp;lt;/UID&amp;gt;&amp;lt;Title&amp;gt;Mechanical and microstructural investigation of Zn/Sn multilayered composites fabricated by accumulative roll bonding (ARB) process&amp;lt;/Title&amp;gt;&amp;lt;Template&amp;gt;Journal Article&amp;lt;/Template&amp;gt;&amp;lt;Star&amp;gt;0&amp;lt;/Star&amp;gt;&amp;lt;Tag&amp;gt;0&amp;lt;/Tag&amp;gt;&amp;lt;Author&amp;gt;Mashhadi, Amir; Atrian, Amir; Ghalandari, Laleh&amp;lt;/Author&amp;gt;&amp;lt;Year&amp;gt;2017&amp;lt;/Year&amp;gt;&amp;lt;Details&amp;gt;&amp;lt;_created&amp;gt;62363410&amp;lt;/_created&amp;gt;&amp;lt;_journal&amp;gt;Journal of Alloys &amp;amp;amp; Compounds&amp;lt;/_journal&amp;gt;&amp;lt;_modified&amp;gt;62363413&amp;lt;/_modified&amp;gt;&amp;lt;_volume&amp;gt;727&amp;lt;/_volume&amp;gt;&amp;lt;/Details&amp;gt;&amp;lt;Extra&amp;gt;&amp;lt;DBUID&amp;gt;{1D435D6B-7247-4047-942A-B772BD581E8A}&amp;lt;/DBUID&amp;gt;&amp;lt;/Extra&amp;gt;&amp;lt;/Item&amp;gt;&amp;lt;/References&amp;gt;&amp;lt;/Group&amp;gt;&amp;lt;/Citation&amp;gt;_x000a_&quot;/&gt;&lt;w:docVar w:name=&quot;NE.Ref{058F3996-077B-41ED-8643-9210155012C1}&quot; w:val=&quot; ADDIN NE.Ref.{058F3996-077B-41ED-8643-9210155012C1}&amp;lt;Citation&amp;gt;&amp;lt;Group&amp;gt;&amp;lt;References&amp;gt;&amp;lt;Item&amp;gt;&amp;lt;ID&amp;gt;39&amp;lt;/ID&amp;gt;&amp;lt;UID&amp;gt;{07468227-7CDE-4E8E-8E47-906E09FE7496}&amp;lt;/UID&amp;gt;&amp;lt;Title&amp;gt;Microstructure and mechanical properties of the Mg/Al laminated composite fabricated by accumulative roll bonding (ARB)&amp;lt;/Title&amp;gt;&amp;lt;Template&amp;gt;Journal Article&amp;lt;/Template&amp;gt;&amp;lt;Star&amp;gt;0&amp;lt;/Star&amp;gt;&amp;lt;Tag&amp;gt;0&amp;lt;/Tag&amp;gt;&amp;lt;Author&amp;gt;Wu, K; Chang, H; Maawad, E; Gan, W M; Brokmeier, H G; Zheng, M Y&amp;lt;/Author&amp;gt;&amp;lt;Year&amp;gt;2010&amp;lt;/Year&amp;gt;&amp;lt;Details&amp;gt;&amp;lt;_created&amp;gt;62363419&amp;lt;/_created&amp;gt;&amp;lt;_issue&amp;gt;13–14&amp;lt;/_issue;;;;;;;;&amp;gtt;&amp;lt;_journal&amp;gt;Materials Science &amp;amp;amp; Engineering A&amp;lt;/_journal&amp;gt;&amp;lt;_modified&amp;gt;62366941&amp;lt;/_modified&amp;gt;&amp;lt;_pages&amp;gt;3073-3078&amp;lt;/_pages&amp;gt;&amp;lt;_volume&amp;gt;527&amp;lt;/_volume&amp;gt;&amp;lt;/Details&amp;gt;&amp;lt;Extra&amp;gt;&amp;lt;DBUID&amp;gt;{1D435D6B-7247-4047-942A-B772BD581E8A}&amp;lt;/DBUID&amp;gt;&amp;lt;/Extra&amp;gt;&amp;lt;/Item&amp;gt;&amp;lt;/References&amp;gt;&amp;lt;/Group&amp;gt;&amp;lt;/Citation&amp;gt;_x000a_&quot;/&gt;&lt;w:docVar w:name=&quot;NE.Ref{069C4195-92FE-4BD8-900C-C3EA16679F0D}&quot; w:val=&quot; ADDIN NE.Ref.{069C4195-92FE-4BD8-900C-C3EA16679F0D}&amp;lt;Citation&amp;gt;&amp;lt;Group&amp;gt;&amp;lt;References&amp;gt;&amp;lt;Item&amp;gt;&amp;lt;ID&amp;gt;70&amp;lt;/ID&amp;gt;&amp;lt;UID&amp;gt;{718EA754-1091-434E-90FB-A736F5E01DD1}&amp;lt;/UID&amp;gt;&amp;lt;Title&amp;gt;Strength of nanoscale metallic multilayers&amp;lt;/Title&amp;gt;&amp;lt;Template&amp;gt;Journal Article&amp;lt;/Template&amp;gt;&amp;lt;Star&amp;gt;0&amp;lt;/Star&amp;gt;&amp;lt;Tag&amp;gt;0&amp;lt;/Tag&amp;gt;&amp;lt;Author&amp;gt;Subedi, Samikshya; Beyerlein, Irene J; LeSar, Richard; Rollett, Anthony D&amp;lt;/Author&amp;gt;&amp;lt;Year&amp;gt;2018&amp;lt;/Year&amp;gt;&amp;lt;Details&amp;gt;&amp;lt;_alternate_title&amp;gt;Scripta Materialia&amp;lt;/_alternate_title&amp;gt;&amp;lt;_collection_scope&amp;gt;EI;SCI;SCIE;&amp;lt;/_collection_scope&amp;gt;&amp;lt;_created&amp;gt;62495325&amp;lt;/_created&amp;gt;&amp;lt;_date&amp;gt;2018-01-01&amp;lt;/_date&amp;gt;&amp;lt;_date_display&amp;gt;2018&amp;lt;/_date_display&amp;gt;&amp;lt;_doi&amp;gt;https://doi.org/10.1016/j.scriptamat.2017.04.009&amp;lt;/_doi&amp;gt;&amp;lt;_impact_factor&amp;gt;   4.163&amp;lt;/_impact_factor&amp;gt;&amp;lt;_isbn&amp;gt;1359-6462&amp;lt;/_isbn&amp;gt;&amp;lt;_journal&amp;gt;Scripta Materialia&amp;lt;/_journal&amp;gt;&amp;lt;_keywords&amp;gt;Confined layer slip; Nanocomposites; Dislocation; Hall-Petch; Modified Hall-Petch&amp;lt;/_keywords&amp;gt;&amp;lt;_modified&amp;gt;62495325&amp;lt;/_modified&amp;gt;&amp;lt;_pages&amp;gt;132-136&amp;lt;/_pages&amp;gt;&amp;lt;_url&amp;gt;http://www.sciencedirect.com/science/article/pii/S1359646217301859&amp;lt;/_url&amp;gt;&amp;lt;_volume&amp;gt;145&amp;lt;/_volume&amp;gt;&amp;lt;/Details&amp;gt;&amp;lt;Extra&amp;gt;&amp;lt;DBUID&amp;gt;{1D435D6B-7247-4047-942A-B772BD581E8A}&amp;lt;/DBUID&amp;gt;&amp;lt;/Extra&amp;gt;&amp;lt;/Item&amp;gt;&amp;lt;/References&amp;gt;&amp;lt;/Group&amp;gt;&amp;lt;Group&amp;gt;&amp;lt;References&amp;gt;&amp;lt;Item&amp;gt;&amp;lt;ID&amp;gt;73&amp;lt;/ID&amp;gt;&amp;lt;UID&amp;gt;{1B37F517-1234-48B7-80E6-86001DB3F5A7}&amp;lt;/UID&amp;gt;&amp;lt;Title&amp;gt;Scaling Theory of the Hall-Petch Relation for Multilayers&amp;lt;/Title&amp;gt;&amp;lt;Template&amp;gt;Journal Article&amp;lt;/Template&amp;gt;&amp;lt;Star&amp;gt;0&amp;lt;/Star&amp;gt;&amp;lt;Tag&amp;gt;0&amp;lt;/Tag&amp;gt;&amp;lt;Author&amp;gt;Friedman, Lawrence H; Chrzan, D C&amp;lt;/Author&amp;gt;&amp;lt;Year&amp;gt;1998&amp;lt;/Year&amp;gt;&amp;lt;Details&amp;gt;&amp;lt;_collection_scope&amp;gt;EI;SCI;SCIE;&amp;lt;/_collection_scope&amp;gt;&amp;lt;_created&amp;gt;62495349&amp;lt;/_created&amp;gt;&amp;lt;_impact_factor&amp;gt;   8.839&amp;lt;/_impact_factor&amp;gt;&amp;lt;_issue&amp;gt;13&amp;lt;/_issue&amp;gt;&amp;lt;_journal&amp;gt;Physical Review Letters&amp;lt;/_journal&amp;gt;&amp;lt;_modified&amp;gt;62495381&amp;lt;/_modified&amp;gt;&amp;lt;_pages&amp;gt;2715-2718&amp;lt;/_pages&amp;gt;&amp;lt;_volume&amp;gt;81&amp;lt;/_volume&amp;gt;&amp;lt;/Details&amp;gt;&amp;lt;Extra&amp;gt;&amp;lt;DBUID&amp;gt;{1D435D6B-7247-4047-942A-B772BD581E8A}&amp;lt;/DBUID&amp;gt;&amp;lt;/Extra&amp;gt;&amp;lt;/Item&amp;gt;&amp;lt;/References&amp;gt;&amp;lt;/Group&amp;gt;&amp;lt;/Citation&amp;gt;_x000a_&quot;/&gt;&lt;w:docVar w:name=&quot;NE.Ref{09D20C37-19AC-48EB-AAC8-09F771B9C9E9}&quot; w:val=&quot; ADDIN NE.Ref.{09D20C37-19AC-48EB-AAC8-09F771B9C9E9}&amp;lt;Citation&amp;gt;&amp;lt;Group&amp;gt;&amp;lt;References&amp;gt;&amp;lt;Item&amp;gt;&amp;lt;ID&amp;gt;37&amp;lt;/ID&amp;gt;&amp;lt;UID&amp;gt;{9F016C62-1C26-46FC-9A03-B9A1FBD9E41F}&amp;lt;/UID&amp;gt;&amp;lt;Title&amp;gt;Magnesium matrix composites fabricated by using accumulative roll bonding of magnesium sheets coated with carbon-nanotube-containing aluminum powders&amp;lt;/Title&amp;gt;&amp;lt;Template&amp;gt;Journal Article&amp;lt;/Template&amp;gt;&amp;lt;Star&amp;gt;0&amp;lt;/Star&amp;gt;&amp;lt;Tag&amp;gt;0&amp;lt;/Tag&amp;gt;&amp;lt;Author&amp;gt;Yoo, S J; Han, S H; Kim, W J&amp;lt;/Author&amp;gt;&amp;lt;Year&amp;gt;2012&amp;lt;/Year&amp;gt;&amp;lt;Details&amp;gt;&amp;lt;_collection_scope&amp;gt;EI;SCI;SCIE;&amp;lt;/_collection_scope&amp;gt;&amp;lt;_created&amp;gt;62363412&amp;lt;/_created&amp;gt;&amp;lt;_impact_factor&amp;gt;   4.163&amp;lt;/_impact_factor&amp;gt;&amp;lt;_issue&amp;gt;2&amp;lt;/_issue&amp;gt;&amp;lt;_journal&amp;gt;Scripta Materialia&amp;lt;/_journal&amp;gt;&amp;lt;_modified&amp;gt;62372009&amp;lt;/_modified&amp;gt;&amp;lt;_pages&amp;gt;129-132&amp;lt;/_pages&amp;gt;&amp;lt;_volume&amp;gt;67&amp;lt;/_volume&amp;gt;&amp;lt;/Details&amp;gt;&amp;lt;Extra&amp;gt;&amp;lt;DBUID&amp;gt;{1D435D6B-7247-4047-942A-B772BD581E8A}&amp;lt;/DBUID&amp;gt;&amp;lt;/Extra&amp;gt;&amp;lt;/Item&amp;gt;&amp;lt;/References&amp;gt;&amp;lt;/Group&amp;gt;&amp;lt;/Citation&amp;gt;_x000a_&quot;/&gt;&lt;w:docVar w:name=&quot;NE.Ref{0CA5267D-4F85-4C99-9291-90FD1F17E4DE}&quot; w:val=&quot; ADDIN NE.Ref.{0CA5267D-4F85-4C99-9291-90FD1F17E4DE}&amp;lt;Citation&amp;gt;&amp;lt;Group&amp;gt;&amp;lt;References&amp;gt;&amp;lt;Item&amp;gt;&amp;lt;ID&amp;gt;39&amp;lt;/ID&amp;gt;&amp;lt;UID&amp;gt;{07468227-7CDE-4E8E-8E47-906E09FE7496}&amp;lt;/UID&amp;gt;&amp;lt;Title&amp;gt;Microstructure and mechanical properties of the Mg/Al laminated composite fabricated by accumulative roll bonding (ARB)&amp;lt;/Title&amp;gt;&amp;lt;Template&amp;gt;Journal Article&amp;lt;/Template&amp;gt;&amp;lt;Star&amp;gt;0&amp;lt;/Star&amp;gt;&amp;lt;Tag&amp;gt;0&amp;lt;/Tag&amp;gt;&amp;lt;Author&amp;gt;Wu, K; Chang, H; Maawad, E; Gan, W M; Brokmeier, H G; Zheng, M Y&amp;lt;/Author&amp;gt;&amp;lt;Year&amp;gt;2010&amp;lt;/Year&amp;gt;&amp;lt;Details&amp;gt;&amp;lt;_created&amp;gt;62363419&amp;lt;/_created&amp;gt;&amp;lt;_issue&amp;gt;13–14&amp;lt;/_issue&amp;gt;&amp;lt;_journal&amp;gt;Materials Science &amp;amp;amp; Engineering A&amp;lt;/_journal&amp;gt;&amp;lt;_modified&amp;gt;62;3 6B6r9o4k1m&amp;elt;r/_modified&amp;gt;&amp;lt;_pages&amp;gt;3073-3078&amp;lt;/_pages&amp;gt;&amp;lt;_volume&amp;gt;527&amp;lt;/_volume&amp;gt;&amp;lt;/Details&amp;gt;&amp;lt;Extra&amp;gt;&amp;lt;DBUID&amp;gt;{1D435D6B-7247-4047-942A-B772BD581E8A}&amp;lt;/DBUID&amp;gt;&amp;lt;/Extra&amp;gt;&amp;lt;/Item&amp;gt;&amp;lt;/References&amp;gt;&amp;lt;/Group&amp;gt;&amp;lt;Group&amp;gt;&amp;lt;References&amp;gt;&amp;lt;Item&amp;gt;&amp;lt;ID&amp;gt;61&amp;lt;/ID&amp;gt;&amp;lt;UID&amp;gt;{1A6A631F-889B-4B7B-83D4-8686947545CF}&amp;lt;/UID&amp;gt;&amp;lt;Title&amp;gt;Tensile behavior and flow stress anisotropy of accumulative roll bonded Cu-Nb nanolaminates&amp;lt;/Title&amp;gt;&amp;lt;Template&amp;gt;Journal Article&amp;lt;/Template&amp;gt;&amp;lt;Star&amp;gt;0&amp;lt;/Star&amp;gt;&amp;lt;Tag&amp;gt;0&amp;lt;/Tag&amp;gt;&amp;lt;Author&amp;gt;Nizolek, Thomas; Beyerlein, Irene J; Mara, Nathan A; Avallone, Jaclyn T; Pollock, Tresa M&amp;lt;/Author&amp;gt;&amp;lt;Year&amp;gt;2016&amp;lt;/Year&amp;gt;&amp;lt;Details&amp;gt;&amp;lt;_collection_scope&amp;gt;EI;SCI;SCIE;&amp;lt;/_collection_scope&amp;gt;&amp;lt;_created&amp;gt;62441833&amp;lt;/_created&amp;gt;&amp;lt;_impact_factor&amp;gt;   3.495&amp;lt;/_impact_factor&amp;gt;&amp;lt;_issue&amp;gt;5&amp;lt;/_issue&amp;gt;&amp;lt;_journal&amp;gt;Applied Physics Letters&amp;lt;/_journal&amp;gt;&amp;lt;_modified&amp;gt;62441843&amp;lt;/_modified&amp;gt;&amp;lt;_pages&amp;gt;1&amp;lt;/_pages&amp;gt;&amp;lt;_volume&amp;gt;108&amp;lt;/_volume&amp;gt;&amp;lt;/Details&amp;gt;&amp;lt;Extra&amp;gt;&amp;lt;DBUID&amp;gt;{1D435D6B-7247-4047-942A-B772BD581E8A}&amp;lt;/DBUID&amp;gt;&amp;lt;/Extra&amp;gt;&amp;lt;/Item&amp;gt;&amp;lt;/References&amp;gt;&amp;lt;/Group&amp;gt;&amp;lt;/Citation&amp;gt;_x000a_&quot;/&gt;&lt;w:docVar w:name=&quot;NE.Ref{0D2AAB48-D949-4140-90E8-D80FDFCB1242}&quot; w:val=&quot; ADDIN NE.Ref.{0D2AAB48-D949-4140-90E8-D80FDFCB1242}&amp;lt;Citation&amp;gt;&amp;lt;Group&amp;gt;&amp;lt;References&amp;gt;&amp;lt;Item&amp;gt;&amp;lt;ID&amp;gt;63&amp;lt;/ID&amp;gt;&amp;lt;UID&amp;gt;{D87E6890-108C-418B-B391-931EAC23459D}&amp;lt;/UID&amp;gt;&amp;lt;Title&amp;gt;Microhardness evolution and mechanical characteristics of commercial purity titanium processed by high-pressure torsion&amp;lt;/Title&amp;gt;&amp;lt;Template&amp;gt;Journal Article&amp;lt;/Template&amp;gt;&amp;lt;Star&amp;gt;0&amp;lt;/Star&amp;gt;&amp;lt;Tag&amp;gt;0&amp;lt;/Tag&amp;gt;&amp;lt;Author&amp;gt;Shirooyeh, Mahmood; Xu, Jie; Langdon, Terence G&amp;lt;/Author&amp;gt;&amp;lt;Year&amp;gt;2014&amp;lt;/Year&amp;gt;&amp;lt;Details&amp;gt;&amp;lt;_issue&amp;gt;614&amp;lt;/_issue&amp;gt;&amp;lt;_journal&amp;gt;Materials Science &amp;amp;amp; Engineering A&amp;lt;/_journal&amp;gt;&amp;lt;_pages&amp;gt;223-231&amp;lt;/_pages&amp;gt;&amp;lt;_volume&amp;gt;614&amp;lt;/_volume&amp;gt;&amp;lt;_created&amp;gt;62441847&amp;lt;/_created&amp;gt;&amp;lt;_modified&amp;gt;62441847&amp;lt;/_modified&amp;gt;&amp;lt;/Details&amp;gt;&amp;lt;Extra&amp;gt;&amp;lt;DBUID&amp;gt;{1D435D6B-7247-4047-942A-B772BD581E8A}&amp;lt;/DBUID&amp;gt;&amp;lt;/Extra&amp;gt;&amp;lt;/Item&amp;gt;&amp;lt;/References&amp;gt;&amp;lt;/Group&amp;gt;&amp;lt;Group&amp;gt;&amp;lt;References&amp;gt;&amp;lt;Item&amp;gt;&amp;lt;ID&amp;gt;64&amp;lt;/ID&amp;gt;&amp;lt;UID&amp;gt;{6B121E66-B28C-4DCF-A8B2-83D057BDC07E}&amp;lt;/UID&amp;gt;&amp;lt;Title&amp;gt;Structural nanocrystalline materials: an overview&amp;lt;/Title&amp;gt;&amp;lt;Template&amp;gt;Journal Article&amp;lt;/Template&amp;gt;&amp;lt;Star&amp;gt;0&amp;lt;/Star&amp;gt;&amp;lt;Tag&amp;gt;0&amp;lt;/Tag&amp;gt;&amp;lt;Author&amp;gt;Koch, Carl C&amp;lt;/Author&amp;gt;&amp;lt;Year&amp;gt;2007&amp;lt;/Year&amp;gt;&amp;lt;Details&amp;gt;&amp;lt;_issue&amp;gt;5&amp;lt;/_issue&amp;gt;&amp;lt;_journal&amp;gt;Journal of Materials Science&amp;lt;/_journal&amp;gt;&amp;lt;_pages&amp;gt;1403-1414&amp;lt;/_pages&amp;gt;&amp;lt;_volume&amp;gt;42&amp;lt;/_volume&amp;gt;&amp;lt;_created&amp;gt;62441849&amp;lt;/_created&amp;gt;&amp;lt;_modified&amp;gt;62441849&amp;lt;/_modified&amp;gt;&amp;lt;_impact_factor&amp;gt;   2.993&amp;lt;/_impact_factor&amp;gt;&amp;lt;_collection_scope&amp;gt;EI;SCI;SCIE;&amp;lt;/_collection_scope&amp;gt;&amp;lt;/Details&amp;gt;&amp;lt;Extra&amp;gt;&amp;lt;DBUID&amp;gt;{1D435D6B-7247-4047-942A-B772BD581E8A}&amp;lt;/DBUID&amp;gt;&amp;lt;/Extra&amp;gt;&amp;lt;/Item&amp;gt;&amp;lt;/References&amp;gt;&amp;lt;/Group&amp;gt;&amp;lt;/Citation&amp;gt;_x000a_&quot;/&gt;&lt;w:docVar w:name=&quot;NE.Ref{0F781F58-532E-49D9-B417-55DD3774E381}&quot; w:val=&quot; ADDIN NE.Ref.{0F781F58-532E-49D9-B417-55DD3774E381}&amp;lt;Citation&amp;gt;&amp;lt;Group&amp;gt;&amp;lt;References&amp;gt;&amp;lt;Item&amp;gt;&amp;lt;ID&amp;gt;56&amp;lt;/ID&amp;gt;&amp;lt;UID&amp;gt;{9199F9B5-4607-4E28-83BE-632340E3E1A3}&amp;lt;/UID&amp;gt;&amp;lt;Title&amp;gt;Bulk texture evolution of Cu–3Nb7 nEan8ol}amel:lar composites during accumulative roll bonding&amp;lt;/Title&amp;gt;&amp;lt;Template&amp;gt;Journal Article&amp;lt;/Template&amp;gt;&amp;lt;Star&amp;gt;0&amp;lt;/Star&amp;gt;&amp;lt;Tag&amp;gt;0&amp;lt;/Tag&amp;gt;&amp;lt;Author&amp;gt;Carpenter, J S; Vogel, S C; Ledonne, J E; Hammon, D L; Beyoer leuin, I J; Mara, N A&amp;lt;/Author&amp;gt;&amp;lt;Year&amp;gt;2012&amp;lt;/Year&amp;gt;&amp;lt;Details&amp;gt;&amp;lt;_collection_scope&amp;gt;EI;SCI;SCIE;&amp;lt;/_collection_scope&amp;gt;&amp;lt;_created&amp;gt;62425158&amp;lt;/_created&amp;gt;&amp;lt;_impact_factor&amp;gt;   6.036&amp;lt;/_impact_factor&amp;gt;&amp;lt;_issue&amp;gt;4&amp;lt;/_issue&amp;gt;&amp;lt;_journal&amp;gt;Acta Materialia&amp;lt;/_journal&amp;gt;&amp;lt;_modified&amp;gt;62425274&amp;lt;/_modified&amp;gt;&amp;lt;_pages&amp;gt;1576-1586&amp;lt;/_pages&amp;gt;&amp;lt;_volume&amp;gt;60&amp;lt;/_volume&amp;gt;&amp;lt;/Details&amp;gt;&amp;lt;Extra&amp;gt;&amp;lt;DBUID&amp;gt;{1D435D6B-7247-4047-942A-B772BD581E8A}&amp;lt;/DBUID&amp;gt;&amp;lt;/Extra&amp;gt;&amp;lt;/Item&amp;gt;&amp;lt;/References&amp;gt;&amp;lt;/Group&amp;gt;&amp;lt;Group&amp;gt;&amp;lt;References&amp;gt;&amp;lt;Item&amp;gt;&amp;lt;ID&amp;gt;19&amp;lt;/ID&amp;gt;&amp;lt;UID&amp;gt;{E19B4AC1-28DD-43BB-974A-851B8A2B6BD0}&amp;lt;/UID&amp;gt;&amp;lt;Title&amp;gt;High-strength and thermally stable bulk nanolayered composites due to twin-induced interfaces.&amp;lt;/Title&amp;gt;&amp;lt;Template&amp;gt;Journal Article&amp;lt;/Template&amp;gt;&amp;lt;Star&amp;gt;0&amp;lt;/Star&amp;gt;&amp;lt;Tag&amp;gt;0&amp;lt;/Tag&amp;gt;&amp;lt;Author&amp;gt;Zheng, S; Beyerlein, I J; Carpenter, J S; Kang, K; Wang, J; Han, W; Mara, N A&amp;lt;/Author&amp;gt;&amp;lt;Year&amp;gt;2013&amp;lt;/Year&amp;gt;&amp;lt;Details&amp;gt;&amp;lt;_collection_scope&amp;gt;SCI;SCIE;&amp;lt;/_collection_scope&amp;gt;&amp;lt;_created&amp;gt;62363387&amp;lt;/_created&amp;gt;&amp;lt;_impact_factor&amp;gt;  12.353&amp;lt;/_impact_factor&amp;gt;&amp;lt;_journal&amp;gt;Nature Communications&amp;lt;/_journal&amp;gt;&amp;lt;_keywords&amp;gt;nuclear (including radiation effects), defects, mechanical behavior, materials and chemistry by design, synthesis (novel materials), synthesis (scalable processing&amp;lt;/_keywords&amp;gt;&amp;lt;_modified&amp;gt;62363403&amp;lt;/_modified&amp;gt;&amp;lt;_pages&amp;gt;1696&amp;lt;/_pages&amp;gt;&amp;lt;_volume&amp;gt;4&amp;lt;/_volume&amp;gt;&amp;lt;/Details&amp;gt;&amp;lt;Extra&amp;gt;&amp;lt;DBUID&amp;gt;{1D435D6B-7247-4047-942A-B772BD581E8A}&amp;lt;/DBUID&amp;gt;&amp;lt;/Extra&amp;gt;&amp;lt;/Item&amp;gt;&amp;lt;/References&amp;gt;&amp;lt;/Group&amp;gt;&amp;lt;/Citation&amp;gt;_x000a_&quot;/&gt;&lt;w:docVar w:name=&quot;NE.Ref{10B98F22-B51A-4BA5-8BD1-D271D82C6AD3}&quot; w:val=&quot; ADDIN NE.Ref.{10B98F22-B51A-4BA5-8BD1-D271D82C6AD3}&amp;lt;Citation&amp;gt;&amp;lt;Group&amp;gt;&amp;lt;References&amp;gt;&amp;lt;Item&amp;gt;&amp;lt;ID&amp;gt;14&amp;lt;/ID&amp;gt;&amp;lt;UID&amp;gt;{A50F52FD-8613-4061-A6B0-B643429239C0}&amp;lt;/UID&amp;gt;&amp;lt;Title&amp;gt;The evolution of microstructures and mechanical properties during accumulative roll bonding of Al/Mg composite&amp;lt;/Title&amp;gt;&amp;lt;Template&amp;gt;Journal Article&amp;lt;/Template&amp;gt;&amp;lt;Star&amp;gt;0&amp;lt;/Star&amp;gt;&amp;lt;Tag&amp;gt;0&amp;lt;/Tag&amp;gt;&amp;lt;Author&amp;gt;Chen, M C; Hsieh, H C; Wu, Weite&amp;lt;/Author&amp;gt;&amp;lt;Year&amp;gt;2006&amp;lt;/Year&amp;gt;&amp;lt;Details&amp;gt;&amp;lt;_created&amp;gt;62363387&amp;lt;/_created&amp;gt;&amp;lt;_issue&amp;gt;1&amp;lt;/_issue&amp;gt;&amp;lt;_journal&amp;gt;Journal of Alloys &amp;amp;amp; Compounds&amp;lt;/_journal&amp;gt;&amp;lt;_keywords&amp;gt;ARB;Severe plastic deformation;Ultra-fine grain;Multilayer compound;Al/Mg alloy&amp;lt;/_keywords&amp;gt;&amp;lt;_modified&amp;gt;62363397&amp;lt;/_modified&amp;gt;&amp;lt;_pages&amp;gt;169-172&amp;lt;/_pages&amp;gt;&amp;lt;_volume&amp;gt;416&amp;lt;/_volume&amp;gt;&amp;lt;/Details&amp;gt;&amp;lt;Extra&amp;gt;&amp;lt;DBUID&amp;gt;{1D435D6B-7247-4047-942A-B772BD581E8A}&amp;lt;/DBUID&amp;gt;&amp;lt;/Extra&amp;gt;&amp;lt;/Item&amp;gt;&amp;lt;/References&amp;gt;&amp;lt;/Group&amp;gt;&amp;lt;Group&amp;gt;&amp;lt;References&amp;gt;&amp;lt;Item&amp;gt;&amp;lt;ID&amp;gt;37&amp;lt;/ID&amp;gt;&amp;lt;UID&amp;gt;{9F016C62-1C26-46FC-9A03-B9A1FBD9E41F}&amp;lt;/UID&amp;gt;&amp;lt;Title&amp;gt;Magnesium matrix composites fabricated by using accumulative roll bonding of magnesium sheets coated with carbon-nanotube-containing aluminum powders&amp;lt;/Title&amp;gt;&amp;lt;Template&amp;gt;Journal Article&amp;lt;/Template&amp;gt;&amp;lt;Star&amp;gt;0&amp;lt;/Star&amp;gt;&amp;lt;Tag&amp;gt;0&amp;lt;/Tag&amp;gt;&amp;lt;Author&amp;gt;Yoo, S J; Han, S H; Kim, W J&amp;lt;/Author&amp;gt;&amp;lt;Year&amp;gt;2012&amp;lt;/Year&amp;gt;&amp;lt;Details&amp;gt;&amp;lt;_collection_scope&amp;gt;EI;SCI;SCIE;&amp;lt;/_collection_scope&amp;gt;&amp;lt;_created&amp;gt;62363412&amp;lt;/_created&amp;gt;&amp;lt;_impact_factor&amp;gt;   4.163&amp;lt;/_impact_factor&amp;gt;&amp;lt;_issue&amp;gt;2&amp;lt;/_issue&amp;gt;&amp;lt;_journal&amp;gt;Scripta Materialia&amp;lt;/_journal&amp;gt;&amp;lt;_modified&amp;gt;62372009&amp;lt;/_modified&amp;gt;&amp;lt;_pages&amp;gt;129-132&amp;lt;/_pages&amp;gt;&amp;lt;_volume&amp;gt;67&amp;lt;/_volume&amp;gt;&amp;lt;/Details&amp;gt;&amp;lt;Extra&amp;gt;&amp;lt;DBUID&amp;gt;{1D435D6B-7247-4047-942A-B772BD581E8A}&amp;lt;/DBUID&amp;gt;&amp;lt;/Extra&amp;gt;&amp;lt;/Item&amp;gt;&amp;lt;/References&amp;gt;&amp;lt;/Group&amp;gt;&amp;lt;/Citation&amp;gt;_x000a_&quot;/&gt;&lt;w:docVar w:name=&quot;NE.Ref{11457594-78BA-4107-BAD4-2230C56706CA}&quot; w:val=&quot; ADDIN NE.Ref.{11457594-78BA-4107-BAD4-2230C56706CA}&amp;lt;Citation&amp;gt;&amp;lt;Group&amp;gt;&amp;lt;References&amp;gt;&amp;lt;Item&amp;gt;&amp;lt;ID&amp;gt;34&amp;lt;/ID&amp;gt;&amp;lt;UID&amp;gt;{EB34427C-596F-4760-96B6-9A46441C6AA1}&amp;lt;/UID&amp;gt;&amp;lt;Title&amp;gt;Mechanical and microstructural investigation of Zn/Sn multilayered composites fabricated by accumulative roll bonding (ARB) process&amp;lt;/Title&amp;gt;&amp;lt;Template&amp;gt;Journal Article&amp;lt;/Template&amp;gt;&amp;lt;Star&amp;gt;0&amp;lt;/Star&amp;gt;&amp;lt;Tag&amp;gt;0&amp;lt;/Tag&amp;gt;&amp;lt;Author&amp;gt;Mashhadi, Amir; Atrian, Amir; Ghalandari, Laleh&amp;lt;/Author&amp;gt;&amp;lt;Year&amp;gt;2017&amp;lt;/Year&amp;gt;&amp;lt;Details&amp;gt;&amp;lt;_created&amp;gt;62363410&amp;lt;/_created&amp;gt;&amp;lt;_journal&amp;gt;Journal of Alloys &amp;amp;amp; Compounds&amp;lt;/_journal&amp;gt;&amp;lt;_modified&amp;gt;62363413&amp;lt;/_modified&amp;gt;&amp;lt;_volume&amp;gt;727&amp;lt;/_volume&amp;gt;&amp;lt;/Details&amp;gt;&amp;lt;Extra&amp;gt;&amp;lt;DBUID&amp;gt;{1D435D6B-7247-4047-942A-B772BD581E8A}&amp;lt;/DBUID&amp;gt;&amp;lt;/Extra&amp;gt;&amp;lt;/Item&amp;gt;&amp;lt;/References&amp;gt;&amp;lt;/Group&amp;gt;&amp;lt;/Citation&amp;gt;_x000a_&quot;/&gt;&lt;w:docVar w:name=&quot;NE.Ref{12826A0D-6CB4-4972-B329-AAF1B787C3CF}&quot; w:val=&quot; ADDIN NE.Ref.{12826A0D-6CB4-4972-B329-AAF1B787C3CF}&amp;lt;Citation&amp;gt;&amp;lt;Group&amp;gt;&amp;lt;References&amp;gt;&amp;lt;Item&amp;gt;&amp;lt;ID&amp;gt;35&amp;lt;/ID&amp;gt;&amp;lt;UID&amp;gt;{EB5C4585-98DB-4652-92E5-A11A31C26FF1}&amp;lt;/UID&amp;gt;&amp;lt;Title&amp;gt;Microstructure evolution and mechanical properties of Cu/Zn multilayer processed by accumulative roll bonding (ARB)&amp;lt;/Title&amp;gt;&amp;lt;Template&amp;gt;Journal Article&amp;lt;/Template&amp;gt;&amp;lt;Star&amp;gt;0&amp;lt;/Star&amp;gt;&amp;lt;Tag&amp;gt;0&amp;lt;/Tag&amp;gt;&amp;lt;Author&amp;gt;Ghalandari, L; Mahdavian, M M; Reihanian, M&amp;lt;/Author&amp;gt;&amp;lt;Year&amp;gt;2014&amp;lt;/Year&amp;gt;&amp;lt;Details&amp;gt;&amp;lt;_created&amp;gt;62363410&amp;lt;/_created&amp;gt;&amp;lt;_issue&amp;gt;3&amp;lt;/_issue&amp;gt;&amp;lt;_journal&amp;gt;Materials Science &amp;amp;amp; Engineering A&amp;lt;/_journal&amp;gt;&amp;lt;_modified&amp;gt;62363414&amp;lt;/_modified&amp;gt;&amp;lt;_pages&amp;gt;145-152&amp;lt;/_pages&amp;gt;&amp;lt;_volume&amp;gt;593&amp;lt;/_volume&amp;gt;&amp;lt;/Details&amp;gt;&amp;lt;Extra&amp;gt;&amp;lt;DBUID&amp;gt;{1D435D6B-7247-4047-942A-B772BD581E8A}&amp;lt;/DBUID&amp;gt;&amp;lt;/Extra&amp;gt;&amp;lt;/Item&amp;gt;&amp;lt;/References&amp;gt;&amp;lt;/Group&amp;gt;&amp;lt;Group&amp;gt;&amp;lt;References&amp;gt;&amp;lt;Item&amp;gt;&amp;lt;ID&amp;gt;67&amp;lt;/ID&amp;gt;&amp;lt;UID&amp;gt;{644DCDF7-8349-4CE6-80F8-280FE9E5CEB9}&amp;lt;/UID&amp;gt;&amp;lt;Title&amp;gt;Accumulative roll bonding of multilayered Cu/Zn/Al: An evaluation of microstructure and mechanical properties&amp;lt;/Title&amp;gt;&amp;lt;Template&amp;gt;Journal Article&amp;lt;/Template&amp;gt;&amp;lt;Star&amp;gt;0&amp;lt;/Star&amp;gt;&amp;lt;Tag&amp;gt;0&amp;lt;/Tag&amp;gt;&amp;lt;Author&amp;gt;Mahdavian, M M; Ghalandari, L; Reihanian, M&amp;lt;/Author&amp;gt;&amp;lt;Year&amp;gt;2013&amp;lt;/Year&amp;gt;&amp;lt;Details&amp;gt;&amp;lt;_created&amp;gt;62492254&amp;lt;/_created&amp;gt;&amp;lt;_issue&amp;gt;3&amp;lt;/_issue&amp;gt;&amp;lt;_journal&amp;gt;Materials Science &amp;amp;amp; Engineering A&amp;lt;/_journal&amp;gt;&amp;lt;_modified&amp;gt;62492254&amp;lt;/_modified&amp;gt;&amp;lt;_pages&amp;gt;99-107&amp;lt;/_pages&amp;gt;&amp;lt;_volume&amp;gt;579&amp;lt;/_volume&amp;gt;&amp;lt;/Details&amp;gt;&amp;lt;Extra&amp;gt;&amp;lt;DBUID&amp;gt;{1D435D6B-7247-4047-942A-B772BD581E8A}&amp;lt;/DBUID&amp;gt;&amp;lt;/Extra&amp;gt;&amp;lt;/Item&amp;gt;&amp;lt;/References&amp;gt;&amp;lt;/Group&amp;gt;&amp;lt;/Citation&amp;gt;_x000a_&quot;/&gt;&lt;w:docVar w:name=&quot;NE.Ref{1329EBF7-EAD1-43EA-BADF-17C2FE15DA48}&quot; w:val=&quot; ADDIN NE.Ref.{1329EBF7-EAD1-43EA-BADF-17C2FE15DA48}&amp;lt;Citation&amp;gt;&amp;lt;Group&amp;gt;&amp;lt;References&amp;gt;&amp;lt;Item&amp;gt;&amp;lt;ID&amp;gt;76&amp;lt;/ID&amp;gt;&amp;lt;UID&amp;gt;{EF07C9D8-D4B6-4C90-8D2F-2646129030E8}&amp;lt;/UID&amp;gt;&amp;lt;Title&amp;gt;Evolution of recrystallization texture in a 0.78?wt.% Cr extra-low-carbon steel after warm and cold rolling&amp;lt;/Title&amp;gt;&amp;lt;Template&amp;gt;Journal Article&amp;lt;/Template&amp;gt;&amp;lt;Star&amp;gt;0&amp;lt;/Star&amp;gt;&amp;lt;Tag&amp;gt;0&amp;lt;/Tag&amp;gt;&amp;lt;Author&amp;gt;Gazder, Azdiar A; Sánchez-Araiza, Miguel; Jonas, John J; Pereloma, Elena V&amp;lt;/Author&amp;gt;&amp;lt;Year&amp;gt;2011&amp;lt;/Year&amp;gt;&amp;lt;Details&amp;gt;&amp;lt;_issue&amp;gt;12&amp;lt;/_issue&amp;gt;&amp;lt;_journal&amp;gt;Acta Materialia&amp;lt;/_journal&amp;gt;&amp;lt;_keywords&amp;gt;RecrystalltizaltioAn;Ehlec&amp;tro;n bzackr-scatdtering diffraction (EBSD;Texture;Rolling;Steel&amp;lt;/_keywords&amp;gt;&amp;lt;_pages&amp;gt;4847-4865&amp;lt;/_pages&amp;gt;&amp;lt;_volume&amp;gt;59&amp;lt;/_volume&amp;gt;&amp;lt;_created&amp;gt;62560557&amp;lt;/_created&amp;gt;&amp;lt;_modified&amp;gt;62560558&amp;lt;/_modified&amp;gt;&amp;lt;_impact_factor&amp;gt;   6.036&amp;lt;/_impact_factor&amp;gt;&amp;lt;_collection_scope&amp;gt;EI;SCI;SCIE;&amp;lt;/_collection_scope&amp;gt;&amp;lt;/Details&amp;gt;&amp;lt;Extra&amp;gt;&amp;lt;DBUID&amp;gt;{1D435D6B-7247-4047-942A-B772BD581E8A}&amp;lt;/DBUID&amp;gt;&amp;lt;/Extra&amp;gt;&amp;lt;/Item&amp;gt;&amp;lt;/References&amp;gt;&amp;lt;/Group&amp;gt;&amp;lt;/Citation&amp;gt;_x000a_&quot;/&gt;&lt;w:docVar w:name=&quot;NE.Ref{14489D13-317E-4EF5-AD80-CB7E2767A212}&quot; w:val=&quot; ADDIN NE.Ref.{14489D13-317E-4EF5-AD80-CB7E2767A212}&amp;lt;Citation&amp;gt;&amp;lt;Group&amp;gt;&amp;lt;References&amp;gt;&amp;lt;Item&amp;gt;&amp;lt;ID&amp;gt;18&amp;lt;/ID&amp;gt;&amp;lt;UID&amp;gt;{2E362066-D95F-4EBA-96A3-45460603D44D}&amp;lt;/UID&amp;gt;&amp;lt;Title&amp;gt;Interface-driven microstructure development and ultra high strength of bulk nanostructured Cu-Nb multilayers fabricated by severe plastic deformation&amp;lt;/Title&amp;gt;&amp;lt;Template&amp;gt;Journal Article&amp;lt;/Template&amp;gt;&amp;lt;Star&amp;gt;0&amp;lt;/Star&amp;gt;&amp;lt;Tag&amp;gt;0&amp;lt;/Tag&amp;gt;&amp;lt;Author&amp;gt;Beyerlein, Irene J; Mara, Nathan A; Carpenter, John S; Nizolek, Thomas; Mook, William M; Wynn, Thomas A; Mccabe, Rodney J; Mayeur, Jason R; Kang, Keonwook; Zheng, Shijian&amp;lt;/Author&amp;gt;&amp;lt;Year&amp;gt;2013&amp;lt;/Year&amp;gt;&amp;lt;Details&amp;gt;&amp;lt;_collection_scope&amp;gt;EI;SCI;SCIE;&amp;lt;/_collection_scope&amp;gt;&amp;lt;_created&amp;gt;62363387&amp;lt;/_created&amp;gt;&amp;lt;_impact_factor&amp;gt;   1.495&amp;lt;/_impact_factor&amp;gt;&amp;lt;_issue&amp;gt;13&amp;lt;/_issue&amp;gt;&amp;lt;_journal&amp;gt;Journal of Materials Research&amp;lt;/_journal&amp;gt;&amp;lt;_keywords&amp;gt;composite;strength;texture&amp;lt;/_keywords&amp;gt;&amp;lt;_modified&amp;gt;62363388&amp;lt;/_modified&amp;gt;&amp;lt;_pages&amp;gt;1799-1812&amp;lt;/_pages&amp;gt;&amp;lt;_volume&amp;gt;28&amp;lt;/_volume&amp;gt;&amp;lt;/Details&amp;gt;&amp;lt;Extra&amp;gt;&amp;lt;DBUID&amp;gt;{1D435D6B-7247-4047-942A-B772BD581E8A}&amp;lt;/DBUID&amp;gt;&amp;lt;/Extra&amp;gt;&amp;lt;/Item&amp;gt;&amp;lt;/References&amp;gt;&amp;lt;/Group&amp;gt;&amp;lt;/Citation&amp;gt;_x000a_&quot;/&gt;&lt;w:docVar w:name=&quot;NE.Ref{15A1EE40-0EC9-4E34-833E-AEAED21D9FBD}&quot; w:val=&quot; ADDIN NE.Ref.{15A1EE40-0EC9-4E34-833E-AEAED21D9FBD}&amp;lt;Citation&amp;gt;&amp;lt;Group&amp;gt;&amp;lt;References&amp;gt;&amp;lt;Item&amp;gt;&amp;lt;ID&amp;gt;7&amp;lt;/ID&amp;gt;&amp;lt;UID&amp;gt;{A9E0E228-548C-4745-A213-DCEA66A62419}&amp;lt;/UID&amp;gt;&amp;lt;Title&amp;gt;Evidence for an early softening behavior in pure copper processed by high-pressure torsion&amp;lt;/Title&amp;gt;&amp;lt;Template&amp;gt;Journal Article&amp;lt;/Template&amp;gt;&amp;lt;Star&amp;gt;0&amp;lt;/Star&amp;gt;&amp;lt;Tag&amp;gt;0&amp;lt;/Tag&amp;gt;&amp;lt;Author&amp;gt;Xu, Jie; Li, Jianwei; Wang, Chuan Ting; Shan, Debin; Guo, Bin; Langdon, Terence G&amp;lt;/Author&amp;gt;&amp;lt;Year&amp;gt;2016&amp;lt;/Year&amp;gt;&amp;lt;Details&amp;gt;&amp;lt;_collection_scope&amp;gt;EI;SCI;SCIE;&amp;lt;/_collection_scope&amp;gt;&amp;lt;_created&amp;gt;62363387&amp;lt;/_created&amp;gt;&amp;lt;_impact_factor&amp;gt;   2.993&amp;lt;/_impact_factor&amp;gt;&amp;lt;_issue&amp;gt;4&amp;lt;/_issue&amp;gt;&amp;lt;_journal&amp;gt;Journal of Materials Science&amp;lt;/_journal&amp;gt;&amp;lt;_keywords&amp;gt;hpt processing;initial annealed condition;von mise strain;hardness homogeneity;saturation hardness;equivalent strain;hpt disk;dynamic recrystallization;large cylinder;minor strain&amp;lt;/_keywords&amp;gt;&amp;lt;_modified&amp;gt;62363392&amp;lt;/_modified&amp;gt;&amp;lt;_pages&amp;gt;1923-1930&amp;lt;/_pages&amp;gt;&amp;lt;_volume&amp;gt;51&amp;lt;/_volume&amp;gt;&amp;lt;/Details&amp;gt;&amp;lt;Extra&amp;gt;&amp;lt;DBUID&amp;gt;{1D435D6B-7247-4047-942A-B772BD581E8A}&amp;lt;/DBUID&amp;gt;&amp;lt;/Extra&amp;gt;&amp;lt;/Item&amp;gt;&amp;lt;/References&amp;gt;&amp;lt;/Group&amp;gt;&amp;lt;/Citation&amp;gt;_x000a_&quot;/&gt;&lt;w:docVar w:name=&quot;NE.Ref{19F0A7F2-C2FA-4F09-9EE0-884A7BC03958}&quot; w:val=&quot; ADDIN NE.Ref.{19F0A7F2-C2FA-4F09-9EE0-884A7BC03958}&amp;lt;Citation&amp;gt;&amp;lt;Group&amp;gt;&amp;lt;References&amp;gt;&amp;lt;Item&amp;gt;&amp;lt;ID&amp;gt;43&amp;lt;/ID&amp;gt;&amp;lt;UID&amp;gt;{E030E0B2-DC33-4F32-8CCF-66BD9E3B3666}&amp;lt;/UID&amp;gt;&amp;lt;Title&amp;gt;Development of Cu-matrix, Al/Mn-reinforced, multilayered composites by accumulative roll bonding (ARB)&amp;lt;/Title&amp;gt;&amp;lt;Template&amp;gt;Journal Article&amp;lt;/Template&amp;gt;&amp;lt;Star&amp;gt;0&amp;lt;/Star&amp;gt;&amp;lt;Tag&amp;gt;0&amp;lt;/Tag&amp;gt;&amp;lt;Author&amp;gt;Alizadeh, Morteza; Dashtestaninejad, Mehrangiz K&amp;lt;/Author&amp;gt;&amp;lt;Year&amp;gt;2018&amp;lt;/Year&amp;gt;&amp;lt;Details&amp;gt;&amp;lt;_created&amp;gt;62366960&amp;lt;/_created&amp;gt;&amp;lt;_journal&amp;gt;Journal of Alloys &amp;amp;amp; Compounds&amp;lt;/_journal&amp;gt;&amp;lt;_modified&amp;gt;62367001&amp;lt;/_modified&amp;gt;&amp;lt;_pages&amp;gt;674-682&amp;lt;/_pages&amp;gt;&amp;lt;_volume&amp;gt;732&amp;lt;/_volume&amp;gt;&amp;lt;/Details&amp;gt;&amp;lt;Extra&amp;gt;&amp;lt;DBUID&amp;gt;{1D435D6B-7247-4047-942A-B772BD581E8A}&amp;lt;/DBUID&amp;gt;&amp;lt;/Extra&amp;gt;&amp;lt;/Item&amp;gt;&amp;lt;/References&amp;gt;&amp;lt;/Group&amp;gt;&amp;lt;/Citation&amp;gt;_x000a_&quot;/&gt;&lt;w:docVar w:name=&quot;NE.Ref{272C81E1-7141-49F2-8E4A-EE18ADB84006}&quot; w:val=&quot; ADDIN NE.Ref.{272C81E1-7141-49F2-8E4A-EE18ADB84006}&amp;lt;Citation&amp;gt;&amp;lt;Group&amp;gt;&amp;lt;References&amp;gt;&amp;lt;Item&amp;gt;&amp;lt;ID&amp;gt;34&amp;lt;/ID&amp;gt;&amp;lt;UID&amp;gt;{EB34427C-596F-4760-96B6-9A46441C6AA1}&amp;lt;/UID&amp;gt;&amp;lt;Title&amp;gt;Mechanical and microstructural investigation of Zn/Sn multilayered composites fabricated by accumulative roll bonding (ARB) process&amp;lt;/Title&amp;gt;&amp;lt;Template&amp;gt;Journal Article&amp;lt;/Template&amp;gt;&amp;lt;Star&amp;gt;0&amp;lt;/Star&amp;gt;&amp;lt;Tag&amp;gt;0&amp;lt;/Tag&amp;gt;&amp;lt;Author&amp;gt;Mashhadi, Amir; Atrian, Amir; Ghalandari, Laleh&amp;lt;/Author&amp;gt;&amp;lt;Year&amp;gt;2017&amp;lt;/Year&amp;gt;&amp;lt;Details&amp;gt;&amp;lt;_created&amp;gt;62363410&amp;lt;/_created&amp;gt;&amp;lt;_journal&amp;gt;Journal of Alloys &amp;amp;amp; Compounds&amp;lt;/_journal&amp;gt;&amp;lt;_modified&amp;gt;62363413&amp;lt;/_modified&amp;gt;&amp;lt;_volume&amp;gt;727&amp;lt;/_volume&amp;gt;&amp;lt;/Details&amp;gt;&amp;lt;Extra&amp;gt;&amp;lt;DBUID&amp;gt;{1D435D6B-7247-4047-942A-B772BD581E8A}&amp;lt;/DBUID&amp;gt;&amp;lt;/Extra&amp;gt;&amp;lt;/Item&amp;gt;&amp;lt;/References&amp;gt;&amp;lt;/Group&amp;gt;&amp;lt;/Citation&amp;gt;_x000a_&quot;/&gt;&lt;w:docVar w:name=&quot;NE.Ref{2860331D-A38B-42F8-A615-3827EDCFCA05}&quot; w:val=&quot; ADDIN NE.Ref.{2860331D-A38B-42F8-A615-3827EDCFCA05}&amp;lt;Citation&amp;gt;&amp;lt;Group&amp;gt;&amp;lt;References&amp;gt;&amp;lt;Item&amp;gt;&amp;lt;ID&amp;gt;22&amp;lt;/ID&amp;gt;&amp;lt;UID&amp;gt;{351DCD2D-F3F9-4A3C-A04A-D939BA7B85E1}&amp;lt;/UID&amp;gt;&amp;lt;Title&amp;gt;The Cu?Nb (Copper-Niobium) system&amp;lt;/Title&amp;gt;&amp;lt;Template&amp;gt;Journal Article&amp;lt;/Template&amp;gt;&amp;lt;Star&amp;gt;0&amp;lt;/Star&amp;gt;&amp;lt;Tag&amp;gt;0&amp;lt;/Tag&amp;gt;&amp;lt;Author&amp;gt;Chakrabarti, D J; Laughlin, D E&amp;lt;/Author&amp;gt;&amp;lt;Year&amp;gt;1982&amp;lt;/Year&amp;gt;&amp;lt;Details&amp;gt;&amp;lt;_accessed&amp;gt;62414485&amp;lt;/_accessed&amp;gt;&amp;lt;_created&amp;gt;62363387&amp;lt;/_created&amp;gt;&amp;lt;_issue&amp;gt;4&amp;lt;/_issue&amp;gt;&amp;lt;_journal&amp;gt;Bulletin of Alloy Phase Diagrams&amp;lt;/_journal&amp;gt;&amp;lt;_modified&amp;gt;62363406&amp;lt;/_modified&amp;gt;&amp;lt;_pages&amp;gt;455-460&amp;lt;/_pages&amp;gt;&amp;lt;_volume&amp;gt;2&amp;lt;/_volume&amp;gt;&amp;lt;/Details&amp;gt;&amp;lt;Extra&amp;gt;&amp;lt;DBUID&amp;gt;{1D435D6B-7247-4047-942A-B772BD581E8A}&amp;lt;/DBUID&amp;gt;&amp;lt;/Extra&amp;gt;&amp;lt;/Item&amp;gt;&amp;lt;/References&amp;gt;&amp;lt;/Group&amp;gt;&amp;lt;/Citation&amp;gt;_x000a_&quot;/&gt;&lt;w:docVar w:name=&quot;NE.Ref{2F40BCB7-C435-48D1-9C8F-D4767A3909CD}&quot; w:val=&quot; ADDIN NE.Ref.{2F40BCB7-C435-48D1-9C8F-D4767A3909CD}&amp;lt;Citation&amp;gt;&amp;lt;Group&amp;gt;&amp;lt;References&amp;gt;&amp;lt;Item&amp;gt;&amp;lt;ID&amp;gt;25&amp;lt;/ID&amp;gt;&amp;lt;UID&amp;gt;{C84D1D8E-2E33-4D7C-A1BD-3BF7A524FF3B}&amp;lt;/UID&amp;gt;&amp;lt;Title&amp;gt;Processing sheet materials by accumulative roll bonding and reaction annealing from Ti/Al/Nb elemental foils&amp;lt;/Title&amp;gt;&amp;lt;Template&amp;gt;Journal Article&amp;lt;/Template&amp;gt;&amp;lt;Star&amp;gt;0&amp;lt;/Star&amp;gt;&amp;lt;Tag&amp;gt;0&amp;lt;/Tag&amp;gt;&amp;lt;Author&amp;gt;Zhang, Rengang; Acoff, Viola L&amp;lt;/Author&amp;gt;&amp;lt;Year&amp;gt;2007&amp;lt;/Year&amp;gt;&amp;lt;Details&amp;gt;&amp;lt;_created&amp;gt;62363387&amp;lt;/_created&amp;gt;&amp;lt;_issue&amp;gt;1&amp;lt;/_issue&amp;gt;&amp;lt;_journal&amp;gt;Materials Science &amp;amp;amp; Engineering A&amp;lt;/_journal&amp;gt;&amp;lt;_keywords&amp;gt;Ti–Al–Nb alloy;anAccu AmulafftiveVi rola l boltndinAug;Reoraction&amp;l annealing;Intermetallics&amp;lt;/_keywords&amp;gt;&amp;lt;_modified&amp;gt;62363404&amp;lt;/_modified&amp;gt;&amp;lt;_pages&amp;gt;67-73&amp;lt;/_pages&amp;gt;&amp;lt;_volume&amp;gt;463&amp;lt;/_volume&amp;gt;&amp;lt;/Details&amp;gt;&amp;lt;Extra&amp;gt;&amp;lt;DBUID&amp;gt;{1D435D6B-7247-4047-942A-B772BD581E8A}&amp;lt;/DBUID&amp;gt;&amp;lt;/Extra&amp;gt;&amp;lt;/Item&amp;gt;&amp;lt;/References&amp;gt;&amp;lt;/Group&amp;gt;&amp;lt;/Citation&amp;gt;_x000a_&quot;/&gt;&lt;w:docVar w:name=&quot;NE.Ref{35DCE547-DD82-4F20-B420-03FF93EAC3B4}&quot; w:val=&quot; ADDIN NE.Ref.{35DCE547-DD82-4F20-B420-03FF93EAC3B4}&amp;lt;Citation&amp;gt;&amp;lt;Group&amp;gt;&amp;lt;References&amp;gt;&amp;lt;Item&amp;gt;&amp;lt;ID&amp;gt;13&amp;lt;/ID&amp;gt;&amp;lt;UID&amp;gt;{0EA9EBCF-3F83-454E-80F7-900B627D27B4}&amp;lt;/UID&amp;gt;&amp;lt;Title&amp;gt;Investigation of structure and mechanical properties of multi-layered Al/Cu composite produced by accumulative roll bonding (ARB) process&amp;lt;/Title&amp;gt;&amp;lt;Template&amp;gt;Journal Article&amp;lt;/Template&amp;gt;&amp;lt;Star&amp;gt;0&amp;lt;/Star&amp;gt;&amp;lt;Tag&amp;gt;0&amp;lt;/Tag&amp;gt;&amp;lt;Author&amp;gt;Eizadjou, M; Talachi, A Kazemi; Manesh, H Danesh; Shahabi, H Shakur; Janghorban, K&amp;lt;/Author&amp;gt;&amp;lt;Year&amp;gt;2008&amp;lt;/Year&amp;gt;&amp;lt;Details&amp;gt;&amp;lt;_created&amp;gt;62363387&amp;lt;/_created&amp;gt;&amp;lt;_issue&amp;gt;9&amp;lt;/_issue&amp;gt;&amp;lt;_journal&amp;gt;Composites Science &amp;amp;amp; Technology&amp;lt;/_journal&amp;gt;&amp;lt;_keywords&amp;gt;A. Metal-matrix composites (MMCs);A. Layered structures;B. Mechanical properties;D. Fractography&amp;lt;/_keywords&amp;gt;&amp;lt;_modified&amp;gt;62372012&amp;lt;/_modified&amp;gt;&amp;lt;_pages&amp;gt;2003-2009&amp;lt;/_pages&amp;gt;&amp;lt;_volume&amp;gt;68&amp;lt;/_volume&amp;gt;&amp;lt;/Details&amp;gt;&amp;lt;Extra&amp;gt;&amp;lt;DBUID&amp;gt;{1D435D6B-7247-4047-942A-B772BD581E8A}&amp;lt;/DBUID&amp;gt;&amp;lt;/Extra&amp;gt;&amp;lt;/Item&amp;gt;&amp;lt;/References&amp;gt;&amp;lt;/Group&amp;gt;&amp;lt;/Citation&amp;gt;_x000a_&quot;/&gt;&lt;w:docVar w:name=&quot;NE.Ref{3891B82C-8104-4E85-902A-4215A5DB686C}&quot; w:val=&quot; ADDIN NE.Ref.{3891B82C-8104-4E85-902A-4215A5DB686C}&amp;lt;Citation&amp;gt;&amp;lt;Group&amp;gt;&amp;lt;References&amp;gt;&amp;lt;Item&amp;gt;&amp;lt;ID&amp;gt;44&amp;lt;/ID&amp;gt;&amp;lt;UID&amp;gt;{3E1A34D8-9F73-4EAA-A3B4-FE163200BD75}&amp;lt;/UID&amp;gt;&amp;lt;Title&amp;gt;Accumulative roll bonding (ARB) of the composite coated strips to fabricate multi-component Al-based metal matrix composites&amp;lt;/Title&amp;gt;&amp;lt;Template&amp;gt;Journal Article&amp;lt;/Template&amp;gt;&amp;lt;Star&amp;gt;0&amp;lt;/Star&amp;gt;&amp;lt;Tag&amp;gt;0&amp;lt;/Tag&amp;gt;&amp;lt;Author&amp;gt;Ana, S V Ahmadi; Reihanian, M; Lotfi, B&amp;lt;/Author&amp;gt;&amp;lt;Year&amp;gt;2015&amp;lt;/Year&amp;gt;&amp;lt;Details&amp;gt;&amp;lt;_accessed&amp;gt;62387188&amp;lt;/_accessed&amp;gt;&amp;lt;_created&amp;gt;62370142&amp;lt;/_created&amp;gt;&amp;lt;_issue&amp;gt;2&amp;lt;/_issue&amp;gt;&amp;lt;_journal&amp;gt;Materials Science &amp;amp;amp; Engineering A&amp;lt;/_journal&amp;gt;&amp;lt;_modified&amp;gt;62375641&amp;lt;/_modified&amp;gt;&amp;lt;_pages&amp;gt;303-312&amp;lt;/_pages&amp;gt;&amp;lt;_volume&amp;gt;647&amp;lt;/_volume&amp;gt;&amp;lt;/Details&amp;gt;&amp;lt;Extra&amp;gt;&amp;lt;DBUID&amp;gt;{1D435D6B-7247-4047-942A-B772BD581E8A}&amp;lt;/DBUID&amp;gt;&amp;lt;/Extra&amp;gt;&amp;lt;/Item&amp;gt;&amp;lt;/References&amp;gt;&amp;lt;/Group&amp;gt;&amp;lt;/Citation&amp;gt;_x000a_&quot;/&gt;&lt;w:docVar w:name=&quot;NE.Ref{391A1CBE-DEB3-4DCD-ACCB-28BC2DB536AD}&quot; w:val=&quot; ADDIN NE.Ref.{391A1CBE-DEB3-4DCD-ACCB-28BC2DB536AD}&amp;lt;Citation&amp;gt;&amp;lt;Group&amp;gt;&amp;lt;References&amp;gt;&amp;lt;Item&amp;gt;&amp;lt;ID&amp;gt;27&amp;lt;/ID&amp;gt;&amp;lt;UID&amp;gt;{72F954C0-B6D6-4703-9210-308DB256E183}&amp;lt;/UID&amp;gt;&amp;lt;Title&amp;gt;Investigation of structure and mechanical properties of multi-layered Al/Cu composite produced by accumulative roll bonding (ARB) process&amp;lt;/Title&amp;gt;&amp;lt;Template&amp;gt;Journal Article&amp;lt;/Template&amp;gt;&amp;lt;Star&amp;gt;0&amp;lt;/Star&amp;gt;&amp;lt;Tag&amp;gt;0&amp;lt;/Tag&amp;gt;&amp;lt;Author&amp;gt;Eizadjou, M; Talachi, A Kazemi; Manesh, H Danesh; Shahabi, H Shakur; Janghorban, K&amp;lt;/Author&amp;gt;&amp;lt;Year&amp;gt;2008&amp;lt;/Year&amp;gt;&amp;lt;Details&amp;gt;&amp;lt;_created&amp;gt;62363397&amp;lt;/_created&amp;gt;&amp;lt;_issue&amp;gt;9&amp;lt;/_issue&amp;gt;&amp;lt;_journal&amp;gt;Composites Science &amp;amp;amp; Technology&amp;lt;/_journal&amp;gt;&amp;lt;_modified&amp;gt;62372010&amp;lt;/_modified&amp;gt;&amp;lt;_pages&amp;gt;2003-2009&amp;lt;/_pages&amp;gt;&amp;lt;_volume&amp;gt;68&amp;lt;/_volume&amp;gt;&amp;lt;/Details&amp;gt;&amp;lt;Extra&amp;gt;&amp;lt;DBUID&amp;gt;{1D435D6B-7247-4047-942A-B772BD581E8A}&amp;lt;/DBUID&amp;gt;&amp;lt;/Extra&amp;gt;&amp;lt;/Item&amp;gt;&amp;lt;/References&amp;gt;&amp;lt;/Group&amp;gt;&amp;lt;Group&amp;gt;&amp;lt;References&amp;gt;&amp;lt;Item&amp;gt;&amp;lt;ID&amp;gt;12&amp;lt;/ID&amp;gt;&amp;lt;UID&amp;gt;{AEED49B0-2280-45BC-B6BB-2F8E077D3121}&amp;lt;/UID&amp;gt;&amp;lt;Title&amp;gt;Strength enhancement in thin-layered Al-Cu laminates&amp;lt;/Title&amp;gt;&amp;lt;Template&amp;gt;Journal Article&amp;gtlt;/Te;/mplatep&amp;&amp;gt;&amp;lltt;Starup&amp;gt;0&amp;&amp;llt;/Stfear&amp;gt;es&amp;lt;Tag&amp;t;gt;0&amp;lt;/Tag&amp;gt;&amp;lt;Author&amp;gt;Lehoczky, S L&amp;lt;/Author&amp;gt;&amp;lt;Year&amp;gt;1978&amp;lt;/Year&amp;gt;&amp;lt;Details&amp;gt;&amp;lt;_collection_scope&amp;gt;EI;SCI;SCIE;&amp;lt;/_collection_scope&amp;gt;&amp;lt;_created&amp;gt;62363387&amp;lt;/_created&amp;gt;&amp;lt;_impact_factor&amp;gt;   2.176&amp;lt;/_impact_factor&amp;gt;&amp;lt;_issue&amp;gt;11&amp;lt;/_issue&amp;gt;&amp;lt;_journal&amp;gt;Journal of Applied Physics&amp;lt;/_journal&amp;gt;&amp;lt;_keywords&amp;gt;Laminates;Copper;Fracture mechanics;Vapor deposition;Yield stress&amp;lt;/_keywords&amp;gt;&amp;lt;_modified&amp;gt;62363396&amp;lt;/_modified&amp;gt;&amp;lt;_pages&amp;gt;5479-5485&amp;lt;/_pages&amp;gt;&amp;lt;_volume&amp;gt;49&amp;lt;/_volume&amp;gt;&amp;lt;/Details&amp;gt;&amp;lt;Extra&amp;gt;&amp;lt;DBUID&amp;gt;{1D435D6B-7247-4047-942A-B772BD581E8A}&amp;lt;/DBUID&amp;gt;&amp;lt;/Extra&amp;gt;&amp;lt;/Item&amp;gt;&amp;lt;/References&amp;gt;&amp;lt;/Group&amp;gt;&amp;lt;/Citation&amp;gt;_x000a_&quot;/&gt;&lt;w:docVar w:name=&quot;NE.Ref{3B84033D-9934-4E93-A461-9BC486192C24}&quot; w:val=&quot; ADDIN NE.Ref.{3B84033D-9934-4E93-A461-9BC486192C24}&amp;lt;Citation&amp;gt;&amp;lt;Group&amp;gt;&amp;lt;References&amp;gt;&amp;lt;Item&amp;gt;&amp;lt;ID&amp;gt;33&amp;lt;/ID&amp;gt;&amp;lt;UID&amp;gt;{44FA3C37-7E84-463C-B600-FAA83BBC20DF}&amp;lt;/UID&amp;gt;&amp;lt;Title&amp;gt;Macrostructure evolution and mechanical properties of accumulative roll bonded Al/Cu/Sn multilayer composite&amp;lt;/Title&amp;gt;&amp;lt;Template&amp;gt;Journal Article&amp;lt;/Template&amp;gt;&amp;lt;Star&amp;gt;0&amp;lt;/Star&amp;gt;&amp;lt;Tag&amp;gt;0&amp;lt;/Tag&amp;gt;&amp;lt;Author&amp;gt;Mahdavian, M M; Khatami-Hamedani, H; Abedi, H R&amp;lt;/Author&amp;gt;&amp;lt;Year&amp;gt;2017&amp;lt;/Year&amp;gt;&amp;lt;Details&amp;gt;&amp;lt;_created&amp;gt;62363409&amp;lt;/_created&amp;gt;&amp;lt;_journal&amp;gt;Journal of Alloys &amp;amp;amp; Compounds&amp;lt;/_journal&amp;gt;&amp;lt;_modified&amp;gt;62363411&amp;lt;/_modified&amp;gt;&amp;lt;_pages&amp;gt;605-613&amp;lt;/_pages&amp;gt;&amp;lt;_volume&amp;gt;703&amp;lt;/_volume&amp;gt;&amp;lt;/Details&amp;gt;&amp;lt;Extra&amp;gt;&amp;lt;DBUID&amp;gt;{1D435D6B-7247-4047-942A-B772BD581E8A}&amp;lt;/DBUID&amp;gt;&amp;lt;/Extra&amp;gt;&amp;lt;/Item&amp;gt;&amp;lt;/References&amp;gt;&amp;lt;/Group&amp;gt;&amp;lt;/Citation&amp;gt;_x000a_&quot;/&gt;&lt;w:docVar w:name=&quot;NE.Ref{3B9C8688-6287-46A9-86B3-C8E5AF0EA15D}&quot; w:val=&quot; ADDIN NE.Ref.{3B9C8688-6287-46A9-86B3-C8E5AF0EA15D}&amp;lt;Citation&amp;gt;&amp;lt;Group&amp;gt;&amp;lt;References&amp;gt;&amp;lt;Item&amp;gt;&amp;lt;ID&amp;gt;19&amp;lt;/ID&amp;gt;&amp;lt;UID&amp;gt;{E19B4AC1-28DD-43BB-974A-851B8A2B6BD0}&amp;lt;/UID&amp;gt;&amp;lt;Title&amp;gt;High-strength and thermally stable bulk nanolayered composites due to twin-induced interfaces.&amp;lt;/Title&amp;gt;&amp;lt;Template&amp;gt;Journal Article&amp;lt;/Template&amp;gt;&amp;lt;Star&amp;gt;0&amp;lt;/Star&amp;gt;&amp;lt;Tag&amp;gt;0&amp;lt;/Tag&amp;gt;&amp;lt;Author&amp;gt;Zheng, S; Beyerlein, I J; Carpenter, J S; Kang, K; Wang, J; Han, W; Mara, N A&amp;lt;/Author&amp;gt;&amp;lt;Year&amp;gt;2013&amp;lt;/Year&amp;gt;&amp;lt;Details&amp;gt;&amp;lt;_collection_scope&amp;gt;SCI;SCIE;&amp;lt;/_collection_scope&amp;gt;&amp;lt;_created&amp;gt;62363387&amp;lt;/_created&amp;gt;&amp;lt;_impact_factor&amp;gt;  12.353&amp;lt;/_impact_factor&amp;gt;&amp;lt;_journal&amp;gt;Nature Communications&amp;lt;/_journal&amp;gt;&amp;lt;_keywords&amp;gt;nuclear (including radiation effects), defects, mechanical behavior, materials and chemistry by design, synthesis (novel materials), synthesis (scalable processing&amp;lt;/_keywords&amp;gt;&amp;lt;_modified&amp;gt;62363403&amp;lt;/_modified&amp;gt;&amp;lt;_pages&amp;gt;1696&amp;lt;/_pages&amp;gt;&amp;lt;_volume&amp;gt;4&amp;lt;/_volume&amp;gt;&amp;lt;/Details&amp;gt;&amp;lt;Extra&amp;gt;&amp;lt;DBUID&amp;gt;{1D435D6B-7247-4047-942A-B772BD581E8A}&amp;lt;/DBUID&amp;gt;&amp;lt;/Extra&amp;gt;&amp;lt;/Item&amp;gt;&amp;lt;/References&amp;gt;&amp;lt;/Group&amp;gt;&amp;lt;Group&amp;gt;&amp;lt;References&amp;gt;&amp;lt;Item&amp;gt;&amp;lt;ID&amp;gt;61&amp;lt;/ID&amp;gt;&amp;lt;UID&amp;gt;{1A6A631F-889B-4B7B-83D4-8686947545CF}&amp;lt;/UID&amp;gt;&amp;lt;Title&amp;gt;Tensile behavior and flow stress anisotropy of accumulative roll bonded Cu-Nb nanolaminates&amp;lt;/Title&amp;gt;&amp;lt;Template&amp;gt;Journal Article&amp;lt;/Template&amp;gt;&amp;lt;Star&amp;gt;0&amp;lt;/Star&amp;gt;&amp;lt;Tag&amp;gt;0&amp;lt;/Tag&amp;gt;&amp;lt;Author&amp;gt;Nizolek, Thomas; Beyerlein, Irene J; Mara, Nathan A; Avallone, Jaclyn T; Pollock, Tresa M&amp;lt;/Author&amp;gt;&amp;lt;Year&amp;gt;2016&amp;lt;/Year&amp;gt;&amp;lt;Details&amp;gt;&amp;lt;_collection_scope&amp;gt;EI;SCI;SCIE;&amp;lt;/_collection_scope&amp;gt;&amp;lt;_created&amp;gt;62441833&amp;lt;/_created&amp;gt;&amp;lt;_impact_factor&amp;gt;   3.495&amp;lt;/_impact_factor&amp;gt;&amp;lt;_issue&amp;gt;5&amp;lt;/_issue&amp;gt;&amp;lt;_journal&amp;gt;Applied Physics Letters&amp;lt;/_journal&amp;gt;&amp;lt;_modified&amp;gt;62441843&amp;lt;/_modified&amp;gt;&amp;lt;_pages&amp;gt;1&amp;lt;/_pages&amp;gt;&amp;lt;_volume&amp;gt;108&amp;lt;/_volume&amp;gt;&amp;lt;/Details&amp;gt;&amp;lt;Extra&amp;gt;&amp;lt;DBUID&amp;gt;{1D435D6B-7247-4047-942A-B772BD581E8A}&amp;lt;/DBUID&amp;gt;&amp;lt;/Extra&amp;gt;&amp;lt;/Item&amp;gt;&amp;lt;/References&amp;gt;&amp;lt;/Group&amp;gt;&amp;lt;/Citation&amp;gt;_x000a_&quot;/&gt;&lt;w:docVar w:name=&quot;NE.Ref{3DE76C71-4AAE-45D5-B1E9-CC43340727BF}&quot; w:val=&quot; ADDIN NE.Ref.{3DE76C71-4AAE-45D5-B1E9-CC43340727BF}&amp;lt;Citation&amp;gt;&amp;lt;Group&amp;gt;&amp;lt;References&amp;gt;&amp;lt;Item&amp;gt;&amp;lt;ID&amp;gt;1&amp;lt;/ID&amp;gt;&amp;lt;UID&amp;gt;{8A0E4D9E-3D0B-4451-814B-68298CFAD98F}&amp;lt;/UID&amp;gt;&amp;lt;Title&amp;gt;Extreme grain refinement by severe plastic deformation: A wealth of challenging science&amp;lt;/Title&amp;gt;&amp;lt;Template&amp;gt;Journal Article&amp;lt;/Template&amp;gt;&amp;lt;Star&amp;gt;0&amp;lt;/Star&amp;gt;&amp;lt;Tag&amp;gt;0&amp;lt;/Tag&amp;gt;&amp;lt;Author&amp;gt;Estrina, Y&amp;lt;/Author&amp;gt;&amp;lt;Year&amp;gt;2013&amp;lt;/Year&amp;gt;&amp;lt;Details&amp;gt;&amp;lt;_collection_scope&amp;gt;EI;SCI;SCIE;&amp;lt;/_collection_scope&amp;gt;&amp;lt;_created&amp;gt;62363387&amp;lt;/_created&amp;gt;&amp;lt;_impact_factor&amp;gt;   6.036&amp;lt;/_impact_factor&amp;gt;&amp;lt;_issue&amp;gt;3&amp;lt;/_issue&amp;gt;&amp;lt;_journal&amp;gt;Acta Materialia&amp;lt;/_journal&amp;gt;&amp;lt;_keywords&amp;gt;Severe plastic deformation;Ultrafine-grained materials;Modelling;Properties&amp;lt;/_keywords&amp;gt;&amp;lt;_modified&amp;gt;62363390&amp;lt;/_modified&amp;gt;&amp;lt;_pages&amp;gt;782-817&amp;lt;/_pages&amp;gt;&amp;lt;_volume&amp;gt;61&amp;lt;/_volume&amp;gt;&amp;lt;/Details&amp;gt;&amp;lt;Extra&amp;gt;&amp;lt;DBUID&amp;gt;{1D435D6B-7247-4047-942A-B772BD581E8A}&amp;lt;/DBUID&amp;gt;&amp;lt;/Extra&amp;gt;&amp;lt;/Item&amp;gt;&amp;lt;/References&amp;gt;&amp;lt;/Group&amp;gt;&amp;lt;Group&amp;gt;&amp;lt;References&amp;gt;&amp;lt;Item&amp;gt;&amp;lt;ID&amp;gt;3&amp;lt;/ID&amp;gt;&amp;lt;UID&amp;gt;{E9D666D8-3368-4A72-B65C-F79A76346EE0}&amp;lt;/UID&amp;gt;&amp;lt;Title&amp;gt;Twenty-five years of ultrafine-grained materials: Achieving exceptional properties through grain refinement ?&amp;lt;/Title&amp;gt;&amp;ltg;Templatee&amp;gt;Jousrnal Art;icle&amp;lt;;/Templatge&amp;gt;&amp;lt/;Star&amp;gtl;0&amp;lt;/Sta{r&amp;gt;&amp;lt;Tag&amp;gt;0&amp;lt;/Tag&amp;gt;&amp;lt;Author&amp;gt;Langdon, Terence G&amp;lt;/Author&amp;gt;&amp;lt;Year&amp;gt;2013&amp;lt;/Year&amp;gt;&amp;lt;Details&amp;gt;&amp;lt;_collection_scope&amp;gt;EI;SCI;SCIE;&amp;lt;/_collection_scope&amp;gt;&amp;lt;_created&amp;gt;62363387&amp;lt;/_created&amp;gt;&amp;lt;_impact_factor&amp;gt;   6.036&amp;lt;/_impact_factor&amp;gt;&amp;lt;_issue&amp;gt;19&amp;lt;/_issue&amp;gt;&amp;lt;_journal&amp;gt;Acta Materialia&amp;lt;/_journal&amp;gt;&amp;lt;_keywords&amp;gt;Equal-channel angular pressing;High-pressure torsion;Homogeneity;Severe plastic deformation;Ultrafine grains&amp;lt;/_keywords&amp;gt;&amp;lt;_modified&amp;gt;62363394&amp;lt;/_modified&amp;gt;&amp;lt;_pages&amp;gt;7035-7059&amp;lt;/_pages&amp;gt;&amp;lt;_volume&amp;gt;61&amp;lt;/_volume&amp;gt;&amp;lt;/Details&amp;gt;&amp;lt;Extra&amp;gt;&amp;lt;DBUID&amp;gt;{1D435D6B-7247-4047-942A-B772BD581E8A}&amp;lt;/DBUID&amp;gt;&amp;lt;/Extra&amp;gt;&amp;lt;/Item&amp;gt;&amp;lt;/References&amp;gt;&amp;lt;/Group&amp;gt;&amp;lt;Group&amp;gt;&amp;lt;References&amp;gt;&amp;lt;Item&amp;gt;&amp;lt;ID&amp;gt;26&amp;lt;/ID&amp;gt;&amp;lt;UID&amp;gt;{CFCAD6AD-1354-4A2F-B564-AF1069EF58E0}&amp;lt;/UID&amp;gt;&amp;lt;Title&amp;gt;Producing Bulk Ultrafine-Grained Materials by Severe Plastic Deformation: Ten Years Later&amp;lt;/Title&amp;gt;&amp;lt;Template&amp;gt;Journal Article&amp;lt;/Template&amp;gt;&amp;lt;Star&amp;gt;0&amp;lt;/Star&amp;gt;&amp;lt;Tag&amp;gt;0&amp;lt;/Tag&amp;gt;&amp;lt;Author&amp;gt;Valiev, Ruslan Z; Estrin, Yuri; Horita, Zenji; Langdon, Terence G; Zehetbauer, Michael J; Zhu, Yuntian&amp;lt;/Author&amp;gt;&amp;lt;Year&amp;gt;2010&amp;lt;/Year&amp;gt;&amp;lt;Details&amp;gt;&amp;lt;_created&amp;gt;62363391&amp;lt;/_created&amp;gt;&amp;lt;_issue&amp;gt;4&amp;lt;/_issue&amp;gt;&amp;lt;_journal&amp;gt;Journal of Plasticity Engineering&amp;lt;/_journal&amp;gt;&amp;lt;_modified&amp;gt;62387171&amp;lt;/_modified&amp;gt;&amp;lt;_pages&amp;gt;1216-1226&amp;lt;/_pages&amp;gt;&amp;lt;_volume&amp;gt;68&amp;lt;/_volume&amp;gt;&amp;lt;/Details&amp;gt;&amp;lt;Extra&amp;gt;&amp;lt;DBUID&amp;gt;{1D435D6B-7247-4047-942A-B772BD581E8A}&amp;lt;/DBUID&amp;gt;&amp;lt;/Extra&amp;gt;&amp;lt;/Item&amp;gt;&amp;lt;/References&amp;gt;&amp;lt;/Group&amp;gt;&amp;lt;/Citation&amp;gt;_x000a_&quot;/&gt;&lt;w:docVar w:name=&quot;NE.Ref{40350CBF-8961-438F-8A1D-ED2B4FB10839}&quot; w:val=&quot; ADDIN NE.Ref.{40350CBF-8961-438F-8A1D-ED2B4FB10839}&amp;lt;Citation&amp;gt;&amp;lt;Group&amp;gt;&amp;lt;References&amp;gt;&amp;lt;Item&amp;gt;&amp;lt;ID&amp;gt;6&amp;lt;/ID&amp;gt;&amp;lt;UID&amp;gt;{23242172-B2E9-4B83-BA79-57343A2F62BE}&amp;lt;/UID&amp;gt;&amp;lt;Title&amp;gt;Study on the microstructure and mechanical properties of multilayer Cu/Ni composite processed by accumulative roll bonding&amp;lt;/Title&amp;gt;&amp;lt;Template&amp;gt;Journal Article&amp;lt;/Template&amp;gt;&amp;lt;Star&amp;gt;0&amp;lt;/Star&amp;gt;&amp;lt;Tag&amp;gt;0&amp;lt;/Tag&amp;gt;&amp;lt;Author&amp;gt;Tayyebi, M; Eghbali, B&amp;lt;/Author&amp;gt;&amp;lt;Year&amp;gt;2013&amp;lt;/Year&amp;gt;&amp;lt;Details&amp;gt;&amp;lt;_accessed&amp;gt;62508755&amp;lt;/_accessed&amp;gt;&amp;lt;_created&amp;gt;62363387&amp;lt;/_created&amp;gt;&amp;lt;_issue&amp;gt;1&amp;lt;/_issue&amp;gt;&amp;lt;_journal&amp;gt;Materials Science &amp;amp;amp; Engineering A Structural Materials Properties Microstructure &amp;amp;amp; Processing&amp;lt;/_journal&amp;gt;&amp;lt;_keywords&amp;gt;Multilayer Cu/Ni composites;ARB;Mechanical properties;Deformation bonding&amp;lt;/_keywords&amp;gt;&amp;lt;_modified&amp;gt;62363394&amp;lt;/_modified&amp;gt;&amp;lt;_pages&amp;gt;759-764&amp;lt;/_pages&amp;gt;&amp;lt;_volume&amp;gt;559&amp;lt;/_volume&amp;gt;&amp;lt;/Details&amp;gt;&amp;lt;Extra&amp;gt;&amp;lt;DBUID&amp;gt;{1D435D6B-7247-4047-942A-B772BD581E8A}&amp;lt;/DBUID&amp;gt;&amp;lt;/Extra&amp;gt;&amp;lt;/Item&amp;gt;&amp;lt;/References&amp;gt;&amp;lt;/Group&amp;gt;&amp;lt;/Citation&amp;gt;_x000a_&quot;/&gt;&lt;w:docVar w:name=&quot;NE.Ref{437A1891-52F7-43A3-8A64-A00842B95605}&quot; w:val=&quot; ADDIN NE.Ref.{437A1891-52F7-43A3-8A64-A00842B95605}&amp;lt;Citation&amp;gt;&amp;lt;Group&amp;gt;&amp;lt;References&amp;gt;&amp;lt;Item&amp;gt;&amp;lt;ID&amp;gt;30&amp;lt;/ID&amp;gt;&amp;lt;UID&amp;gt;{CFC5E467-2D01-46C9-BC32-5CFBFFA26FA2}&amp;lt;/UID&amp;gt;&amp;lt;Title&amp;gt;Production of Al/Sn multilayer composite by accumulative roll bonding (ARB): A study of microstructure and mechanical properties&amp;lt;/Title&amp;gt;&amp;lt;Template&amp;gt;Journal Article&amp;lt;/Template&amp;gt;&amp;lt;Star&amp;gt;0&amp;lt;/Star&amp;gt;&amp;lt;Tag&amp;gt;0&amp;lt;/Tag&amp;gt;&amp;lt;Author&amp;gt;Ghalandari, L; Mahdavian, M M; Reihanian, M; Mahmoudiniya, M&amp;lt;/Author&amp;gt;&amp;lt;Year&amp;gt;2016&amp;lt;/Year&amp;gt;&amp;lt;Details&amp;gt;&amp;lt;_created&amp;gt;62363407&amp;lt;/_created&amp;gt;&amp;lt;_journal&amp;gt;Materials Science &amp;amp;amp; Engineering A&amp;lt;/_journal&amp;gt;&amp;lt;_modified&amp;gt;62363414&amp;lt;/_modified&amp;gt;&amp;lt;_pages&amp;gt;179-186&amp;lt;/_pages&amp;gt;&amp;lt;_volume&amp;gt;661&amp;lt;/_volume&amp;gt;&amp;lt;/Details&amp;gt;&amp;lt;Extra&amp;gt;&amp;lt;DBUID&amp;gt;{1D435D6B-7247-4047-942A-B772BD581E8A}&amp;lt;/DBUID&amp;gt;&amp;lt;/Extra&amp;gt;&amp;lt;/Item&amp;gt;&amp;lt;/References&amp;gt;&amp;lt;/Group&amp;gt;&amp;lt;/Citation&amp;gt;_x000a_&quot;/&gt;&lt;w:docVar w:name=&quot;NE.Ref{458BA79E-D908-4BE2-9FBF-A3DEC6CE8D2B}&quot; w:val=&quot; ADDIN NE.Ref.{458BA79E-D908-4BE2-9FBF-A3DEC6CE8D2B}&amp;lt;Citation&amp;gt;&amp;lt;Group&amp;gt;&amp;lt;References&amp;gt;&amp;lt;Item&amp;gt;&amp;lt;ID&amp;gt;14&amp;lt;/ID&amp;gt;&amp;lt;UID&amp;gt;{A50F52FD-8613-4061-A6B0-B643429239C0}&amp;lt;/UID&amp;gt;&amp;lt;Title&amp;gt;The evolution of microstructures and mechanical properties during accumulative roll bonding of Al/Mg composite&amp;lt;/Title&amp;gt;&amp;lt;Template&amp;gt;Journal Article&amp;lt;/Template&amp;gt;&amp;lt;Star&amp;gt;0&amp;lt;/Star&amp;gt;&amp;lt;Tag&amp;gt;0&amp;lt;/Tag&amp;gt;&amp;lt;Author&amp;gt;Chen, M C; Hsieh, H C; Wu, Weite&amp;lt;/Author&amp;gt;&amp;lt;Year&amp;gt;2006&amp;lt;/Year&amp;gt;&amp;lt;Details&amp;gt;&amp;lt;_created&amp;gt;62363387&amp;lt;/_created&amp;gt;&amp;lt;_issue&amp;gt;1&amp;lt;/_issue&amp;gt;&amp;lt;_journal&amp;gt;Journal of Alloys &amp;amp;amp; Compounds&amp;lt;/_journal&amp;gt;&amp;lt;_keywords&amp;gt;ARB;Severe plastic deformation;Ultra-fine grain;Multilayer compound;Al/Mg alloy&amp;lt;/_keywords&amp;gt;&amp;lt;_modified&amp;gt;62363397&amp;lt;/_modified&amp;gt;&amp;lt;_pages&amp;gt;169-172&amp;lt;/_pages&amp;gt;&amp;lt;_volume&amp;gt;416&amp;lt;/_volume&amp;gt;&amp;lt;/Details&amp;gt;&amp;lt;Extra&amp;gt;&amp;lt;DBUID&amp;gt;{1D435D6B-7247-4047-942A-B772BD581E8A}&amp;lt;/DBUID&amp;gt;&amp;lt;/Extra&amp;gt;&amp;lt;/Item&amp;gt;&amp;lt;/References&amp;gt;&amp;lt;/Group&amp;gt;&amp;lt;Group&amp;gt;&amp;lt;References&amp;gt;&amp;lt;Item&amp;gt;&amp;lt;ID&amp;gt;37&amp;lt;/ID&amp;gt;&amp;lt;UID&amp;gt;{9F016C62-1C26-46FC-9A03-B9A1FBD9E41F}&amp;lt;/UID&amp;gt;&amp;lt;Title&amp;gt;Magnesium matrix composites fabricated by using accumulative roll bonding of magnesium sheets coated with carbon-nanotube-containing aluminum powders&amp;lt;/Title&amp;gt;&amp;lt;Template&amp;gt;Journal Article&amp;lt;/Template&amp;gt;&amp;lt;Star&amp;gt;0&amp;lt;/Star&amp;gt;&amp;lt;Tag&amp;gt;0&amp;lt;/Tag&amp;gt;&amp;lt;Author&amp;gt;Yoo, S J; Han, S H; Kim, W J&amp;lt;/Author&amp;gt;&amp;lt;Year&amp;gt;2012&amp;lt;/Year&amp;gt;&amp;lt;Details&amp;gt;&amp;lt;_collection_scope&amp;gt;EI;SCI;SCIE;&amp;lt;/_collection_scope&amp;gt;&amp;lt;_created&amp;gt;62363412&amp;lt;/_created&amp;gt;&amp;lt;_impact_factor&amp;gt;   4.163&amp;lt;/_impact_factor&amp;gt;&amp;lt;_issue&amp;gt;2&amp;lt;/_issue&amp;gt;&amp;lt;_journal&amp;gt;Scripta Materialia&amp;lt;/_journal&amp;gt;&amp;lt;_modified&amp;gt;62372009&amp;lt;/_modified&amp;gt;&amp;lt;_pages&amp;gt;129-132&amp;lt;/_pages&amp;gt;&amp;lt;_volume&amp;gt;67&amp;lt;/_volume&amp;gt;&amp;lt;/Details&amp;gt;&amp;lt;Extra&amp;gt;&amp;lt;DBUID&amp;gt;{1D435D6B-7247-4047-942A-B772BD581E8A}&amp;lt;/DBUID&amp;gt;&amp;lt;/Extra&amp;gt;&amp;lt;/Item&amp;gt;&amp;lt;/References&amp;gt;&amp;lt;/Group&amp;gt;&amp;lt;/Citation&amp;gt;_x000a_&quot;/&gt;&lt;w:docVar w:name=&quot;NE.Ref{47ACEB5C-2471-4325-8384-1FFD338911FC}&quot; w:val=&quot; ADDIN NE.Ref.{47ACEB5C-2471-4325-8384-1FFD338911FC}&amp;lt;Citation&amp;gt;&amp;lt;Group&amp;gt;&amp;lt;References&amp;gt;&amp;lt;Item&amp;gt;&amp;lt;ID&amp;gt;19&amp;lt;/ID&amp;gt;&amp;lt;UID&amp;gt;{E19B4AC1-28DD-43BB-974A-851B8A2B6BD0}&amp;lt;/UID&amp;gt;&amp;lt;Title&amp;gt;High-strength and thermally stable bulk nanolayered composites due to twin-induced interfaces.&amp;lt;/Title&amp;gt;&amp;lt;Template&amp;gt;Journal Article&amp;lt;/Template&amp;gt;&amp;lt;Star&amp;gt;0&amp;lt;/Star&amp;gt;&amp;lt;Tag&amp;gt;0&amp;lt;/Tag&amp;gt;&amp;lt;Author&amp;gt;Zheng, S; Beyerlein, I J; Carpenter, J S; Kang, K; Wang, J; Han, W; Mara, N A&amp;lt;/Author&amp;gt;&amp;lt;Year&amp;gt;2013&amp;lt;/Year&amp;gt;&amp;lt;Details&amp;gt;&amp;lt;_collection_scope&amp;gt;SCI;SCIE;&amp;lt;/_collection_scope&amp;gt;&amp;lt;_created&amp;gt;62363387&amp;lt;/_created&amp;gt;&amp;lt;_impact_factor&amp;gt;  12.353&amp;lt;/_impact_factor&amp;gt;&amp;lt;_journal&amp;gt;Nature Communications&amp;lt;/_journal&amp;gt;&amp;lt;_keywords&amp;gt;nuclear (including radiation effects), defects, mechanical behavior, materials and chemistry by design, synthesis (novel materials), synthesis (scalable processing&amp;lt;/_keywords&amp;gt;&amp;lt;_modified&amp;gt;62363403&amp;lt;/_modified&amp;gt;&amp;lt;_pages&amp;gt;1696&amp;lt;/_pages&amp;gt;&amp;lt;_volume&amp;gt;4&amp;lt;/_volume&amp;gt;&amp;lt;/Details&amp;gt;&amp;lt;Extra&amp;gt;&amp;lt;DBUID&amp;gt;{1D435D6B-7247-4047-942A-B772BD581E8A}&amp;lt;/DBUID&amp;gt;&amp;lt;/Extra&amp;gt;&amp;lt;/Item&amp;gt;&amp;lt;/References&amp;gt;&amp;lt;/Group&amp;gt;&amp;lt;/Citation&amp;gt;_x000a_&quot;/&gt;&lt;w:docVar w:name=&quot;NE.Ref{48CAEDDA-5964-435D-BEFC-B472EEF8BD41}&quot; w:val=&quot; ADDIN NE.Ref.{48CAEDDA-5964-435D-BEFC-B472EEF8BD41}&amp;lt;Citation&amp;gt;&amp;lt;Group&amp;gt;&amp;lt;References&amp;gt;&amp;lt;Item&amp;gt;&amp;lt;ID&amp;gt;66&amp;lt;/ID&amp;gt;&amp;lt;UID&amp;gt;{60B76D36-965D-427D-B49A-D62E7F878928}&amp;lt;/UID&amp;gt;&amp;lt;Title&amp;gt;Length-scale-dependent deformation mechanisms in incoherent metallic multilayered composites&amp;lt;/Title&amp;gt;&amp;lt;Template&amp;gt;Journal Article&amp;lt;/Template&amp;gt;&amp;lt;Star&amp;gt;0&amp;lt;/Star&amp;gt;&amp;lt;Tag&amp;gt;0&amp;lt;/Tag&amp;gt;&amp;lt;Author&amp;gt;Misra, A; Hirth, J P; Hoagland, R G&amp;lt;/Author&amp;gt;&amp;lt;Year&amp;gt;2005&amp;lt;/Year&amp;gt;&amp;lt;Details&amp;gt;&amp;lt;_collection_scope&amp;gt;EI;SCI;SCIE;&amp;lt;/_collection_scope&amp;gt;&amp;lt;_created&amp;gt;62492249&amp;lt;/_created&amp;gt;&amp;lt;_impact_factor&amp;gt;   6.036&amp;lt;/_impact_factor&amp;gt;&amp;lt;_issue&amp;gt;18&amp;lt;/_issue&amp;gt;&amp;lt;_journal&amp;gt;Acta Materialia&amp;lt;/_journal&amp;gt;&amp;lt;_modified&amp;gt;62495322&amp;lt;/_modified&amp;gt;&amp;lt;_pages&amp;gt;4817-4824&amp;lt;/_pages&amp;gt;&amp;lt;_volume&amp;gt;53&amp;lt;/_volume&amp;gt;&amp;lt;/Details&amp;gt;&amp;lt;Extra&amp;gt;&amp;lt;DBUID&amp;gt;{1D435D6B-7247-4047-942A-B772BD581E8A}&amp;lt;/DBUID&amp;gt;&amp;lt;/Extra&amp;gt;&amp;lt;/Item&amp;gt;&amp;lt;/References&amp;gt;&amp;lt;/Group&amp;gt;&amp;lt;/Citation&amp;gt;_x000a_&quot;/&gt;&lt;w:docVar w:name=&quot;NE.Ref{490F3702-F558-4D41-95DC-29C68E78D31D}&quot; w:val=&quot; ADDIN NE.Ref.{490F3702-F558-4D41-95DC-29C68E78D31D}&amp;lt;Citation&amp;gt;&amp;lt;Group&amp;gt;&amp;lt;References&amp;gt;&amp;lt;Item&amp;gt;&amp;lt;ID&amp;gt;30&amp;lt;/ID&amp;gt;&amp;lt;UID&amp;gt;{CFC5E467-2D01-46C9-BC32-5CFBFFA26FA2}&amp;lt;/UID&amp;gt;&amp;lt;Title&amp;gt;Production of Al/Sn multilayer composite by accumulative roll bonding (ARB): A study of microstructure and mechanical properties&amp;lt;/Title&amp;gt;&amp;lt;Template&amp;gt;Journal Article&amp;lt;/Template&amp;gt;&amp;lt;Star&amp;gt;0&amp;lt;/Star&amp;gt;&amp;lt;Tag&amp;gt;0&amp;lt;/Tag&amp;gt;&amp;lt;Author&amp;gt;Ghalandari, L; Mahdavian, M M; Reihanian, M; Mahmoudiniya, M&amp;lt;/Author&amp;gt;&amp;lt;Year&amp;gt;2016&amp;lt;/Year&amp;gt;&amp;lt;Details&amp;gt;&amp;lt;_created&amp;gt;62363407&amp;lt;/_created&amp;gt;&amp;lt;_journal&amp;gt;Materials Science &amp;amp;amp; Engineering A&amp;lt;/_journal&amp;gt;&amp;lt;_modified&amp;gt;62363414&amp;lt;/_modified&amp;gt;&amp;lt;_pages&amp;gt;179-186&amp;lt;/_pages&amp;gt;&amp;lt;_volume&amp;gt;661&amp;lt;/_volume&amp;gt;&amp;lt;/Details&amp;gt;&amp;lt;Extra&amp;gt;&amp;lt;DBUID&amp;gt;{1D435D6B-7247-4047-942A-B772BD581E8A}&amp;lt;/DBUID&amp;gt;&amp;lt;/Extra&amp;gt;&amp;lt;/Item&amp;gt;&amp;lt;/References&amp;gt;&amp;lt;/Group&amp;gt;&amp;lt;Group&amp;gt;&amp;lt;References&amp;gt;&amp;lt;Item&amp;gt;&amp;lt;ID&amp;gt;31&amp;lt;/ID&amp;gt;&amp;lt;UID&amp;gt;{F3934275-70A9-4988-B3A1-EDB262C312FC}&amp;lt;/UID&amp;gt;&amp;lt;Title&amp;gt;Structural characteristics of Cu/Ti bimetal composite produced by accumulative roll-bonding (ARB)&amp;lt;/Title&amp;gt;&amp;lt;Template&amp;gt;Journal Article&amp;lt;/Template&amp;gt;&amp;lt;Star&amp;gt;0&amp;lt;/Star&amp;gt;&amp;lt;Tag&amp;gt;0&amp;lt;/Tag&amp;gt;&amp;lt;Author&amp;gt;Hosseini, M; Pardis, N; Manesh, H Danesh; Abbasi, Majid; Kim, Dong Ik&amp;lt;/Author&amp;gt;&amp;lt;Year&amp;gt;2017&amp;lt;/Year&amp;gt;&amp;lt;Details&amp;gt;&amp;lt;_collection_scope&amp;gt;SCIE;&amp;lt;/_collection_scope&amp;gt;&amp;lt;_created&amp;gt;62363408&amp;lt;/_created&amp;gt;&amp;lt;_impact_factor&amp;gt;   4.525&amp;lt;/_impact_factor&amp;gt;&amp;lt;_journal&amp;gt;Materials &amp;amp;amp; Design&amp;lt;/_journal&amp;gt;&amp;lt;_modified&amp;gt;62363414&amp;lt;/_modified&amp;gt;&amp;lt;_pages&amp;gt;128-136&amp;lt;/_pages&amp;gt;&amp;lt;_volume&amp;gt;113&amp;lt;/_volume&amp;gt;&amp;lt;/Details&amp;gt;&amp;lt;Extra&amp;gt;&amp;lt;DBUID&amp;gt;{1D435D6B-7247-4047-942A-B772BD581E8A}&amp;lt;/DBUID&amp;gt;&amp;lt;/Extra&amp;gt;&amp;lt;/Item&amp;gt;&amp;lt;/References&amp;gt;&amp;lt;/Group&amp;gt;&amp;lt;Group&amp;gt;&amp;lt;References&amp;gt;&amp;lt;Item&amp;gt;&amp;lt;ID&amp;gt;32&amp;lt;/ID&amp;gt;&amp;lt;UID&amp;gt;{D20AC640-52CA-4DA7-8908-369D4FCE37D6}&amp;lt;/UID&amp;gt;&amp;lt;Title&amp;gt;Fabrication of nanostructured Al/Cu/Mn metallic multilayer composites by accumulative roll bonding process and investigation of their mechanical properties&amp;lt;/Title&amp;gt;&amp;lt;Template&amp;gt;Journal Article&amp;lt;/Template&amp;gt;&amp;lt;Star&amp;gt;0&amp;lt;/Star&amp;gt;&amp;lt;Tag&amp;gt;0&amp;lt;/Tag&amp;gt;&amp;lt;Author&amp;gt;Alizadeh, Morteza; Samiei, Mohammad&amp;lt;/Author&amp;gt;&amp;lt;Year&amp;gt;2014&amp;lt;/Year&amp;gt;&amp;lt;Details&amp;gt;&amp;lt;_collection_scope&amp;gt;SCIE;&amp;lt;/_collection_scope&amp;gt;&amp;lt;_created&amp;gt;62363409&amp;lt;/_created&amp;gt;&amp;lt;_impact_factor&amp;gt;   4.525&amp;lt;/_impact_factor&amp;gt;&amp;lt;_issue&amp;gt;4&amp;lt;/_issue&amp;gt;&amp;lt;_journal&amp;gt;Materials &amp;amp;amp; Design&amp;lt;/_journal&amp;gt;&amp;lt;_modified&amp;gt;62363414&amp;lt;/_modified&amp;gt;&amp;lt;_pages&amp;gt;680-684&amp;lt;/_pages&amp;gt;&amp;lt;_volume&amp;gt;56&amp;lt;/_volume&amp;gt;&amp;lt;/Details&amp;gt;&amp;lt;Extra&amp;gt;&amp;lt;DBUID&amp;gt;{1D435D6B-7247-4047-942A-B772BD581E8A}&amp;lt;/DBUID&amp;gt;&amp;lt;/Extra&amp;gt;&amp;lt;/Item&amp;gt;&amp;lt;/References&amp;gt;&amp;lt;/Group&amp;gt;&amp;lt;/Citation&amp;gt;_x000a_&quot;/&gt;&lt;w:docVar w:name=&quot;NE.Ref{4D287B95-81BE-4410-AF8E-FFCBB74EAB3B}&quot; w:val=&quot; ADDIN NE.Ref.{4D287B95-81BE-4410-AF8E-FFCBB74EAB3B}&amp;lt;Citation&amp;gt;&amp;lt;Group&amp;gt;&amp;lt;References&amp;gt;&amp;lt;Item&amp;gt;&amp;lt;ID&amp;gt;35&amp;lt;/ID&amp;gt;&amp;lt;UID&amp;gt;{EB5C4585-98DB-4652-92E5-A11A31C26FF1}&amp;lt;/UID&amp;gt;&amp;lt;Title&amp;gt;Microstructure evolution and mechanical properties of Cu/Zn multilayer processed by accumulative roll bonding (ARB)&amp;lt;/Title&amp;gt;&amp;lt;Template&amp;gt;Journal Article&amp;lt;/Template&amp;gt;&amp;lt;Star&amp;gt;0&amp;lt;/Star&amp;gt;&amp;lt;Tag&amp;gt;0&amp;lt;/Tag&amp;gt;&amp;lt;Author&amp;gt;Ghalandari, L; Mahdavian, M M; Reihanian, M&amp;lt;/Author&amp;gt;&amp;lt;Year&amp;gt;2014&amp;lt;/Year&amp;gt;&amp;lt;Details&amp;gt;&amp;lt;_created&amp;gt;62363410&amp;lt;/_created&amp;gt;&amp;lt;_issue&amp;gt;3&amp;lt;/_issue&amp;gt;&amp;lt;_journal&amp;gt;Materials Science &amp;amp;amp; Engineering A&amp;lt;/_journal&amp;gt;&amp;lt;_modified&amp;gt;62363414&amp;lt;/_modified&amp;gt;&amp;lt;_pages&amp;gt;145-152&amp;lt;/_pages&amp;gt;&amp;lt;_volume&amp;gt;593&amp;lt;/_volume&amp;gt;&amp;lt;/Details&amp;gt;&amp;lt;Extra&amp;gt;&amp;lt;DBUID&amp;gt;{1D435D6B-7247-4047-942A-B772BD581E8A}&amp;lt;/DBUID&amp;gt;&amp;lt;/Extra&amp;gt;&amp;lt;/Item&amp;gt;&amp;lt;/References&amp;gt;&amp;lt;/Group&amp;gt;&amp;lt;/Citation&amp;gt;_x000a_&quot;/&gt;&lt;w:docVar w:name=&quot;NE.Ref{4F068113-3757-4B93-BB2C-4B57F824237C}&quot; w:val=&quot; ADDIN NE.Ref.{4F068113-3757-4B93-BB2C-4B57F824237C}&amp;lt;Citation&amp;gt;&amp;lt;Group&amp;gt;&amp;lt;References&amp;gt;&amp;lt;Item&amp;gt;&amp;lt;ID&amp;gt;34&amp;lt;/ID&amp;gt;&amp;lt;UID&amp;gt;{EB34427C-596F-4760-96B6-9A46441C6AA1}&amp;lt;/UID&amp;gt;&amp;lt;Title&amp;gt;Mechanical and microstructural investigation of Zn/Sn multilayered composites fabricated by accumulative roll bonding (ARB) process&amp;lt;/Title&amp;gt;&amp;lt;Template&amp;gt;Journal Article&amp;lt;/Template&amp;gt;&amp;lt;Star&amp;gt;0&amp;lt;/Star&amp;gt;&amp;lt;Tag&amp;gt;0&amp;lt;/Tag&amp;gt;&amp;lt;Author&amp;gt;Mashhadi, Amir; Atrian, Amir; Ghalandari, Laleh&amp;lt;/Author&amp;gt;&amp;lt;Year&amp;gt;2017&amp;lt;/Year&amp;gt;&amp;lt;Details&amp;gt;&amp;lt;_created&amp;gt;62363410&amp;lt;/_created&amp;gt;&amp;lt;_journal&amp;gt;Journal of Alloys &amp;amp;amp; Compounds&amp;lt;/_journal&amp;gt;&amp;lt;_modified&amp;gt;62363413&amp;lt;/_modified&amp;gt;&amp;lt;_volume&amp;gt;727&amp;lt;/_volume&amp;gt;&amp;lt;/Details&amp;gt;&amp;lt;Extra&amp;gt;&amp;lt;DBUID&amp;gt;{1D435D6B-7247-4047-942A-B772BD581E8A}&amp;lt;/DBUID&amp;gt;&amp;lt;/Extra&amp;gt;&amp;lt;/Item&amp;gt;&amp;lt;/References&amp;gt;&amp;lt;/Group&amp;gt;&amp;lt;/Citation&amp;gt;_x000a_&quot;/&gt;&lt;w:docVar w:name=&quot;NE.Ref{509E449B-D7ED-4E62-A659-753BB59374A1}&quot; w:val=&quot; ADDIN NE.Ref.{509E449B-D7ED-4E62-A659-753BB59374A1}&amp;lt;Citation&amp;gt;&amp;lt;Group&amp;gt;&amp;lt;References&amp;gt;&amp;lt;Item&amp;gt;&amp;lt;ID&amp;gt;33&amp;lt;/ID&amp;gt;&amp;lt;UID&amp;gt;{44FA3C37-7E84-463C-B600-FAA83BBC20DF}&amp;lt;/UID&amp;gt;&amp;lt;Title&amp;gt;Macrostructure evolution and mechanical properties of accumulative roll bonded Al/Cu/Sn multilayer composite&amp;lt;/Title&amp;gt;&amp;lt;Template&amp;gt;Journal Article&amp;lt;/Template&amp;gt;&amp;lt;Star&amp;gt;0&amp;lt;/Star&amp;gt;&amp;lt;Tag&amp;gt;0&amp;lt;/Tag&amp;gt;&amp;lt;Author&amp;gt;Mahdavian, M M; Khatami-Hamedani, H; Abedi, H R&amp;lt;/Author&amp;gt;&amp;lt;Year&amp;gt;2017&amp;lt;/Year&amp;gt;&amp;lt;Details&amp;gt;&amp;lt;_created&amp;gt;62363409&amp;lt;/_created&amp;gt;&amp;lt;_journal&amp;gt;Journal of Alloys &amp;amp;amp; Compounds&amp;lt;/_journal&amp;gt;&amp;lt;_modified&amp;gt;62363411&amp;lt;/_modified&amp;gt;&amp;lt;_pages&amp;gt;605-613&amp;lt;/_pages&amp;gt;&amp;lt;_volume&amp;gt;703&amp;lt;/_volume&amp;gt;&amp;lt;/Details&amp;gt;&amp;lt;Extra&amp;gt;&amp;lt;DBUID&amp;gt;{1D435D6B-7247-4047-942A-B772BD581E8A}&amp;lt;/DBUID&amp;gt;&amp;lt;/Extra&amp;gt;&amp;lt;/Item&amp;gt;&amp;lt;/References&amp;gt;&amp;lt;/Group&amp;gt;&amp;lt;/Citation&amp;gt;_x000a_&quot;/&gt;&lt;w:docVar w:name=&quot;NE.Ref{52CB1179-BBA4-4DA5-A741-DE1E105A8EEA}&quot; w:val=&quot; ADDIN NE.Ref.{52CB1179-BBA4-4DA5-A741-DE1E105A8EEA}&amp;lt;Citation&amp;gt;&amp;lt;Group&amp;gt;&amp;lt;References&amp;gt;&amp;lt;Item&amp;gt;&amp;lt;ID&amp;gt;33&amp;lt;/ID&amp;gt;&amp;lt;UID&amp;gt;{44FA3C37-7E84-463C-B600-FAA83BBC20DF}&amp;lt;/UID&amp;gt;&amp;lt;Title&amp;gt;Macrostructure evolution and mechanical properties of accumulative roll bonded Al/Cu/Sn multilayer composite&amp;lt;/Title&amp;gt;&amp;lt;Template&amp;gt;Journal Article&amp;lt;/Template&amp;gt;&amp;lt;Star&amp;gt;0&amp;lt;/Star&amp;gt;&amp;lt;Tag&amp;gt;0&amp;lt;/Tag&amp;gt;&amp;lt;Author&amp;gt;Mahdavian, M M; Khatami-Hamedani, H; Abedi, H R&amp;lt;/Author&amp;gt;&amp;lt;Year&amp;gt;2017&amp;lt;/Year&amp;gt;&amp;lt;Details&amp;gt;&amp;lt;_created&amp;gt;62363409&amp;lt;/_created&amp;gt;&amp;lt;_journal&amp;gt;Journal of Alloys &amp;amp;amp; Compounds&amp;lt;/_journal&amp;gt;&amp;lt;_modified&amp;gt;62363411&amp;lt;/_modified&amp;gt;&amp;lt;_pages&amp;gt;605-613&amp;lt;/_pages&amp;gt;&amp;lt;_volume&amp;gt;703&amp;lt;/_volume&amp;gt;&amp;lt;/Details&amp;gt;&amp;lt;Extra&amp;gt;&amp;lt;DBUID&amp;gt;{1D435D6B-7247-4047-942A-B772BD581E8A}&amp;lt;/DBUID&amp;gt;&amp;lt;/Extra&amp;gt;&amp;lt;/Item&amp;gt;&amp;lt;/References&amp;gt;&amp;lt;/Group&amp;gt;&amp;lt;/Citation&amp;gt;_x000a_&quot;/&gt;&lt;w:docVar w:name=&quot;NE.Ref{542D484C-1CAF-4D9D-B1FF-ED7866950795}&quot; w:val=&quot; ADDIN NE.Ref.{542D484C-1CAF-4D9D-B1FF-ED7866950795}&amp;lt;Citation&amp;gt;&amp;lt;Group&amp;gt;&amp;lt;References&amp;gt;&amp;lt;Item&amp;gt;&amp;lt;ID&amp;gt;66&amp;lt;/ID&amp;gt;&amp;lt;UID&amp;gt;{60B76D36-965D-427D-B49A-D62E7F878928}&amp;lt;/UID&amp;gt;&amp;lt;Title&amp;gt;Length-scale-dependent deformation mechanisms in incoherent metallic multilayered composites&amp;lt;/Title&amp;gt;&amp;lt;Template&amp;gt;Journal Article&amp;lt;/Template&amp;gt;&amp;lt;Star&amp;gt;0&amp;lt;/Star&amp;gt;&amp;lt;Tag&amp;gt;0&amp;lt;/Tag&amp;gt;&amp;lt;Author&amp;gt;Misra, A; Hirth, J P; Hoagland, R G&amp;lt;/Author&amp;gt;&amp;lt;Year&amp;gt;2005&amp;lt;/Year&amp;gt;&amp;lt;Details&amp;gt;&amp;lt;_issue&amp;gt;18&amp;lt;/_issue&amp;gt;&amp;lt;_journal&amp;gt;Acta Materialia&amp;lt;/_journal&amp;gt;&amp;lt;_pages&amp;gt;4817-4824&amp;lt;/_pages&amp;gt;&amp;lt;_volume&amp;gt;53&amp;lt;/_volume&amp;gt;&amp;lt;_created&amp;gt;62492249&amp;lt;/_created&amp;gt;&amp;lt;_modified&amp;gt;62492249&amp;lt;/_modified&amp;gt;&amp;lt;_impact_factor&amp;gt;   6.036&amp;lt;/_impact_factor&amp;gt;&amp;lt;_collection_scope&amp;gt;EI;SCI;SCIE;&amp;lt;/_collection_scope&amp;gt;&amp;lt;/Details&amp;gt;&amp;lt;Extra&amp;gt;&amp;lt;DBUID&amp;gt;{1D435D6B-7247-4047-942A-B772BD581E8A}&amp;lt;/DBUID&amp;gt;&amp;lt;/Extra&amp;gt;&amp;lt;/Item&amp;gt;&amp;lt;/References&amp;gt;&amp;lt;/Group&amp;gt;&amp;lt;/Citation&amp;gt;_x000a_&quot;/&gt;&lt;w:docVar w:name=&quot;NE.Ref{5578CF5C-E19D-4D0E-A1DF-40F7A1B290DE}&quot; w:val=&quot; ADDIN NE.Ref.{5578CF5C-E19D-4D0E-A1DF-40F7A1B290DE}&amp;lt;Citation&amp;gt;&amp;lt;Group&amp;gt;&amp;lt;References&amp;gt;&amp;lt;Item&amp;gt;&amp;lt;ID&amp;gt;61&amp;lt;/ID&amp;gt;&amp;lt;UID&amp;gt;{1A6A631F-889B-4B7B-83D4-8686947545CF}&amp;lt;/UID&amp;gt;&amp;lt;Title&amp;gt;Tensile behavior and flow stress anisotropy of accumulative roll bonded Cu-Nb nanolaminates&amp;lt;/Title&amp;gt;&amp;lt;Template&amp;gt;Journal Article&amp;lt;/Template&amp;gt;&amp;lt;Star&amp;gt;0&amp;lt;/Star&amp;gt;&amp;lt;Tag&amp;gt;0&amp;lt;/Tag&amp;gt;&amp;lt;Author&amp;gt;Nizolek, Thomas; Beyerlein, Irene J; Mara, Nathan A; Avallone, Jaclyn T; Pollock, Tresa M&amp;lt;/Author&amp;gt;&amp;lt;Year&amp;gt;2016&amp;lt;/Year&amp;gt;&amp;lt;Details&amp;gt;&amp;lt;_collection_scope&amp;gt;EI;SCI;SCIE;&amp;lt;/_collection_scope&amp;gt;&amp;lt;_created&amp;gt;62441833&amp;lt;/_created&amp;gt;&amp;lt;_impact_factor&amp;gt;   3.495&amp;lt;/_impact_factor&amp;gt;&amp;lt;_issue&amp;gt;5&amp;lt;/_issue&amp;gt;&amp;lt;_journal&amp;gt;Applied Physics Letters&amp;lt;/_journal&amp;gt;&amp;lt;_modified&amp;gt;62441843&amp;lt;/_modified&amp;gt;&amp;lt;_pages&amp;gt;1&amp;lt;/_pages&amp;gt;&amp;lt;_volume&amp;gt;108&amp;lt;/_volume&amp;gt;&amp;lt;/Details&amp;gt;&amp;lt;Extra&amp;gt;&amp;lt;DBUID&amp;gt;{1D435D6B-7247-4047-942A-B772BD581E8A}&amp;lt;/DBUID&amp;gt;&amp;lt;/Extra&amp;gt;&amp;lt;/Item&amp;gt;&amp;lt;/References&amp;gt;&amp;lt;/Group&amp;gt;&amp;lt;/Citation&amp;gt;_x000a_&quot;/&gt;&lt;w:docVar w:name=&quot;NE.Ref{589073A2-A17D-4F15-9A56-4A99FBF3C546}&quot; w:val=&quot; ADDIN NE.Ref.{589073A2-A17D-4F15-9A56-4A99FBF3C546}&amp;lt;Citation&amp;gt;&amp;lt;Group&amp;gt;&amp;lt;References&amp;gt;&amp;lt;Item&amp;gt;&amp;lt;ID&amp;gt;53&amp;lt;/ID&amp;gt;&amp;lt;UID&amp;gt;{D9B92035-CDB0-455B-B095-A2FBAF27208B}&amp;lt;/UID&amp;gt;&amp;lt;Title&amp;gt;Revealing extraordinary intrinsic tensile plasticity in gradient nano-grained copper.&amp;lt;/Title&amp;gt;&amp;lt;Template&amp;gt;Journal Article&amp;lt;/Template&amp;gt;&amp;lt;Star&amp;gt;0&amp;lt;/Star&amp;gt;&amp;lt;Tag&amp;gt;0&amp;lt;/Tag&amp;gt;&amp;lt;Author&amp;gt;Fang, T H; Li, W L; Tao, N R; Lu, K&amp;lt;/Author&amp;gt;&amp;lt;Year&amp;gt;2011&amp;lt;/Year&amp;gt;&amp;lt;Details&amp;gt;&amp;lt;_accessed&amp;gt;62425148&amp;lt;/_accessed&amp;gt;&amp;lt;_collection_scope&amp;gt;SCI;SCIE;&amp;lt;/_collection_scope&amp;gt;&amp;lt;_created&amp;gt;62425044&amp;lt;/_created&amp;gt;&amp;lt;_impact_factor&amp;gt;  41.058&amp;lt;/_impact_factor&amp;gt;&amp;lt;_issue&amp;gt;6024&amp;lt;/_issue&amp;gt;&amp;lt;_journal&amp;gt;Science&amp;lt;/_journal&amp;gt;&amp;lt;_modified&amp;gt;62425044&amp;lt;/_modified&amp;gt;&amp;lt;_pages&amp;gt;1587-1590&amp;lt;/_pages&amp;gt;&amp;lt;_volume&amp;gt;331&amp;lt;/_volume&amp;gt;&amp;lt;/Details&amp;gt;&amp;lt;Extra&amp;gt;&amp;lt;DBUID&amp;gt;{1D435D6B-7247-4047-942A-B772BD581E8A}&amp;lt;/DBUID&amp;gt;&amp;lt;/Extra&amp;gt;&amp;lt;/Item&amp;gt;&amp;lt;/References&amp;gt;&amp;lt;/Group&amp;gt;&amp;lt;/Citation&amp;gt;_x000a_&quot;/&gt;&lt;w:docVar w:name=&quot;NE.Ref{59F95B6B-8E69-4F8C-B472-1B3537F54E2D}&quot; w:val=&quot; ADDIN NE.Ref.{59F95B6B-8E69-4F8C-B472-1B3537F54E2D}&amp;lt;Citation&amp;gt;&amp;lt;Group&amp;gt;&amp;lt;References&amp;gt;&amp;lt;Item&amp;gt;&amp;lt;ID&amp;gt;33&amp;lt;/ID&amp;gt;&amp;lt;UID&amp;gt;{44FA3C37-7E84-463C-B600-FAA83BBC20DF}&amp;lt;/UID&amp;gt;&amp;lt;Title&amp;gt;Macrostructure evolution and mechanical properties of accumulative roll bonded Al/Cu/Sn multilayer composite&amp;lt;/Title&amp;gt;&amp;lt;Template&amp;gt;Journal Article&amp;lt;/Template&amp;gt;&amp;lt;Star&amp;gt;0&amp;lt;/Star&amp;gt;&amp;lt;Tag&amp;gt;0&amp;lt;/Tag&amp;gt;&amp;lt;Author&amp;gt;Mahdavian, M M; Khatami-Hamedani, H; Abedi, H R&amp;lt;/Author&amp;gt;&amp;lt;Year&amp;gt;2017&amp;lt;/Year&amp;gt;&amp;lt;Details&amp;gt;&amp;lt;_created&amp;gt;62363409&amp;lt;/_created&amp;gt;&amp;lt;_journal&amp;gt;Journal of Alloys &amp;amp;amp; Compounds&amp;lt;/_journal&amp;gt;&amp;lt;_modified&amp;gt;62363411&amp;lt;/_modified&amp;gt;&amp;lt;_pages&amp;gt;605-613&amp;lt;/_pages&amp;gt;&amp;lt;_volume&amp;gt;703&amp;lt;/_volume&amp;gt;&amp;lt;/Details&amp;gt;&amp;lt;Extra&amp;gt;&amp;lt;DBUID&amp;gt;{1D435D6B-7247-4047-942A-B772BD581E8A}&amp;lt;/DBUID&amp;gt;&amp;lt;/Extra&amp;gt;&amp;lt;/Item&amp;gt;&amp;lt;/References&amp;gt;&amp;lt;/Group&amp;gt;&amp;lt;Group&amp;gt;&amp;lt;References&amp;gt;&amp;lt;Item&amp;gt;&amp;lt;ID&amp;gt;35&amp;lt;/ID&amp;gt;&amp;lt;UID&amp;gt;{EB5C4585-98DB-4652-92E5-A11A31C26FF1}&amp;lt;/UID&amp;gt;&amp;lt;Title&amp;gt;Microstructure evolution and mechanical properties of Cu/Zn multilayer processed by accumulative roll bonding (ARB)&amp;lt;/Title&amp;gt;&amp;lt;Template&amp;gt;Journal Article&amp;lt;/Template&amp;gt;&amp;lt;Star&amp;gt;0&amp;lt;/Star&amp;gt;&amp;lt;Tag&amp;gt;0&amp;lt;/Tag&amp;gt;&amp;lt;Author&amp;gt;Ghalandari, L; Mahdavian, M M; Reihanian, M&amp;lt;/Author&amp;gt;&amp;lt;Year&amp;gt;2014&amp;lt;/Year&amp;gt;&amp;lt;Details&amp;gt;&amp;lt;_created&amp;gt;62363410&amp;lt;/_created&amp;gt;&amp;lt;_issue&amp;gt;3&amp;lt;/_issue&amp;gt;&amp;lt;_journal&amp;gt;Materials Science &amp;amp;amp; Engineering A&amp;lt;/_journal&amp;gt;&amp;lt;_modified&amp;gt;62363414&amp;lt;/_modified&amp;gt;&amp;lt;_pages&amp;gt;145-152&amp;lt;/_pages&amp;gt;&amp;lt;_volume&amp;gt;593&amp;lt;/_volume&amp;gt;&amp;lt;/Details&amp;gt;&amp;lt;Extra&amp;gt;&amp;lt;DBUID&amp;gt;{1D435D6B-7247-4047-942A-B772BD581E8A}&amp;lt;/DBUID&amp;gt;&amp;lt;/Extra&amp;gt;&amp;lt;/Item&amp;gt;&amp;lt;/References&amp;gt;&amp;lt;/Group&amp;gt;&amp;lt;/Citation&amp;gt;_x000a_&quot;/&gt;&lt;w:docVar w:name=&quot;NE.Ref{610C1527-326C-45C4-9F1E-83AE49697EA1}&quot; w:val=&quot; ADDIN NE.Ref.{610C1527-326C-45C4-9F1E-83AE49697EA1}&amp;lt;Citation&amp;gt;&amp;lt;Group&amp;gt;&amp;lt;References&amp;gt;&amp;lt;Item&amp;gt;&amp;lt;ID&amp;gt;33&amp;lt;/ID&amp;gt;&amp;lt;UID&amp;gt;{44FA3C37-7E84-463C-B600-FAA83BBC20DF}&amp;lt;/UID&amp;gt;&amp;lt;Title&amp;gt;Macrostructure evolution and mechanical properties of accumulative roll bonded Al/Cu/Sn multilayer composite&amp;lt;/Title&amp;gt;&amp;lt;Template&amp;gt;Journal Article&amp;lt;/Template&amp;gt;&amp;lt;Star&amp;gt;0&amp;lt;/Star&amp;gt;&amp;lt;Tag&amp;gt;0&amp;lt;/Tag&amp;gt;&amp;lt;Author&amp;gt;Mahdavian, M M; Khatami-Hamedani, H; Abedi, H R&amp;lt;/Author&amp;gt;&amp;lt;Year&amp;gt;2017&amp;lt;/Year&amp;gt;&amp;lt;Details&amp;gt;&amp;lt;_created&amp;gt;62363409&amp;lt;/_created&amp;gt;&amp;lt;_journal&amp;gt;Journal of Alloys &amp;amp;amp; Compounds&amp;lt;/_journal&amp;gt;&amp;lt;_modified&amp;gt;62363411&amp;lt;/_modified&amp;gt;&amp;lt;_pages&amp;gt;605-613&amp;lt;/_pages&amp;gt;&amp;lt;_volume&amp;gt;703&amp;lt;/_volume&amp;gt;&amp;lt;/Details&amp;gt;&amp;lt;Extra&amp;gt;&amp;lt;DBUID&amp;gt;{1D435D6B-7247-4047-942A-B772BD581E8A}&amp;lt;/DBUID&amp;gt;&amp;lt;/Extra&amp;gt;&amp;lt;/Item&amp;gt;&amp;lt;/References&amp;gt;&amp;lt;/Group&amp;gt;&amp;lt;/Citation&amp;gt;_x000a_&quot;/&gt;&lt;w:docVar w:name=&quot;NE.Ref{654B5F65-86EE-4E04-9A90-A36A22C1CB36}&quot; w:val=&quot; ADDIN NE.Ref.{654B5F65-86EE-4E04-9A90-A36A22C1CB36}&amp;lt;Citation&amp;gt;&amp;lt;Group&amp;gt;&amp;lt;References&amp;gt;&amp;lt;Item&amp;gt;&amp;lt;ID&amp;gt;61&amp;lt;/ID&amp;gt;&amp;lt;UID&amp;gt;{1A6A631F-889B-4B7B-83D4-8686947545CF}&amp;lt;/UID&amp;gt;&amp;lt;Title&amp;gt;Tensile behavior and flow stress anisotropy of accumulative roll bonded Cu-Nb nanolaminates&amp;lt;/Title&amp;gt;&amp;lt;Template&amp;gt;Journal Article&amp;lt;/Template&amp;gt;&amp;lt;Star&amp;gt;0&amp;lt;/Star&amp;gt;&amp;lt;Tag&amp;gt;0&amp;lt;/Tag&amp;gt;&amp;lt;Author&amp;gt;Nizolek, Thomas; Beyerlein, Irene J; Mara, Nathan A; Avallone, Jaclyn T; Pollock, Tresa M&amp;lt;/Author&amp;gt;&amp;lt;Year&amp;gt;2016&amp;lt;/Year&amp;gt;&amp;lt;Details&amp;gt;&amp;lt;_collection_scope&amp;gt;EI;SCI;SCIE;&amp;lt;/_collection_scope&amp;gt;&amp;lt;_created&amp;gt;62441833&amp;lt;/_created&amp;gt;&amp;lt;_impact_factor&amp;gt;   3.495&amp;lt;/_impact_factor&amp;gt;&amp;lt;_issue&amp;gt;5&amp;lt;/_issue&amp;gt;&amp;lt;_journal&amp;gt;Applied Physics Letters&amp;lt;/_journal&amp;gt;&amp;lt;_modified&amp;gt;62441843&amp;lt;/_modified&amp;gt;&amp;lt;_pages&amp;gt;1&amp;lt;/_pages&amp;gt;&amp;lt;_volume&amp;gt;108&amp;lt;/_volume&amp;gt;&amp;lt;/Details&amp;gt;&amp;lt;Extra&amp;gt;&amp;lt;DBUID&amp;gt;{1D435D6B-7247-4047-942A-B772BD581E8A}&amp;lt;/DBUID&amp;gt;&amp;lt;/Extra&amp;gt;&amp;lt;/Item&amp;gt;&amp;lt;/References&amp;gt;&amp;lt;/Group&amp;gt;&amp;lt;/Citation&amp;gt;_x000a_&quot;/&gt;&lt;w:docVar w:name=&quot;NE.Ref{67A1DD0D-E4D4-4C1F-A225-E9BF9C9A6895}&quot; w:val=&quot; ADDIN NE.Ref.{67A1DD0D-E4D4-4C1F-A225-E9BF9C9A6895}&amp;lt;Citation&amp;gt;&amp;lt;Group&amp;gt;&amp;lt;References&amp;gt;&amp;lt;Item&amp;gt;&amp;lt;ID&amp;gt;57&amp;lt;/ID&amp;gt;&amp;lt;UID&amp;gt;{74251F6D-FAF8-4CCF-987B-3A94F6E03791}&amp;lt;/UID&amp;gt;&amp;lt;Title&amp;gt;Revealing extraordinary tensile plasticity in layered Ti-Al metal composite&amp;lt;/Title&amp;gt;&amp;lt;Template&amp;gt;Journal Article&amp;lt;/Template&amp;gt;&amp;lt;Star&amp;gt;0&amp;lt;/Star&amp;gt;&amp;lt;Tag&amp;gt;0&amp;lt;/Tag&amp;gt;&amp;lt;Author&amp;gt;Huang, M; Fan, G H; Geng, L; Cao, G J; Du, Y; Wu, H; Zhang, T T; Kang, H J; Wang, T M; Du, G H&amp;lt;/Author&amp;gt;&amp;lt;Year&amp;gt;2016&amp;lt;/Year&amp;gt;&amp;lt;Details&amp;gt;&amp;lt;_collection_scope&amp;gt;SCIE;&amp;lt;/_collection_scope&amp;gt;&amp;lt;_created&amp;gt;62425256&amp;lt;/_created&amp;gt;&amp;lt;_impact_factor&amp;gt;   4.122&amp;lt;/_impact_factor&amp;gt;&amp;lt;_journal&amp;gt;Scientific Reports&amp;lt;/_journal&amp;gt;&amp;lt;_modified&amp;gt;62425289&amp;lt;/_modified&amp;gt;&amp;lt;_pages&amp;gt;38461&amp;lt;/_pages&amp;gt;&amp;lt;_volume&amp;gt;6&amp;lt;/_volume&amp;gt;&amp;lt;/Details&amp;gt;&amp;lt;Extra&amp;gt;&amp;lt;DBUID&amp;gt;{1D435D6B-7247-4047-942A-B772BD581E8A}&amp;lt;/DBUID&amp;gt;&amp;lt;/Extra&amp;gt;&amp;lt;/Item&amp;gt;&amp;lt;/References&amp;gt;&amp;lt;/Group&amp;gt;&amp;lt;/Citation&amp;gt;_x000a_&quot;/&gt;&lt;w:docVar w:name=&quot;NE.Ref{67BD6B45-B210-4A86-A246-B5C32BDB9818}&quot; w:val=&quot; ADDIN NE.Ref.{67BD6B45-B210-4A86-A246-B5C32BDB9818}&amp;lt;Citation&amp;gt;&amp;lt;Group&amp;gt;&amp;lt;References&amp;gt;&amp;lt;Item&amp;gt;&amp;lt;ID&amp;gt;6&amp;lt;/ID&amp;gt;&amp;lt;UID&amp;gt;{23242172-B2E9-4B83-BA79-57343A2F62BE}&amp;lt;/UID&amp;gt;&amp;lt;Title&amp;gt;Study on the microstructure and mechanical properties of multilayer Cu/Ni composite processed by accumulative roll bonding&amp;lt;/Title&amp;gt;&amp;lt;Template&amp;gt;Journal Article&amp;lt;/Template&amp;gt;&amp;lt;Star&amp;gt;0&amp;lt;/Star&amp;gt;&amp;lt;Tag&amp;gt;0&amp;lt;/Tag&amp;gt;&amp;lt;Author&amp;gt;Tayyebi, M; Eghbali, B&amp;lt;/Author&amp;gt;&amp;lt;Year&amp;gt;2013&amp;lt;/Year&amp;gt;&amp;lt;Details&amp;gt;&amp;lt;_accessed&amp;gt;62508755&amp;lt;/_accessed&amp;gt;&amp;lt;_created&amp;gt;62363387&amp;lt;/_created&amp;gt;&amp;lt;_issue&amp;gt;1&amp;lt;/_issue&amp;gt;&amp;lt;_journal&amp;gt;Materials Science &amp;amp;amp; Engineering A Structural Materials Properties Microstructure &amp;amp;amp; Processing&amp;lt;/_journal&amp;gt;&amp;lt;_keywords&amp;gt;Multilayer Cu/Ni composites;ARB;Mechanical properties;Deformation bonding&amp;lt;/_keywords&amp;gt;&amp;lt;_modified&amp;gt;62363394&amp;lt;/_modified&amp;gt;&amp;lt;_pages&amp;gt;759-764&amp;lt;/_pages&amp;gt;&amp;lt;_volume&amp;gt;559&amp;lt;/_volume&amp;gt;&amp;lt;/Details&amp;gt;&amp;lt;Extra&amp;gt;&amp;lt;DBUID&amp;gt;{1D435D6B-7247-4047-942A-B772BD581E8A}&amp;lt;/DBUID&amp;gt;&amp;lt;/Extra&amp;gt;&amp;lt;/Item&amp;gt;&amp;lt;/References&amp;gt;&amp;lt;/Group&amp;gt;&amp;lt;/Citation&amp;gt;_x000a_&quot;/&gt;&lt;w:docVar w:name=&quot;NE.Ref{69334AC2-5947-4D1D-B5FE-296C0407DAE8}&quot; w:val=&quot; ADDIN NE.Ref.{69334AC2-5947-4D1D-B5FE-296C0407DAE8}&amp;lt;Citation&amp;gt;&amp;lt;Group&amp;gt;&amp;lt;References&amp;gt;&amp;lt;Item&amp;gt;&amp;lt;ID&amp;gt;69&amp;lt;/ID&amp;gt;&amp;lt;UID&amp;gt;{1A39D515-A95B-4A07-B520-C26769606A5A}&amp;lt;/UID&amp;gt;&amp;lt;Title&amp;gt;Microstructure, mechanical properties and electrochemical behavior of AA1050 processed by accumulative roll bonding (ARB)&amp;lt;/Title&amp;gt;&amp;lt;Template&amp;gt;Journal Article&amp;lt;/Template&amp;gt;&amp;lt;Star&amp;gt;0&amp;lt;/Star&amp;gt;&amp;lt;Tag&amp;gt;0&amp;lt;/Tag&amp;gt;&amp;lt;Author&amp;gt;Gashti, S O; Fattah-Alhosseini, A; Mazaheri, Y; Keshavarz, M K&amp;lt;/Author&amp;gt;&amp;lt;Year&amp;gt;2016&amp;lt;/Year&amp;gt;&amp;lt;Details&amp;gt;&amp;lt;_created&amp;gt;62492257&amp;lt;/_created&amp;gt;&amp;lt;_issue&amp;gt;Part B&amp;lt;/_issue&amp;gt;&amp;lt;_journal&amp;gt;Journal of Alloys &amp;amp;amp; Compounds&amp;lt;/_journal&amp;gt;&amp;lt;_modified&amp;gt;62492257&amp;lt;/_modified&amp;gt;&amp;lt;_pages&amp;gt;44-55&amp;lt;/_pages&amp;gt;&amp;lt;_volume&amp;gt;688&amp;lt;/_volume&amp;gt;&amp;lt;/Details&amp;gt;&amp;lt;Extra&amp;gt;&amp;lt;DBUID&amp;gt;{1D435D6B-7247-4047-942A-B772BD581E8A}&amp;lt;/DBUID&amp;gt;&amp;lt;/Extra&amp;gt;&amp;lt;/Item&amp;gt;&amp;lt;/References&amp;gt;&amp;lt;/Group&amp;gt;&amp;lt;/Citation&amp;gt;_x000a_&quot;/&gt;&lt;w:docVar w:name=&quot;NE.Ref{7000B478-B195-4E98-B208-6B9AD6A7CA71}&quot; w:val=&quot; ADDIN NE.Ref.{7000B478-B195-4E98-B208-6B9AD6A7CA71}&amp;lt;Citation&amp;gt;&amp;lt;Group&amp;gt;&amp;lt;References&amp;gt;&amp;lt;Item&amp;gt;&amp;lt;ID&amp;gt;21&amp;lt;/ID&amp;gt;&amp;lt;UID&amp;gt;{2F0264F3-2CDE-46E8-97FF-3FA8046EC553}&amp;lt;/UID&amp;gt;&amp;lt;Title&amp;gt;Processing and Deformation Behavior of Bulk Cu–Nb Nanolaminates&amp;lt;/Ti-tle&amp;gt;&amp;l8t;Templat9e&amp;gt;Jour1nal Articale&amp;lt;/Te&amp;mplate&amp;gt&amp;;&amp;lt;Stare&amp;gt;0&amp;lt;/Sttar&amp;gt;&amp;lt;Tag&amp;gt;0&amp;lt;/Tag&amp;gt;&amp;lt;Author&amp;gt;Nizolek, T; Mara, N A; Beyerlein, I J; Avallone, J T; Scott, J E; Pollock, T M&amp;lt;/Author&amp;gt;&amp;lt;Year&amp;gt;2014&amp;lt;/Year&amp;gt;&amp;lt;Details&amp;gt;&amp;lt;_created&amp;gt;62363387&amp;lt;/_created&amp;gt;&amp;lt;_issue&amp;gt;6&amp;lt;/_issue&amp;gt;&amp;lt;_journal&amp;gt;Metallography Microstructure &amp;amp;amp; Analysis&amp;lt;/_journal&amp;gt;&amp;lt;_keywords&amp;gt;Accumulative roll bonding;Severe plastic deformation;Kink bands;Strength;Polarized light microscopy&amp;lt;/_keywords&amp;gt;&amp;lt;_modified&amp;gt;62363413&amp;lt;/_modified&amp;gt;&amp;lt;_pages&amp;gt;470-476&amp;lt;/_pages&amp;gt;&amp;lt;_volume&amp;gt;3&amp;lt;/_volume&amp;gt;&amp;lt;/Details&amp;gt;&amp;lt;Extra&amp;gt;&amp;lt;DBUID&amp;gt;{1D435D6B-7247-4047-942A-B772BD581E8A}&amp;lt;/DBUID&amp;gt;&amp;lt;/Extra&amp;gt;&amp;lt;/Item&amp;gt;&amp;lt;/References&amp;gt;&amp;lt;/Group&amp;gt;&amp;lt;Group&amp;gt;&amp;lt;References&amp;gt;&amp;lt;Item&amp;gt;&amp;lt;ID&amp;gt;41&amp;lt;/ID&amp;gt;&amp;lt;UID&amp;gt;{489AD8B4-25A0-4181-9E82-C9EA5E42E557}&amp;lt;/UID&amp;gt;&amp;lt;Title&amp;gt;Enhanced fatigue lives in AA1050A/AA5005 laminated metal composites produced by accumulative roll bonding&amp;lt;/Title&amp;gt;&amp;lt;Template&amp;gt;Journal Article&amp;lt;/Template&amp;gt;&amp;lt;Star&amp;gt;0&amp;lt;/Star&amp;gt;&amp;lt;Tag&amp;gt;0&amp;lt;/Tag&amp;gt;&amp;lt;Author&amp;gt;Kümmel, Frank; Haus?l, Tina; H?ppel, Heinz Werner; G?ken, Mathias&amp;lt;/Author&amp;gt;&amp;lt;Year&amp;egt;2016&amp;ltd;/Year&amp;gt;u&amp;lt;Detaills&amp;gt;&amp;lt;_&amp;collection&amp;_scope&amp;gt;mEI;SCI;SCIJE;&amp;lt;/_collcection_scope&amp;gt;&amp;lt;_created&amp;gt;62366946&amp;lt;/_created&amp;gt;&amp;lt;_impact_factor&amp;gt;   6.036&amp;lt;/_impact_factor&amp;gt;&amp;lt;_journal&amp;gt;Acta Materialia&amp;lt;/_journal&amp;gt;&amp;lt;_modified&amp;gt;62366955&amp;lt;/_modified&amp;gt;&amp;lt;_pages&amp;gt;150-158&amp;lt;/_pages&amp;gt;&amp;lt;_volume&amp;gt;120&amp;lt;/_volume&amp;gt;&amp;lt;/Details&amp;gt;&amp;lt;Extra&amp;gt;&amp;lt;DBUID&amp;gt;{1D435D6B-7247-4047-942A-B772BD581E8A}&amp;lt;/DBUID&amp;gt;&amp;lt;/Extra&amp;gt;&amp;lt;/Item&amp;gt;&amp;lt;/References&amp;gt;&amp;lt;/Group&amp;gt;&amp;lt;Group&amp;gt;&amp;lt;References&amp;gt;&amp;lt;Item&amp;gt;&amp;lt;ID&amp;gt;42&amp;lt;/ID&amp;gt;&amp;lt;UID&amp;gt;{17993388-CCB9-4B25-863B-EF2CB64262C4}&amp;lt;/UID&amp;gt;&amp;lt;Title&amp;gt;High strength and damping capacity of LLZNO/Al composites fabricated by accumulative roll bonding&amp;lt;/Title&amp;gt;&amp;lt;Template&amp;gt;Journal Article&amp;lt;/Template&amp;gt;&amp;lt;Star&amp;gt;0&amp;lt;/Star&amp;gt;&amp;lt;Tag&amp;gt;0&amp;lt;/Tag&amp;gt;&amp;lt;Author&amp;gt;Zheng, W; Gao, Y X; Wang, X P; Lu, H; Zeng, L F; Fang, Q F&amp;lt;/Author&amp;gt;&amp;lt;Year&amp;gt;2017&amp;lt;/Year&amp;gt;&amp;lt;Details&amp;gt;&amp;lt;_created&amp;gt;62366957&amp;lt;/_created&amp;gt;&amp;lt;_journal&amp;gt;Materials Science &amp;amp;amp; Engineering A&amp;lt;/_journal&amp;gt;&amp;lt;_modified&amp;gt;62387130&amp;lt;/_modified&amp;gt;&amp;lt;_pages&amp;gt;306-312&amp;lt;/_pages&amp;gt;&amp;lt;_volume&amp;gt;689&amp;lt;/_volume&amp;gt;&amp;lt;/Details&amp;gt;&amp;lt;Extra&amp;gt;&amp;lt;DBUID&amp;gt;{1D435D6B-7247-4047-942A-B772BD581E8A}&amp;lt;/DBUID&amp;gt;&amp;lt;/Extra&amp;gt;&amp;lt;/Item&amp;gt;&amp;lt;/References&amp;gt;&amp;lt;/Group&amp;gt;&amp;lt;/Citation&amp;gt;_x000a_&quot;/&gt;&lt;w:docVar w:name=&quot;NE.Ref{703CA25C-2861-4DB0-ACE1-004FDB8160FB}&quot; w:val=&quot; ADDIN NE.Ref.{703CA25C-2861-4DB0-ACE1-004FDB8160FB}&amp;lt;Citation&amp;gt;&amp;lt;Group&amp;gt;&amp;lt;References&amp;gt;&amp;lt;Item&amp;gt;&amp;lt;ID&amp;gt;33&amp;lt;/ID&amp;gt;&amp;lt;UID&amp;gt;{44FA3C37-7E84-463C-B600-FAA83BBC20DF}&amp;lt;/UID&amp;gt;&amp;lt;Title&amp;gt;Macrostructure evolution and mechanical properties of accumulative roll bonded Al/Cu/Sn multilayer composite&amp;lt;/Title&amp;gt;&amp;lt;Template&amp;gt;Journal Article&amp;lt;/Template&amp;gt;&amp;lt;Star&amp;gt;0&amp;lt;/Star&amp;gt;&amp;lt;Tag&amp;gt;0&amp;lt;/Tag&amp;gt;&amp;lt;Author&amp;gt;Mahdavian, M M; Khatami-Hamedani, H; Abedi, H R&amp;lt;/Author&amp;gt;&amp;lt;Year&amp;gt;2017&amp;lt;/Year&amp;gt;&amp;lt;Details&amp;gt;&amp;lt;_created&amp;gt;62363409&amp;lt;/_created&amp;gt;&amp;lt;_journal&amp;gt;Journal of Alloys &amp;amp;amp; Compounds&amp;lt;/_journal&amp;gt;&amp;lt;_modified&amp;gt;62363411&amp;lt;/_modified&amp;gt;&amp;lt;_pages&amp;gt;605-613&amp;lt;/_pages&amp;gt;&amp;lt;_volume&amp;gt;703&amp;lt;/_volume&amp;gt;&amp;lt;/Details&amp;gt;&amp;lt;Extra&amp;gt;&amp;lt;DBUID&amp;gt;{1D435D6B-7247-4047-942A-B772BD581E8A}&amp;lt;/DBUID&amp;gt;&amp;lt;/Extra&amp;gt;&amp;lt;/Item&amp;gt;&amp;lt;/References&amp;gt;&amp;lt;/Group&amp;gt;&amp;lt;Group&amp;gt;&amp;lt;References&amp;gt;&amp;lt;Item&amp;gt;&amp;lt;ID&amp;gt;34&amp;lt;/ID&amp;gt;&amp;lt;UID&amp;gt;{EB34427C-596F-4760-96B6-9A46441C6AA1}&amp;lt;/UID&amp;gt;&amp;lt;Title&amp;gt;Mechanical and microstructural investigation of Zn/Sn multilayered composites fabricated by accumulative roll bonding (ARB) process&amp;lt;/Title&amp;gt;&amp;lt;Template&amp;gt;Journal Article&amp;lt;/Template&amp;gt;&amp;lt;Star&amp;gt;0&amp;lt;/Star&amp;gt;&amp;lt;Tag&amp;gt;0&amp;lt;/Tag&amp;gt;&amp;lt;Author&amp;gt;Mashhadi, Amir; Atrian, Amir; Ghalandari, Laleh&amp;lt;/Author&amp;gt;&amp;lt;Year&amp;gt;2017&amp;lt;/Year&amp;gt;&amp;lt;Details&amp;gt;&amp;lt;_created&amp;gt;62363410&amp;lt;/_created&amp;gt;&amp;lt;_journal&amp;gt;Journal of Alloys &amp;amp;amp; Compounds&amp;lt;/_journal&amp;gt;&amp;lt;_modified&amp;gt;62363413&amp;lt;/_modified&amp;gt;&amp;lt;_volume&amp;gt;727&amp;lt;/_volume&amp;gt;&amp;lt;/Details&amp;gt;&amp;lt;Extra&amp;gt;&amp;lt;DBUID&amp;gt;{1D435D6B-7247-4047-942A-B772BD581E8A}&amp;lt;/DBUID&amp;gt;&amp;lt;/Extra&amp;gt;&amp;lt;/Item&amp;gt;&amp;lt;/References&amp;gt;&amp;lt;/Group&amp;gt;&amp;lt;/Citation&amp;gt;_x000a_&quot;/&gt;&lt;w:docVar w:name=&quot;NE.Ref{7A2604F7-9F36-437B-B721-0918FDD41623}&quot; w:val=&quot; ADDIN NE.Ref.{7A2604F7-9F36-437B-B721-0918FDD41623}&amp;lt;Citation&amp;gt;&amp;lt;Group&amp;gt;&amp;lt;References&amp;gt;&amp;lt;Item&amp;gt;&amp;lt;ID&amp;gt;77&amp;lt;/ID&amp;gt;&amp;lt;UID&amp;gt;{98746A6A-BA95-4052-9F67-ADC75EAC6326}&amp;lt;/UID&amp;gt;&amp;lt;Title&amp;gt;An analytical approach for necking and fracture of hard layer during accumulative roll bonding (ARB) of metallic multilayer&amp;lt;/Title&amp;gt;&amp;lt;Template&amp;gt;Journal Article&amp;lt;/Template&amp;gt;&amp;lt;Star&amp;gt;0&amp;lt;/Star&amp;gt;&amp;lt;Tag&amp;gt;0&amp;lt;/Tag&amp;gt;&amp;lt;Author&amp;gt;Reihanian, M; Naseri, M&amp;lt;/Author&amp;gt;&amp;lt;Year&amp;gt;2016&amp;lt;/Year&amp;gt;&amp;lt;Details&amp;gt;&amp;lt;_journal&amp;gt;Materials &amp;amp;amp; Design&amp;lt;/_journal&amp;gt;&amp;lt;_pages&amp;gt;1213-1222&amp;lt;/_pages&amp;gt;&amp;lt;_volume&amp;gt;89&amp;lt;/_volume&amp;gt;&amp;lt;_created&amp;gt;62594887&amp;lt;/_created&amp;gt;&amp;lt;_modified&amp;gt;62594887&amp;lt;/_modified&amp;gt;&amp;lt;_impact_factor&amp;gt;   4.525&amp;lt;/_impact_factor&amp;gt;&amp;lt;_collection_scope&amp;gt;SCIE;&amp;lt;/_collection_scope&amp;gt;&amp;lt;/Details&amp;gt;&amp;lt;Extra&amp;gt;&amp;lt;DBUID&amp;gt;{1D435D6B-7247-4047-942A-B772BD581E8A}&amp;lt;/DBUID&amp;gt;&amp;lt;/Extra&amp;gt;&amp;lt;/Item&amp;gt;&amp;lt;/References&amp;gt;&amp;lt;/Group&amp;gt;&amp;lt;/Citation&amp;gt;_x000a_&quot;/&gt;&lt;w:docVar w:name=&quot;NE.Ref{7B715EE6-5B1A-4B0C-BC85-616E64EA7734}&quot; w:val=&quot; ADDIN NE.Ref.{7B715EE6-5B1A-4B0C-BC85-616E64EA7734}&amp;lt;Citation&amp;gt;&amp;lt;Group&amp;gt;&amp;lt;References&amp;gt;&amp;lt;Item&amp;gt;&amp;lt;ID&amp;gt;73&amp;lt;/ID&amp;gt;&amp;lt;UID&amp;gt;{1B37F517-1234-48B7-80E6-86001DB3F5A7}&amp;lt;/UID&amp;gt;&amp;lt;Title&amp;gt;Scaling Theory of the Hall-Petch Relation for Multilayers&amp;lt;/Title&amp;gt;&amp;lt;Template&amp;gt;Journal Article&amp;lt;/Template&amp;gt;&amp;lt;Star&amp;gt;0&amp;lt;/Star&amp;gt;&amp;lt;Tag&amp;gt;0&amp;lt;/Tag&amp;gt;&amp;lt;Author&amp;gt;Friedman, Lawrence H; Chrzan, D C&amp;lt;/Author&amp;gt;&amp;lt;Year&amp;gt;1998&amp;lt;/Year&amp;gt;&amp;lt;Details&amp;gt;&amp;lt;_issue&amp;gt;13&amp;lt;/_issue&amp;gt;&amp;lt;_journal&amp;gt;Physical Review Letters&amp;lt;/_journal&amp;gt;&amp;lt;_pages&amp;gt;2715-2718&amp;lt;/_pages&amp;gt;&amp;lt;_volume&amp;gt;81&amp;lt;/_volume&amp;gt;&amp;lt;_created&amp;gt;62495349&amp;lt;/_created&amp;gt;&amp;lt;_modified&amp;gt;62495381&amp;lt;/_modified&amp;gt;&amp;lt;_impact_factor&amp;gt;   8.839&amp;lt;/_impact_factor&amp;gt;&amp;lt;_collection_scope&amp;gt;EI;SCI;SCIE;&amp;lt;/_collection_scope&amp;gt;&amp;lt;/Details&amp;gt;&amp;lt;Extra&amp;gt;&amp;lt;DBUID&amp;gt;{1D435D6B-7247-4047-942A-B772BD581E8A}&amp;lt;/DBUID&amp;gt;&amp;lt;/Extra&amp;gt;&amp;lt;/Item&amp;gt;&amp;lt;/References&amp;gt;&amp;lt;/Group&amp;gt;&amp;lt;Group&amp;gt;&amp;lt;References&amp;gt;&amp;lt;Item&amp;gt;&amp;lt;ID&amp;gt;70&amp;lt;/ID&amp;gt;&amp;lt;UID&amp;gt;{718EA754-1091-434E-90FB-A736F5E01DD1}&amp;lt;/UID&amp;gt;&amp;lt;Title&amp;gt;Strength of nanoscale metallic multilayers&amp;lt;/Title&amp;gt;&amp;lt;Template&amp;gt;Journal Article&amp;lt;/Template&amp;gt;&amp;lt;Star&amp;gt;0&amp;lt;/Star&amp;gt;&amp;lt;Tag&amp;gt;0&amp;lt;/Tag&amp;gt;&amp;lt;Author&amp;gt;Subedi, Samikshya; Beyerlein, Irene J; LeSar, Richard; Rollett, Anthony D&amp;lt;/Author&amp;gt;&amp;lt;Year&amp;gt;2018&amp;lt;/Year&amp;gt;&amp;lt;Details&amp;gt;&amp;lt;_alternate_title&amp;gt;Scripta Materialia&amp;lt;/_alternate_title&amp;gt;&amp;lt;_date_display&amp;gt;2018&amp;lt;/_date_display&amp;gt;&amp;lt;_date&amp;gt;2018-01-01&amp;lt;/_date&amp;gt;&amp;lt;_doi&amp;gt;https://doi.org/10.1016/j.scriptamat.2017.04.009&amp;lt;/_doi&amp;gt;&amp;lt;_isbn&amp;gt;1359-6462&amp;lt;/_isbn&amp;gt;&amp;lt;_journal&amp;gt;Scripta Materialia&amp;lt;/_journal&amp;gt;&amp;lt;_keywords&amp;gt;Confined layer slip; Nanocomposites; Dislocation; Hall-Petch; Modified Hall-Petch&amp;lt;/_keywords&amp;gt;&amp;lt;_pages&amp;gt;132-136&amp;lt;/_pages&amp;gt;&amp;lt;_url&amp;gt;http://www.sciencedirect.com/science/article/pii/S1359646217301859&amp;lt;/_url&amp;gt;&amp;lt;_volume&amp;gt;145&amp;lt;/_volume&amp;gt;&amp;lt;_created&amp;gt;62495325&amp;lt;/_created&amp;gt;&amp;lt;_modified&amp;gt;62495325&amp;lt;/_modified&amp;gt;&amp;lt;_impact_factor&amp;gt;   4.163&amp;lt;/_impact_factor&amp;gt;&amp;lt;_collection_scope&amp;gt;EI;SCI;SCIE;&amp;lt;/_collection_scope&amp;gt;&amp;lt;/Details&amp;gt;&amp;lt;Extra&amp;gt;&amp;lt;DBUID&amp;gt;{1D435D6B-7247-4047-942A-B772BD581E8A}&amp;lt;/DBUID&amp;gt;&amp;lt;/Extra&amp;gt;&amp;lt;/Item&amp;gt;&amp;lt;/References&amp;gt;&amp;lt;/Group&amp;gt;&amp;lt;/Citation&amp;gt;_x000a_&quot;/&gt;&lt;w:docVar w:name=&quot;NE.Ref{7BD1DA8B-FC4D-497D-A2C4-7C717D84FC1E}&quot; w:val=&quot; ADDIN NE.Ref.{7BD1DA8B-FC4D-497D-A2C4-7C717D84FC1E}&amp;lt;Citation&amp;gt;&amp;lt;Group&amp;gt;&amp;lt;References&amp;gt;&amp;lt;Item&amp;gt;&amp;lt;ID&amp;gt;27&amp;lt;/ID&amp;gt;&amp;lt;UID&amp;gt;{72F954C0-B6D6-4703-9210-308DB256E183}&amp;lt;/UID&amp;gt;&amp;lt;Title&amp;gt;Investigation of structure and mechanical properties of multi-layered Al/Cu composite produced by accumulative roll bonding (ARB) process&amp;lt;/Title&amp;gt;&amp;lt;Template&amp;gt;Journal Article&amp;lt;/Template&amp;gt;&amp;lt;Star&amp;gt;0&amp;lt;/Star&amp;gt;&amp;lt;Tag&amp;gt;0&amp;lt;/Tag&amp;gt;&amp;lt;Author&amp;gt;Eizadjou, M; Talachi, A Kazemi; Manesh, H Danesh; Shahabi, H Shakur; Janghorban, K&amp;lt;/Author&amp;gt;&amp;lt;Year&amp;gt;2008&amp;lt;/Year&amp;gt;&amp;lt;Details&amp;gt;&amp;lt;_created&amp;gt;62363397&amp;lt;/_created&amp;gt;&amp;lt;_issue&amp;gt;9&amp;lt;/_issue&amp;gt;&amp;lt;_journal&amp;gt;Composites Science &amp;amp;amp; Technology&amp;lt;/_journal&amp;gt;&amp;lt;_modified&amp;gt;62363397&amp;lt;/_modified&amp;gt;&amp;lt;_pages&amp;gt;2003-2009&amp;lt;/_pages&amp;gt;&amp;lt;_volume&amp;gt;68&amp;lt;/_volume&amp;gt;&amp;lt;/Details&amp;gt;&amp;lt;Extra&amp;gt;&amp;lt;DBUID&amp;gt;{1D435D6B-7247-4047-942A-B772BD581E8A}&amp;lt;/DBUID&amp;gt;&amp;lt;/Extra&amp;gt;&amp;lt;/Item&amp;gt;&amp;lt;/References&amp;gt;&amp;lt;/Group&amp;gt;&amp;lt;Group&amp;gt;&amp;lt;References&amp;gt;&amp;lt;Item&amp;gt;&amp;lt;ID&amp;gt;12&amp;lt;/ID&amp;gt;&amp;lt;UID&amp;gt;{AEED49B0-2280-45BC-B6BB-2F8E077D3121}&amp;lt;/UID&amp;gt;&amp;lt;Title&amp;gt;Strength enhancement in thin-layered Al-Cu laminates&amp;lt;/Titletr&amp;gt;&amp;lt;Tem/Iplate&amp;gt;Jot;urnal Articesle&amp;lt;/TempGrlate&amp;gt;&amp;ltt;;Star&amp;gt;0&amp;&amp;llt;/Star&amp;gtce;&amp;lt;Tag&amp;gt;0em&amp;lt;/Tag&amp;gt;&amp;lt;Author&amp;gt;Lehoczky, S L&amp;lt;/Author&amp;gt;&amp;lt;Year&amp;gt;1978&amp;lt;/Year&amp;gt;&amp;lt;Details&amp;gt;&amp;lt;_collection_scope&amp;gt;EI;SCI;SCIE;&amp;lt;/_collection_scope&amp;gt;&amp;lt;_created&amp;gt;62363387&amp;lt;/_created&amp;gt;&amp;lt;_impact_factor&amp;gt;   2.176&amp;lt;/_impact_factor&amp;gt;&amp;lt;_issue&amp;gt;11&amp;lt;/_issue&amp;gt;&amp;lt;_journal&amp;gt;Journal of Applied Physics&amp;lt;/_journal&amp;gt;&amp;lt;_keywords&amp;gt;Laminates;Copper;Fracture mechanics;Vapor deposition;Yield stress&amp;lt;/_keywords&amp;gt;&amp;lt;_modified&amp;gt;62363396&amp;lt;/_modified&amp;gt;&amp;lt;_pages&amp;gt;5479-5485&amp;lt;/_pages&amp;gt;&amp;lt;_volume&amp;gt;49&amp;lt;/_volume&amp;gt;&amp;lt;/Details&amp;gt;&amp;lt;Extra&amp;gt;&amp;lt;DBUID&amp;gt;{1D435D6B-7247-4047-942A-B772BD581E8A}&amp;lt;/DBUID&amp;gt;&amp;lt;/Extra&amp;gt;&amp;lt;/Item&amp;gt;&amp;lt;/References&amp;gt;&amp;lt;/Group&amp;gt;&amp;lt;/Citation&amp;gt;_x000a_&quot;/&gt;&lt;w:docVar w:name=&quot;NE.Ref{7C3CC6D8-C175-476A-AE69-871E4A45A3A8}&quot; w:val=&quot; ADDIN NE.Ref.{7C3CC6D8-C175-476A-AE69-871E4A45A3A8}&amp;lt;Citation&amp;gt;&amp;lt;Group&amp;gt;&amp;lt;References&amp;gt;&amp;lt;Item&amp;gt;&amp;lt;ID&amp;gt;19&amp;lt;/ID&amp;gt;&amp;lt;UID&amp;gt;{E19B4AC1-28DD-43BB-974A-851B8A2B6BD0}&amp;lt;/UID&amp;gt;&amp;lt;Title&amp;gt;High-strength and thermally stable bulk nanolayered composites due to twin-induced interfaces.&amp;lt;/Title&amp;gt;&amp;lt;Template&amp;gt;Journal Article&amp;lt;/Template&amp;gt;&amp;lt;Star&amp;gt;0&amp;lt;/Star&amp;gt;&amp;lt;Tag&amp;gt;0&amp;lt;/Tag&amp;gt;&amp;lt;Author&amp;gt;Zheng, S; Beyerlein, I J; Carpenter, J S; Kang, K; Wang, J; Han, W; Mara, N A&amp;lt;/Author&amp;gt;&amp;lt;Year&amp;gt;2013&amp;lt;/Year&amp;gt;&amp;lt;Details&amp;gt;&amp;lt;_collection_scope&amp;gt;SCI;SCIE;&amp;lt;/_collection_scope&amp;gt;&amp;lt;_created&amp;gt;62363387&amp;lt;/_created&amp;gt;&amp;lt;_impact_factor&amp;gt;  12.353&amp;lt;/_impact_factor&amp;gt;&amp;lt;_journal&amp;gt;Nature Communications&amp;lt;/_journal&amp;gt;&amp;lt;_keywords&amp;gt;nuclear (including radiation effects), defects, mechanical behavior, materials and chemistry by design, synthesis (novel materials), synthesis (scalable processing&amp;lt;/_keywords&amp;gt;&amp;lt;_modified&amp;gt;62363403&amp;lt;/_modified&amp;gt;&amp;lt;_pages&amp;gt;1696&amp;lt;/_pages&amp;gt;&amp;lt;_volume&amp;gt;4&amp;lt;/_volume&amp;gt;&amp;lt;/Details&amp;gt;&amp;lt;Extra&amp;gt;&amp;lt;DBUID&amp;gt;{1D435D6B-7247-4047-942A-B772BD581E8A}&amp;lt;/DBUID&amp;gt;&amp;lt;/Extra&amp;gt;&amp;lt;/Item&amp;gt;&amp;lt;/References&amp;gt;&amp;lt;/Group&amp;gt;&amp;lt;/Citation&amp;gt;_x000a_&quot;/&gt;&lt;w:docVar w:name=&quot;NE.Ref{8224ACA9-6F5A-4716-86CB-A4A8C8B4838B}&quot; w:val=&quot; ADDIN NE.Ref.{8224ACA9-6F5A-4716-86CB-A4A8C8B4838B}&amp;lt;Citation&amp;gt;&amp;lt;Group&amp;gt;&amp;lt;References&amp;gt;&amp;lt;Item&amp;gt;&amp;lt;ID&amp;gt;53&amp;lt;/ID&amp;gt;&amp;lt;UID&amp;gt;{D9B92035-CDB0-455B-B095-A2FBAF27208B}&amp;lt;/UID&amp;gt;&amp;lt;Title&amp;gt;Revealing extraordinary intrinsic tensile plasticity in gradient nano-grained copper.&amp;lt;/Title&amp;gt;&amp;lt;Template&amp;gt;Journal Article&amp;lt;/Template&amp;gt;&amp;lt;Star&amp;gt;0&amp;lt;/Star&amp;gt;&amp;lt;Tag&amp;gt;0&amp;lt;/Tag&amp;gt;&amp;lt;Author&amp;gt;Fang, T H; Li, W L; Tao, N R; Lu, K&amp;lt;/Author&amp;gt;&amp;lt;Year&amp;gt;2011&amp;lt;/Year&amp;gt;&amp;lt;Details&amp;gt;&amp;lt;_accessed&amp;gt;62425148&amp;lt;/_accessed&amp;gt;&amp;lt;_collection_scope&amp;gt;SCI;SCIE;&amp;lt;/_collection_scope&amp;gt;&amp;lt;_created&amp;gt;62425044&amp;lt;/_created&amp;gt;&amp;lt;_impact_factor&amp;gt;  41.058&amp;lt;/_impact_factor&amp;gt;&amp;lt;_issue&amp;gt;6024&amp;lt;/_issue&amp;gt;&amp;lt;_journal&amp;gt;Science&amp;lt;/_journal&amp;gt;&amp;lt;_modified&amp;gt;62425044&amp;lt;/_modified&amp;gt;&amp;lt;_pages&amp;gt;1587-1590&amp;lt;/_pages&amp;gt;&amp;lt;_volume&amp;gt;331&amp;lt;/_volume&amp;gt;&amp;lt;/Details&amp;gt;&amp;lt;Extra&amp;gt;&amp;lt;DBUID&amp;gt;{1D435D6B-7247-4047-942A-B772BD581E8A}&amp;lt;/DBUID&amp;gt;&amp;lt;/Extra&amp;gt;&amp;lt;/Item&amp;gt;&amp;lt;/References&amp;gt;&amp;lt;/Group&amp;gt;&amp;lt;/Citation&amp;gt;_x000a_&quot;/&gt;&lt;w:docVar w:name=&quot;NE.Ref{831393B2-C517-4879-A401-9774007410CE}&quot; w:val=&quot; ADDIN NE.Ref.{831393B2-C517-4879-A401-9774007410CE}&amp;lt;Citation&amp;gt;&amp;lt;Group&amp;gt;&amp;lt;References&amp;gt;&amp;lt;Item&amp;gt;&amp;lt;ID&amp;gt;25&amp;lt;/ID&amp;gt;&amp;lt;UID&amp;gt;{C84D1D8E-2E33-4D7C-A1BD-3BF7A524FF3B}&amp;lt;/UID&amp;gt;&amp;lt;Title&amp;gt;Processing sheet materials by accumulative roll bonding and reaction annealing from Ti/Al/Nb elemental foils&amp;lt;/Title&amp;gt;&amp;lt;Template&amp;gt;Journal Article&amp;lt;/Template&amp;gt;&amp;lt;Star&amp;gt;0&amp;lt;/Star&amp;gt;&amp;lt;Tag&amp;gt;0&amp;lt;/Tag&amp;gt;&amp;lt;Author&amp;gt;Zhang, Rengang; Acoff, Viola L&amp;lt;/Author&amp;gt;&amp;lt;Year&amp;gt;2007&amp;lt;/Year&amp;gt;&amp;lt;Details&amp;gt;&amp;lt;_created&amp;gt;62363387&amp;lt;/_created&amp;gt;&amp;lt;_issue&amp;gt;1&amp;lt;/_issue&amp;gt;&amp;lt;_journal&amp;gt;Materials Science &amp;amp;amp; Engineering A&amp;lt;/_journal&amp;gt;&amp;lt;_keywords&amp;gt;Ti?CAl–Nb alloyga;AccumulativeVi roll bondingut;Reaction annYeealing;Intermltetallics&amp;lt;/lt_keywords&amp;gt;&amp;lltt;_modified&amp;gt;62363404&amp;lt;/_modified&amp;gt;&amp;lt;_pages&amp;gt;67-73&amp;lt;/_pages&amp;gt;&amp;lt;_volume&amp;gt;463&amp;lt;/_volume&amp;gt;&amp;lt;/Details&amp;gt;&amp;lt;Extra&amp;egt;&amp;lt;DBUID&amp;?gt;{1D435D6B-7247-4047-942A-B772BD581E8A}&amp;lt;/DBUID&amp;gt;&amp;lt;/Extra&amp;gt;&amp;lt;/Item&amp;gt;&amp;lt;/References&amp;gt;&amp;lt;/Group&amp;gt;&amp;lt;/Citation&amp;gt;_x000a_&quot;/&gt;&lt;w:docVar w:name=&quot;NE.Ref{84D82AF3-F4C6-42D8-91AC-A669AC410D19}&quot; w:val=&quot; ADDIN NE.Ref.{84D82AF3-F4C6-42D8-91AC-A669AC410D19}&amp;lt;Citation&amp;gt;&amp;lt;Group&amp;gt;&amp;lt;References&amp;gt;&amp;lt;Item&amp;gt;&amp;lt;ID&amp;gt;52&amp;lt;/ID&amp;gt;&amp;lt;UID&amp;gt;{449B0D2B-6868-41C9-8176-27685251B7EF}&amp;lt;/UID&amp;gt;&amp;lt;Title&amp;gt;High strength and thermal stability of bulk Cu/Ta nanolamellar multilayers fabricated by cross accumulative roll bonding&amp;lt;/Title&amp;gt;&amp;lt;Template&amp;gt;Journal Article&amp;lt;/Template&amp;gt;&amp;lt;Star&amp;gt;0&amp;lt;/Star&amp;gt;&amp;lt;Tag&amp;gt;0&amp;lt;/Tag&amp;gt;&amp;lt;Author&amp;gt;Zeng, L F; Gao, R; Fang, Q F; Wang, X P; Xie, Z M; Miao, S; Hao, T; Zhang, T&amp;lt;/Author&amp;gt;&amp;lt;Year&amp;gt;2016&amp;lt;/Year&amp;gt;&amp;lt;Details&amp;gt;&amp;lt;_collection_scope&amp;gt;EI;SCI;SCIE;&amp;lt;/_collection_scope&amp;gt;&amp;lt;_created&amp;gt;62420865&amp;lt;/_created&amp;gt;&amp;lt;_impact_factor&amp;gt;   6.036&amp;lt;/_impact_factor&amp;gt;&amp;lt;_journal&amp;gt;Acta Materialia&amp;lt;/_journal&amp;gt;&amp;lt;_modified&amp;gt;62425151&amp;lt;/_modified&amp;gt;&amp;lt;_pages&amp;gt;341-351&amp;lt;/_pages&amp;gt;&amp;lt;_volume&amp;gt;110&amp;lt;/_volume&amp;gt;&amp;lt;/Details&amp;gt;&amp;lt;Extra&amp;gt;&amp;lt;DBUID&amp;gt;{1D435D6B-7247-4047-942A-B772BD581E8A}&amp;lt;/DBUID&amp;gt;&amp;lt;/Extra&amp;gt;&amp;lt;/Item&amp;gt;&amp;lt;/References&amp;gt;&amp;lt;/Group&amp;gt;&amp;lt;Group&amp;gt;&amp;lt;References&amp;gt;&amp;lt;Item&amp;gt;&amp;lt;ID&amp;gt;45&amp;lt;/ID&amp;gt;&amp;lt;UID&amp;gt;{2F150698-082B-4AE7-B566-B712EB3F56D5}&amp;lt;/UID&amp;gt;&amp;lt;Title&amp;gt;Microstructural evolution, mechanical properties, and strain hardening behavior of ultrafine grained commercial pure copper during the accumulative roll bonding process&amp;lt;/Title&amp;gt;&amp;lt;Template&amp;gt;Journal Article&amp;lt;/Template&amp;gt;&amp;lt;Star&amp;gt;0&amp;lt;/Star&amp;gt;&amp;lt;Tag&amp;gt;0&amp;lt;/Tag&amp;gt;&amp;lt;Author&amp;gt;Fattah-Alhosseini, A; Imantalab, O; Mazaheri, Y; Keshavarz, M K&amp;lt;/Author&amp;gt;&amp;lt;Year&amp;gt;2016&amp;lt;/Year&amp;gt;&amp;lt;Details&amp;gt;&amp;lt;_created&amp;gt;62372002&amp;lt;/_created&amp;gt;&amp;lt;_journal&amp;gt;Materials Science &amp;amp;amp; Engineering A&amp;lt;/_journal&amp;gt;&amp;lt;_modified&amp;gt;62372008&amp;lt;/_modified&amp;gt;&amp;lt;_pages&amp;gt;8-14&amp;lt;/_pages&amp;gt;&amp;lt;_volume&amp;gt;650&amp;lt;/_volume&amp;gt;&amp;lt;/Details&amp;gt;&amp;lt;Extra&amp;gt;&amp;lt;DBUID&amp;gt;{1D435D6B-7247-4047-942A-B772BD581E8A}&amp;lt;/DBUID&amp;gt;&amp;lt;/Extra&amp;gt;&amp;lt;/Item&amp;gt;&amp;lt;/References&amp;gt;&amp;lt;/Group&amp;gt;&amp;lt;/Citation&amp;gt;_x000a_&quot;/&gt;&lt;w:docVar w:name=&quot;NE.Ref{8757D7D1-D086-4D8B-8289-BF7E4B57DDCE}&quot; w:val=&quot; ADDIN NE.Ref.{8757D7D1-D086-4D8B-8289-BF7E4B57DDCE}&amp;lt;Citation&amp;gt;&amp;lt;Group&amp;gt;&amp;lt;References&amp;gt;&amp;lt;Item&amp;gt;&amp;lt;ID&amp;gt;33&amp;lt;/ID&amp;gt;&amp;lt;UID&amp;gt;{44FA3C37-7E84-463C-B600-FAA83BBC20DF}&amp;lt;/UID&amp;gt;&amp;lt;Title&amp;gt;Macrostructure evolution and mechanical properties of accumulative roll bonded Al/Cu/Sn multilayer composite&amp;lt;/Title&amp;gt;&amp;lt;Template&amp;gt;Journal Article&amp;lt;/Template&amp;gt;&amp;lt;Star&amp;gt;0&amp;lt;/Star&amp;gt;&amp;lt;Tag&amp;gt;0&amp;lt;/Tag&amp;gt;&amp;lt;Author&amp;gt;Mahdavian, M M; Khatami-Hamedani, H; Abedi, H R&amp;lt;/Author&amp;gt;&amp;lt;Year&amp;gt;2017&amp;lt;/Year&amp;gt;&amp;lt;Details&amp;gt;&amp;lt;_created&amp;gt;62363409&amp;lt;/_created&amp;gt;&amp;lt;_journal&amp;gt;Journal of Alloys &amp;amp;amp; Compounds&amp;lt;/_journal&amp;gt;&amp;lt;_modified&amp;gt;62363411&amp;lt;/_modified&amp;gt;&amp;lt;_pages&amp;gt;605-613&amp;lt;/_pages&amp;gt;&amp;lt;_volume&amp;gt;703&amp;lt;/_volume&amp;gt;&amp;lt;/Details&amp;gt;&amp;lt;Extra&amp;gt;&amp;lt;DBUID&amp;gt;{1D435D6B-7247-4047-942A-B772BD581E8A}&amp;lt;/DBUID&amp;gt;&amp;lt;/Extra&amp;gt;&amp;lt;/Item&amp;gt;&amp;lt;/References&amp;gt;&amp;lt;/Group&amp;gt;&amp;lt;/Citation&amp;gt;_x000a_&quot;/&gt;&lt;w:docVar w:name=&quot;NE.Ref{8B580F0E-120D-4282-B433-958B492D8604}&quot; w:val=&quot; ADDIN NE.Ref.{8B580F0E-120D-4282-B433-958B492D8604}&amp;lt;Citation&amp;gt;&amp;lt;Group&amp;gt;&amp;lt;References&amp;gt;&amp;lt;Item&amp;gt;&amp;lt;ID&amp;gt;27&amp;lt;/ID&amp;gt;&amp;lt;UID&amp;gt;{72F954C0-B6D6-4703-9210-308DB256E183}&amp;lt;/UID&amp;gt;&amp;lt;Title&amp;gt;Investigation of structure and mechanical properties of multi-layered Al/Cu composite produced by accumulative roll bonding (ARB) process&amp;lt;/Title&amp;gt;&amp;lt;Template&amp;gt;Journal Article&amp;lt;/Template&amp;gt;&amp;lt;Star&amp;gt;0&amp;lt;/Star&amp;gt;&amp;lt;Tag&amp;gt;0&amp;lt;/Tag&amp;gt;&amp;lt;Author&amp;gt;Eizadjou, M; Talachi, A Kazemi; Manesh, H Danesh; Shahabi, H Shakur; Janghorban, K&amp;lt;/Author&amp;gt;&amp;lt;Year&amp;gt;2008&amp;lt;/Year&amp;gt;&amp;lt;Details&amp;gt;&amp;lt;_created&amp;gt;62363397&amp;lt;/_created&amp;gt;&amp;lt;_issue&amp;gt;9&amp;lt;/_issue&amp;gt;&amp;lt;_journal&amp;gt;Composites Science &amp;amp;amp; Technology&amp;lt;/_journal&amp;gt;&amp;lt;_modified&amp;gt;62372010&amp;lt;/_modified&amp;gt;&amp;lt;_pages&amp;gt;2003-2009&amp;lt;/_pages&amp;gt;&amp;lt;_volume&amp;gt;68&amp;lt;/_volume&amp;gt;&amp;lt;/Details&amp;gt;&amp;lt;Extra&amp;gt;&amp;lt;DBUID&amp;gt;{1D435D6B-7247-4047-942A-B772BD581E8A}&amp;lt;/DBUID&amp;gt;&amp;lt;/Extra&amp;gt;&amp;lt;/Item&amp;gt;&amp;lt;/References&amp;gt;&amp;lt;/Group&amp;gt;&amp;lt;/Citation&amp;gt;_x000a_&quot;/&gt;&lt;w:docVar w:name=&quot;NE.Ref{8F060273-DEF7-4A6F-9642-0632B12D59B5}&quot; w:val=&quot; ADDIN NE.Ref.{8F060273-DEF7-4A6F-9642-0632B12D59B5}&amp;lt;Citation&amp;gt;&amp;lt;Group&amp;gt;&amp;lt;References&amp;gt;&amp;lt;Item&amp;gt;&amp;lt;ID&amp;gt;35&amp;lt;/ID&amp;gt;&amp;lt;UID&amp;gt;{EB5C4585-98DB-4652-92E5-A11A31C26FF1}&amp;lt;/UID&amp;gt;&amp;lt;Title&amp;gt;Microstructure evolution and mechanical properties of Cu/Zn multilayer processed by accumulative roll bonding (ARB)&amp;lt;/Title&amp;gt;&amp;lt;Template&amp;gt;Journal Article&amp;lt;/Template&amp;gt;&amp;lt;Star&amp;gt;0&amp;lt;/Star&amp;gt;&amp;lt;Tag&amp;gt;0&amp;lt;/Tag&amp;gt;&amp;lt;Author&amp;gt;Ghalandari, L; Mahdavian, M M; Reihanian, M&amp;lt;/Author&amp;gt;&amp;lt;Year&amp;gt;2014&amp;lt;/Year&amp;gt;&amp;lt;Details&amp;gt;&amp;lt;_created&amp;gt;62363410&amp;lt;/_created&amp;gt;&amp;lt;_issue&amp;gt;3&amp;lt;/_issue&amp;gt;&amp;lt;_journal&amp;gt;Materials Science &amp;amp;amp; Engineering A&amp;lt;/_journal&amp;gt;&amp;lt;_modified&amp;gt;62363414&amp;lt;/_modified&amp;gt;&amp;lt;_pages&amp;gt;145-152&amp;lt;/_pages&amp;gt;&amp;lt;_volume&amp;gt;593&amp;lt;/_volume&amp;gt;&amp;lt;/Details&amp;gt;&amp;lt;Extra&amp;gt;&amp;lt;DBUID&amp;gt;{1D435D6B-7247-4047-942A-B772BD581E8A}&amp;lt;/DBUID&amp;gt;&amp;lt;/Extra&amp;gt;&amp;lt;/Item&amp;gt;&amp;lt;/References&amp;gt;&amp;lt;/Group&amp;gt;&amp;lt;/Citation&amp;gt;_x000a_&quot;/&gt;&lt;w:docVar w:name=&quot;NE.Ref{92728DDA-8A37-40A9-A05A-E173A95239AC}&quot; w:val=&quot; ADDIN NE.Ref.{92728DDA-8A37-40A9-A05A-E173A95239AC}&amp;lt;Citation&amp;gt;&amp;lt;Group&amp;gt;&amp;lt;References&amp;gt;&amp;lt;Item&amp;gt;&amp;lt;ID&amp;gt;33&amp;lt;/ID&amp;gt;&amp;lt;UID&amp;gt;{44FA3C37-7E84-463C-B600-FAA83BBC20DF}&amp;lt;/UID&amp;gt;&amp;lt;Title&amp;gt;Macrostructure evolution and mechanical properties of accumulative roll bonded Al/Cu/Sn multilayer composite&amp;lt;/Title&amp;gt;&amp;lt;Template&amp;gt;Journal Article&amp;lt;/Template&amp;gt;&amp;lt;Star&amp;gt;0&amp;lt;/Star&amp;gt;&amp;lt;Tag&amp;gt;0&amp;lt;/Tag&amp;gt;&amp;lt;Author&amp;gt;Mahdavian, M M; Khatami-Hamedani, H; Abedi, H R&amp;lt;/Author&amp;gt;&amp;lt;Year&amp;gt;2017&amp;lt;/Year&amp;gt;&amp;lt;Details&amp;gt;&amp;lt;_created&amp;gt;62363409&amp;lt;/_created&amp;gt;&amp;lt;_journal&amp;gt;Journal of Alloys &amp;amp;amp; Compounds&amp;lt;/_journal&amp;gt;&amp;lt;_modified&amp;gt;62363411&amp;lt;/_modified&amp;gt;&amp;lt;_pages&amp;gt;605-613&amp;lt;/_pages&amp;gt;&amp;lt;_volume&amp;gt;703&amp;lt;/_volume&amp;gt;&amp;lt;/Details&amp;gt;&amp;lt;Extra&amp;gt;&amp;lt;DBUID&amp;gt;{1D435D6B-7247-4047-942A-B772BD581E8A}&amp;lt;/DBUID&amp;gt;&amp;lt;/Extra&amp;gt;&amp;lt;/Item&amp;gt;&amp;lt;/References&amp;gt;&amp;lt;/Group&amp;gt;&amp;lt;/Citation&amp;gt;_x000a_&quot;/&gt;&lt;w:docVar w:name=&quot;NE.Ref{928FA561-DF0E-45F3-BD1F-5B86D59ED9DA}&quot; w:val=&quot; ADDIN NE.Ref.{928FA561-DF0E-45F3-BD1F-5B86D59ED9DA}&amp;lt;Citation&amp;gt;&amp;lt;Group&amp;gt;&amp;lt;References&amp;gt;&amp;lt;Item&amp;gt;&amp;lt;ID&amp;gt;33&amp;lt;/ID&amp;gt;&amp;lt;UID&amp;gt;{44FA3C37-7E84-463C-B600-FAA83BBC20DF}&amp;lt;/UID&amp;gt;&amp;lt;Title&amp;gt;Macrostructure evolution and mechanical properties of accumulative roll bonded Al/Cu/Sn multilayer composite&amp;lt;/Title&amp;gt;&amp;lt;Template&amp;gt;Journal Article&amp;lt;/Template&amp;gt;&amp;lt;Star&amp;gt;0&amp;lt;/Star&amp;gt;&amp;lt;Tag&amp;gt;0&amp;lt;/Tag&amp;gt;&amp;lt;Author&amp;gt;Mahdavian, M M; Khatami-Hamedani, H; Abedi, H R&amp;lt;/Author&amp;gt;&amp;lt;Year&amp;gt;2017&amp;lt;/Year&amp;gt;&amp;lt;Details&amp;gt;&amp;lt;_created&amp;gt;62363409&amp;lt;/_created&amp;gt;&amp;lt;_journal&amp;gt;Journal of Alloys &amp;amp;amp; Compounds&amp;lt;/_journal&amp;gt;&amp;lt;_modified&amp;gt;62363411&amp;lt;/_modified&amp;gt;&amp;lt;_pages&amp;gt;605-613&amp;lt;/_pages&amp;gt;&amp;lt;_volume&amp;gt;703&amp;lt;/_volume&amp;gt;&amp;lt;/Details&amp;gt;&amp;lt;Extra&amp;gt;&amp;lt;DBUID&amp;gt;{1D435D6B-7247-4047-942A-B772BD581E8A}&amp;lt;/DBUID&amp;gt;&amp;lt;/Extra&amp;gt;&amp;lt;/Item&amp;gt;&amp;lt;/References&amp;gt;&amp;lt;/Group&amp;gt;&amp;lt;/Citation&amp;gt;_x000a_&quot;/&gt;&lt;w:docVar w:name=&quot;NE.Ref{933E4D8D-78FA-48AF-87B3-8CEDB6673123}&quot; w:val=&quot; ADDIN NE.Ref.{933E4D8D-78FA-48AF-87B3-8CEDB6673123}&amp;lt;Citation&amp;gt;&amp;lt;Group&amp;gt;&amp;lt;References&amp;gt;&amp;lt;Item&amp;gt;&amp;lt;ID&amp;gt;60&amp;lt;/ID&amp;gt;&amp;lt;UID&amp;gt;{05C79D47-89A6-4D31-9C72-FF9426F5ACDE}&amp;lt;/UID&amp;gt;&amp;lt;Title&amp;gt;Bifurcation in deformation behavior of Cu and Ta by accumulative roll-bonding at high temperature&amp;lt;/Title&amp;gt;&amp;lt;Template&amp;gt;Journal Article&amp;lt;/Template&amp;gt;&amp;lt;Star&amp;gt;0&amp;lt;/Star&amp;gt;&amp;lt;Tag&amp;gt;0&amp;lt;/Tag&amp;gt;&amp;lt;Author&amp;gt;Mungole, Tarang; Mansoor, Bilal; Ayoub, Georges; Field, David P&amp;lt;/Author&amp;gt;&amp;lt;Year&amp;gt;2017&amp;lt;/Year&amp;gt;&amp;lt;Details&amp;gt;&amp;lt;_collection_scope&amp;gt;EI;SCI;SCIE;&amp;lt;/_collection_scope&amp;gt;&amp;lt;_created&amp;gt;62425291&amp;lt;/_created&amp;gt;&amp;lt;_impact_factor&amp;gt;   4.163&amp;lt;/_impact_factor&amp;gt;&amp;lt;_journal&amp;gt;Scripta Materialia&amp;lt;/_journal&amp;gt;&amp;lt;_modified&amp;gt;62425296&amp;lt;/_modified&amp;gt;&amp;lt;_pages&amp;gt;87-91&amp;lt;/_pages&amp;gt;&amp;lt;_volume&amp;gt;136&amp;lt;/_volume&amp;gt;&amp;lt;/Details&amp;gt;&amp;lt;Extra&amp;gt;&amp;lt;DBUID&amp;gt;{1D435D6B-7247-4047-942A-B772BD581E8A}&amp;lt;/DBUID&amp;gt;&amp;lt;/Extra&amp;gt;&amp;lt;/Item&amp;gt;&amp;lt;/References&amp;gt;&amp;lt;/Group&amp;gt;&amp;lt;/Citation&amp;gt;_x000a_&quot;/&gt;&lt;w:docVar w:name=&quot;NE.Ref{98460ED7-B773-434B-B4C1-6D4CD3E72A59}&quot; w:val=&quot; ADDIN NE.Ref.{98460ED7-B773-434B-B4C1-6D4CD3E72A59}&amp;lt;Citation&amp;gt;&amp;lt;Group&amp;gt;&amp;lt;References&amp;gt;&amp;lt;Item&amp;gt;&amp;lt;ID&amp;gt;35&amp;lt;/ID&amp;gt;&amp;lt;UID&amp;gt;{EB5C4585-98DB-4652-92E5-A11A31C26FF1}&amp;lt;/UID&amp;gt;&amp;lt;Title&amp;gt;Microstructure evolution and mechanical properties of Cu/Zn multilayer processed by accumulative roll bonding (ARB)&amp;lt;/Title&amp;gt;&amp;lt;Template&amp;gt;Journal Article&amp;lt;/Template&amp;gt;&amp;lt;Star&amp;gt;0&amp;lt;/Star&amp;gt;&amp;lt;Tag&amp;gt;0&amp;lt;/Tag&amp;gt;&amp;lt;Author&amp;gt;Ghalandari, L; Mahdavian, M M; Reihanian, M&amp;lt;/Author&amp;gt;&amp;lt;Year&amp;gt;2014&amp;lt;/Year&amp;gt;&amp;lt;Details&amp;gt;&amp;lt;_created&amp;gt;62363410&amp;lt;/_created&amp;gt;&amp;lt;_issue&amp;gt;3&amp;lt;/_issue&amp;gt;&amp;lt;_journal&amp;gt;Materials Science &amp;amp;amp; Engineering A&amp;lt;/_journal&amp;gt;&amp;lt;_modified&amp;gt;62363414&amp;lt;/_modified&amp;gt;&amp;lt;_pages&amp;gt;145-152&amp;lt;/_pages&amp;gt;&amp;lt;_volume&amp;gt;593&amp;lt;/_volume&amp;gt;&amp;lt;/Details&amp;gt;&amp;lt;Extra&amp;gt;&amp;lt;DBUID&amp;gt;{1D435D6B-7247-4047-942A-B772BD581E8A}&amp;lt;/DBUID&amp;gt;&amp;lt;/Extra&amp;gt;&amp;lt;/Item&amp;gt;&amp;lt;/References&amp;gt;&amp;lt;/Group&amp;gt;&amp;lt;Group&amp;gt;&amp;lt;References&amp;gt;&amp;lt;Item&amp;gt;&amp;lt;ID&amp;gt;33&amp;lt;/ID&amp;gt;&amp;lt;UID&amp;gt;{44FA3C37-7E84-463C-B600-FAA83BBC20DF}&amp;lt;/UID&amp;gt;&amp;lt;Title&amp;gt;Macrostructure evolution and mechanical properties of accumulative roll bonded Al/Cu/Sn multilayer composite&amp;lt;/Title&amp;gt;&amp;lt;Template&amp;gt;Journal Article&amp;lt;/Template&amp;gt;&amp;lt;Star&amp;gt;0&amp;lt;/Star&amp;gt;&amp;lt;Tag&amp;gt;0&amp;lt;/Tag&amp;gt;&amp;lt;Author&amp;gt;Mahdavian, M M; Khatami-Hamedani, H; Abedi, H R&amp;lt;/Author&amp;gt;&amp;lt;Year&amp;gt;2017&amp;lt;/Year&amp;gt;&amp;lt;Details&amp;gt;&amp;lt;_created&amp;gt;62363409&amp;lt;/_created&amp;gt;&amp;lt;_journal&amp;gt;Journal of Alloys &amp;amp;amp; Compounds&amp;lt;/_journal&amp;gt;&amp;lt;_modified&amp;gt;62363411&amp;lt;/_modified&amp;gt;&amp;lt;_pages&amp;gt;605-613&amp;lt;/_pages&amp;gt;&amp;lt;_volume&amp;gt;703&amp;lt;/_volume&amp;gt;&amp;lt;/Details&amp;gt;&amp;lt;Extra&amp;gt;&amp;lt;DBUID&amp;gt;{1D435D6B-7247-4047-942A-B772BD581E8A}&amp;lt;/DBUID&amp;gt;&amp;lt;/Extra&amp;gt;&amp;lt;/Item&amp;gt;&amp;lt;/References&amp;gt;&amp;lt;/Group&amp;gt;&amp;lt;/Citation&amp;gt;_x000a_&quot;/&gt;&lt;w:docVar w:name=&quot;NE.Ref{98B4DAF7-83D1-4BC0-98F4-DA5285A37886}&quot; w:val=&quot; ADDIN NE.Ref.{98B4DAF7-83D1-4BC0-98F4-DA5285A37886}&amp;lt;Citation&amp;gt;&amp;lt;Group&amp;gt;&amp;lt;References&amp;gt;&amp;lt;Item&amp;gt;&amp;lt;ID&amp;gt;33&amp;lt;/ID&amp;gt;&amp;lt;UID&amp;gt;{44FA3C37-7E84-463C-B600-FAA83BBC20DF}&amp;lt;/UID&amp;gt;&amp;lt;Title&amp;gt;Macrostructure evolution and mechanical properties of accumulative roll bonded Al/Cu/Sn multilayer composite&amp;lt;/Title&amp;gt;&amp;lt;Template&amp;gt;Journal Article&amp;lt;/Template&amp;gt;&amp;lt;Star&amp;gt;0&amp;lt;/Star&amp;gt;&amp;lt;Tag&amp;gt;0&amp;lt;/Tag&amp;gt;&amp;lt;Author&amp;gt;Mahdavian, M M; Khatami-Hamedani, H; Abedi, H R&amp;lt;/Author&amp;gt;&amp;lt;Year&amp;gt;2017&amp;lt;/Year&amp;gt;&amp;lt;Details&amp;gt;&amp;lt;_created&amp;gt;62363409&amp;lt;/_created&amp;gt;&amp;lt;_journal&amp;gt;Journal of Alloys &amp;amp;amp; Compounds&amp;lt;/_journal&amp;gt;&amp;lt;_modified&amp;gt;62363411&amp;lt;/_modified&amp;gt;&amp;lt;_pages&amp;gt;605-613&amp;lt;/_pages&amp;gt;&amp;lt;_volume&amp;gt;703&amp;lt;/_volume&amp;gt;&amp;lt;/Details&amp;gt;&amp;lt;Extra&amp;gt;&amp;lt;DBUID&amp;gt;{1D435D6B-7247-4047-942A-B772BD581E8A}&amp;lt;/DBUID&amp;gt;&amp;lt;/Extra&amp;gt;&amp;lt;/Item&amp;gt;&amp;lt;/References&amp;gt;&amp;lt;/Group&amp;gt;&amp;lt;Group&amp;gt;&amp;lt;References&amp;gt;&amp;lt;Item&amp;gt;&amp;lt;ID&amp;gt;35&amp;lt;/ID&amp;gt;&amp;lt;UID&amp;gt;{EB5C4585-98DB-4652-92E5-A11A31C26FF1}&amp;lt;/UID&amp;gt;&amp;lt;Title&amp;gt;Microstructure evolution and mechanical properties of Cu/Zn multilayer processed by accumulative roll bonding (ARB)&amp;lt;/Title&amp;gt;&amp;lt;Template&amp;gt;Journal Article&amp;lt;/Template&amp;gt;&amp;lt;Star&amp;gt;0&amp;lt;/Star&amp;gt;&amp;lt;Tag&amp;gt;0&amp;lt;/Tag&amp;gt;&amp;lt;Author&amp;gt;Ghalandari, L; Mahdavian, M M; Reihanian, M&amp;lt;/Author&amp;gt;&amp;lt;Year&amp;gt;2014&amp;lt;/Year&amp;gt;&amp;lt;Details&amp;gt;&amp;lt;_created&amp;gt;62363410&amp;lt;/_created&amp;gt;&amp;lt;_issue&amp;gt;3&amp;lt;/_issue&amp;gt;&amp;lt;_journal&amp;gt;Materials Science &amp;amp;amp; Engineering A&amp;lt;/_journal&amp;gt;&amp;lt;_modified&amp;gt;62363414&amp;lt;/_modified&amp;gt;&amp;lt;_pages&amp;gt;145-152&amp;lt;/_pages&amp;gt;&amp;lt;_volume&amp;gt;593&amp;lt;/_volume&amp;gt;&amp;lt;/Details&amp;gt;&amp;lt;Extra&amp;gt;&amp;lt;DBUID&amp;gt;{1D435D6B-7247-4047-942A-B772BD581E8A}&amp;lt;/DBUID&amp;gt;&amp;lt;/Extra&amp;gt;&amp;lt;/Item&amp;gt;&amp;lt;/References&amp;gt;&amp;lt;/Group&amp;gt;&amp;lt;/Citation&amp;gt;_x000a_&quot;/&gt;&lt;w:docVar w:name=&quot;NE.Ref{9A82D278-83C6-4949-94D6-67A1528B0EEF}&quot; w:val=&quot; ADDIN NE.Ref.{9A82D278-83C6-4949-94D6-67A1528B0EEF}&amp;lt;Citation&amp;gt;&amp;lt;Group&amp;gt;&amp;lt;References&amp;gt;&amp;lt;Item&amp;gt;&amp;lt;ID&amp;gt;22&amp;lt;/ID&amp;gt;&amp;lt;UID&amp;gt;{351DCD2D-F3F9-4A3C-A04A-D939BA7B85E1}&amp;lt;/UID&amp;gt;&amp;lt;Title&amp;gt;The Cu?Nb (Copper-Niobium) system&amp;lt;/Title&amp;gt;&amp;lt;Template&amp;gt;Journal Article&amp;lt;/Template&amp;gt;&amp;lt;Star&amp;gt;0&amp;lt;/Star&amp;gt;&amp;lt;Tag&amp;gt;0&amp;lt;/Tag&amp;gt;&amp;lt;Author&amp;gt;Chakrabarti, D J; Laughlin, D E&amp;lt;/Author&amp;gt;&amp;lt;Year&amp;gt;1982&amp;lt;/Year&amp;gt;&amp;lt;Details&amp;gt;&amp;lt;_accessed&amp;gt;62414485&amp;lt;/_accessed&amp;gt;&amp;lt;_created&amp;gt;62363387&amp;lt;/_created&amp;gt;&amp;lt;_issue&amp;gt;4&amp;lt;/_issue&amp;gt;&amp;lt;_journal&amp;gt;Bulletin of Alloy Phase Diagrams&amp;lt;/_journal&amp;gt;&amp;lt;_modified&amp;gt;62363406&amp;lt;/_modified&amp;gt;&amp;lt;_pages&amp;gt;455-460&amp;lt;/_pages&amp;gt;&amp;lt;_volume&amp;gt;2&amp;lt;/_volume&amp;gt;&amp;lt;/Details&amp;gt;&amp;lt;Extra&amp;gt;&amp;lt;DBUID&amp;gt;{1D435D6B-7247-4047-942A-B772BD581E8A}&amp;lt;/DBUID&amp;gt;&amp;lt;/Extra&amp;gt;&amp;lt;/Item&amp;gt;&amp;lt;/References&amp;gt;&amp;lt;/Group&amp;gt;&amp;lt;/Citation&amp;gt;_x000a_&quot;/&gt;&lt;w:docVar w:name=&quot;NE.Ref{9C250800-81A9-4436-8186-D8E62081C727}&quot; w:val=&quot; ADDIN NE.Ref.{9C250800-81A9-4436-8186-D8E62081C727}&amp;lt;Citation&amp;gt;&amp;lt;Group&amp;gt;&amp;lt;References&amp;gt;&amp;lt;Item&amp;gt;&amp;lt;ID&amp;gt;61&amp;lt;/ID&amp;gt;&amp;lt;UID&amp;gt;{1A6A631F-889B-4B7B-83D4-8686947545CF}&amp;lt;/UID&amp;gt;&amp;lt;Title&amp;gt;Tensile behavior and flow stress anisotropy of accumulative roll bonded Cu-Nb nanolaminates&amp;lt;/Title&amp;gt;&amp;lt;Template&amp;gt;Journal Article&amp;lt;/Template&amp;gt;&amp;lt;Star&amp;gt;0&amp;lt;/Star&amp;gt;&amp;lt;Tag&amp;gt;0&amp;lt;/Tag&amp;gt;&amp;lt;Author&amp;gt;Nizolek, Thomas; Beyerlein, Irene J; Mara, Nathan A; Avallone, Jaclyn T; Pollock, Tresa M&amp;lt;/Author&amp;gt;&amp;lt;Year&amp;gt;2016&amp;lt;/Year&amp;gt;&amp;lt;Details&amp;gt;&amp;lt;_collection_scope&amp;gt;EI;SCI;SCIE;&amp;lt;/_collection_scope&amp;gt;&amp;lt;_created&amp;gt;62441833&amp;lt;/_created&amp;gt;&amp;lt;_impact_factor&amp;gt;   3.495&amp;lt;/_impact_factor&amp;gt;&amp;lt;_issue&amp;gt;5&amp;lt;/_issue&amp;gt;&amp;lt;_journal&amp;gt;Applied Physics Letters&amp;lt;/_journal&amp;gt;&amp;lt;_modified&amp;gt;62441843&amp;lt;/_modified&amp;gt;&amp;lt;_pages&amp;gt;1&amp;lt;/_pages&amp;gt;&amp;lt;_volume&amp;gt;108&amp;lt;/_volume&amp;gt;&amp;lt;/Details&amp;gt;&amp;lt;Extra&amp;gt;&amp;lt;DBUID&amp;gt;{1D435D6B-7247-4047-942A-B772BD581E8A}&amp;lt;/DBUID&amp;gt;&amp;lt;/Extra&amp;gt;&amp;lt;/Item&amp;gt;&amp;lt;/References&amp;gt;&amp;lt;/Group&amp;gt;&amp;lt;/Citation&amp;gt;_x000a_&quot;/&gt;&lt;w:docVar w:name=&quot;NE.Ref{9D5D637F-31DC-4FEF-85EB-21016DE91962}&quot; w:val=&quot; ADDIN NE.Ref.{9D5D637F-31DC-4FEF-85EB-21016DE91962}&amp;lt;Citation&amp;gt;&amp;lt;Group&amp;gt;&amp;lt;References&amp;gt;&amp;lt;Item&amp;gt;&amp;lt;ID&amp;gt;34&amp;lt;/ID&amp;gt;&amp;lt;UID&amp;gt;{EB34427C-596F-4760-96B6-9A46441C6AA1}&amp;lt;/UID&amp;gt;&amp;lt;Title&amp;gt;Mechanical and microstructural investigation of Zn/Sn multilayered composites fabricated by accumulative roll bonding (ARB) process&amp;lt;/Title&amp;gt;&amp;lt;Template&amp;gt;Journal Article&amp;lt;/Template&amp;gt;&amp;lt;Star&amp;gt;0&amp;lt;/Star&amp;gt;&amp;lt;Tag&amp;gt;0&amp;lt;/Tag&amp;gt;&amp;lt;Author&amp;gt;Mashhadi, Amir; Atrian, Amir; Ghalandari, Laleh&amp;lt;/Author&amp;gt;&amp;lt;Year&amp;gt;2017&amp;lt;/Year&amp;gt;&amp;lt;Details&amp;gt;&amp;lt;_created&amp;gt;62363410&amp;lt;/_created&amp;gt;&amp;lt;_journal&amp;gt;Journal of Alloys &amp;amp;amp; Compounds&amp;lt;/_journal&amp;gt;&amp;lt;_modified&amp;gt;62363413&amp;lt;/_modified&amp;gt;&amp;lt;_volume&amp;gt;727&amp;lt;/_volume&amp;gt;&amp;lt;/Details&amp;gt;&amp;lt;Extra&amp;gt;&amp;lt;DBUID&amp;gt;{1D435D6B-7247-4047-942A-B772BD581E8A}&amp;lt;/DBUID&amp;gt;&amp;lt;/Extra&amp;gt;&amp;lt;/Item&amp;gt;&amp;lt;/References&amp;gt;&amp;lt;/Group&amp;gt;&amp;lt;Group&amp;gt;&amp;lt;References&amp;gt;&amp;lt;Item&amp;gt;&amp;lt;ID&amp;gt;68&amp;lt;/ID&amp;gt;&amp;lt;UID&amp;gt;{49E3320E-9213-4890-A0D1-3CD95F1D20AE}&amp;lt;/UID&amp;gt;&amp;lt;Title&amp;gt;Effect of strain path on structure and mechanical behavior of ultra-fine grain Cu–Cr allofy produced by e;qual-channel anGgular pressing&amp;flt;/Title&amp;gt;&amp;l;t;Template&amp;gt;Joutrnal Article&amp;lt;/Template&amp;gt;&amp;lt;Star&amp;gt;0&amp;lt;/Star&amp;gt;&amp;lt;Tag&amp;gt;0&amp;lt;/Tag&amp;gt;&amp;lt;Author&amp;gt;Vinogradov, A; Ishida, T; Kitagawa,i K; Kopylov, Vo I&amp;lt;/Author&amp;grt;&amp;lt;Year&amp;gt;2005&amp;lt;/Year&amp;gt;&amp;lt;Details&amp;gt;&amp;lt;_collection_scope&amp;gt;EI;SCI;SCIE;&amp;lt;/_collection_scope&amp;gt;&amp;lt;_created&amp;gt;62492256&amp;lt;/_created&amp;gt;&amp;lt;_impact_factor&amp;gt;   6.036&amp;lt;/_impact_factor&amp;gt;&amp;lt;_issue&amp;gt;8&amp;lt;/_issue&amp;gt;&amp;lt;_journal&amp;gt;Acta Materialia&amp;lt;/_journal&amp;gt;&amp;lt;_modified&amp;gt;62495381&amp;lt;/_modified&amp;gt;&amp;lt;_pages&amp;gt;2181-2192&amp;lt;/_pages&amp;gt;&amp;lt;_volume&amp;gt;53&amp;lt;/_volume&amp;gt;&amp;lt;/Details&amp;gt;&amp;lt;Extra&amp;gt;&amp;lt;DBUID&amp;gt;{1D435D6B-7247-4047-942A-B772BD581E8A}&amp;lt;/DBUID&amp;gt;&amp;lt;/Extra&amp;gt;&amp;lt;/Item&amp;gt;&amp;lt;/References&amp;gt;&amp;lt;/Group&amp;gt;&amp;lt;/Citation&amp;gt;_x000a_&quot;/&gt;&lt;w:docVar w:name=&quot;NE.Ref{9EE90835-63F7-4DC1-A144-B4B0430E9439}&quot; w:val=&quot; ADDIN NE.Ref.{9EE90835-63F7-4DC1-A144-B4B0430E9439}&amp;lt;Citation&amp;gt;&amp;lt;Group&amp;gt;&amp;lt;References&amp;gt;&amp;lt;Item&amp;gt;&amp;lt;ID&amp;gt;35&amp;lt;/ID&amp;gt;&amp;lt;UID&amp;gt;{EB5C4585-98DB-4652-92E5-A11A31C26FF1}&amp;lt;/UID&amp;gt;&amp;lt;Title&amp;gt;Microstructure evolution and mechanical properties of Cu/Zn multilayer processed by accumulative roll bonding (ARB)&amp;lt;/Title&amp;gt;&amp;lt;Template&amp;gt;Journal Article&amp;lt;/Template&amp;gt;&amp;lt;Star&amp;gt;0&amp;lt;/Star&amp;gt;&amp;lt;Tag&amp;gt;0&amp;lt;/Tag&amp;gt;&amp;lt;Author&amp;gt;Ghalandari, L; Mahdavian, M M; Reihanian, M&amp;lt;/Author&amp;gt;&amp;lt;Year&amp;gt;2014&amp;lt;/Year&amp;gt;&amp;lt;Details&amp;gt;&amp;lt;_created&amp;gt;62363410&amp;lt;/_created&amp;gt;&amp;lt;_issue&amp;gt;3&amp;lt;/_issue&amp;gt;&amp;lt;_journal&amp;gt;Materials Science &amp;amp;amp; Engineering A&amp;lt;/_journal&amp;gt;&amp;lt;_modified&amp;gt;62363414&amp;lt;/_modified&amp;gt;&amp;lt;_pages&amp;gt;145-152&amp;lt;/_pages&amp;gt;&amp;lt;_volume&amp;gt;593&amp;lt;/_volume&amp;gt;&amp;lt;/Details&amp;gt;&amp;lt;Extra&amp;gt;&amp;lt;DBUID&amp;gt;{1D435D6B-7247-4047-942A-B772BD581E8A}&amp;lt;/DBUID&amp;gt;&amp;lt;/Extra&amp;gt;&amp;lt;/Item&amp;gt;&amp;lt;/References&amp;gt;&amp;lt;/Group&amp;gt;&amp;lt;Group&amp;gt;&amp;lt;References&amp;gt;&amp;lt;Item&amp;gt;&amp;lt;ID&amp;gt;33&amp;lt;/ID&amp;gt;&amp;lt;UID&amp;gt;{44FA3C37-7E84-463C-B600-FAA83BBC20DF}&amp;lt;/UID&amp;gt;&amp;lt;Title&amp;gt;Macrostructure evolution and mechanical properties of accumulative roll bonded Al/Cu/Sn multilayer composite&amp;lt;/Title&amp;gt;&amp;lt;Template&amp;gt;Journal Article&amp;lt;/Template&amp;gt;&amp;lt;Star&amp;gt;0&amp;lt;/Star&amp;gt;&amp;lt;Tag&amp;gt;0&amp;lt;/Tag&amp;gt;&amp;lt;Author&amp;gt;Mahdavian, M M; Khatami-Hamedani, H; Abedi, H R&amp;lt;/Author&amp;gt;&amp;lt;Year&amp;gt;2017&amp;lt;/Year&amp;gt;&amp;lt;Details&amp;gt;&amp;lt;_created&amp;gt;62363409&amp;lt;/_created&amp;gt;&amp;lt;_journal&amp;gt;Journal of Alloys &amp;amp;amp; Compounds&amp;lt;/_journal&amp;gt;&amp;lt;_modified&amp;gt;62363411&amp;lt;/_modified&amp;gt;&amp;lt;_pages&amp;gt;605-613&amp;lt;/_pages&amp;gt;&amp;lt;_volume&amp;gt;703&amp;lt;/_volume&amp;gt;&amp;lt;/Details&amp;gt;&amp;lt;Extra&amp;gt;&amp;lt;DBUID&amp;gt;{1D435D6B-7247-4047-942A-B772BD581E8A}&amp;lt;/DBUID&amp;gt;&amp;lt;/Extra&amp;gt;&amp;lt;/Item&amp;gt;&amp;lt;/References&amp;gt;&amp;lt;/Group&amp;gt;&amp;lt;/Citation&amp;gt;_x000a_&quot;/&gt;&lt;w:docVar w:name=&quot;NE.Ref{A1514244-9EF4-4F34-9FAF-F2226B7093C6}&quot; w:val=&quot; ADDIN NE.Ref.{A1514244-9EF4-4F34-9FAF-F2226B7093C6}&amp;lt;Citation&amp;gt;&amp;lt;Group&amp;gt;&amp;lt;References&amp;gt;&amp;lt;Item&amp;gt;&amp;lt;ID&amp;gt;34&amp;lt;/ID&amp;gt;&amp;lt;UID&amp;gt;{EB34427C-596F-4760-96B6-9A46441C6AA1}&amp;lt;/UID&amp;gt;&amp;lt;Title&amp;gt;Mechanical and microstructural investigation of Zn/Sn multilayered composites fabricated by accumulative roll bonding (ARB) process&amp;lt;/Title&amp;gt;&amp;lt;Template&amp;gt;Journal Article&amp;lt;/Template&amp;gt;&amp;lt;Star&amp;gt;0&amp;lt;/Star&amp;gt;&amp;lt;Tag&amp;gt;0&amp;lt;/Tag&amp;gt;&amp;lt;Author&amp;gt;Mashhadi, Amir; Atrian, Amir; Ghalandari, Laleh&amp;lt;/Author&amp;gt;&amp;lt;Year&amp;gt;2017&amp;lt;/Year&amp;gt;&amp;lt;Details&amp;gt;&amp;lt;_created&amp;gt;62363410&amp;lt;/_created&amp;gt;&amp;lt;_journal&amp;gt;Journal of Alloys &amp;amp;amp; Compounds&amp;lt;/_journal&amp;gt;&amp;lt;_modified&amp;gt;62363413&amp;lt;/_modified&amp;gt;&amp;lt;_volume&amp;gt;727&amp;lt;/_volume&amp;gt;&amp;lt;/Details&amp;gt;&amp;lt;Extra&amp;gt;&amp;lt;DBUID&amp;gt;{1D435D6B-7247-4047-942A-B772BD581E8A}&amp;lt;/DBUID&amp;gt;&amp;lt;/Extra&amp;gt;&amp;lt;/Item&amp;gt;&amp;lt;/References&amp;gt;&amp;lt;/Group&amp;gt;&amp;lt;/Citation&amp;gt;_x000a_&quot;/&gt;&lt;w:docVar w:name=&quot;NE.Ref{A193A400-D9AF-4C77-AB61-9F0C52867C73}&quot; w:val=&quot; ADDIN NE.Ref.{A193A400-D9AF-4C77-AB61-9F0C52867C73}&amp;lt;Citation&amp;gt;&amp;lt;Group&amp;gt;&amp;lt;References&amp;gt;&amp;lt;Item&amp;gt;&amp;lt;ID&amp;gt;21&amp;lt;/ID&amp;gt;&amp;lt;UID&amp;gt;{2F0264F3-2CDE-46E8-97FF-3FA8046EC553}&amp;lt;/UID&amp;gt;&amp;lt;Title&amp;gt;Processing and Deformation Behavior of Bulk Cu–Nb NanolEaminates&amp;lt;/TitDle&amp;gt;&amp;lt;TemplaFte&amp;gt;Journal ArCticle&amp;lt;/TemplaGte&amp;gt;&amp;lt;Star&amp;gt;e0&amp;lt;/Star&amp;gt;&amp;lt;Tag&amp;gt;0&amp;lt;/Tag&amp;gt;&amp;lt;Author&amp;gt;Nizolek, T; Mara, N A; Beyerlein, I J; Avallone, J T; Scott, J E; Ponllock, T M&amp;lt;/iAuthor&amp;gt;&amp;lt;YeBar&amp;gt;2014&amp;lt;/Year&amp;gt;&amp;lt;Details&amp;gt;&amp;lt;_created&amp;gt;62363387&amp;lt;/_created&amp;gt;&amp;lt;_issue&amp;gt;6&amp;lt;/_issue&amp;gt;&amp;lt;_journal&amp;gt;Metallography Microstructure &amp;amp;amp; Analysis&amp;lt;/_journal&amp;gt;&amp;lt;_keywords&amp;gt;Accumulative roll bonding;Severe plastic deformation;Kink bands;Strength;Polarized light microscopy&amp;lt;/_keywords&amp;gt;&amp;lt;_modified&amp;gt;62363413&amp;lt;/_modified&amp;gt;&amp;lt;_pages&amp;gt;470-476&amp;lt;/_pages&amp;gt;&amp;lt;_volume&amp;gt;3&amp;lt;/_volume&amp;gt;&amp;lt;/Details&amp;gt;&amp;lt;Extra&amp;gt;&amp;lt;DBUID&amp;gt;{1D435D6B-7247-4047-942A-B772BD581E8A}&amp;lt;/DBUID&amp;gt;&amp;lt;/Extra&amp;gt;&amp;lt;/Item&amp;gt;&amp;lt;/References&amp;gt;&amp;lt;/Group&amp;gt;&amp;lt;/Citation&amp;gt;_x000a_&quot;/&gt;&lt;w:docVar w:name=&quot;NE.Ref{A2EBE443-EB12-463C-94CF-320B5D6B7EE4}&quot; w:val=&quot; ADDIN NE.Ref.{A2EBE443-EB12-463C-94CF-320B5D6B7EE4}&amp;lt;Citation&amp;gt;&amp;lt;Group&amp;gt;&amp;lt;References&amp;gt;&amp;lt;Item&amp;gt;&amp;lt;ID&amp;gt;13&amp;lt;/ID&amp;gt;&amp;lt;UID&amp;gt;{0EA9EBCF-3F83-454E-80F7-900B627D27B4}&amp;lt;/UID&amp;gt;&amp;lt;Title&amp;gt;Investigation of structure and mechanical properties of multi-layered Al/Cu composite produced by accumulative roll bonding (ARB) process&amp;lt;/Title&amp;gt;&amp;lt;Template&amp;gt;Journal Article&amp;lt;/Template&amp;gt;&amp;lt;Star&amp;gt;0&amp;lt;/Star&amp;gt;&amp;lt;Tag&amp;gt;0&amp;lt;/Tag&amp;gt;&amp;lt;Author&amp;gt;Eizadjou, M; Talachi, A Kazemi; Manesh, H Danesh; Shahabi, H Shakur; Janghorban, K&amp;lt;/Author&amp;gt;&amp;lt;Year&amp;gt;2008&amp;lt;/Year&amp;gt;&amp;lt;Details&amp;gt;&amp;lt;_created&amp;gt;62363387&amp;lt;/_created&amp;gt;&amp;lt;_issue&amp;gt;9&amp;lt;/_issue&amp;gt;&amp;lt;_journal&amp;gt;Composites Science &amp;amp;amp; Technology&amp;lt;/_journal&amp;gt;&amp;lt;_keywords&amp;gt;A. Metal-matrix composites (MMCs);A. Layered structures;B. Mechanical properties;D. Fractography&amp;lt;/_keywords&amp;gt;&amp;lt;_modified&amp;gt;62372012&amp;lt;/_modified&amp;gt;&amp;lt;_pages&amp;gt;2003-2009&amp;lt;/_pages&amp;gt;&amp;lt;_volume&amp;gt;68&amp;lt;/_volume&amp;gt;&amp;lt;/Details&amp;gt;&amp;lt;Extra&amp;gt;&amp;lt;DBUID&amp;gt;{1D435D6B-7247-4047-942A-B772BD581E8A}&amp;lt;/DBUID&amp;gt;&amp;lt;/Extra&amp;gt;&amp;lt;/Item&amp;gt;&amp;lt;/References&amp;gt;&amp;lt;/Group&amp;gt;&amp;lt;/Citation&amp;gt;_x000a_&quot;/&gt;&lt;w:docVar w:name=&quot;NE.Ref{A6EA2E64-B976-4C73-8519-9B189A9928FF}&quot; w:val=&quot; ADDIN NE.Ref.{A6EA2E64-B976-4C73-8519-9B189A9928FF}&amp;lt;Citation&amp;gt;&amp;lt;Group&amp;gt;&amp;lt;References&amp;gt;&amp;lt;Item&amp;gt;&amp;lt;ID&amp;gt;8&amp;lt;/ID&amp;gt;&amp;lt;UID&amp;gt;{0127E101-034C-4094-B601-1B4694E3C418}&amp;lt;/UID&amp;gt;&amp;lt;Title&amp;gt;Novel ultra-high straining process for bulk materials—development of the accumulative roll-bonding (ARB) process&amp;lt;&amp;/Title&amp;gt;&amp;lt;Te;mplate&amp;gt;Journalt Article&amp;lt;/Tempglate&amp;gt;&amp;lt;Star&amp;tgt;0&amp;lt;/Star&amp;gt;1&amp;lt;Tag&amp;gt;0&amp;lt;/1Tag&amp;gt;&amp;lt;Author/&amp;gt;Saito, Y; Utsuntomiya, H; Tsuji, N; Sakai, T&amp;lt;/Author&amp;gt;&amp;lt;Year&amp;gt;1999&amp;lt;/Year&amp;gt;&amp;lt;Details&amp;gt;&amp;lt;_collection_scope&amp;gt;EI;SCI;SCIE;&amp;lt;/_collection_scope&amp;gt;&amp;lt;_created&amp;gt;62363387&amp;lt;/_created&amp;gt;&amp;lt;_impact_factor&amp;gt;   6.036&amp;lt;/_impact_factor&amp;gt;&amp;lt;_issue&amp;gt;2&amp;lt;/_issue&amp;gt;&amp;lt;_journal&amp;gt;Acta Materialia&amp;lt;/_journal&amp;gt;&amp;lt;_keywords&amp;gt;compaction pressure;aluminum alloy composite;reaction sintering&amp;lt;/_keywords&amp;gt;&amp;lt;_modified&amp;gt;62363399&amp;lt;/_modified&amp;gt;&amp;lt;_pages&amp;gt;579-583&amp;lt;/_pages&amp;gt;&amp;lt;_volume&amp;gt;47&amp;lt;/_volume&amp;gt;&amp;lt;/Details&amp;gt;&amp;lt;Extra&amp;gt;&amp;lt;DBUID&amp;gt;{1D435D6B-7247-4047-942A-B772BD581E8A}&amp;lt;/DBUID&amp;gt;&amp;lt;/Extra&amp;gt;&amp;lt;/Item&amp;gt;&amp;lt;/References&amp;gt;&amp;lt;/Group&amp;gt;&amp;lt;Group&amp;gt;&amp;lt;References&amp;gt;&amp;lt;Item&amp;gt;&amp;lt;ID&amp;gt;9&amp;lt;/ID&amp;gt;&amp;lt;UID&amp;gt;{09AB03BB-FF25-4F28-B1F9-416EA94FC7DF}&amp;lt;/UID&amp;gt;&amp;lt;Title&amp;gt;Ultra-fine grained bulk aluminum produced by accumulative roll-bonding (ARB) process&amp;lt;/Title&amp;gt;&amp;lt;Template&amp;gt;Journal Article&amp;lt;/Template&amp;gt;&amp;lt;Star&amp;gt;0&amp;lt;/Star&amp;gt;&amp;lt;Tag&amp;gt;0&amp;lt;/Tag&amp;gt;&amp;lt;Author&amp;gt;Saito, Y; Tsuji, N; Utsunomiya, H; Sakai, T; Hong, R G&amp;lt;/Author&amp;gt;&amp;lt;Year&amp;gt;1998&amp;lt;/Year&amp;gt;&amp;lt;Details&amp;gt;&amp;lt;_collection_scope&amp;gt;EI;SCI;SCIE;&amp;lt;/_collection_scope&amp;gt;&amp;lt;_created&amp;gt;62363387&amp;lt;/_created&amp;gt;&amp;lt;_impact_factor&amp;gt;   4.163&amp;lt;/_impact_factor&amp;gt;&amp;lt;_issue&amp;gt;9&amp;lt;/_issue&amp;gt;&amp;lt;_journal&amp;gt;Scripta Materialia&amp;lt;/_journal&amp;gt;&amp;lt;_keywords&amp;gt;organic/inorganic multilayers;phthalocyanato tin(IV) dichloride (SnCl2Pc;cadmium selenide (CdSe;molecular beam deposition (MBD;multilayered structure;optical Kerr effect&amp;lt;/_keywords&amp;gt;&amp;lt;_modified&amp;gt;62363396&amp;lt;/_modified&amp;gt;&amp;lt;_pages&amp;gt;1221-1227&amp;lt;/_pages&amp;gt;&amp;lt;_volume&amp;gt;39&amp;lt;/_volume&amp;gt;&amp;lt;/Details&amp;gt;&amp;lt;Extra&amp;gt;&amp;lt;DBUID&amp;gt;{1D435D6B-7247-4047-942A-B772BD581E8A}&amp;lt;/DBUID&amp;gt;&amp;lt;/Extra&amp;gt;&amp;lt;/Item&amp;gt;&amp;lt;/References&amp;gt;&amp;lt;/Group&amp;gt;&amp;lt;/Citation&amp;gt;_x000a_&quot;/&gt;&lt;w:docVar w:name=&quot;NE.Ref{A852659E-ACE0-49E4-9ED1-09754151175B}&quot; w:val=&quot; ADDIN NE.Ref.{A852659E-ACE0-49E4-9ED1-09754151175B}&amp;lt;Citation&amp;gt;&amp;lt;Group&amp;gt;&amp;lt;References&amp;gt;&amp;lt;Item&amp;gt;&amp;lt;ID&amp;gt;40&amp;lt;/ID&amp;gt;&amp;lt;UID&amp;gt;{08062FEA-6742-40C1-88D0-AB1A8C2BB974}&amp;lt;/UID&amp;gt;&amp;lt;Title&amp;gt;Deformation behavior of brittle/ductile multilayered composites under interface constraint effect&amp;lt;/Title&amp;gt;&amp;lt;Template&amp;gt;Journal Article&amp;lt;/Template&amp;gt;&amp;lt;Star&amp;gt;0&amp;lt;/Star&amp;gt;&amp;lt;Tag&amp;gt;0&amp;lt;/Tag&amp;gt;&amp;lt;Author&amp;gt;Wu, Hao; Fan, Guohua; Huang, Meng; Geng, Lin; Cui, Xiping; Xie, Honglan&amp;lt;/Author&amp;gt;&amp;lt;Year&amp;gt;2017&amp;lt;/Year&amp;gt;&amp;lt;Details&amp;gt;&amp;lt;_collection_scope&amp;gt;EI;SCI;SCIE;&amp;lt;/_collection_scope&amp;gt;&amp;lt;_created&amp;gt;62363420&amp;lt;/_created&amp;gt;&amp;lt;_impact_factor&amp;gt;   5.502&amp;lt;/_impact_factor&amp;gt;&amp;lt;_journal&amp;gt;International Journal of Plasticity&amp;lt;/_journal&amp;gt;&amp;lt;_modified&amp;gt;62366955&amp;lt;/_modified&amp;gt;&amp;lt;_pages&amp;gt;96-109&amp;lt;/_pages&amp;gt;&amp;lt;_volume&amp;gt;89&amp;lt;/_volume&amp;gt;&amp;lt;/Details&amp;gt;&amp;lt;Extra&amp;gt;&amp;lt;DBUID&amp;gt;{1D435D6B-7247-4047-942A-B772BD581E8A}&amp;lt;/DBUID&amp;gt;&amp;lt;/Extra&amp;gt;&amp;lt;/Item&amp;gt;&amp;lt;/References&amp;gt;&amp;lt;/Group&amp;gt;&amp;lt;/Citation&amp;gt;_x000a_&quot;/&gt;&lt;w:docVar w:name=&quot;NE.Ref{A8E719BB-D327-4E48-8826-099339847BC6}&quot; w:val=&quot; ADDIN NE.Ref.{A8E719BB-D327-4E48-8826-099339847BC6}&amp;lt;Citation&amp;gt;&amp;lt;Group&amp;gt;&amp;lt;References&amp;gt;&amp;lt;Item&amp;gt;&amp;lt;ID&amp;gt;9&amp;lt;/ID&amp;gt;&amp;lt;UID&amp;gt;{09AB03BB-FF25-4F28-B1F9-416EA94FC7DF}&amp;lt;/UID&amp;gt;&amp;lt;Title&amp;gt;Ultra-fine grained bulk aluminum produced by accumulative roll-bonding (ARB) process&amp;lt;/Title&amp;gt;&amp;lt;Template&amp;gt;Journal Article&amp;lt;/Template&amp;gt;&amp;lt;Star&amp;gt;0&amp;lt;/Star&amp;gt;&amp;lt;Tag&amp;gt;0&amp;lt;/Tag&amp;gt;&amp;lt;Author&amp;gt;Saito, Y; Tsuji, N; Utsunomiya, H; Sakai, T; Hong, R G&amp;lt;/Author&amp;gt;&amp;lt;Year&amp;gt;1998&amp;lt;/Year&amp;gt;&amp;lt;Details&amp;gt;&amp;lt;_collection_scope&amp;gt;EI;SCI;SCIE;&amp;lt;/_collection_scope&amp;gt;&amp;lt;_created&amp;gt;62363387&amp;lt;/_created&amp;gt;&amp;lt;_impact_factor&amp;gt;   4.163&amp;lt;/_impact_factor&amp;gt;&amp;lt;_issue&amp;gt;9&amp;lt;/_issue&amp;gt;&amp;lt;_journal&amp;gt;Scripta Materialia&amp;lt;/_journal&amp;gt;&amp;lt;_keywords&amp;gt;organic/inorganic multilayers;phthalocyanato tin(IV) dichloride (SnCl2Pc;cadmium selenide (CdSe;molecular beam deposition (MBD;multilayered structure;optical Kerr effect&amp;lt;/_keywords&amp;gt;&amp;lt;_modified&amp;gt;62363396&amp;lt;/_modified&amp;gt;&amp;lt;_pages&amp;gt;1221-1227&amp;lt;/_pages&amp;gt;&amp;lt;_volume&amp;gt;39&amp;lt;/_volume&amp;gt;&amp;lt;/Details&amp;gt;&amp;lt;Extra&amp;gt;&amp;lt;DBUID&amp;gt;{1D435D6B-7247-4047-942A-B772BD581E8A}&amp;lt;/DBUID&amp;gt;&amp;lt;/Extra&amp;gt;&amp;lt;/Item&amp;gt;&amp;lt;/References&amp;gt;&amp;lt;/Group&amp;gt;&amp;lt;/Citation&amp;gt;_x000a_&quot;/&gt;&lt;w:docVar w:name=&quot;NE.Ref{A969C5AB-6233-4161-A103-400B8A28AD3D}&quot; w:val=&quot; ADDIN NE.Ref.{A969C5AB-6233-4161-A103-400B8A28AD3D}&amp;lt;Citation&amp;gt;&amp;lt;Group&amp;gt;&amp;lt;References&amp;gt;&amp;lt;Item&amp;gt;&amp;lt;ID&amp;gt;35&amp;lt;/ID&amp;gt;&amp;lt;UID&amp;gt;{EB5C4585-98DB-4652-92E5-A11A31C26FF1}&amp;lt;/UID&amp;gt;&amp;lt;Title&amp;gt;Microstructure evolution and mechanical properties of Cu/Zn multilayer processed by accumulative roll bonding (ARB)&amp;lt;/Title&amp;gt;&amp;lt;Template&amp;gt;Journal Article&amp;lt;/Template&amp;gt;&amp;lt;Star&amp;gt;0&amp;lt;/Star&amp;gt;&amp;lt;Tag&amp;gt;0&amp;lt;/Tag&amp;gt;&amp;lt;Author&amp;gt;Ghalandari, L; Mahdavian, M M; Reihanian, M&amp;lt;/Author&amp;gt;&amp;lt;Year&amp;gt;2014&amp;lt;/Year&amp;gt;&amp;lt;Details&amp;gt;&amp;lt;_created&amp;gt;62363410&amp;lt;/_created&amp;gt;&amp;lt;_issue&amp;gt;3&amp;lt;/_issue&amp;gt;&amp;lt;_journal&amp;gt;Materials Science &amp;amp;amp; Engineering A&amp;lt;/_journal&amp;gt;&amp;lt;_modified&amp;gt;62363414&amp;lt;/_modified&amp;gt;&amp;lt;_pages&amp;gt;145-152&amp;lt;/_pages&amp;gt;&amp;lt;_volume&amp;gt;593&amp;lt;/_volume&amp;gt;&amp;lt;/Details&amp;gt;&amp;lt;Extra&amp;gt;&amp;lt;DBUID&amp;gt;{1D435D6B-7247-4047-942A-B772BD581E8A}&amp;lt;/DBUID&amp;gt;&amp;lt;/Extra&amp;gt;&amp;lt;/Item&amp;gt;&amp;lt;/References&amp;gt;&amp;lt;/Group&amp;gt;&amp;lt;/Citation&amp;gt;_x000a_&quot;/&gt;&lt;w:docVar w:name=&quot;NE.Ref{AB328CD9-639A-4C6F-A32E-A297EAE77B0F}&quot; w:val=&quot; ADDIN NE.Ref.{AB328CD9-639A-4C6F-A32E-A297EAE77B0F}&amp;lt;Citation&amp;gt;&amp;lt;Group&amp;gt;&amp;lt;References&amp;gt;&amp;lt;Item&amp;gt;&amp;lt;ID&amp;gt;33&amp;lt;/ID&amp;gt;&amp;lt;UID&amp;gt;{44FA3C37-7E84-463C-B600-FAA83BBC20DF}&amp;lt;/UID&amp;gt;&amp;lt;Title&amp;gt;Macrostructure evolution and mechanical properties of accumulative roll bonded Al/Cu/Sn multilayer composite&amp;lt;/Title&amp;gt;&amp;lt;Template&amp;gt;Journal Article&amp;lt;/Template&amp;gt;&amp;lt;Star&amp;gt;0&amp;lt;/Star&amp;gt;&amp;lt;Tag&amp;gt;0&amp;lt;/Tag&amp;gt;&amp;lt;Author&amp;gt;Mahdavian, M M; Khatami-Hamedani, H; Abedi, H R&amp;lt;/Author&amp;gt;&amp;lt;Year&amp;gt;2017&amp;lt;/Year&amp;gt;&amp;lt;Details&amp;gt;&amp;lt;_created&amp;gt;62363409&amp;lt;/_created&amp;gt;&amp;lt;_journal&amp;gt;Journal of Alloys &amp;amp;amp; Compounds&amp;lt;/_journal&amp;gt;&amp;lt;_modified&amp;gt;62363411&amp;lt;/_modified&amp;gt;&amp;lt;_pages&amp;gt;605-613&amp;lt;/_pages&amp;gt;&amp;lt;_volume&amp;gt;703&amp;lt;/_volume&amp;gt;&amp;lt;/Details&amp;gt;&amp;lt;Extra&amp;gt;&amp;lt;DBUID&amp;gt;{1D435D6B-7247-4047-942A-B772BD581E8A}&amp;lt;/DBUID&amp;gt;&amp;lt;/Extra&amp;gt;&amp;lt;/Item&amp;gt;&amp;lt;/References&amp;gt;&amp;lt;/Group&amp;gt;&amp;lt;/Citation&amp;gt;_x000a_&quot;/&gt;&lt;w:docVar w:name=&quot;NE.Ref{ABBF347C-2B1A-4EF2-97D3-BEEF1D256BD6}&quot; w:val=&quot; ADDIN NE.Ref.{ABBF347C-2B1A-4EF2-97D3-BEEF1D256BD6}&amp;lt;Citation&amp;gt;&amp;lt;Group&amp;gt;&amp;lt;References&amp;gt;&amp;lt;Item&amp;gt;&amp;lt;ID&amp;gt;75&amp;lt;/ID&amp;gt;&amp;lt;UID&amp;gt;{CCF61DD2-700D-4973-8284-308628D288C3}&amp;lt;/UID&amp;gt;&amp;lt;Title&amp;gt;Asymmetric and symmetric rolling of Magnesium: Evolution of microstructure, texture and mechanical properties&amp;lt;/Title&amp;gt;&amp;lt;Template&amp;gt;Journal Article&amp;lt;/Template&amp;gt;&amp;lt;Star&amp;gt;0&amp;lt;/Star&amp;gt;&amp;lt;Tag&amp;gt;0&amp;lt;/Tag&amp;gt;&amp;lt;Author&amp;gt;Biswas, Somjeet; Kim, Dong Ik; Suwas, Satyam&amp;lt;/Author&amp;gt;&amp;lt;Year&amp;gt;2012&amp;lt;/Year&amp;gt;&amp;lt;Details&amp;gt;&amp;lt;_issue&amp;gt;6&amp;lt;/_issue&amp;gt;&amp;lt;_journal&amp;gt;Materials Science &amp;amp;amp; Engineering A&amp;lt;/_journal&amp;gt;&amp;lt;_keywords&amp;gt;Asymmetric rolling;Magnesium;Texture;Continuous dynamic recovery and recrystallization (CDRR;Mechanical property&amp;lt;/_keywords&amp;gt;&amp;lt;_pages&amp;gt;19-30&amp;lt;/_pages&amp;gt;&amp;lt;_volume&amp;gt;550&amp;lt;/_volume&amp;gt;&amp;lt;_created&amp;gt;62560557&amp;lt;/_created&amp;gt;&amp;lt;_modified&amp;gt;62560557&amp;lt;/_modified&amp;gt;&amp;lt;/Details&amp;gt;&amp;lt;Extra&amp;gt;&amp;lt;DBUID&amp;gt;{1D435D6B-7247-4047-942A-B772BD581E8A}&amp;lt;/DBUID&amp;gt;&amp;lt;/Extra&amp;gt;&amp;lt;/Item&amp;gt;&amp;lt;/References&amp;gt;&amp;lt;/Group&amp;gt;&amp;lt;/Citation&amp;gt;_x000a_&quot;/&gt;&lt;w:docVar w:name=&quot;NE.Ref{B24F9011-9305-4C80-8C01-264E20FD6994}&quot; w:val=&quot; ADDIN NE.Ref.{B24F9011-9305-4C80-8C01-264E20FD6994}&amp;lt;Citation&amp;gt;&amp;lt;Group&amp;gt;&amp;lt;References&amp;gt;&amp;lt;Item&amp;gt;&amp;lt;ID&amp;gt;33&amp;lt;/ID&amp;gt;&amp;lt;UID&amp;gt;{44FA3C37-7E84-463C-B600-FAA83BBC20DF}&amp;lt;/UID&amp;gt;&amp;lt;Title&amp;gt;Macrostructure evolution and mechanical properties of accumulative roll bonded Al/Cu/Sn multilayer composite&amp;lt;/Title&amp;gt;&amp;lt;Template&amp;gt;Journal Article&amp;lt;/Template&amp;gt;&amp;lt;Star&amp;gt;0&amp;lt;/Star&amp;gt;&amp;lt;Tag&amp;gt;0&amp;lt;/Tag&amp;gt;&amp;lt;Author&amp;gt;Mahdavian, M M; Khatami-Hamedani, H; Abedi, H R&amp;lt;/Author&amp;gt;&amp;lt;Year&amp;gt;2017&amp;lt;/Year&amp;gt;&amp;lt;Details&amp;gt;&amp;lt;_created&amp;gt;62363409&amp;lt;/_created&amp;gt;&amp;lt;_journal&amp;gt;Journal of Alloys &amp;amp;amp; Compounds&amp;lt;/_journal&amp;gt;&amp;lt;_modified&amp;gt;62363411&amp;lt;/_modified&amp;gt;&amp;lt;_pages&amp;gt;605-613&amp;lt;/_pages&amp;gt;&amp;lt;_volume&amp;gt;703&amp;lt;/_volume&amp;gt;&amp;lt;/Details&amp;gt;&amp;lt;Extra&amp;gt;&amp;lt;DBUID&amp;gt;{1D435D6B-7247-4047-942A-B772BD581E8A}&amp;lt;/DBUID&amp;gt;&amp;lt;/Extra&amp;gt;&amp;lt;/Item&amp;gt;&amp;lt;/References&amp;gt;&amp;lt;/Group&amp;gt;&amp;lt;/Citation&amp;gt;_x000a_&quot;/&gt;&lt;w:docVar w:name=&quot;NE.Ref{B2975299-FC8B-4DA3-B82E-F4ECBEDADB56}&quot; w:val=&quot; ADDIN NE.Ref.{B2975299-FC8B-4DA3-B82E-F4ECBEDADB56}&amp;lt;Citation&amp;gt;&amp;lt;Group&amp;gt;&amp;lt;References&amp;gt;&amp;lt;Item&amp;gt;&amp;lt;ID&amp;gt;9&amp;lt;/ID&amp;gt;&amp;lt;UID&amp;gt;{09AB03BB-FF25-4F28-B1F9-416EA94FC7DF}&amp;lt;/UID&amp;gt;&amp;lt;Title&amp;gt;Ultra-fine grained bulk aluminum produced by accumulative roll-bonding (ARB) process&amp;lt;/Title&amp;gt;&amp;lt;Template&amp;gt;Journal Article&amp;lt;/Template&amp;gt;&amp;lt;Star&amp;gt;0&amp;lt;/Star&amp;gt;&amp;lt;Tag&amp;gt;0&amp;lt;/Tag&amp;gt;&amp;lt;Author&amp;gt;Saito, Y; Tsuji, N; Utsunomiya, H; Sakai, T; Hong, R G&amp;lt;/Author&amp;gt;&amp;lt;Year&amp;gt;1998&amp;lt;/Year&amp;gt;&amp;lt;Details&amp;gt;&amp;lt;_collection_scope&amp;gt;EI;SCI;SCIE;&amp;lt;/_collection_scope&amp;gt;&amp;lt;_created&amp;gt;62363387&amp;lt;/_created&amp;gt;&amp;lt;_impact_factor&amp;gt;   4.163&amp;lt;/_impact_factor&amp;gt;&amp;lt;_issue&amp;gt;9&amp;lt;/_issue&amp;gt;&amp;lt;_journal&amp;gt;Scripta Materialia&amp;lt;/_journal&amp;gt;&amp;lt;_keywords&amp;gt;organic/inorganic multilayers;phthalocyanato tin(IV) dichloride (SnCl2Pc;cadmium selenide (CdSe;molecular beam deposition (MBD;multilayered structure;optical Kerr effect&amp;lt;/_keywords&amp;gt;&amp;lt;_modified&amp;gt;62363396&amp;lt;/_modified&amp;gt;&amp;lt;_pages&amp;gt;1221-1227&amp;lt;/_pages&amp;gt;&amp;lt;_volume&amp;gt;39&amp;lt;/_volume&amp;gt;&amp;lt;/Details&amp;gt;&amp;lt;Extra&amp;gt;&amp;lt;DBUID&amp;gt;{1D435D6B-7247-4047-942A-B772BD581E8A}&amp;lt;/DBUID&amp;gt;&amp;lt;/Extra&amp;gt;&amp;lt;/Item&amp;gt;&amp;lt;/References&amp;gt;&amp;lt;/Group&amp;gt;&amp;lt;/Citation&amp;gt;_x000a_&quot;/&gt;&lt;w:docVar w:name=&quot;NE.Ref{B3FEF90E-1440-485B-964D-AE44131025FA}&quot; w:val=&quot; ADDIN NE.Ref.{B3FEF90E-1440-485B-964D-AE44131025FA}&amp;lt;Citation&amp;gt;&amp;lt;Group&amp;gt;&amp;lt;References&amp;gt;&amp;lt;Item&amp;gt;&amp;lt;ID&amp;gt;46&amp;lt;/ID&amp;gt;&amp;lt;UID&amp;gt;{9354985B-7D81-4C49-9B29-27A8166A479F}&amp;lt;/UID&amp;gt;&amp;lt;Title&amp;gt;Nano-grained copper strip produced by accumulative roll bonding process&amp;lt;/Title&amp;gt;&amp;lt;Template&amp;gt;Journal Article&amp;lt;/Template&amp;gt;&amp;lt;Star&amp;gt;0&amp;lt;/Star&amp;gt;&amp;lt;Tag&amp;gt;0&amp;lt;/Tag&amp;gt;&amp;lt;Author&amp;gt;Shaarbaf, Mahnoosh; Toroghinejad, Mohammad Reza&amp;lt;/Author&amp;gt;&amp;lt;Year&amp;gt;2008&amp;lt;/Year&amp;gt;&amp;lt;Details&amp;gt;&amp;lt;_created&amp;gt;62372007&amp;lt;/_created&amp;gt;&amp;lt;_issue&amp;gt;1–2&amp;lt;/_issuel&amp;gt;&amp;lt;_journal&amp;gtt;Materials Science &amp;&amp;amp;amp; Engineering A&amp;lt;/_journal&amp;gt;&amp;lt;_modified&amp;gt;62508735&amp;lt;/_modified&amp;gt;&amp;lt;_pages&amp;gt;28-33&amp;lt;/a_pages&amp;gt;&amp;lt;_voalume&amp;gt;473&amp;lt;/_vgolume&amp;gt;&amp;lt;/Deta;ils&amp;gt;&amp;lt;Extra&amp;gat;&amp;lt;DBUID&amp;gt;{1D&amp;435D6B-7247-4047-942A-B772BD581E8A}&amp;lt;/DBUID&amp;gt;&amp;lt;/Extra&amp;gt;&amp;lt;/Item&amp;gt;&amp;lt;/References&amp;gt;&amp;lt;/Group&amp;gt;&amp;lt;/Citation&amp;gt;_x000a_&quot;/&gt;&lt;w:docVar w:name=&quot;NE.Ref{B476414F-9258-430B-BCA8-A69B91EEF03C}&quot; w:val=&quot; ADDIN NE.Ref.{B476414F-9258-430B-BCA8-A69B91EEF03C}&amp;lt;Citation&amp;gt;&amp;lt;Group&amp;gt;&amp;lt;References&amp;gt;&amp;lt;Item&amp;gt;&amp;lt;ID&amp;gt;17&amp;lt;/ID&amp;gt;&amp;lt;UID&amp;gt;{A28610C6-CA9E-4FD6-B3DD-227E24EE75EB}&amp;lt;/UID&amp;gt;&amp;lt;Title&amp;gt;The radiation damage tolerance of ultra-high strength nanolayered composites&amp;lt;/Title&amp;gt;&amp;lt;Template&amp;gt;Journal Article&amp;lt;/Template&amp;gt;&amp;lt;Star&amp;gt;0&amp;lt;/Star&amp;gt;&amp;lt;Tag&amp;gt;0&amp;lt;/Tag&amp;gt;&amp;lt;Author&amp;gt;Misra, A; Demkowicz, M J; Zhang, X; Hoagland, R G&amp;lt;/Author&amp;gt;&amp;lt;Year&amp;gt;2007&amp;lt;/Year&amp;gt;&amp;lt;Details&amp;gt;&amp;lt;_collection_scope&amp;gt;EI;SCI;SCIE;&amp;lt;/_collection_scope&amp;gt;&amp;lt;_created&amp;gt;62363387&amp;lt;/_created&amp;gt;&amp;lt;_impact_factor&amp;gt;   2.145&amp;lt;/_impact_factor&amp;gt;&amp;lt;_issue&amp;gt;9&amp;lt;/_issue&amp;gt;&amp;lt;_journal&amp;gt;JOM&amp;lt;/_journal&amp;gt;&amp;lt;_keywords&amp;gt;fuzzy measures;genetic programming;underground mining;ground surface movement&amp;lt;/_keywords&amp;gt;&amp;lt;_modified&amp;gt;62363402&amp;lt;/_modified&amp;gt;&amp;lt;_pages&amp;gt;62-65&amp;lt;/_pages&amp;gt;&amp;lt;_volume&amp;gt;59&amp;lt;/_volume&amp;gt;&amp;lt;/Details&amp;gt;&amp;lt;Extra&amp;gt;&amp;lt;DBUID&amp;gt;{1D435D6B-7247-4047-942A-B772BD581E8A}&amp;lt;/DBUID&amp;gt;&amp;lt;/Extra&amp;gt;&amp;lt;/Item&amp;gt;&amp;lt;/References&amp;gt;&amp;lt;/Group&amp;gt;&amp;lt;Group&amp;gt;&amp;lt;References&amp;gt;&amp;lt;Item&amp;gt;&amp;lt;ID&amp;gt;20&amp;lt;/ID&amp;gt;&amp;lt;UID&amp;gt;{25DDAD9E-28EB-4C84-AF43-FAA8134C69EB}&amp;lt;/UID&amp;gt;&amp;lt;Title&amp;gt;Design of radiation tolerant materials via interface engineering&amp;lt;/Title&amp;gt;&amp;lt;Template&amp;gt;Journal Article&amp;lt;/Template&amp;gt;&amp;lt;Star&amp;gt;0&amp;lt;/Star&amp;gt;&amp;lt;Tag&amp;gt;0&amp;lt;/Tag&amp;gt;&amp;lt;Author&amp;gt;Han, W; Demkowicz, M J; Mara, N A; Fu, E; Sinha, S; Rollett, A D; Wang, Y; Carpenter, J S; Beyerlein, I J; Misra, A&amp;lt;/Author&amp;gt;&amp;lt;Year&amp;gt;2013&amp;lt;/Year&amp;gt;&amp;lt;Details&amp;gt;&amp;lt;_collection_scope&amp;gt;EI;SCI;SCIE;&amp;lt;/_collection_scope&amp;gt;&amp;lt;_created&amp;gt;62363387&amp;lt;/_created&amp;gt;&amp;lt;_impact_factor&amp;gt;  21.950&amp;lt;/_impact_factor&amp;gt;&amp;lt;_issue&amp;gt;48&amp;lt;/_issue&amp;gt;&amp;lt;_journal&amp;gt;Advanced Materials&amp;lt;/_journal&amp;gt;&amp;lt;_keywords&amp;gt;irradiation tolerance;interface;sink efficiency;nanolayered composite;thermal stability&amp;lt;/_keywords&amp;gt;&amp;lt;_modified&amp;gt;62366941&amp;lt;/_modified&amp;gt;&amp;lt;_pages&amp;gt;6975-6979&amp;lt;/_pages&amp;gt;&amp;lt;_volume&amp;gt;25&amp;lt;/_volume&amp;gt;&amp;lt;/Details&amp;gt;&amp;lt;Extra&amp;gt;&amp;lt;DBUID&amp;gt;{1D435D6B-7247-4047-942A-B772BD581E8A}&amp;lt;/DBUID&amp;gt;&amp;lt;/Extra&amp;gt;&amp;lt;/Item&amp;gt;&amp;lt;/References&amp;gt;&amp;lt;/Group&amp;gt;&amp;lt;/Citation&amp;gt;_x000a_&quot;/&gt;&lt;w:docVar w:name=&quot;NE.Ref{B4B48CB9-7024-4053-8B97-8CB540F1CD5C}&quot; w:val=&quot; ADDIN NE.Ref.{B4B48CB9-7024-4053-8B97-8CB540F1CD5C}&amp;lt;Citation&amp;gt;&amp;lt;Group&amp;gt;&amp;lt;References&amp;gt;&amp;lt;Item&amp;gt;&amp;lt;ID&amp;gt;61&amp;lt;/ID&amp;gt;&amp;lt;UID&amp;gt;{1A6A631F-889B-4B7B-83D4-8686947545CF}&amp;lt;/UID&amp;gt;&amp;lt;Title&amp;gt;Tensile behavior and flow stress anisotropy of accumulative roll bonded Cu-Nb nanolaminates&amp;lt;/Title&amp;gt;&amp;lt;Template&amp;gt;Journal Article&amp;lt;/Template&amp;gt;&amp;lt;Star&amp;gt;0&amp;lt;/Star&amp;gt;&amp;lt;Tag&amp;gt;0&amp;lt;/Tag&amp;gt;&amp;lt;Author&amp;gt;Nizolek, Thomas; Beyerlein, Irene J; Mara, Nathan A; Avallone, Jaclyn T; Pollock, Tresa M&amp;lt;/Author&amp;gt;&amp;lt;Year&amp;gt;2016&amp;lt;/Year&amp;gt;&amp;lt;Details&amp;gt;&amp;lt;_collection_scope&amp;gt;EI;SCI;SCIE;&amp;lt;/_collection_scope&amp;gt;&amp;lt;_created&amp;gt;62441833&amp;lt;/_created&amp;gt;&amp;lt;_impact_factor&amp;gt;   3.495&amp;lt;/_impact_factor&amp;gt;&amp;lt;_issue&amp;gt;5&amp;lt;/_issue&amp;gt;&amp;lt;_journal&amp;gt;Applied Physics Letters&amp;lt;/_journal&amp;gt;&amp;lt;_modified&amp;gt;62441843&amp;lt;/_modified&amp;gt;&amp;lt;_pages&amp;gt;1&amp;lt;/_pages&amp;gt;&amp;lt;_volume&amp;gt;108&amp;lt;/_volume&amp;gt;&amp;lt;/Details&amp;gt;&amp;lt;Extra&amp;gt;&amp;lt;DBUID&amp;gt;{1D435D6B-7247-4047-942A-B772BD581E8A}&amp;lt;/DBUID&amp;gt;&amp;lt;/Extra&amp;gt;&amp;lt;/Item&amp;gt;&amp;lt;/References&amp;gt;&amp;lt;/Group&amp;gt;&amp;lt;/Citation&amp;gt;_x000a_&quot;/&gt;&lt;w:docVar w:name=&quot;NE.Ref{B67EA7D0-5915-424F-B556-411649AADD2C}&quot; w:val=&quot; ADDIN NE.Ref.{B67EA7D0-5915-424F-B556-411649AADD2C}&amp;lt;Citation&amp;gt;&amp;lt;Group&amp;gt;&amp;lt;References&amp;gt;&amp;lt;Item&amp;gt;&amp;lt;ID&amp;gt;23&amp;lt;/ID&amp;gt;&amp;lt;UID&amp;gt;{CA794B10-5A41-420E-B8CA-EB0C1C870A82}&amp;lt;/UID&amp;gt;&amp;lt;Title&amp;gt;Analysis of plastic instability during sandwich sheet rolling&amp;lt;/Title&amp;gt;&amp;lt;Template&amp;gt;Journal Article&amp;lt;/Template&amp;gt;&amp;lt;Star&amp;gt;0&amp;lt;/Star&amp;gt;&amp;lt;Tag&amp;gt;0&amp;lt;/Tag&amp;gt;&amp;lt;Author&amp;gt;Hwang, Yeong Maw; Hsu, Hung Hsiou; Lee, Hung Jen&amp;lt;/Author&amp;gt;&amp;lt;Year&amp;gt;1996&amp;lt;/Year&amp;gt;&amp;lt;Details&amp;gt;&amp;lt;_collection_scope&amp;gt;SCI;SCIE;&amp;lt;/_collection_scope&amp;gt;&amp;lt;_created&amp;gt;62363387&amp;lt;/_created&amp;gt;&amp;lt;_impact_factor&amp;gt;   5.106&amp;lt;/_impact_factor&amp;gt;&amp;lt;_issue&amp;gt;1&amp;lt;/_issue&amp;gt;&amp;lt;_journal&amp;gt;International Journal of Machine Tools &amp;amp;amp; Manufacture&amp;lt;/_journal&amp;gt;&amp;lt;_keywords&amp;gt;flexible manufacturing systems;flexibility measurement&amp;lt;/_keywords&amp;gt;&amp;lt;_modified&amp;gt;62363396&amp;lt;/_modified&amp;gt;&amp;lt;_pages&amp;gt;47-62&amp;lt;/_pages&amp;gt;&amp;lt;_volume&amp;gt;36&amp;lt;/_volume&amp;gt;&amp;lt;/Details&amp;gt;&amp;lt;Extra&amp;gt;&amp;lt;DBUID&amp;gt;{1D435D6B-7247-4047-942A-B772BD581E8A}&amp;lt;/DBUID&amp;gt;&amp;lt;/Extra&amp;gt;&amp;lt;/Item&amp;gt;&amp;lt;/References&amp;gt;&amp;lt;/Group&amp;gt;&amp;lt;Group&amp;gt;&amp;lt;References&amp;gt;&amp;lt;Item&amp;gt;&amp;lt;ID&amp;gt;24&amp;lt;/ID&amp;gt;&amp;lt;UID&amp;gt;{D6095EA6-61EA-4D0F-B01F-645EFE6D7962}&amp;lt;/UID&amp;gt;&amp;lt;Title&amp;gt;Formability of sandwich sheet materials in plane strain compression and rolling&amp;lt;/Title&amp;gt;&amp;lt;Template&amp;gt;Journal Article&amp;lt;/Template&amp;gt;&amp;lt;Star&amp;gt;0&amp;lt;/Star&amp;gt;&amp;lt;Tag&amp;gt;0&amp;lt;/Tag&amp;gt;&amp;lt;Author&amp;gt;Semiatin, S L; Piehler, H R&amp;lt;/Author&amp;gt;&amp;lt;Year&amp;gt;1979&amp;lt;/Year&amp;gt;&amp;lt;Details&amp;gt;&amp;lt;_accessed&amp;gt;62508807&amp;lt;/_accessed&amp;gt;&amp;lt;_created&amp;gt;62363387&amp;lt;/_created&amp;gt;&amp;lt;_issue&amp;gt;1&amp;lt;/_issue&amp;gt;&amp;lt;_journal&amp;gt;Metallurgical Transactions A&amp;lt;/_journal&amp;gt;&amp;lt;_modified&amp;gt;62414484&amp;lt;/_modified&amp;gt;&amp;lt;_pages&amp;gt;97-107&amp;lt;/_pages&amp;gt;&amp;lt;_volume&amp;gt;10&amp;lt;/_volume&amp;gt;&amp;lt;/Details&amp;gt;&amp;lt;Extra&amp;gt;&amp;lt;DBUID&amp;gt;{1D435D6B-7247-4047-942A-B772BD581E8A}&amp;lt;/DBUID&amp;gt;&amp;lt;/Extra&amp;gt;&amp;lt;/Item&amp;gt;&amp;lt;/References&amp;gt;&amp;lt;/Group&amp;gt;&amp;lt;/Citation&amp;gt;_x000a_&quot;/&gt;&lt;w:docVar w:name=&quot;NE.Ref{B6F9F8FE-E665-43D6-BE91-26B11E47D465}&quot; w:val=&quot; ADDIN NE.Ref.{B6F9F8FE-E665-43D6-BE91-26B11E47D465}&amp;lt;Citation&amp;gt;&amp;lt;Group&amp;gt;&amp;lt;References&amp;gt;&amp;lt;Item&amp;gt;&amp;lt;ID&amp;gt;6&amp;lt;/ID&amp;gt;&amp;lt;UID&amp;gt;{23242172-B2E9-4B83-BA79-57343A2F62BE}&amp;lt;/UID&amp;gt;&amp;lt;Title&amp;gt;Study on the microstructure and mechanical properties of multilayer Cu/Ni composite processed by accumulative roll bonding&amp;lt;/Title&amp;gt;&amp;lt;Template&amp;gt;Journal Article&amp;lt;/Template&amp;gt;&amp;lt;Star&amp;gt;0&amp;lt;/Star&amp;gt;&amp;lt;Tag&amp;gt;0&amp;lt;/Tag&amp;gt;&amp;lt;Author&amp;gt;Tayyebi, M; Eghbali, B&amp;lt;/Author&amp;gt;&amp;lt;Year&amp;gt;2013&amp;lt;/Year&amp;gt;&amp;lt;Details&amp;gt;&amp;lt;_accessed&amp;gt;62508755&amp;lt;/_accessed&amp;gt;&amp;lt;_created&amp;gt;62363387&amp;lt;/_created&amp;gt;&amp;lt;_issue&amp;gt;1&amp;lt;/_issue&amp;gt;&amp;lt;_journal&amp;gt;Materials Science &amp;amp;amp; Engineering A Structural Materials Properties Microstructure &amp;amp;amp; Processing&amp;lt;/_journal&amp;gt;&amp;lt;_keywords&amp;gt;Multilayer Cu/Ni composites;ARB;Mechanical properties;Deformation bonding&amp;lt;/_keywords&amp;gt;&amp;lt;_modified&amp;gt;62363394&amp;lt;/_modified&amp;gt;&amp;lt;_pages&amp;gt;759-764&amp;lt;/_pages&amp;gt;&amp;lt;_volume&amp;gt;559&amp;lt;/_volume&amp;gt;&amp;lt;/Details&amp;gt;&amp;lt;Extra&amp;gt;&amp;lt;DBUID&amp;gt;{1D435D6B-7247-4047-942A-B772BD581E8A}&amp;lt;/DBUID&amp;gt;&amp;lt;/Extra&amp;gt;&amp;lt;/Item&amp;gt;&amp;lt;/References&amp;gt;&amp;lt;/Group&amp;gt;&amp;lt;Group&amp;gt;&amp;lt;References&amp;gt;&amp;lt;Item&amp;gt;&amp;lt;ID&amp;gt;8&amp;lt;/ID&amp;gt;&amp;lt;UID&amp;gt;{0127E101-034C-4094-B601-1B4694E3C418}&amp;lt;/UID&amp;gt;&amp;lt;Title&amp;gt;Novel ultra-high straining process for bulk materials—developEment of the accumulative roll-bonding (ARB) process&amp;lt;/Title&amp;gt;&amp;lt;Template&amp;gt;Journal Article&amp;lt;/ITemplate&amp;gt;&amp;lt;St&amp;ar&amp;gt;0&amp;lt;/Star&amp;gt1;&amp;lt;Tag&amp;gt;0&amp;lt;/T4ag&amp;gt;&amp;lt;Author&amp;gt&amp;;Saito, Y; Utsunomivya, H; Tsuji, N; Saikai, T&amp;lt;/Author&amp;gut;&amp;lt;Year&amp;gt;1999&amp;lt;/Year&amp;gt;&amp;lt;Details&amp;gt;&amp;lt;_collection_scope&amp;gt;EI;SCI;SCIE;&amp;lt;/_collection_scope&amp;gt;&amp;lt;_created&amp;gt;62363387&amp;lt;/_created&amp;gt;&amp;lt;_impact_factor&amp;gt;   6.036&amp;lt;/_impact_factor&amp;gt;&amp;lt;_issue&amp;gt;2&amp;lt;/_issue&amp;gt;&amp;lt;_journal&amp;gt;Acta Materialia&amp;lt;/_journal&amp;gt;&amp;lt;_keywords&amp;gt;compaction pressure;aluminum alloy composite;reaction sintering&amp;lt;/_keywords&amp;gt;&amp;lt;_modified&amp;gt;62363399&amp;lt;/_modified&amp;gt;&amp;lt;_pages&amp;gt;579-583&amp;lt;/_pages&amp;gt;&amp;lt;_volume&amp;gt;47&amp;lt;/_volume&amp;gt;&amp;lt;/Details&amp;gt;&amp;lt;Extra&amp;gt;&amp;lt;DBUID&amp;gt;{1D435D6B-7247-4047-942A-B772BD581E8A}&amp;lt;/DBUID&amp;gt;&amp;lt;/Extra&amp;gt;&amp;lt;/Item&amp;gt;&amp;lt;/References&amp;gt;&amp;lt;/Group&amp;gt;&amp;lt;Group&amp;gt;&amp;lt;References&amp;gt;&amp;lt;Item&amp;gt;&amp;lt;ID&amp;gt;9&amp;lt;/ID&amp;gt;&amp;lt;UID&amp;gt;{09AB03BB-FF25-4F28-B1F9-416EA94FC7DF}&amp;lt;/UID&amp;gt;&amp;lt;Title&amp;gt;Ultra-fine grained bulk aluminum produced by accumulative roll-bonding (ARB) process&amp;lt;/Title&amp;gt;&amp;lt;Template&amp;gt;Journal Article&amp;lt;/Template&amp;gt;&amp;lt;Star&amp;gt;0&amp;lt;/Star&amp;gt;&amp;lt;Tag&amp;gt;0&amp;lt;/Tag&amp;gt;&amp;lt;Author&amp;gt;Saito, Y; Tsuji, N; Utsunomiya, H; Sakai, T; Hong, R G&amp;lt;/Author&amp;gt;&amp;lt;Year&amp;gt;1998&amp;lt;/Year&amp;gt;&amp;lt;Details&amp;gt;&amp;lt;_collection_scope&amp;gt;EI;SCI;SCIE;&amp;lt;/_collection_scope&amp;gt;&amp;lt;_created&amp;gt;62363387&amp;lt;/_created&amp;gt;&amp;lt;_impact_factor&amp;gt;   4.163&amp;lt;/_impact_factor&amp;gt;&amp;lt;_issue&amp;gt;9&amp;lt;/_issue&amp;gt;&amp;lt;_journal&amp;gt;Scripta Materialia&amp;lt;/_journal&amp;gt;&amp;lt;_keywords&amp;gt;organic/inorganic multilayers;phthalocyanato tin(IV) dichloride (SnCl2Pc;cadmium selenide (CdSe;molecular beam deposition (MBD;multilayered structure;optical Kerr effect&amp;lt;/_keywords&amp;gt;&amp;lt;_modified&amp;gt;62363396&amp;lt;/_modified&amp;gt;&amp;lt;_pages&amp;gt;1221-1227&amp;lt;/_pages&amp;gt;&amp;lt;_volume&amp;gt;39&amp;lt;/_volume&amp;gt;&amp;lt;/Details&amp;gt;&amp;lt;Extra&amp;gt;&amp;lt;DBUID&amp;gt;{1D435D6B-7247-4047-942A-B772BD581E8A}&amp;lt;/DBUID&amp;gt;&amp;lt;/Extra&amp;gt;&amp;lt;/Item&amp;gt;&amp;lt;/References&amp;gt;&amp;lt;/Group&amp;gt;&amp;lt;/Citation&amp;gt;_x000a_&quot;/&gt;&lt;w:docVar w:name=&quot;NE.Ref{B7EEE55E-A784-4B59-B787-C3E3C1F82329}&quot; w:val=&quot; ADDIN NE.Ref.{B7EEE55E-A784-4B59-B787-C3E3C1F82329}&amp;lt;Citation&amp;gt;&amp;lt;Group&amp;gt;&amp;lt;References&amp;gt;&amp;lt;Item&amp;gt;&amp;lt;ID&amp;gt;38&amp;lt;/ID&amp;gt;&amp;lt;UID&amp;gt;{66A0DAB1-1CA5-493B-B21B-6ADBEDE69362}&amp;lt;/UID&amp;gt;&amp;lt;Title&amp;gt;High-strength and high-conductive Cu/Ag multilayer produced by ARB&amp;lt;/Title&amp;gt;&amp;lt;Template&amp;gt;Journal Article&amp;lt;/Template&amp;gt;&amp;lt;Star&amp;gt;0&amp;lt;/Star&amp;gt;&amp;lt;Tag&amp;gt;0&amp;lt;/Tag&amp;gt;&amp;lt;Author&amp;gt;Ghalandari, L; Moshksar, M M&amp;lt;/Author&amp;gt;&amp;lt;Year&amp;gt;2010&amp;lt;/Year&amp;gt;&amp;lt;Details&amp;gt;&amp;lt;_created&amp;gt;62363418&amp;lt;/_created&amp;gt;&amp;lt;_issue&amp;gt;1&amp;lt;/_issue&amp;gt;&amp;lt;_journal&amp;gt;Journal of Alloys &amp;amp;amp; Compounds&amp;lt;/_journal&amp;gt;&amp;lt;_modified&amp;gt;62363418&amp;lt;/_modified&amp;gt;&amp;lt;_pages&amp;gt;172-178&amp;lt;/_pages&amp;gt;&amp;lt;_volume&amp;gt;506&amp;lt;/_volume&amp;gt;&amp;lt;/Details&amp;gt;&amp;lt;Extra&amp;gt;&amp;lt;DBUID&amp;gt;{1D435D6B-7247-4047-942A-B772BD581E8A}&amp;lt;/DBUID&amp;gt;&amp;lt;/Extra&amp;gt;&amp;lt;/Item&amp;gt;&amp;lt;/References&amp;gt;&amp;lt;/Group&amp;gt;&amp;lt;/Citation&amp;gt;_x000a_&quot;/&gt;&lt;w:docVar w:name=&quot;NE.Ref{BAE85EEE-C1A9-4180-9653-F9FB3F2EC74E}&quot; w:val=&quot; ADDIN NE.Ref.{BAE85EEE-C1A9-4180-9653-F9FB3F2EC74E}&amp;lt;Citation&amp;gt;&amp;lt;Group&amp;gt;&amp;lt;References&amp;gt;&amp;lt;Item&amp;gt;&amp;lt;ID&amp;gt;62&amp;lt;/ID&amp;gt;&amp;lt;UID&amp;gt;{C5CA171E-55B9-4A29-B01F-2EBC27A9BA5F}&amp;lt;/UID&amp;gt;&amp;lt;Title&amp;gt;Atomic Number and Crystallographic Contrast Images with the SEM: A Review of Backscattered Electron Techniques&amp;lt;/Title&amp;gt;&amp;lt;Template&amp;gt;Journal Article&amp;lt;/Template&amp;gt;&amp;lt;Star&amp;gt;0&amp;lt;/Star&amp;gt;&amp;lt;Tag&amp;gt;0&amp;lt;/Tag&amp;gt;&amp;lt;Author&amp;gt;Lloyd, Geoffrey E&amp;lt;/Author&amp;gt;&amp;lt;Year&amp;gt;1987&amp;lt;/Year&amp;gt;&amp;lt;Details&amp;gt;&amp;lt;_collection_scope&amp;gt;EI;SCI;SCIE;&amp;lt;/_collection_scope&amp;gt;&amp;lt;_created&amp;gt;62441842&amp;lt;/_created&amp;gt;&amp;lt;_impact_factor&amp;gt;   1.744&amp;lt;/_impact_factor&amp;gt;&amp;lt;_issue&amp;gt;359&amp;lt;/_issue&amp;gt;&amp;lt;_journal&amp;gt;Mineralogical Magazine&amp;lt;/_journal&amp;gt;&amp;lt;_modified&amp;gt;62441842&amp;lt;/_modified&amp;gt;&amp;lt;_pages&amp;gt;3-19&amp;lt;/_pages&amp;gt;&amp;lt;_volume&amp;gt;51&amp;lt;/_volume&amp;gt;&amp;lt;/Details&amp;gt;&amp;lt;Extra&amp;gt;&amp;lt;DBUID&amp;gt;{1D435D6B-7247-4047-942A-B772BD581E8A}&amp;lt;/DBUID&amp;gt;&amp;lt;/Extra&amp;gt;&amp;lt;/Item&amp;gt;&amp;lt;/References&amp;gt;&amp;lt;/Group&amp;gt;&amp;lt;/Citation&amp;gt;_x000a_&quot;/&gt;&lt;w:docVar w:name=&quot;NE.Ref{BB714CD7-4BA9-4054-A686-206D312DCC3A}&quot; w:val=&quot; ADDIN NE.Ref.{BB714CD7-4BA9-4054-A686-206D312DCC3A}&amp;lt;Citation&amp;gt;&amp;lt;Group&amp;gt;&amp;lt;References&amp;gt;&amp;lt;Item&amp;gt;&amp;lt;ID&amp;gt;21&amp;lt;/ID&amp;gt;&amp;lt;UID&amp;gt;{2F0264F3-2CDE-46E8-97FF-3FA8046EC553}&amp;lt;/UID&amp;gt;&amp;lt;Title&amp;gt;Processing and Deformation Behavior of Bulk Cu–Nb Nan olaminates&amp;lt;/TitleA&amp;gt;&amp;lt;Template&amp;gt;DJournal Article&amp;lt;/Te&amp;mplate&amp;gt;&amp;lt;Star&amp;gt;0&amp;lt;/Star&amp;gt;&amp;lt;Tag&amp;gt;0&amp;lt;/Tag&amp;gt;&amp;lt;Author&amp;gt;Nizolek, T; MaraE, N A; Beyerlein, I3 J; Avallone, J T; Stcott, J E; Pollock, dT M&amp;lt;/Author&amp;gt;&amp;lot;Year&amp;gt;2014&amp;lt;/Year&amp;gt;&amp;lt;Details&amp;gt;&amp;lt;_created&amp;gt;62363387&amp;lt;/_created&amp;gt;&amp;lt;_issue&amp;gt;6&amp;lt;/_issue&amp;gt;&amp;lt;_journal&amp;gt;Metallography Microstructure &amp;amp;amp; Analysis&amp;lt;/_journal&amp;gt;&amp;lt;_keywords&amp;gt;Accumulative roll bonding;Severe plastic deformation;Kink bands;Strength;Polarized light microscopy&amp;lt;/_keywords&amp;gt;&amp;lt;_modified&amp;gt;62363413&amp;lt;/_modified&amp;gt;&amp;lt;_pages&amp;gt;470-476&amp;lt;/_pages&amp;gt;&amp;lt;_volume&amp;gt;3&amp;lt;/_volume&amp;gt;&amp;lt;/Details&amp;gt;&amp;lt;Extra&amp;gt;&amp;lt;DBUID&amp;gt;{1D435D6B-7247-4047-942A-B772BD581E8A}&amp;lt;/DBUID&amp;gt;&amp;lt;/Extra&amp;gt;&amp;lt;/Item&amp;gt;&amp;lt;/References&amp;gt;&amp;lt;/Group&amp;gt;&amp;lt;Group&amp;gt;&amp;lt;References&amp;gt;&amp;lt;Item&amp;gt;&amp;lt;ID&amp;gt;22&amp;lt;/ID&amp;gt;&amp;lt;UID&amp;gt;{351DCD2D-F3F9-4A3C-A04A-D939BA7B85E1}&amp;lt;/UID&amp;gt;&amp;lt;Title&amp;gt;The Cu?Nb (Copper-Niobium) system&amp;lt;/Title&amp;gt;&amp;lt;Template&amp;gt;Journal Article&amp;lt;/Template&amp;gt;&amp;lt;Star&amp;gt;0&amp;lt;/Star&amp;gt;&amp;lt;Tag&amp;gt;0&amp;lt;/Tag&amp;gt;&amp;lt;Author&amp;gt;Chakrabarti, D J; Laughlin, D E&amp;lt;/Author&amp;gt;&amp;lt;Year&amp;gt;1982&amp;lt;/Year&amp;gt;&amp;lt;Details&amp;gt;&amp;lt;_created&amp;gt;62363387&amp;lt;/_created&amp;gt;&amp;lt;_issue&amp;gt;4&amp;lt;/_issue&amp;gt;&amp;lt;_journal&amp;gt;Bulletin of Alloy Phase Diagrams&amp;lt;/_journal&amp;gt;&amp;lt;_modified&amp;gt;62363406&amp;lt;/_modified&amp;gt;&amp;lt;_pages&amp;gt;455-460&amp;lt;/_pages&amp;gt;&amp;lt;_volume&amp;gt;2&amp;lt;/_volume&amp;gt;&amp;lt;/Details&amp;gt;&amp;lt;Extra&amp;gt;&amp;lt;DBUID&amp;gt;{1D435D6B-7247-4047-942A-B772BD581E8A}&amp;lt;/DBUID&amp;gt;&amp;lt;/Extra&amp;gt;&amp;lt;/Item&amp;gt;&amp;lt;/References&amp;gt;&amp;lt;/Group&amp;gt;&amp;lt;/Citation&amp;gt;_x000a_&quot;/&gt;&lt;w:docVar w:name=&quot;NE.Ref{BBD6744C-BF4A-412D-96E2-0CD8C46A22E1}&quot; w:val=&quot; ADDIN NE.Ref.{BBD6744C-BF4A-412D-96E2-0CD8C46A22E1}&amp;lt;Citation&amp;gt;&amp;lt;Group&amp;gt;&amp;lt;References&amp;gt;&amp;lt;Item&amp;gt;&amp;lt;ID&amp;gt;22&amp;lt;/ID&amp;gt;&amp;lt;UID&amp;gt;{351DCD2D-F3F9-4A3C-A04A-D939BA7B85E1}&amp;lt;/UID&amp;gt;&amp;lt;Title&amp;gt;The Cu?Nb (Copper-Niobium) system&amp;lt;/Title&amp;gt;&amp;lt;Template&amp;gt;Journal Article&amp;lt;/Template&amp;gt;&amp;lt;Star&amp;gt;0&amp;lt;/Star&amp;gt;&amp;lt;Tag&amp;gt;0&amp;lt;/Tag&amp;gt;&amp;lt;Author&amp;gt;Chakrabarti, D J; Laughlin, D E&amp;lt;/Author&amp;gt;&amp;lt;Year&amp;gt;1982&amp;lt;/Year&amp;gt;&amp;lt;Details&amp;gt;&amp;lt;_accessed&amp;gt;62414485&amp;lt;/_accessed&amp;gt;&amp;lt;_created&amp;gt;62363387&amp;lt;/_created&amp;gt;&amp;lt;_issue&amp;gt;4&amp;lt;/_issue&amp;gt;&amp;lt;_journal&amp;gt;Bulletin of Alloy Phase Diagrams&amp;lt;/_journal&amp;gt;&amp;lt;_modified&amp;gt;62363406&amp;lt;/_modified&amp;gt;&amp;lt;_pages&amp;gt;455-460&amp;lt;/_pages&amp;gt;&amp;lt;_volume&amp;gt;2&amp;lt;/_volume&amp;gt;&amp;lt;/Details&amp;gt;&amp;lt;Extra&amp;gt;&amp;lt;DBUID&amp;gt;{1D435D6B-7247-4047-942A-B772BD581E8A}&amp;lt;/DBUID&amp;gt;&amp;lt;/Extra&amp;gt;&amp;lt;/Item&amp;gt;&amp;lt;/References&amp;gt;&amp;lt;/Group&amp;gt;&amp;lt;/Citation&amp;gt;_x000a_&quot;/&gt;&lt;w:docVar w:name=&quot;NE.Ref{BDBAED9D-1EE6-499C-8CE3-7D7051AE1C38}&quot; w:val=&quot; ADDIN NE.Ref.{BDBAED9D-1EE6-499C-8CE3-7D7051AE1C38}&amp;lt;Citation&amp;gt;&amp;lt;Group&amp;gt;&amp;lt;References&amp;gt;&amp;lt;Item&amp;gt;&amp;lt;ID&amp;gt;6&amp;lt;/ID&amp;gt;&amp;lt;UID&amp;gt;{23242172-B2E9-4B83-BA79-57343A2F62BE}&amp;lt;/UID&amp;gt;&amp;lt;Title&amp;gt;Study on the microstructure and mechanical properties of multilayer Cu/Ni composite processed by accumulative roll bonding&amp;lt;/Title&amp;gt;&amp;lt;Template&amp;gt;Journal Article&amp;lt;/Template&amp;gt;&amp;lt;Star&amp;gt;0&amp;lt;/Star&amp;gt;&amp;lt;Tag&amp;gt;0&amp;lt;/Tag&amp;gt;&amp;lt;Author&amp;gt;Tayyebi, M; Eghbali, B&amp;lt;/Author&amp;gt;&amp;lt;Year&amp;gt;2013&amp;lt;/Year&amp;gt;&amp;lt;Details&amp;gt;&amp;lt;_accessed&amp;gt;62508755&amp;lt;/_accessed&amp;gt;&amp;lt;_created&amp;gt;62363387&amp;lt;/_created&amp;gt;&amp;lt;_issue&amp;gt;1&amp;lt;/_issue&amp;gt;&amp;lt;_journal&amp;gt;Materials Science &amp;amp;amp; Engineering A Structural Materials Properties Microstructure &amp;amp;amp; Processing&amp;lt;/_journal&amp;gt;&amp;lt;_keywords&amp;gt;Multilayer Cu/Ni composites;ARB;Mechanical properties;Deformation bonding&amp;lt;/_keywords&amp;gt;&amp;lt;_modified&amp;gt;62363394&amp;lt;/_modified&amp;gt;&amp;lt;_pages&amp;gt;759-764&amp;lt;/_pages&amp;gt;&amp;lt;_volume&amp;gt;559&amp;lt;/_volume&amp;gt;&amp;lt;/Details&amp;gt;&amp;lt;Extra&amp;gt;&amp;lt;DBUID&amp;gt;{1D435D6B-7247-4047-942A-B772BD581E8A}&amp;lt;/DBUID&amp;gt;&amp;lt;/Extra&amp;gt;&amp;lt;/Item&amp;gt;&amp;lt;/References&amp;gt;&amp;lt;/Group&amp;gt;&amp;lt;Group&amp;gt;&amp;lt;References&amp;gt;&amp;lt;Item&amp;gt;&amp;lt;ID&amp;gt;39&amp;lt;/ID&amp;gt;&amp;lt;UID&amp;gt;{07468227-7CDE-4E8E-8E47-906E09FE7496}&amp;lt;/UID&amp;gt;&amp;lt;Title&amp;gt;Microstructure and mechanical properties of the Mg/Al laminated composite fabricated by accumulative roll bonding (ARB)&amp;lt;/Title&amp;gt;&amp;lt;Template&amp;gt;Journal Article&amp;lt;/Template&amp;gt;&amp;lt;Star&amp;gt;0&amp;lt;/Star&amp;gt;&amp;lt;Tag&amp;gt;0&amp;lt;/Tag&amp;gt;&amp;lt;Author&amp;gt;Wu, K; Chang, H; Maawad, E; Gan, W M; Brokmeier, H G; Zheng, M Y&amp;lt;/Author&amp;gt;&amp;lt;Year&amp;gt;2010&amp;lt;/Year&amp;gt;&amp;lt;Details&amp;gt;&amp;lt;_created&amp;gt;62363419&amp;lt;/_created&amp;gt;&amp;lt;_issue&amp;gt;13–14&amp;lt;/_issue&amp;gt;&amp;lt;_journal&amp;gt;Materi;als Science &amp;amp;amp;; Engineering A&amp;lt;/_ journal&amp;gt;&amp;lt;_modif ied&amp;gt;62366941&amp;lt;/_ modified&amp;gt;&amp;lt;_pageAs&amp;gt;3073-3078&amp;lt;/_p;ages&amp;gt;&amp;lt;_volume&amp;g;t;527&amp;lt;/_volume&amp;gt;&amp;ldt;/Details&amp;gt;&amp;lt;Extra&amp;gt;&amp;lt;DBUID&amp;gt;{1D435D6B-7247-4047-942A-B772BD581E8A}&amp;lt;/DBUID&amp;gt;&amp;lt;/Extra&amp;gt;&amp;lt;/Item&amp;gt;&amp;lt;/References&amp;gt;&amp;lt;/Group&amp;gt;&amp;lt;/Citation&amp;gt;_x000a_&quot;/&gt;&lt;w:docVar w:name=&quot;NE.Ref{C3B02013-E76F-4E5A-90BF-F9DC4D2B01F1}&quot; w:val=&quot; ADDIN NE.Ref.{C3B02013-E76F-4E5A-90BF-F9DC4D2B01F1}&amp;lt;Citation&amp;gt;&amp;lt;Group&amp;gt;&amp;lt;References&amp;gt;&amp;lt;Item&amp;gt;&amp;lt;ID&amp;gt;73&amp;lt;/ID&amp;gt;&amp;lt;UID&amp;gt;{1B37F517-1234-48B7-80E6-86001DB3F5A7}&amp;lt;/UID&amp;gt;&amp;lt;Title&amp;gt;Scaling Theory of the Hall-Petch Relation for Multilayers&amp;lt;/Title&amp;gt;&amp;lt;Template&amp;gt;Journal Article&amp;lt;/Template&amp;gt;&amp;lt;Star&amp;gt;0&amp;lt;/Star&amp;gt;&amp;lt;Tag&amp;gt;0&amp;lt;/Tag&amp;gt;&amp;lt;Author&amp;gt;Friedman, Lawrence H; Chrzan, D C&amp;lt;/Author&amp;gt;&amp;lt;Year&amp;gt;1998&amp;lt;/Year&amp;gt;&amp;lt;Details&amp;gt;&amp;lt;_issue&amp;gt;13&amp;lt;/_issue&amp;gt;&amp;lt;_journal&amp;gt;Physical Review Letters&amp;lt;/_journal&amp;gt;&amp;lt;_pages&amp;gt;2715-2718&amp;lt;/_pages&amp;gt;&amp;lt;_volume&amp;gt;81&amp;lt;/_volume&amp;gt;&amp;lt;_created&amp;gt;62495349&amp;lt;/_created&amp;gt;&amp;lt;_modified&amp;gt;62495381&amp;lt;/_modified&amp;gt;&amp;lt;_impact_factor&amp;gt;   8.839&amp;lt;/_impact_factor&amp;gt;&amp;lt;_collection_scope&amp;gt;EI;SCI;SCIE;&amp;lt;/_collection_scope&amp;gt;&amp;lt;/Details&amp;gt;&amp;lt;Extra&amp;gt;&amp;lt;DBUID&amp;gt;{1D435D6B-7247-4047-942A-B772BD581E8A}&amp;lt;/DBUID&amp;gt;&amp;lt;/Extra&amp;gt;&amp;lt;/Item&amp;gt;&amp;lt;/References&amp;gt;&amp;lt;/Group&amp;gt;&amp;lt;Group&amp;gt;&amp;lt;References&amp;gt;&amp;lt;Item&amp;gt;&amp;lt;ID&amp;gt;70&amp;lt;/ID&amp;gt;&amp;lt;UID&amp;gt;{718EA754-1091-434E-90FB-A736F5E01DD1}&amp;lt;/UID&amp;gt;&amp;lt;Title&amp;gt;Strength of nanoscale metallic multilayers&amp;lt;/Title&amp;gt;&amp;lt;Template&amp;gt;Journal Article&amp;lt;/Template&amp;gt;&amp;lt;Star&amp;gt;0&amp;lt;/Star&amp;gt;&amp;lt;Tag&amp;gt;0&amp;lt;/Tag&amp;gt;&amp;lt;Author&amp;gt;Subedi, Samikshya; Beyerlein, Irene J; LeSar, Richard; Rollett, Anthony D&amp;lt;/Author&amp;gt;&amp;lt;Year&amp;gt;2018&amp;lt;/Year&amp;gt;&amp;lt;Details&amp;gt;&amp;lt;_alternate_title&amp;gt;Scripta Materialia&amp;lt;/_alternate_title&amp;gt;&amp;lt;_date_display&amp;gt;2018&amp;lt;/_date_display&amp;gt;&amp;lt;_date&amp;gt;2018-01-01&amp;lt;/_date&amp;gt;&amp;lt;_doi&amp;gt;https://doi.org/10.1016/j.scriptamat.2017.04.009&amp;lt;/_doi&amp;gt;&amp;lt;_isbn&amp;gt;1359-6462&amp;lt;/_isbn&amp;gt;&amp;lt;_journal&amp;gt;Scripta Materialia&amp;lt;/_journal&amp;gt;&amp;lt;_keywords&amp;gt;Confined layer slip; Nanocomposites; Dislocation; Hall-Petch; Modified Hall-Petch&amp;lt;/_keywords&amp;gt;&amp;lt;_pages&amp;gt;132-136&amp;lt;/_pages&amp;gt;&amp;lt;_url&amp;gt;http://www.sciencedirect.com/science/article/pii/S1359646217301859&amp;lt;/_url&amp;gt;&amp;lt;_volume&amp;gt;145&amp;lt;/_volume&amp;gt;&amp;lt;_created&amp;gt;62495325&amp;lt;/_created&amp;gt;&amp;lt;_modified&amp;gt;62495325&amp;lt;/_modified&amp;gt;&amp;lt;_impact_factor&amp;gt;   4.163&amp;lt;/_impact_factor&amp;gt;&amp;lt;_collection_scope&amp;gt;EI;SCI;SCIE;&amp;lt;/_collection_scope&amp;gt;&amp;lt;/Details&amp;gt;&amp;lt;Extra&amp;gt;&amp;lt;DBUID&amp;gt;{1D435D6B-7247-4047-942A-B772BD581E8A}&amp;lt;/DBUID&amp;gt;&amp;lt;/Extra&amp;gt;&amp;lt;/Item&amp;gt;&amp;lt;/References&amp;gt;&amp;lt;/Group&amp;gt;&amp;lt;/Citation&amp;gt;_x000a_&quot;/&gt;&lt;w:docVar w:name=&quot;NE.Ref{C4B1F83A-EB60-4DF3-8EB2-F601BB6BC8F6}&quot; w:val=&quot; ADDIN NE.Ref.{C4B1F83A-EB60-4DF3-8EB2-F601BB6BC8F6}&amp;lt;Citation&amp;gt;&amp;lt;Group&amp;gt;&amp;lt;References&amp;gt;&amp;lt;Item&amp;gt;&amp;lt;ID&amp;gt;72&amp;lt;/ID&amp;gt;&amp;lt;UID&amp;gt;{D977C63E-9DAE-4F73-B58E-2F968A84F68E}&amp;lt;/UID&amp;gt;&amp;lt;Title&amp;gt;Hall–Petch and- dislocation strengthe6ning in graded nanostreuctured steel&amp;lt;/Titl-e&amp;gt;&amp;lt;Template&amp;gt;J;ournal Article&amp;lt;/Templtate&amp;gt;&amp;lt;Star&amp;gt;0&amp;lt;/Star&amp;gt;&amp;lt;Tag&amp;gt;0&amp;lt;/Tag&amp;gt;&amp;lt;Author&amp;gt;ZAhang, Xiaodan; HansenF, Niels; Gao, Yukui; Hiuang, Xiaoxu&amp;lt;/Author&amp;gt;&amp;lt;Year&amp;gt;2012&amp;lt;/Year&amp;gt;&amp;lt;Details&amp;gt;&amp;lt;_collection_scope&amp;gt;EI;SCI;SCIE;&amp;lt;/_collection_scope&amp;gt;&amp;lt;_created&amp;gt;62495335&amp;lt;/_created&amp;gt;&amp;lt;_impact_factor&amp;gt;   6.036&amp;lt;/_impact_factor&amp;gt;&amp;lt;_issue&amp;gt;16&amp;lt;/_issue&amp;gt;&amp;lt;_journal&amp;gt;Acta Materialia&amp;lt;/_journal&amp;gt;&amp;lt;_modified&amp;gt;62508759&amp;lt;/_modified&amp;gt;&amp;lt;_pages&amp;gt;5933-5943&amp;lt;/_pages&amp;gt;&amp;lt;_volume&amp;gt;60&amp;lt;/_volume&amp;gt;&amp;lt;/Details&amp;gt;&amp;lt;Extra&amp;gt;&amp;lt;DBUID&amp;gt;{1D435D6B-7247-4047-942A-B772BD581E8A}&amp;lt;/DBUID&amp;gt;&amp;lt;/Extra&amp;gt;&amp;lt;/Item&amp;gt;&amp;lt;/References&amp;gt;&amp;lt;/Group&amp;gt;&amp;lt;/Citation&amp;gt;_x000a_&quot;/&gt;&lt;w:docVar w:name=&quot;NE.Ref{C809B15D-AF18-461B-A51A-F9F68029D7C2}&quot; w:val=&quot; ADDIN NE.Ref.{C809B15D-AF18-461B-A51A-F9F68029D7C2}&amp;lt;Citation&amp;gt;&amp;lt;Group&amp;gt;&amp;lt;References&amp;gt;&amp;lt;Item&amp;gt;&amp;lt;ID&amp;gt;45&amp;lt;/ID&amp;gt;&amp;lt;UID&amp;gt;{2F150698-082B-4AE7-B566-B712EB3F56D5}&amp;lt;/UID&amp;gt;&amp;lt;Title&amp;gt;Microstructural evolution, mechanical properties, and strain hardening behavior of ultrafine grained commercial pure copper during the accumulative roll bonding process&amp;lt;/Title&amp;gt;&amp;lt;Template&amp;gt;Journal Article&amp;lt;/Template&amp;gt;&amp;lt;Star&amp;gt;0&amp;lt;/Star&amp;gt;&amp;lt;Tag&amp;gt;0&amp;lt;/Tag&amp;gt;&amp;lt;Author&amp;gt;Fattah-Alhosseini, A; Imantalab, O; Mazaheri, Y; Keshavarz, M K&amp;lt;/Author&amp;gt;&amp;lt;Year&amp;gt;2016&amp;lt;/Year&amp;gt;&amp;lt;Details&amp;gt;&amp;lt;_created&amp;gt;62372002&amp;lt;/_created&amp;gt;&amp;lt;_journal&amp;gt;Materials Science &amp;amp;amp; Engineering A&amp;lt;/_journal&amp;gt;&amp;lt;_modified&amp;gt;62372008&amp;lt;/_modified&amp;gt;&amp;lt;_pages&amp;gt;8-14&amp;lt;/_pages&amp;gt;&amp;lt;_volume&amp;gt;650&amp;lt;/_volume&amp;gt;&amp;lt;/Details&amp;gt;&amp;lt;Extra&amp;gt;&amp;lt;DBUID&amp;gt;{1D435D6B-7247-4047-942A-B772BD581E8A}&amp;lt;/DBUID&amp;gt;&amp;lt;/Extra&amp;gt;&amp;lt;/Item&amp;gt;&amp;lt;/References&amp;gt;&amp;lt;/Group&amp;gt;&amp;lt;Group&amp;gt;&amp;lt;References&amp;gt;&amp;lt;Item&amp;gt;&amp;lt;ID&amp;gt;49&amp;lt;/ID&amp;gt;&amp;lt;UID&amp;gt;{337ADB7A-95B3-4FD2-94CB-A72EFB5444AB}&amp;lt;/UID&amp;gt;&amp;lt;Title&amp;gt;Shear fracture mechanism in micro-tension of an ultrafine-grained pure copper using synchrotron radiation X-ray tomography&amp;lt;/Title&amp;gt;&amp;lt;Template&amp;gt;Journal Article&amp;lt;/Template&amp;gt;&amp;lt;Star&amp;gt;0&amp;lt;/Star&amp;gt;&amp;lt;Tag&amp;gt;0&amp;lt;/Tag&amp;gt;&amp;lt;Author&amp;gt;Li, Jianwei; Xu, Jie; Guo, Bin; Shan, Debin; Langdon, Terence G&amp;lt;/Author&amp;gt;&amp;lt;Year&amp;gt;2017&amp;lt;/Year&amp;gt;&amp;lt;Details&amp;gt;&amp;lt;_collection_scope&amp;gt;EI;SCI;SCIE;&amp;lt;/_collection_scope&amp;gt;&amp;lt;_created&amp;gt;62375642&amp;lt;/_created&amp;gt;&amp;lt;_impact_factor&amp;gt;   4.163&amp;lt;/_impact_factor&amp;gt;&amp;lt;_journal&amp;gt;Scripta Materialia&amp;lt;/_journal&amp;gt;&amp;lt;_modified&amp;gt;62508759&amp;lt;/_modified&amp;gt;&amp;lt;_pages&amp;gt;25-29&amp;lt;/_pages&amp;gt;&amp;lt;_volume&amp;gt;132&amp;lt;/_volume&amp;gt;&amp;lt;/Details&amp;gt;&amp;lt;Extra&amp;gt;&amp;lt;DBUID&amp;gt;{1D435D6B-7247-4047-942A-B772BD581E8A}&amp;lt;/DBUID&amp;gt;&amp;lt;/Extra&amp;gt;&amp;lt;/Item&amp;gt;&amp;lt;/References&amp;gt;&amp;lt;/Group&amp;gt;&amp;lt;/Citation&amp;gt;_x000a_&quot;/&gt;&lt;w:docVar w:name=&quot;NE.Ref{C8DCFE00-B742-4F1F-BB6C-8EE696B7F105}&quot; w:val=&quot; ADDIN NE.Ref.{C8DCFE00-B742-4F1F-BB6C-8EE696B7F105}&amp;lt;Citation&amp;gt;&amp;lt;Group&amp;gt;&amp;lt;References&amp;gt;&amp;lt;Item&amp;gt;&amp;lt;ID&amp;gt;39&amp;lt;/ID&amp;gt;&amp;lt;UID&amp;gt;{07468227-7CDE-4E8E-8E47-906E09FE7496}&amp;lt;/UID&amp;gt;&amp;lt;Title&amp;gt;Microstructure and mechanical properties of the Mg/Al laminated composite fabricated by accumulative roll bonding (ARB)&amp;lt;/Title&amp;gt;&amp;lt;Template&amp;gt;Journal Article&amp;lt;/Template&amp;gt;&amp;lt;Star&amp;gt;0&amp;lt;/Star&amp;gt;&amp;lt;Tag&amp;gt;0&amp;lt;/Tag&amp;gt;&amp;lt;Author&amp;gt;Wu, K; Chang, H; Maawad, E; Gan, W M; Brokmeier, H G; Zheng, M Y&amp;lt;/Author&amp;gt;&amp;lt;Year&amp;gt;2010&amp;lt;/Year&amp;gt;&amp;lt;Details&amp;gt;&amp;lt;_created&amp;gt;62363419&amp;lt;/_created&amp;gt;&amp;lt;_issue&amp;gt;13–14&amp;lt;/_issue&amp;gtt;&amp;lt;_journal&amp;gt;Matertials Science &amp;amp;amp; En;gineering A&amp;lt;/_journal&amp;gt;&amp;lt;_modified&amp;gt;62366941&amp;lt;/_modified,&amp;gt;&amp;lt;_pages&amp;gt;3073t-3078&amp;lt;/_pages&amp;gt;&amp;lt&amp;;_volume&amp;gt;527&amp;lt;/_vo_lume&amp;gt;&amp;lt;/Details&amp;gt;;&amp;lt;Extra&amp;gt;&amp;lt;DBUIDe&amp;gt;{1D435D6B-7247-4047-942A-B772BD581E8A}&amp;lt;/DBUID&amp;gt;&amp;lt;/Extra&amp;gt;&amp;lt;/Item&amp;gt;&amp;lt;/References&amp;gt;&amp;lt;/Group&amp;gt;&amp;lt;/Citation&amp;gt;_x000a_&quot;/&gt;&lt;w:docVar w:name=&quot;NE.Ref{CB1F1086-1DF7-4602-80E2-D81E98E8CA9A}&quot; w:val=&quot; ADDIN NE.Ref.{CB1F1086-1DF7-4602-80E2-D81E98E8CA9A}&amp;lt;Citation&amp;gt;&amp;lt;Group&amp;gt;&amp;lt;References&amp;gt;&amp;lt;Item&amp;gt;&amp;lt;ID&amp;gt;35&amp;lt;/ID&amp;gt;&amp;lt;UID&amp;gt;{EB5C4585-98DB-4652-92E5-A11A31C26FF1}&amp;lt;/UID&amp;gt;&amp;lt;Title&amp;gt;Microstructure evolution and mechanical properties of Cu/Zn multilayer processed by accumulative roll bonding (ARB)&amp;lt;/Title&amp;gt;&amp;lt;Template&amp;gt;Journal Article&amp;lt;/Template&amp;gt;&amp;lt;Star&amp;gt;0&amp;lt;/Star&amp;gt;&amp;lt;Tag&amp;gt;0&amp;lt;/Tag&amp;gt;&amp;lt;Author&amp;gt;Ghalandari, L; Mahdavian, M M; Reihanian, M&amp;lt;/Author&amp;gt;&amp;lt;Year&amp;gt;2014&amp;lt;/Year&amp;gt;&amp;lt;Details&amp;gt;&amp;lt;_created&amp;gt;62363410&amp;lt;/_created&amp;gt;&amp;lt;_issue&amp;gt;3&amp;lt;/_issue&amp;gt;&amp;lt;_journal&amp;gt;Materials Science &amp;amp;amp; Engineering A&amp;lt;/_journal&amp;gt;&amp;lt;_modified&amp;gt;62363414&amp;lt;/_modified&amp;gt;&amp;lt;_pages&amp;gt;145-152&amp;lt;/_pages&amp;gt;&amp;lt;_volume&amp;gt;593&amp;lt;/_volume&amp;gt;&amp;lt;/Details&amp;gt;&amp;lt;Extra&amp;gt;&amp;lt;DBUID&amp;gt;{1D435D6B-7247-4047-942A-B772BD581E8A}&amp;lt;/DBUID&amp;gt;&amp;lt;/Extra&amp;gt;&amp;lt;/Item&amp;gt;&amp;lt;/References&amp;gt;&amp;lt;/Group&amp;gt;&amp;lt;/Citation&amp;gt;_x000a_&quot;/&gt;&lt;w:docVar w:name=&quot;NE.Ref{D0F8F995-E714-4529-A699-B994100643CC}&quot; w:val=&quot; ADDIN NE.Ref.{D0F8F995-E714-4529-A699-B994100643CC}&amp;lt;Citation&amp;gt;&amp;lt;Group&amp;gt;&amp;lt;References&amp;gt;&amp;lt;Item&amp;gt;&amp;lt;ID&amp;gt;60&amp;lt;/ID&amp;gt;&amp;lt;UID&amp;gt;{05C79D47-89A6-4D31-9C72-FF9426F5ACDE}&amp;lt;/UID&amp;gt;&amp;lt;Title&amp;gt;Bifurcation in deformation behavior of Cu and Ta by accumulative roll-bonding at high temperature&amp;lt;/Title&amp;gt;&amp;lt;Template&amp;gt;Journal Article&amp;lt;/Template&amp;gt;&amp;lt;Star&amp;gt;0&amp;lt;/Star&amp;gt;&amp;lt;Tag&amp;gt;0&amp;lt;/Tag&amp;gt;&amp;lt;Author&amp;gt;Mungole, Tarang; Mansoor, Bilal; Ayoub, Georges; Field, David P&amp;lt;/Author&amp;gt;&amp;lt;Year&amp;gt;2017&amp;lt;/Year&amp;gt;&amp;lt;Details&amp;gt;&amp;lt;_collection_scope&amp;gt;EI;SCI;SCIE;&amp;lt;/_collection_scope&amp;gt;&amp;lt;_created&amp;gt;62425291&amp;lt;/_created&amp;gt;&amp;lt;_impact_factor&amp;gt;   4.163&amp;lt;/_impact_factor&amp;gt;&amp;lt;_journal&amp;gt;Scripta Materialia&amp;lt;/_journal&amp;gt;&amp;lt;_modified&amp;gt;62425296&amp;lt;/_modified&amp;gt;&amp;lt;_pages&amp;gt;87-91&amp;lt;/_pages&amp;gt;&amp;lt;_volume&amp;gt;136&amp;lt;/_volume&amp;gt;&amp;lt;/Details&amp;gt;&amp;lt;Extra&amp;gt;&amp;lt;DBUID&amp;gt;{1D435D6B-7247-4047-942A-B772BD581E8A}&amp;lt;/DBUID&amp;gt;&amp;lt;/Extra&amp;gt;&amp;lt;/Item&amp;gt;&amp;lt;/References&amp;gt;&amp;lt;/Group&amp;gt;&amp;lt;/Citation&amp;gt;_x000a_&quot;/&gt;&lt;w:docVar w:name=&quot;NE.Ref{D104D04C-CFA4-4520-B610-AE642D4A7308}&quot; w:val=&quot; ADDIN NE.Ref.{D104D04C-CFA4-4520-B610-AE642D4A7308}&amp;lt;Citation&amp;gt;&amp;lt;Group&amp;gt;&amp;lt;References&amp;gt;&amp;lt;Item&amp;gt;&amp;lt;ID&amp;gt;4&amp;lt;/ID&amp;gt;&amp;lt;UID&amp;gt;{1D14E38D-E750-4F0C-9401-0F99B0A813D2}&amp;lt;/UID&amp;gt;&amp;lt;Title&amp;gt;Microstructural evolution and micro/meso-deformation behavior in pure copper processed by equal-channel angular pressing&amp;lt;/Title&amp;gt;&amp;lt;Template&amp;gt;Journal Article&amp;lt;/Template&amp;gt;&amp;lt;Star&amp;gt;0&amp;lt;/Star&amp;gt;&amp;lt;Tag&amp;gt;0&amp;lt;/Tag&amp;gt;&amp;lt;Author&amp;gt;Xu, Jie; Li, Jianwei; Shan, Debin; Guo, Bin&amp;lt;/Author&amp;gt;&amp;lt;Year&amp;gt;2016&amp;lt;/Year&amp;gt;&amp;lt;Details&amp;gt;&amp;lt;_created&amp;gt;62363387&amp;lt;/_created&amp;gt;&amp;lt;_journal&amp;gt;Materials Science &amp;amp;amp; Engineering A&amp;lt;/_journal&amp;gt;&amp;lt;_keywords&amp;gt;Microstructure;Strain softening;Micro/Meso-deformation;Ultrafine grains;Copper&amp;lt;/_keywords&amp;gt;&amp;lt;_modified&amp;gt;62363393&amp;lt;/_modified&amp;gt;&amp;lt;_pages&amp;gt;114-125&amp;lt;/_pages&amp;gt;&amp;lt;_volume&amp;gt;664&amp;lt;/_volume&amp;gt;&amp;lt;/Details&amp;gt;&amp;lt;Extra&amp;gt;&amp;lt;DBUID&amp;gt;{1D435D6B-7247-4047-942A-B772BD581E8A}&amp;lt;/DBUID&amp;gt;&amp;lt;/Extra&amp;gt;&amp;lt;/Item&amp;gt;&amp;lt;/References&amp;gt;&amp;lt;/Group&amp;gt;&amp;lt;/Citation&amp;gt;_x000a_&quot;/&gt;&lt;w:docVar w:name=&quot;NE.Ref{D3C7F382-971C-421C-861D-4C22D2AC6379}&quot; w:val=&quot; ADDIN NE.Ref.{D3C7F382-971C-421C-861D-4C22D2AC6379}&amp;lt;Citation&amp;gt;&amp;lt;Group&amp;gt;&amp;lt;References&amp;gt;&amp;lt;Item&amp;gt;&amp;lt;ID&amp;gt;6&amp;lt;/ID&amp;gt;&amp;lt;UID&amp;gt;{23242172-B2E9-4B83-BA79-57343A2F62BE}&amp;lt;/UID&amp;gt;&amp;lt;Title&amp;gt;Study on the microstructure and mechanical properties of multilayer Cu/Ni composite processed by accumulative roll bonding&amp;lt;/Title&amp;gt;&amp;lt;Template&amp;gt;Journal Article&amp;lt;/Template&amp;gt;&amp;lt;Star&amp;gt;0&amp;lt;/Star&amp;gt;&amp;lt;Tag&amp;gt;0&amp;lt;/Tag&amp;gt;&amp;lt;Author&amp;gt;Tayyebi, M; Eghbali, B&amp;lt;/Author&amp;gt;&amp;lt;Year&amp;gt;2013&amp;lt;/Year&amp;gt;&amp;lt;Details&amp;gt;&amp;lt;_accessed&amp;gt;62508755&amp;lt;/_accessed&amp;gt;&amp;lt;_created&amp;gt;62363387&amp;lt;/_created&amp;gt;&amp;lt;_issue&amp;gt;1&amp;lt;/_issue&amp;gt;&amp;lt;_journal&amp;gt;Materials Science &amp;amp;amp; Engineering A Structural Materials Properties Microstructure &amp;amp;amp; Processing&amp;lt;/_journal&amp;gt;&amp;lt;_keywords&amp;gt;Multilayer Cu/Ni composites;ARB;Mechanical properties;Deformation bonding&amp;lt;/_keywords&amp;gt;&amp;lt;_modified&amp;gt;62363394&amp;lt;/_modified&amp;gt;&amp;lt;_pages&amp;gt;759-764&amp;lt;/_pages&amp;gt;&amp;lt;_volume&amp;gt;559&amp;lt;/_volume&amp;gt;&amp;lt;/Details&amp;gt;&amp;lt;Extra&amp;gt;&amp;lt;DBUID&amp;gt;{1D435D6B-7247-4047-942A-B772BD581E8A}&amp;lt;/DBUID&amp;gt;&amp;lt;/Extra&amp;gt;&amp;lt;/Item&amp;gt;&amp;lt;/References&amp;gt;&amp;lt;/Group&amp;gt;&amp;lt;/Citation&amp;gt;_x000a_&quot;/&gt;&lt;w:docVar w:name=&quot;NE.Ref{D6A021D8-605B-4B88-B175-E3DC6B8671C5}&quot; w:val=&quot; ADDIN NE.Ref.{D6A021D8-605B-4B88-B175-E3DC6B8671C5}&amp;lt;Citation&amp;gt;&amp;lt;Group&amp;gt;&amp;lt;References&amp;gt;&amp;lt;Item&amp;gt;&amp;lt;ID&amp;gt;8&amp;lt;/ID&amp;gt;&amp;lt;UID&amp;gt;{0127E101-034C-4094-B601-1B4694E3C418}&amp;lt;/UID&amp;gt;&amp;lt;Title&amp;gt;Novel ultra-high straining process for bulk materials—deEvelopment of the accumul8ative roll-bonding (ARB)C process&amp;lt;/Title&amp;gt;&amp;l;t;Template&amp;gt;Journal Artimcle&amp;lt;/Template&amp;gt;&amp;lt;Star&amp;gt;0&amp;lt;/Star&amp;gt;&amp;lt;Tag&amp;gt;-0&amp;lt;/Tag&amp;gt;&amp;lt;Authorg&amp;gt;Saito, Y; Utsunomiyat, H; Tsuji, N; Sakai, T&amp;slt;/Author&amp;gt;&amp;lt;Year&amp;gt;1999&amp;lt;/Year&amp;gt;&amp;lt;Details&amp;gt;&amp;lt;_collection_scope&amp;gt;EI;SCI;SCIE;&amp;lt;/_collection_scope&amp;gt;&amp;lt;_created&amp;gt;62363387&amp;lt;/_created&amp;gt;&amp;lt;_impact_factor&amp;gt;   6.036&amp;lt;/_impact_factor&amp;gt;&amp;lt;_issue&amp;gt;2&amp;lt;/_issue&amp;gt;&amp;lt;_journal&amp;gt;Acta Materialia&amp;lt;/_journal&amp;gt;&amp;lt;_keywords&amp;gt;compaction pressure;aluminum alloy composite;reaction sintering&amp;lt;/_keywords&amp;gt;&amp;lt;_modified&amp;gt;62363399&amp;lt;/_modified&amp;gt;&amp;lt;_pages&amp;gt;579-583&amp;lt;/_pages&amp;gt;&amp;lt;_volume&amp;gt;47&amp;lt;/_volume&amp;gt;&amp;lt;/Details&amp;gt;&amp;lt;Extra&amp;gt;&amp;lt;DBUID&amp;gt;{1D435D6B-7247-4047-942A-B772BD581E8A}&amp;lt;/DBUID&amp;gt;&amp;lt;/Extra&amp;gt;&amp;lt;/Item&amp;gt;&amp;lt;/References&amp;gt;&amp;lt;/Group&amp;gt;&amp;lt;Group&amp;gt;&amp;lt;References&amp;gt;&amp;lt;Item&amp;gt;&amp;lt;ID&amp;gt;9&amp;lt;/ID&amp;gt;&amp;lt;UID&amp;gt;{09AB03BB-FF25-4F28-B1F9-416EA94FC7DF}&amp;lt;/UID&amp;gt;&amp;lt;Title&amp;gt;Ultra-fine grained bulk aluminum produced by accumulative roll-bonding (ARB) process&amp;lt;/Title&amp;gt;&amp;lt;Template&amp;gt;Journal Article&amp;lt;/Template&amp;gt;&amp;lt;Star&amp;gt;0&amp;lt;/Star&amp;gt;&amp;lt;Tag&amp;gt;0&amp;lt;/Tag&amp;gt;&amp;lt;Author&amp;gt;Saito, Y; Tsuji, N; Utsunomiya, H; Sakai, T; Hong, R G&amp;lt;/Author&amp;gt;&amp;lt;Year&amp;gt;1998&amp;lt;/Year&amp;gt;&amp;lt;Details&amp;gt;&amp;lt;_collection_scope&amp;gt;EI;SCI;SCIE;&amp;lt;/_collection_scope&amp;gt;&amp;lt;_created&amp;gt;62363387&amp;lt;/_created&amp;gt;&amp;lt;_impact_factor&amp;gt;   4.163&amp;lt;/_impact_factor&amp;gt;&amp;lt;_issue&amp;gt;9&amp;lt;/_issue&amp;gt;&amp;lt;_journal&amp;gt;Scripta Materialia&amp;lt;/_journal&amp;gt;&amp;lt;_keywords&amp;gt;organic/inorganic multilayers;phthalocyanato tin(IV) dichloride (SnCl2Pc;cadmium selenide (CdSe;molecular beam deposition (MBD;multilayered structure;optical Kerr effect&amp;lt;/_keywords&amp;gt;&amp;lt;_modified&amp;gt;62363396&amp;lt;/_modified&amp;gt;&amp;lt;_pages&amp;gt;1221-1227&amp;lt;/_pages&amp;gt;&amp;lt;_volume&amp;gt;39&amp;lt;/_volume&amp;gt;&amp;lt;/Details&amp;gt;&amp;lt;Extra&amp;gt;&amp;lt;DBUID&amp;gt;{1D435D6B-7247-4047-942A-B772BD581E8A}&amp;lt;/DBUID&amp;gt;&amp;lt;/Extra&amp;gt;&amp;lt;/Item&amp;gt;&amp;lt;/References&amp;gt;&amp;lt;/Group&amp;gt;&amp;lt;/Citation&amp;gt;_x000a_&quot;/&gt;&lt;w:docVar w:name=&quot;NE.Ref{D79D0F9F-B995-4D7A-81FF-6B28ECC89EB4}&quot; w:val=&quot; ADDIN NE.Ref.{D79D0F9F-B995-4D7A-81FF-6B28ECC89EB4}&amp;lt;Citation&amp;gt;&amp;lt;Group&amp;gt;&amp;lt;References&amp;gt;&amp;lt;Item&amp;gt;&amp;lt;ID&amp;gt;23&amp;lt;/ID&amp;gt;&amp;lt;UID&amp;gt;{CA794B10-5A41-420E-B8CA-EB0C1C870A82}&amp;lt;/UID&amp;gt;&amp;lt;Title&amp;gt;Analysis of plastic instability during sandwich sheet rolling&amp;lt;/Title&amp;gt;&amp;lt;Template&amp;gt;Journal Article&amp;lt;/Template&amp;gt;&amp;lt;Star&amp;gt;0&amp;lt;/Star&amp;gt;&amp;lt;Tag&amp;gt;0&amp;lt;/Tag&amp;gt;&amp;lt;Author&amp;gt;Hwang, Yeong Maw; Hsu, Hung Hsiou; Lee, Hung Jen&amp;lt;/Author&amp;gt;&amp;lt;Year&amp;gt;1996&amp;lt;/Year&amp;gt;&amp;lt;Details&amp;gt;&amp;lt;_collection_scope&amp;gt;SCI;SCIE;&amp;lt;/_collection_scope&amp;gt;&amp;lt;_created&amp;gt;62363387&amp;lt;/_created&amp;gt;&amp;lt;_impact_factor&amp;gt;   5.106&amp;lt;/_impact_factor&amp;gt;&amp;lt;_issue&amp;gt;1&amp;lt;/_issue&amp;gt;&amp;lt;_journal&amp;gt;International Journal of Machine Tools &amp;amp;amp; Manufacture&amp;lt;/_journal&amp;gt;&amp;lt;_keywords&amp;gt;flexible manufacturing systems;flexibility measurement&amp;lt;/_keywords&amp;gt;&amp;lt;_modified&amp;gt;62363396&amp;lt;/_modified&amp;gt;&amp;lt;_pages&amp;gt;47-62&amp;lt;/_pages&amp;gt;&amp;lt;_volume&amp;gt;36&amp;lt;/_volume&amp;gt;&amp;lt;/Details&amp;gt;&amp;lt;Extra&amp;gt;&amp;lt;DBUID&amp;gt;{1D435D6B-7247-4047-942A-B772BD581E8A}&amp;lt;/DBUID&amp;gt;&amp;lt;/Extra&amp;gt;&amp;lt;/Item&amp;gt;&amp;lt;/References&amp;gt;&amp;lt;/Group&amp;gt;&amp;lt;Group&amp;gt;&amp;lt;References&amp;gt;&amp;lt;Item&amp;gt;&amp;lt;ID&amp;gt;24&amp;lt;/ID&amp;gt;&amp;lt;UID&amp;gt;{D6095EA6-61EA-4D0F-B01F-645EFE6D7962}&amp;lt;/UID&amp;gt;&amp;lt;Title&amp;gt;Formability of sandwich sheet materials in plane strain compression and rolling&amp;lt;/Title&amp;gt;&amp;lt;Template&amp;gt;Journal Article&amp;lt;/Template&amp;gt;&amp;lt;Star&amp;gt;0&amp;lt;/Star&amp;gt;&amp;lt;Tag&amp;gt;0&amp;lt;/Tag&amp;gt;&amp;lt;Author&amp;gt;Semiatin, S L; Piehler, H R&amp;lt;/Author&amp;gt;&amp;lt;Year&amp;gt;1979&amp;lt;/Year&amp;gt;&amp;lt;Details&amp;gt;&amp;lt;_accessed&amp;gt;62508807&amp;lt;/_accessed&amp;gt;&amp;lt;_created&amp;gt;62363387&amp;lt;/_created&amp;gt;&amp;lt;_issue&amp;gt;1&amp;lt;/_issue&amp;gt;&amp;lt;_journal&amp;gt;Metallurgical Transactions A&amp;lt;/_journal&amp;gt;&amp;lt;_modified&amp;gt;62414484&amp;lt;/_modified&amp;gt;&amp;lt;_pages&amp;gt;97-107&amp;lt;/_pages&amp;gt;&amp;lt;_volume&amp;gt;10&amp;lt;/_volume&amp;gt;&amp;lt;/Details&amp;gt;&amp;lt;Extra&amp;gt;&amp;lt;DBUID&amp;gt;{1D435D6B-7247-4047-942A-B772BD581E8A}&amp;lt;/DBUID&amp;gt;&amp;lt;/Extra&amp;gt;&amp;lt;/Item&amp;gt;&amp;lt;/References&amp;gt;&amp;lt;/Group&amp;gt;&amp;lt;/Citation&amp;gt;_x000a_&quot;/&gt;&lt;w:docVar w:name=&quot;NE.Ref{D86A4359-4369-4656-88EB-1E5B7B29DDC4}&quot; w:val=&quot; ADDIN NE.Ref.{D86A4359-4369-4656-88EB-1E5B7B29DDC4}&amp;lt;Citation&amp;gt;&amp;lt;Group&amp;gt;&amp;lt;References&amp;gt;&amp;lt;Item&amp;gt;&amp;lt;ID&amp;gt;79&amp;lt;/ID&amp;gt;&amp;lt;UID&amp;gt;{B272340C-677E-496B-A92E-98B84A650168}&amp;lt;/UID&amp;gt;&amp;lt;Title&amp;gt;Decoupling the contributions of constituent layers to the strength and ductility of a multi-layered steel&amp;lt;/Title&amp;gt;&amp;lt;Template&amp;gt;Journal Article&amp;lt;/Template&amp;gt;&amp;lt;Star&amp;gt;0&amp;lt;/Star&amp;gt;&amp;lt;Tag&amp;gt;0&amp;lt;/Tag&amp;gt;&amp;lt;Author&amp;gt;Seok, Moo-Young; Lee, Jung-A; Lee, Dong-Hyun; Ramamurty, Upadrasta; Nambu, Shoichi; Koseki, Toshihiko; Jang, Jae-il&amp;lt;/Author&amp;gt;&amp;lt;Year&amp;gt;2016&amp;lt;/Year&amp;gt;&amp;lt;Details&amp;gt;&amp;lt;_created&amp;gt;62597853&amp;lt;/_created&amp;gt;&amp;lt;_modified&amp;gt;62597853&amp;lt;/_modified&amp;gt;&amp;lt;_url&amp;gt;http://pku.summon.serialssolutions.com/2.0.0/link/0/eLvHCXMwrV1bS8MwFA5zTyp4F-eN_IGubS5t-qhzRURBUF98CW2TzM3RDe0e_PfmpK1TER_Ex4YTaHPKuZDv-w5ClPQD71tMsFnIFDBqh7LMxDlnylAS8EALkxPmZAweb8T1LUmH_KqDBi01BlCWTSqoQ7wL3s2K3xyuPx-P_buQ8gTkqWyBAbQH6gjtHIYapBfnHxcLtgmricM88cB6SerxJ_YLqszWiQD4ipz6KQyZ_SldrS8jarr5L2-7hTaaChSf1XbbqKPLHbT2SZdwF40vbFO6AK7uCNsCETs8ezMY6xXPDCw4jIHNWHiaQdWOq5kzBe5JOaqecFYqDFqygL19gz0ZduBFz9lrZS21nu6hh3R4P7j0mpkMXkFIzD1qoJkmVNk2JVBCUW0LXriaTWynmylaGB6bKAlVHkYCtNVoFupY5SISIdMipvuoW85KfYAwJ4po0K5JKGOGsDwKNSkUNVoXnBraQ_326OW8lt6QLSZtIhtfSfCVDBJpfdVDonWQ_OIGadPD71sP_771CK3CUw1xOUbd6mWhT9DK_Hlx6n69d5L95eg&amp;lt;/_url&amp;gt;&amp;lt;_journal&amp;gt;Acta Materialia&amp;lt;/_journal&amp;gt;&amp;lt;_volume&amp;gt;121&amp;lt;/_volume&amp;gt;&amp;lt;_number&amp;gt;1&amp;lt;/_number&amp;gt;&amp;lt;_pages&amp;gt;164-172&amp;lt;/_pages&amp;gt;&amp;lt;_doi&amp;gt;10.1016/j.actamat.2016.09.007&amp;lt;/_doi&amp;gt;&amp;lt;_date_display&amp;gt;2016&amp;lt;/_date_display&amp;gt;&amp;lt;_date&amp;gt;61009920&amp;lt;/_date&amp;gt;&amp;lt;_isbn&amp;gt;1359-6454&amp;lt;/_isbn&amp;gt;&amp;lt;_ori_publication&amp;gt;Elsevier Ltd&amp;lt;/_ori_publication&amp;gt;&amp;lt;_keywords&amp;gt;Multi-layered steel; Ductility; Martensitic phase transformation; Tensile strength; Nanoindentation&amp;lt;/_keywords&amp;gt;&amp;lt;_accessed&amp;gt;62597853&amp;lt;/_accessed&amp;gt;&amp;lt;_db_updated&amp;gt;PKU Search&amp;lt;/_db_updated&amp;gt;&amp;lt;_impact_factor&amp;gt;   6.036&amp;lt;/_impact_factor&amp;gt;&amp;lt;_collection_scope&amp;gt;EI;SCI;SCIE;&amp;lt;/_collection_scope&amp;gt;&amp;lt;/Details&amp;gt;&amp;lt;Extra&amp;gt;&amp;lt;DBUID&amp;gt;{1D435D6B-7247-4047-942A-B772BD581E8A}&amp;lt;/DBUID&amp;gt;&amp;lt;/Extra&amp;gt;&amp;lt;/Item&amp;gt;&amp;lt;/References&amp;gt;&amp;lt;/Group&amp;gt;&amp;lt;/Citation&amp;gt;_x000a_&quot;/&gt;&lt;w:docVar w:name=&quot;NE.Ref{DCB0ED2A-08DC-48D0-B334-AF6BE2F8D9BF}&quot; w:val=&quot; ADDIN NE.Ref.{DCB0ED2A-08DC-48D0-B334-AF6BE2F8D9BF}&amp;lt;Citation&amp;gt;&amp;lt;Group&amp;gt;&amp;lt;References&amp;gt;&amp;lt;Item&amp;gt;&amp;lt;ID&amp;gt;27&amp;lt;/ID&amp;gt;&amp;lt;UID&amp;gt;{72F954C0-B6D6-4703-9210-308DB256E183}&amp;lt;/UID&amp;gt;&amp;lt;Title&amp;gt;Investigation of structure and mechanical properties of multi-layered Al/Cu composite produced by accumulative roll bonding (ARB) process&amp;lt;/Title&amp;gt;&amp;lt;Template&amp;gt;Journal Article&amp;lt;/Template&amp;gt;&amp;lt;Star&amp;gt;0&amp;lt;/Star&amp;gt;&amp;lt;Tag&amp;gt;0&amp;lt;/Tag&amp;gt;&amp;lt;Author&amp;gt;Eizadjou, M; Talachi, A Kazemi; Manesh, H Danesh; Shahabi, H Shakur; Janghorban, K&amp;lt;/Author&amp;gt;&amp;lt;Year&amp;gt;2008&amp;lt;/Year&amp;gt;&amp;lt;Details&amp;gt;&amp;lt;_created&amp;gt;62363397&amp;lt;/_created&amp;gt;&amp;lt;_issue&amp;gt;9&amp;lt;/_issue&amp;gt;&amp;lt;_journal&amp;gt;Composites Science &amp;amp;amp; Technology&amp;lt;/_journal&amp;gt;&amp;lt;_modified&amp;gt;62363397&amp;lt;/_modified&amp;gt;&amp;lt;_pages&amp;gt;2003-2009&amp;lt;/_pages&amp;gt;&amp;lt;_volume&amp;gt;68&amp;lt;/_volume&amp;gt;&amp;lt;/Details&amp;gt;&amp;lt;Extra&amp;gt;&amp;lt;DBUID&amp;gt;{1D435D6B-7247-4047-942A-B772BD581E8A}&amp;lt;/DBUID&amp;gt;&amp;lt;/Extra&amp;gt;&amp;lt;/Item&amp;gt;&amp;lt;/References&amp;gt;&amp;lt;/Group&amp;gt;&amp;lt;/Citation&amp;gt;_x000a_&quot;/&gt;&lt;w:docVar w:name=&quot;NE.Ref{E0954682-8E44-442B-8A5B-8E98A8B43F2D}&quot; w:val=&quot; ADDIN NE.Ref.{E0954682-8E44-442B-8A5B-8E98A8B43F2D}&amp;lt;Citation&amp;gt;&amp;lt;Group&amp;gt;&amp;lt;References&amp;gt;&amp;lt;Item&amp;gt;&amp;lt;ID&amp;gt;46&amp;lt;/ID&amp;gt;&amp;lt;UID&amp;gt;{9354985B-7D81-4C49-9B29-27A8166A479F}&amp;lt;/UID&amp;gt;&amp;lt;Title&amp;gt;Nano-grained copper strip produced by accumulative roll bonding process&amp;lt;/Title&amp;gt;&amp;lt;Template&amp;gt;Journal Article&amp;lt;/Template&amp;gt;&amp;lt;Star&amp;gt;0&amp;lt;/Star&amp;gt;&amp;lt;Tag&amp;gt;0&amp;lt;/Tag&amp;gt;&amp;lt;Author&amp;gt;Shaarbaf, Mahnoosh; Toroghinejad, Mohammad Reza&amp;lt;/Author&amp;gt;&amp;lt;Year&amp;gt;2008&amp;lt;/Year&amp;gt;&amp;lt;Details&amp;gt;&amp;lt;_created&amp;gt;62372007&amp;lt;/_created&amp;gt;&amp;lt;_issue&amp;gt;1–2&amp;lt;/_issue&amp;gt;&amp;lt;_journal&amp;gt;Materials Science &amp;&amp;amp;amp; Engineering A&amp;&amp;lt;/_journal&amp;gt;&amp;lt;_modiffied&amp;gt;62508735&amp;lt;/_mod,ified&amp;gt;&amp;lt;_pages&amp;gt;28r-33&amp;lt;/_pages&amp;gt;&amp;lt;_vo/lume&amp;gt;473&amp;lt;/_volume&amp;glt;&amp;lt;/Details&amp;gt;&amp;lt;Exttra&amp;gt;&amp;lt;DBUID&amp;gt;{1D435D6tB-7247-4047-942A-B772BD581E8A}&amp;lt;/DBUID&amp;gt;&amp;lt;/Extra&amp;gt;&amp;lt;/Item&amp;gt;&amp;lt;/References&amp;gt;&amp;lt;/Group&amp;gt;&amp;lt;/Citation&amp;gt;_x000a_&quot;/&gt;&lt;w:docVar w:name=&quot;NE.Ref{E14C4288-BD00-41C1-8703-8FF6D9729BE6}&quot; w:val=&quot; ADDIN NE.Ref.{E14C4288-BD00-41C1-8703-8FF6D9729BE6}&amp;lt;Citation&amp;gt;&amp;lt;Group&amp;gt;&amp;lt;References&amp;gt;&amp;lt;Item&amp;gt;&amp;lt;ID&amp;gt;43&amp;lt;/ID&amp;gt;&amp;lt;UID&amp;gt;{E030E0B2-DC33-4F32-8CCF-66BD9E3B3666}&amp;lt;/UID&amp;gt;&amp;lt;Title&amp;gt;Development of Cu-matrix, Al/Mn-reinforced, multilayered composites by accumulative roll bonding (ARB)&amp;lt;/Title&amp;gt;&amp;lt;Template&amp;gt;Journal Article&amp;lt;/Template&amp;gt;&amp;lt;Star&amp;gt;0&amp;lt;/Star&amp;gt;&amp;lt;Tag&amp;gt;0&amp;lt;/Tag&amp;gt;&amp;lt;Author&amp;gt;Alizadeh, Morteza; Dashtestaninejad, Mehrangiz K&amp;lt;/Author&amp;gt;&amp;lt;Year&amp;gt;2018&amp;lt;/Year&amp;gt;&amp;lt;Details&amp;gt;&amp;lt;_created&amp;gt;62366960&amp;lt;/_created&amp;gt;&amp;lt;_journal&amp;gt;Journal of Alloys &amp;amp;amp; Compounds&amp;lt;/_journal&amp;gt;&amp;lt;_modified&amp;gt;62367001&amp;lt;/_modified&amp;gt;&amp;lt;_pages&amp;gt;674-682&amp;lt;/_pages&amp;gt;&amp;lt;_volume&amp;gt;732&amp;lt;/_volume&amp;gt;&amp;lt;/Details&amp;gt;&amp;lt;Extra&amp;gt;&amp;lt;DBUID&amp;gt;{1D435D6B-7247-4047-942A-B772BD581E8A}&amp;lt;/DBUID&amp;gt;&amp;lt;/Extra&amp;gt;&amp;lt;/Item&amp;gt;&amp;lt;/References&amp;gt;&amp;lt;/Group&amp;gt;&amp;lt;/Citation&amp;gt;_x000a_&quot;/&gt;&lt;w:docVar w:name=&quot;NE.Ref{E24F6EDC-9667-4056-952C-1B23A72DCCAA}&quot; w:val=&quot; ADDIN NE.Ref.{E24F6EDC-9667-4056-952C-1B23A72DCCAA}&amp;lt;Citation&amp;gt;&amp;lt;Group&amp;gt;&amp;lt;References&amp;gt;&amp;lt;Item&amp;gt;&amp;lt;ID&amp;gt;65&amp;lt;/ID&amp;gt;&amp;lt;UID&amp;gt;{B620B68A-42D1-4F5F-BBE0-5632C3141430}&amp;lt;/UID&amp;gt;&amp;lt;Title&amp;gt;Single-dislocation-based strengthening mechanisms in nanoscale metallic multilayers&amp;lt;/Title&amp;gt;&amp;lt;Template&amp;gt;Journal Article&amp;lt;/Template&amp;gt;&amp;lt;Star&amp;gt;0&amp;lt;/Star&amp;gt;&amp;lt;Tag&amp;gt;0&amp;lt;/Tag&amp;gt;&amp;lt;Author&amp;gt;Misra, A; Hirth, J P; Kung, H&amp;lt;/Author&amp;gt;&amp;lt;Year&amp;gt;2002&amp;lt;/Year&amp;gt;&amp;lt;Details&amp;gt;&amp;lt;_issue&amp;gt;16&amp;lt;/_issue&amp;gt;&amp;lt;_journal&amp;gt;Philosophical Magazine A&amp;lt;/_journal&amp;gt;&amp;lt;_pages&amp;gt;2935-2951&amp;lt;/_pages&amp;gt;&amp;lt;_volume&amp;gt;82&amp;lt;/_volume&amp;gt;&amp;lt;_created&amp;gt;62492247&amp;lt;/_created&amp;gt;&amp;lt;_modified&amp;gt;62492247&amp;lt;/_modified&amp;gt;&amp;lt;/Details&amp;gt;&amp;lt;Extra&amp;gt;&amp;lt;DBUID&amp;gt;{1D435D6B-7247-4047-942A-B772BD581E8A}&amp;lt;/DBUID&amp;gt;&amp;lt;/Extra&amp;gt;&amp;lt;/Item&amp;gt;&amp;lt;/References&amp;gt;&amp;lt;/Group&amp;gt;&amp;lt;/Citation&amp;gt;_x000a_&quot;/&gt;&lt;w:docVar w:name=&quot;NE.Ref{E33674A3-5DE3-44F9-93AF-DB9A351A31E9}&quot; w:val=&quot; ADDIN NE.Ref.{E33674A3-5DE3-44F9-93AF-DB9A351A31E9}&amp;lt;Citation&amp;gt;&amp;lt;Group&amp;gt;&amp;lt;References&amp;gt;&amp;lt;Item&amp;gt;&amp;lt;ID&amp;gt;45&amp;lt;/ID&amp;gt;&amp;lt;UID&amp;gt;{2F150698-082B-4AE7-B566-B712EB3F56D5}&amp;lt;/UID&amp;gt;&amp;lt;Title&amp;gt;Microstructural evolution, mechanical properties, and strain hardening behavior of ultrafine grained commercial pure copper during the accumulative roll bonding process&amp;lt;/Title&amp;gt;&amp;lt;Template&amp;gt;Journal Article&amp;lt;/Template&amp;gt;&amp;lt;Star&amp;gt;0&amp;lt;/Star&amp;gt;&amp;lt;Tag&amp;gt;0&amp;lt;/Tag&amp;gt;&amp;lt;Author&amp;gt;Fattah-Alhosseini, A; Imantalab, O; Mazaheri, Y; Keshavarz, M K&amp;lt;/Author&amp;gt;&amp;lt;Year&amp;gt;2016&amp;lt;/Year&amp;gt;&amp;lt;Details&amp;gt;&amp;lt;_created&amp;gt;62372002&amp;lt;/_created&amp;gt;&amp;lt;_journal&amp;gt;Materials Science &amp;amp;amp; Engineering A&amp;lt;/_journal&amp;gt;&amp;lt;_modified&amp;gt;62372008&amp;lt;/_modified&amp;gt;&amp;lt;_pages&amp;gt;8-14&amp;lt;/_pages&amp;gt;&amp;lt;_volume&amp;gt;650&amp;lt;/_volume&amp;gt;&amp;lt;/Details&amp;gt;&amp;lt;Extra&amp;gt;&amp;lt;DBUID&amp;gt;{1D435D6B-7247-4047-942A-B772BD581E8A}&amp;lt;/DBUID&amp;gt;&amp;lt;/Extra&amp;gt;&amp;lt;/Item&amp;gt;&amp;lt;/References&amp;gt;&amp;lt;/Group&amp;gt;&amp;lt;Group&amp;gt;&amp;lt;References&amp;gt;&amp;lt;Item&amp;gt;&amp;lt;ID&amp;gt;49&amp;lt;/ID&amp;gt;&amp;lt;UID&amp;gt;{337ADB7A-95B3-4FD2-94CB-A72EFB5444AB}&amp;lt;/UID&amp;gt;&amp;lt;Title&amp;gt;Shear fracture mechanism in micro-tension of an ultrafine-grained pure copper using synchrotron radiation X-ray tomography&amp;lt;/Title&amp;gt;&amp;lt;Template&amp;gt;Journal Article&amp;lt;/Template&amp;gt;&amp;lt;Star&amp;gt;0&amp;lt;/Star&amp;gt;&amp;lt;Tag&amp;gt;0&amp;lt;/Tag&amp;gt;&amp;lt;Author&amp;gt;Li, Jianwei; Xu, Jie; Guo, Bin; Shan, Debin; Langdon, Terence G&amp;lt;/Author&amp;gt;&amp;lt;Year&amp;gt;2017&amp;lt;/Year&amp;gt;&amp;lt;Details&amp;gt;&amp;lt;_collection_scope&amp;gt;EI;SCI;SCIE;&amp;lt;/_collection_scope&amp;gt;&amp;lt;_created&amp;gt;62375642&amp;lt;/_created&amp;gt;&amp;lt;_impact_factor&amp;gt;   4.163&amp;lt;/_impact_factor&amp;gt;&amp;lt;_journal&amp;gt;Scripta Materialia&amp;lt;/_journal&amp;gt;&amp;lt;_modified&amp;gt;62508759&amp;lt;/_modified&amp;gt;&amp;lt;_pages&amp;gt;25-29&amp;lt;/_pages&amp;gt;&amp;lt;_volume&amp;gt;132&amp;lt;/_volume&amp;gt;&amp;lt;/Details&amp;gt;&amp;lt;Extra&amp;gt;&amp;lt;DBUID&amp;gt;{1D435D6B-7247-4047-942A-B772BD581E8A}&amp;lt;/DBUID&amp;gt;&amp;lt;/Extra&amp;gt;&amp;lt;/Item&amp;gt;&amp;lt;/References&amp;gt;&amp;lt;/Group&amp;gt;&amp;lt;/Citation&amp;gt;_x000a_&quot;/&gt;&lt;w:docVar w:name=&quot;NE.Ref{E5FC1F7A-9296-41CF-9DA2-2A263A6DB6B8}&quot; w:val=&quot; ADDIN NE.Ref.{E5FC1F7A-9296-41CF-9DA2-2A263A6DB6B8}&amp;lt;Citation&amp;gt;&amp;lt;Group&amp;gt;&amp;lt;References&amp;gt;&amp;lt;Item&amp;gt;&amp;lt;ID&amp;gt;39&amp;lt;/ID&amp;gt;&amp;lt;UID&amp;gt;{07468227-7CDE-4E8E-8E47-906E09FE7496}&amp;lt;/UID&amp;gt;&amp;lt;Title&amp;gt;Microstructure and mechanical properties of the Mg/Al laminated composite fabricated by accumulative roll bonding (ARB)&amp;lt;/Title&amp;gt;&amp;lt;Template&amp;gt;Journal Article&amp;lt;/Template&amp;gt;&amp;lt;Star&amp;gt;0&amp;lt;/Star&amp;gt;&amp;lt;Tag&amp;gt;0&amp;lt;/Tag&amp;gt;&amp;lt;Author&amp;gt;Wu, K; Chang, H; Maawad, E; Gan, W M; Brokmeier, H G; Zheng, M Y&amp;lt;/Author&amp;gt;&amp;lt;Year&amp;gt;2010&amp;lt;/Year&amp;gt;&amp;lt;Details&amp;gt;&amp;lt;_created&amp;gt;62363419&amp;lt;/_created&amp;gt;&amp;lt;_issue&amp;gt;13–14l&amp;lt;/_issue&amp;gt;&amp;lt;_journaSl&amp;gt;Materials Science &amp;amap;amp; Engineering A&amp;lt;/_ journal&amp;gt;&amp;lt;_modified&amp;g t;62366941&amp;lt;/_modified&amp;ggt;&amp;lt;_pages&amp;gt;3073-3078&amp;ltr;/_pages&amp;gt;&amp;lt;_volume&amp;gt;527&amp;lt;/_voltume&amp;gt;&amp;lt;/Details&amp;gt;&amp;ltt;Extra&amp;gt;&amp;lt;DBUID&amp;gt;{1D435D6B-7247-4047-942A-B772BD581E8A}&amp;lt;/DBUID&amp;gt;&amp;lt;/Extra&amp;gt;&amp;lt;/Item&amp;gt;&amp;lt;/References&amp;gt;&amp;lt;/Group&amp;gt;&amp;lt;/Citation&amp;gt;_x000a_&quot;/&gt;&lt;w:docVar w:name=&quot;NE.Ref{E84855B4-5FFB-44BB-917C-6B8FBBBEC909}&quot; w:val=&quot; ADDIN NE.Ref.{E84855B4-5FFB-44BB-917C-6B8FBBBEC909}&amp;lt;Citation&amp;gt;&amp;lt;Group&amp;gt;&amp;lt;References&amp;gt;&amp;lt;Item&amp;gt;&amp;lt;ID&amp;gt;40&amp;lt;/ID&amp;gt;&amp;lt;UID&amp;gt;{08062FEA-6742-40C1-88D0-AB1A8C2BB974}&amp;lt;/UID&amp;gt;&amp;lt;Title&amp;gt;Deformation behavior of brittle/ductile multilayered composites under interface constraint effect&amp;lt;/Title&amp;gt;&amp;lt;Template&amp;gt;Journal Article&amp;lt;/Template&amp;gt;&amp;lt;Star&amp;gt;0&amp;lt;/Star&amp;gt;&amp;lt;Tag&amp;gt;0&amp;lt;/Tag&amp;gt;&amp;lt;Author&amp;gt;Wu, Hao; Fan, Guohua; Huang, Meng; Geng, Lin; Cui, Xiping; Xie, Honglan&amp;lt;/Author&amp;gt;&amp;lt;Year&amp;gt;2017&amp;lt;/Year&amp;gt;&amp;lt;Details&amp;gt;&amp;lt;_collection_scope&amp;gt;EI;SCI;SCIE;&amp;lt;/_collection_scope&amp;gt;&amp;lt;_created&amp;gt;62363420&amp;lt;/_created&amp;gt;&amp;lt;_impact_factor&amp;gt;   5.502&amp;lt;/_impact_factor&amp;gt;&amp;lt;_journal&amp;gt;International Journal of Plasticity&amp;lt;/_journal&amp;gt;&amp;lt;_modified&amp;gt;62366955&amp;lt;/_modified&amp;gt;&amp;lt;_pages&amp;gt;96-109&amp;lt;/_pages&amp;gt;&amp;lt;_volume&amp;gt;89&amp;lt;/_volume&amp;gt;&amp;lt;/Details&amp;gt;&amp;lt;Extra&amp;gt;&amp;lt;DBUID&amp;gt;{1D435D6B-7247-4047-942A-B772BD581E8A}&amp;lt;/DBUID&amp;gt;&amp;lt;/Extra&amp;gt;&amp;lt;/Item&amp;gt;&amp;lt;/References&amp;gt;&amp;lt;/Group&amp;gt;&amp;lt;/Citation&amp;gt;_x000a_&quot;/&gt;&lt;w:docVar w:name=&quot;NE.Ref{EB1A6B4C-0A50-4836-8981-72C895D6CD47}&quot; w:val=&quot; ADDIN NE.Ref.{EB1A6B4C-0A50-4836-8981-72C895D6CD47}&amp;lt;Citation&amp;gt;&amp;lt;Group&amp;gt;&amp;lt;References&amp;gt;&amp;lt;Item&amp;gt;&amp;lt;ID&amp;gt;8&amp;lt;/ID&amp;gt;&amp;lt;UID&amp;gt;{0127E101-034C-4094-B601-1B4694E3C418}&amp;lt;/UID&amp;gt;&amp;lt;Title&amp;gt;Novel ultra-high straining process for bulk materials—development of the a5ccumulative roll-bonding (AlRB) process&amp;lt;/Title&amp;gt;&amp;lt;lTemplate&amp;gt;Journal Article&amp;lt;/Tem;plate&amp;gt;&amp;lt;Star&amp;gt;0&amp;lt;1/Star&amp;gt;&amp;lt;Tag&amp;gt;0&amp;lt;/T9ag&amp;gt;&amp;lt;Author&amp;gt;Saito, tY; Utsunomiya, H; Tsuji, N;a Sakai, T&amp;lt;/Author&amp;gt;&amp;lte;Year&amp;gt;1999&amp;lt;/Year&amp;gt;&amp;lt;Details&amp;gt;&amp;lt;_collection_scope&amp;gt;EI;SCI;SCIE;&amp;lt;/_collection_scope&amp;gt;&amp;lt;_created&amp;gt;62363387&amp;lt;/_created&amp;gt;&amp;lt;_impact_factor&amp;gt;   6.036&amp;lt;/_impact_factor&amp;gt;&amp;lt;_issue&amp;gt;2&amp;lt;/_issue&amp;gt;&amp;lt;_journal&amp;gt;Acta Materialia&amp;lt;/_journal&amp;gt;&amp;lt;_keywords&amp;gt;compaction pressure;aluminum alloy composite;reaction sintering&amp;lt;/_keywords&amp;gt;&amp;lt;_modified&amp;gt;62363399&amp;lt;/_modified&amp;gt;&amp;lt;_pages&amp;gt;579-583&amp;lt;/_pages&amp;gt;&amp;lt;_volume&amp;gt;47&amp;lt;/_volume&amp;gt;&amp;lt;/Details&amp;gt;&amp;lt;Extra&amp;gt;&amp;lt;DBUID&amp;gt;{1D435D6B-7247-4047-942A-B772BD581E8A}&amp;lt;/DBUID&amp;gt;&amp;lt;/Extra&amp;gt;&amp;lt;/Item&amp;gt;&amp;lt;/References&amp;gt;&amp;lt;/Group&amp;gt;&amp;lt;/Citation&amp;gt;_x000a_&quot;/&gt;&lt;w:docVar w:name=&quot;NE.Ref{EBF90105-DE05-4CE5-970E-0933A4821862}&quot; w:val=&quot; ADDIN NE.Ref.{EBF90105-DE05-4CE5-970E-0933A4821862}&amp;lt;Citation&amp;gt;&amp;lt;Group&amp;gt;&amp;lt;References&amp;gt;&amp;lt;Item&amp;gt;&amp;lt;ID&amp;gt;59&amp;lt;/ID&amp;gt;&amp;lt;UID&amp;gt;{DD96E1BB-BDA4-4D54-B984-15636B0F5406}&amp;lt;/UID&amp;gt;&amp;lt;Title&amp;gt;Effects of grain size and dislocation density on strain hardening behavior of ultrafine grained AA1050 processed by accumulative roll bonding&amp;lt;/Title&amp;gt;&amp;lt;Template&amp;gt;Journal Article&amp;lt;/Template&amp;gt;&amp;lt;Star&amp;gt;0&amp;lt;/Star&amp;gt;&amp;lt;Tag&amp;gt;0&amp;lt;/Tag&amp;gt;&amp;lt;Author&amp;gt;Gashti, S O; Fattah-Alhosseini, A; Mazaheri, Y; Keshavarz, M K&amp;lt;/Author&amp;gt;&amp;lt;Year&amp;gt;2016&amp;lt;/Year&amp;gt;&amp;lt;Details&amp;gt;&amp;lt;_created&amp;gt;62425289&amp;lt;/_created&amp;gt;&amp;lt;_journal&amp;gt;Journal of Alloys &amp;amp;amp; Compounds&amp;lt;/_journal&amp;gt;&amp;lt;_modified&amp;gt;62425289&amp;lt;/_modified&amp;gt;&amp;lt;_pages&amp;gt;854-861&amp;lt;/_pages&amp;gt;&amp;lt;_volume&amp;gt;658&amp;lt;/_volume&amp;gt;&amp;lt;/Details&amp;gt;&amp;lt;Extra&amp;gt;&amp;lt;DBUID&amp;gt;{1D435D6B-7247-4047-942A-B772BD581E8A}&amp;lt;/DBUID&amp;gt;&amp;lt;/Extra&amp;gt;&amp;lt;/Item&amp;gt;&amp;lt;/References&amp;gt;&amp;lt;/Group&amp;gt;&amp;lt;/Citation&amp;gt;_x000a_&quot;/&gt;&lt;w:docVar w:name=&quot;NE.Ref{EC8AF8B5-A181-4496-AB71-5D6EE292D29E}&quot; w:val=&quot; ADDIN NE.Ref.{EC8AF8B5-A181-4496-AB71-5D6EE292D29E}&amp;lt;Citation&amp;gt;&amp;lt;Group&amp;gt;&amp;lt;References&amp;gt;&amp;lt;Item&amp;gt;&amp;lt;ID&amp;gt;39&amp;lt;/ID&amp;gt;&amp;lt;UID&amp;gt;{07468227-7CDE-4E8E-8E47-906E09FE7496}&amp;lt;/UID&amp;gt;&amp;lt;Title&amp;gt;Microstructure and mechanical properties of the Mg/Al laminated composite fabricated by accumulative roll bonding (ARB)&amp;lt;/Title&amp;gt;&amp;lt;Template&amp;gt;Journal Article&amp;lt;/Template&amp;gt;&amp;lt;Star&amp;gt;0&amp;lt;/Star&amp;gt;&amp;lt;Tag&amp;gt;0&amp;lt;/Tag&amp;gt;&amp;lt;Author&amp;gt;Wu, K; Chang, H; Maawad, E; Gan, W M; Brokmeier, H G; Zheng, M Y&amp;lt;/Author&amp;gt;&amp;lt;Year&amp;gt;2010&amp;lt;/Year&amp;gt;&amp;lt;Details&amp;gt;&amp;lt;_created&amp;gt;62363419&amp;lt;/_created&amp;gt;&amp;lt;_issue&amp;gt;13–14&amp;lt;/_issue&amp;gt;&amp;lt;;_journal&amp;gt;Materials Sciencle &amp;amp;amp; Engineering A&amp;lt ;/_journal&amp;gt;&amp;lt;_modified&amp;,gt;62366941&amp;lt;/_modified&amp;gt,;&amp;lt;_pages&amp;gt;3073-3078&amp;lt;&amp;/_pages&amp;gt;&amp;lt;_volume&amp;gt;527&amp;llt;/_volume&amp;gt;&amp;lt;/Det&amp;ails&amp;gt;&amp;lt;Extra&amp;gt;&amp;lt;DB&amp;UID&amp;gt;{1D435D6B-7247-4047-942A-B772BD581E8A}&amp;lt;/DBUID&amp;gt;&amp;lt;/Extra&amp;gt;&amp;lt;/Item&amp;gt;&amp;lt;/References&amp;gt;&amp;lt;/Group&amp;gt;&amp;lt;/Citation&amp;gt;_x000a_&quot;/&gt;&lt;w:docVar w:name=&quot;NE.Ref{EE216ABF-381A-4E30-AF22-B7B36D85722F}&quot; w:val=&quot; ADDIN NE.Ref.{EE216ABF-381A-4E30-AF22-B7B36D85722F}&amp;lt;Citation&amp;gt;&amp;lt;Group&amp;gt;&amp;lt;References&amp;gt;&amp;lt;Item&amp;gt;&amp;lt;ID&amp;gt;34&amp;lt;/ID&amp;gt;&amp;lt;UID&amp;gt;{EB34427C-596F-4760-96B6-9A46441C6AA1}&amp;lt;/UID&amp;gt;&amp;lt;Title&amp;gt;Mechanical and microstructural investigation of Zn/Sn multilayered composites fabricated by accumulative roll bonding (ARB) process&amp;lt;/Title&amp;gt;&amp;lt;Template&amp;gt;Journal Article&amp;lt;/Template&amp;gt;&amp;lt;Star&amp;gt;0&amp;lt;/Star&amp;gt;&amp;lt;Tag&amp;gt;0&amp;lt;/Tag&amp;gt;&amp;lt;Author&amp;gt;Mashhadi, Amir; Atrian, Amir; Ghalandari, Laleh&amp;lt;/Author&amp;gt;&amp;lt;Year&amp;gt;2017&amp;lt;/Year&amp;gt;&amp;lt;Details&amp;gt;&amp;lt;_created&amp;gt;62363410&amp;lt;/_created&amp;gt;&amp;lt;_journal&amp;gt;Journal of Alloys &amp;amp;amp; Compounds&amp;lt;/_journal&amp;gt;&amp;lt;_modified&amp;gt;62363413&amp;lt;/_modified&amp;gt;&amp;lt;_volume&amp;gt;727&amp;lt;/_volume&amp;gt;&amp;lt;/Details&amp;gt;&amp;lt;Extra&amp;gt;&amp;lt;DBUID&amp;gt;{1D435D6B-7247-4047-942A-B772BD581E8A}&amp;lt;/DBUID&amp;gt;&amp;lt;/Extra&amp;gt;&amp;lt;/Item&amp;gt;&amp;lt;/References&amp;gt;&amp;lt;/Group&amp;gt;&amp;lt;/Citation&amp;gt;_x000a_&quot;/&gt;&lt;w:docVar w:name=&quot;NE.Ref{EE5B18BB-4958-48FF-ACD6-0001E1CD9E5B}&quot; w:val=&quot; ADDIN NE.Ref.{EE5B18BB-4958-48FF-ACD6-0001E1CD9E5B}&amp;lt;Citation&amp;gt;&amp;lt;Group&amp;gt;&amp;lt;References&amp;gt;&amp;lt;Item&amp;gt;&amp;lt;ID&amp;gt;66&amp;lt;/ID&amp;gt;&amp;lt;UID&amp;gt;{60B76D36-965D-427D-B49A-D62E7F878928}&amp;lt;/UID&amp;gt;&amp;lt;Title&amp;gt;Length-scale-dependent deformation mechanisms in incoherent metallic multilayered composites&amp;lt;/Title&amp;gt;&amp;lt;Template&amp;gt;Journal Article&amp;lt;/Template&amp;gt;&amp;lt;Star&amp;gt;0&amp;lt;/Star&amp;gt;&amp;lt;Tag&amp;gt;0&amp;lt;/Tag&amp;gt;&amp;lt;Author&amp;gt;Misra, A; Hirth, J P; Hoagland, R G&amp;lt;/Author&amp;gt;&amp;lt;Year&amp;gt;2005&amp;lt;/Year&amp;gt;&amp;lt;Details&amp;gt;&amp;lt;_collection_scope&amp;gt;EI;SCI;SCIE;&amp;lt;/_collection_scope&amp;gt;&amp;lt;_created&amp;gt;62492249&amp;lt;/_created&amp;gt;&amp;lt;_impact_factor&amp;gt;   6.036&amp;lt;/_impact_factor&amp;gt;&amp;lt;_issue&amp;gt;18&amp;lt;/_issue&amp;gt;&amp;lt;_journal&amp;gt;Acta Materialia&amp;lt;/_journal&amp;gt;&amp;lt;_modified&amp;gt;62495322&amp;lt;/_modified&amp;gt;&amp;lt;_pages&amp;gt;4817-4824&amp;lt;/_pages&amp;gt;&amp;lt;_volume&amp;gt;53&amp;lt;/_volume&amp;gt;&amp;lt;/Details&amp;gt;&amp;lt;Extra&amp;gt;&amp;lt;DBUID&amp;gt;{1D435D6B-7247-4047-942A-B772BD581E8A}&amp;lt;/DBUID&amp;gt;&amp;lt;/Extra&amp;gt;&amp;lt;/Item&amp;gt;&amp;lt;/References&amp;gt;&amp;lt;/Group&amp;gt;&amp;lt;/Citation&amp;gt;_x000a_&quot;/&gt;&lt;w:docVar w:name=&quot;NE.Ref{EFB37228-E453-4AED-A501-07A1C846E043}&quot; w:val=&quot; ADDIN NE.Ref.{EFB37228-E453-4AED-A501-07A1C846E043}&amp;lt;Citation&amp;gt;&amp;lt;Group&amp;gt;&amp;lt;References&amp;gt;&amp;lt;Item&amp;gt;&amp;lt;ID&amp;gt;54&amp;lt;/ID&amp;gt;&amp;lt;UID&amp;gt;{83351DE0-D0E1-4E6A-A2D4-FFC6B19097CF}&amp;lt;/UID&amp;gt;&amp;lt;Title&amp;gt;Bulk nanostructured materials from severe plastic deformation&amp;lt;/Title&amp;gt;&amp;lt;Template&amp;gt;Journal Article&amp;lt;/Template&amp;gt;&amp;lt;Star&amp;gt;0&amp;lt;/Star&amp;gt;&amp;lt;Tag&amp;gt;0&amp;lt;/Tag&amp;gt;&amp;lt;Author&amp;gt;Valiev, R Z; Islamgaliev, R K; Alexandrov, I V&amp;lt;/Author&amp;gt;&amp;lt;Year&amp;gt;2000&amp;lt;/Year&amp;gt;&amp;lt;Details&amp;gt;&amp;lt;_collection_scope&amp;gt;EI;SCI;SCIE;&amp;lt;/_collection_scope&amp;gt;&amp;lt;_created&amp;gt;62425147&amp;lt;/_created&amp;gt;&amp;lt;_impact_factor&amp;gt;  23.750&amp;lt;/_impact_factor&amp;gt;&amp;lt;_issue&amp;gt;2&amp;lt;/_issue&amp;gt;&amp;lt;_journal&amp;gt;Progress in Materials Science&amp;lt;/_journal&amp;gt;&amp;lt;_modified&amp;gt;62425147&amp;lt;/_modified&amp;gt;&amp;lt;_pages&amp;gt;103-189&amp;lt;/_pages&amp;gt;&amp;lt;_volume&amp;gt;45&amp;lt;/_volume&amp;gt;&amp;lt;/Details&amp;gt;&amp;lt;Extra&amp;gt;&amp;lt;DBUID&amp;gt;{1D435D6B-7247-4047-942A-B772BD581E8A}&amp;lt;/DBUID&amp;gt;&amp;lt;/Extra&amp;gt;&amp;lt;/Item&amp;gt;&amp;lt;/References&amp;gt;&amp;lt;/Group&amp;gt;&amp;lt;Group&amp;gt;&amp;lt;References&amp;gt;&amp;lt;Item&amp;gt;&amp;lt;ID&amp;gt;53&amp;lt;/ID&amp;gt;&amp;lt;UID&amp;gt;{D9B92035-CDB0-455B-B095-A2FBAF27208B}&amp;lt;/UID&amp;gt;&amp;lt;Title&amp;gt;Revealing extraordinary intrinsic tensile plasticity in gradient nano-grained copper.&amp;lt;/Title&amp;gt;&amp;lt;Template&amp;gt;Journal Article&amp;lt;/Template&amp;gt;&amp;lt;Star&amp;gt;0&amp;lt;/Star&amp;gt;&amp;lt;Tag&amp;gt;0&amp;lt;/Tag&amp;gt;&amp;lt;Author&amp;gt;Fang, T H; Li, W L; Tao, N R; Lu, K&amp;lt;/Author&amp;gt;&amp;lt;Year&amp;gt;2011&amp;lt;/Year&amp;gt;&amp;lt;Details&amp;gt;&amp;lt;_accessed&amp;gt;62425148&amp;lt;/_accessed&amp;gt;&amp;lt;_collection_scope&amp;gt;SCI;SCIE;&amp;lt;/_collection_scope&amp;gt;&amp;lt;_created&amp;gt;62425044&amp;lt;/_created&amp;gt;&amp;lt;_impact_factor&amp;gt;  41.058&amp;lt;/_impact_factor&amp;gt;&amp;lt;_issue&amp;gt;6024&amp;lt;/_issue&amp;gt;&amp;lt;_journal&amp;gt;Science&amp;lt;/_journal&amp;gt;&amp;lt;_modified&amp;gt;62425044&amp;lt;/_modified&amp;gt;&amp;lt;_pages&amp;gt;1587-1590&amp;lt;/_pages&amp;gt;&amp;lt;_volume&amp;gt;331&amp;lt;/_volume&amp;gt;&amp;lt;/Details&amp;gt;&amp;lt;Extra&amp;gt;&amp;lt;DBUID&amp;gt;{1D435D6B-7247-4047-942A-B772BD581E8A}&amp;lt;/DBUID&amp;gt;&amp;lt;/Extra&amp;gt;&amp;lt;/Item&amp;gt;&amp;lt;/References&amp;gt;&amp;lt;/Group&amp;gt;&amp;lt;Group&amp;gt;&amp;lt;References&amp;gt;&amp;lt;Item&amp;gt;&amp;lt;ID&amp;gt;40&amp;lt;/ID&amp;gt;&amp;lt;UID&amp;gt;{08062FEA-6742-40C1-88D0-AB1A8C2BB974}&amp;lt;/UID&amp;gt;&amp;lt;Title&amp;gt;Deformation behavior of brittle/ductile multilayered composites under interface constraint effect&amp;lt;/Title&amp;gt;&amp;lt;Template&amp;gt;Journal Article&amp;lt;/Template&amp;gt;&amp;lt;Star&amp;gt;0&amp;lt;/Star&amp;gt;&amp;lt;Tag&amp;gt;0&amp;lt;/Tag&amp;gt;&amp;lt;Author&amp;gt;Wu, Hao; Fan, Guohua; Huang, Meng; Geng, Lin; Cui, Xiping; Xie, Honglan&amp;lt;/Author&amp;gt;&amp;lt;Year&amp;gt;2017&amp;lt;/Year&amp;gt;&amp;lt;Details&amp;gt;&amp;lt;_collection_scope&amp;gt;EI;SCI;SCIE;&amp;lt;/_collection_scope&amp;gt;&amp;lt;_created&amp;gt;62363420&amp;lt;/_created&amp;gt;&amp;lt;_impact_factor&amp;gt;   5.502&amp;lt;/_impact_factor&amp;gt;&amp;lt;_journal&amp;gt;International Journal of Plasticity&amp;lt;/_journal&amp;gt;&amp;lt;_modified&amp;gt;62366955&amp;lt;/_modified&amp;gt;&amp;lt;_pages&amp;gt;96-109&amp;lt;/_pages&amp;gt;&amp;lt;_volume&amp;gt;89&amp;lt;/_volume&amp;gt;&amp;lt;/Details&amp;gt;&amp;lt;Extra&amp;gt;&amp;lt;DBUID&amp;gt;{1D435D6B-7247-4047-942A-B772BD581E8A}&amp;lt;/DBUID&amp;gt;&amp;lt;/Extra&amp;gt;&amp;lt;/Item&amp;gt;&amp;lt;/References&amp;gt;&amp;lt;/Group&amp;gt;&amp;lt;/Citation&amp;gt;_x000a_&quot;/&gt;&lt;w:docVar w:name=&quot;NE.Ref{F530D64D-4A76-413A-876F-A0028D271688}&quot; w:val=&quot; ADDIN NE.Ref.{F530D64D-4A76-413A-876F-A0028D271688}&amp;lt;Citation&amp;gt;&amp;lt;Group&amp;gt;&amp;lt;References&amp;gt;&amp;lt;Item&amp;gt;&amp;lt;ID&amp;gt;27&amp;lt;/ID&amp;gt;&amp;lt;UID&amp;gt;{72F954C0-B6D6-4703-9210-308DB256E183}&amp;lt;/UID&amp;gt;&amp;lt;Title&amp;gt;Investigation of structure and mechanical properties of multi-layered Al/Cu composite produced by accumulative roll bonding (ARB) process&amp;lt;/Title&amp;gt;&amp;lt;Template&amp;gt;Journal Article&amp;lt;/Template&amp;gt;&amp;lt;Star&amp;gt;0&amp;lt;/Star&amp;gt;&amp;lt;Tag&amp;gt;0&amp;lt;/Tag&amp;gt;&amp;lt;Author&amp;gt;Eizadjou, M; Talachi, A Kazemi; Manesh, H Danesh; Shahabi, H Shakur; Janghorban, K&amp;lt;/Author&amp;gt;&amp;lt;Year&amp;gt;2008&amp;lt;/Year&amp;gt;&amp;lt;Details&amp;gt;&amp;lt;_created&amp;gt;62363397&amp;lt;/_created&amp;gt;&amp;lt;_issue&amp;gt;9&amp;lt;/_issue&amp;gt;&amp;lt;_journal&amp;gt;Composites Science &amp;amp;amp; Technology&amp;lt;/_journal&amp;gt;&amp;lt;_modified&amp;gt;62372010&amp;lt;/_modified&amp;gt;&amp;lt;_pages&amp;gt;2003-2009&amp;lt;/_pages&amp;gt;&amp;lt;_volume&amp;gt;68&amp;lt;/_volume&amp;gt;&amp;lt;/Details&amp;gt;&amp;lt;Extra&amp;gt;&amp;lt;DBUID&amp;gt;{1D435D6B-7247-4047-942A-B772BD581E8A}&amp;lt;/DBUID&amp;gt;&amp;lt;/Extra&amp;gt;&amp;lt;/Item&amp;gt;&amp;lt;/References&amp;gt;&amp;lt;/Group&amp;gt;&amp;lt;/Citation&amp;gt;_x000a_&quot;/&gt;&lt;w:docVar w:name=&quot;NE.Ref{F6A43A97-8410-412C-965B-B7D54CBFD809}&quot; w:val=&quot; ADDIN NE.Ref.{F6A43A97-8410-412C-965B-B7D54CBFD809}&amp;lt;Citation&amp;gt;&amp;lt;Group&amp;gt;&amp;lt;References&amp;gt;&amp;lt;Item&amp;gt;&amp;lt;ID&amp;gt;58&amp;lt;/ID&amp;gt;&amp;lt;UID&amp;gt;{5ABC2379-5FA1-49C6-A5FE-833DDD51448D}&amp;lt;/UID&amp;gt;&amp;lt;Title&amp;gt;Deformation-induced synthesis and structural transformations of metallic multilayers&amp;lt;/Title&amp;gt;&amp;lt;Template&amp;gt;Journal Article&amp;lt;/Template&amp;gt;&amp;lt;Star&amp;gt;0&amp;lt;/Star&amp;gt;&amp;lt;Tag&amp;gt;0&amp;lt;/Tag&amp;gt;&amp;lt;Author&amp;gt;Hebert, R J; Perepezko, J H&amp;lt;/Author&amp;gt;&amp;lt;Year&amp;gt;2004&amp;lt;/Year&amp;gt;&amp;lt;Details&amp;gt;&amp;lt;_collection_scope&amp;gt;EI;SCI;SCIE;&amp;lt;/_collection_scope&amp;gt;&amp;lt;_created&amp;gt;62425284&amp;lt;/_created&amp;gt;&amp;lt;_impact_factor&amp;gt;   4.163&amp;lt;/_impact_factor&amp;gt;&amp;lt;_issue&amp;gt;6&amp;lt;/_issue&amp;gt;&amp;lt;_journal&amp;gt;Scripta Materialia&amp;lt;/_journal&amp;gt;&amp;lt;_modified&amp;gt;62425284&amp;lt;/_modified&amp;gt;&amp;lt;_pages&amp;gt;807-812&amp;lt;/_pages&amp;gt;&amp;lt;_volume&amp;gt;50&amp;lt;/_volume&amp;gt;&amp;lt;/Details&amp;gt;&amp;lt;Extra&amp;gt;&amp;lt;DBUID&amp;gt;{1D435D6B-7247-4047-942A-B772BD581E8A}&amp;lt;/DBUID&amp;gt;&amp;lt;/Extra&amp;gt;&amp;lt;/Item&amp;gt;&amp;lt;/References&amp;gt;&amp;lt;/Group&amp;gt;&amp;lt;/Citation&amp;gt;_x000a_&quot;/&gt;&lt;w:docVar w:name=&quot;NE.Ref{F7A8F71B-F484-4D32-805E-076914C9D249}&quot; w:val=&quot; ADDIN NE.Ref.{F7A8F71B-F484-4D32-805E-076914C9D249}&amp;lt;Citation&amp;gt;&amp;lt;Group&amp;gt;&amp;lt;References&amp;gt;&amp;lt;Item&amp;gt;&amp;lt;ID&amp;gt;10&amp;lt;/ID&amp;gt;&amp;lt;UID&amp;gt;{590DCFF5-2BBA-4915-BB23-0AE83196D018}&amp;lt;/UID&amp;gt;&amp;lt;Title&amp;gt;ARB (Accumulative Roll-Bonding) and oth er new Techniques to Produce 1Bulk Ultrafine Grained Materi9als&amp;lt;/Title&amp;gt;&amp;lt;Templatet&amp;gt;Journal Article&amp;lt;/Templgate&amp;gt;&amp;lt;Star&amp;gt;0&amp;lt;/Star;&amp;gt;&amp;lt;Tag&amp;gt;0&amp;lt;/Tag&amp;gt;&amp;Blt;Author&amp;gt;Tsuji, N; Saito, Yt; Lee, S H; Milnamino, Y&amp;lt;/Author&amp;gt;&amp;lt;Year&amp;gt;2010&amp;lt;/Year&amp;gt;&amp;lt;Details&amp;gt;&amp;lt;_accessed&amp;gt;62508779&amp;lt;/_accessed&amp;gt;&amp;lt;_collection_scope&amp;gt;EI;SCIE;&amp;lt;/_collection_scope&amp;gt;&amp;lt;_created&amp;gt;62363387&amp;lt;/_created&amp;gt;&amp;lt;_impact_factor&amp;gt;   2.576&amp;lt;/_impact_factor&amp;gt;&amp;lt;_issue&amp;gt;5&amp;lt;/_issue&amp;gt;&amp;lt;_journal&amp;gt;Advanced Engineering Materials&amp;lt;/_journal&amp;gt;&amp;lt;_keywords&amp;gt;Grain materials;Metallic Materials;Plastic Deformation;Processing&amp;lt;/_keywords&amp;gt;&amp;lt;_modified&amp;gt;62363388&amp;lt;/_modified&amp;gt;&amp;lt;_pages&amp;gt;338-344&amp;lt;/_pages&amp;gt;&amp;lt;_volume&amp;gt;5&amp;lt;/_volume&amp;gt;&amp;lt;/Details&amp;gt;&amp;lt;Extra&amp;gt;&amp;lt;DBUID&amp;gt;{1D435D6B-7247-4047-942A-B772BD581E8A}&amp;lt;/DBUID&amp;gt;&amp;lt;/Extra&amp;gt;&amp;lt;/Item&amp;gt;&amp;lt;/References&amp;gt;&amp;lt;/Group&amp;gt;&amp;lt;Group&amp;gt;&amp;lt;References&amp;gt;&amp;lt;Item&amp;gt;&amp;lt;ID&amp;gt;29&amp;lt;/ID&amp;gt;&amp;lt;UID&amp;gt;{C3A21079-D7CE-41A9-BD7B-9DC5035F1518}&amp;lt;/UID&amp;gt;&amp;lt;Title&amp;gt;Nano-grained 70/30 brass strip produced by accumulative roll-bonding (ARB) process&amp;lt;/Title&amp;gt;&amp;lt;Template&amp;gt;Journal Article&amp;lt;/Template&amp;gt;&amp;lt;Star&amp;gt;0&amp;lt;/Star&amp;gt;&amp;lt;Tag&amp;gt;0&amp;lt;/Tag&amp;gt;&amp;lt;Author&amp;gt;Pasebani, Somayeh; Toroghinejad, Mohammad Reza&amp;lt;/Author&amp;gt;&amp;lt;Year&amp;gt;2010&amp;lt;/Year&amp;gt;&amp;lt;Details&amp;gt;&amp;lt;_created&amp;gt;62363399&amp;lt;/_created&amp;gt;&amp;lt;_issue&amp;gt;3&amp;lt;/_issue&amp;gt;&amp;lt;_journal&amp;gt;Materials Science &amp;amp;amp; Engineering A&amp;lt;/_journal&amp;gt;&amp;lt;_modified&amp;gt;62387171&amp;lt;/_modified&amp;gt;&amp;lt;_pages&amp;gt;491-497&amp;lt;/_pages&amp;gt;&amp;lt;_volume&amp;gt;527&amp;lt;/_volume&amp;gt;&amp;lt;/Details&amp;gt;&amp;lt;Extra&amp;gt;&amp;lt;DBUID&amp;gt;{1D435D6B-7247-4047-942A-B772BD581E8A}&amp;lt;/DBUID&amp;gt;&amp;lt;/Extra&amp;gt;&amp;lt;/Item&amp;gt;&amp;lt;/References&amp;gt;&amp;lt;/Group&amp;gt;&amp;lt;Group&amp;gt;&amp;lt;References&amp;gt;&amp;lt;Item&amp;gt;&amp;lt;ID&amp;gt;41&amp;lt;/ID&amp;gt;&amp;lt;UID&amp;gt;{489AD8B4-25A0-4181-9E82-C9EA5E42E557}&amp;lt;/UID&amp;gt;&amp;lt;Title&amp;gt;Enhanced fatigue lives in AA1050A/AA5005 laminated metal composites produced by accumulative roll bonding&amp;lt;/Title&amp;gt;&amp;lt;Template&amp;gt;Journal Article&amp;lt;/Template&amp;gt;&amp;lt;Star&amp;gt;0&amp;lt;/Star&amp;gt;&amp;lt;Tag&amp;gt;0&amp;lt;/Tag&amp;gt;&amp;lt;Author&amp;gt;KümmeIl, Frank; Haus?l, Tina; H?ppelt, Heinz Werner; G?ken, Mathias&amp;lmt;/Author&amp;gct;&amp;lt;Year&amp;gt;2016&amp;lt;/Year&amp;glt;&amp;lt;Details&amp;gt;&amp;lt;_collectigon_scope&amp;gt;EI;SCI;SCIE;&amp;lt;/_icollection_scope&amp;gt;&amp;lt;_creatged&amp;gt;62366946&amp;lt;/_created&amp;gtl;&amp;lt;_impact_factor&amp;gt;   6.036&amp;lt;/_impact_factor&amp;gt;&amp;lt;_journal&amp;gt;Acta Materialia&amp;lt;/_journal&amp;gt;&amp;lt;_modified&amp;gt;62366955&amp;lt;/_modified&amp;gt;&amp;lt;_pages&amp;gt;150-158&amp;lt;/_pages&amp;gt;&amp;lt;_volume&amp;gt;120&amp;lt;/_volume&amp;gt;&amp;lt;/Details&amp;gt;&amp;lt;Extra&amp;gt;&amp;lt;DBUID&amp;gt;{1D435D6B-7247-4047-942A-B772BD581E8A}&amp;lt;/DBUID&amp;gt;&amp;lt;/Extra&amp;gt;&amp;lt;/Item&amp;gt;&amp;lt;/References&amp;gt;&amp;lt;/Group&amp;gt;&amp;lt;/Citation&amp;gt;_x000a_&quot;/&gt;&lt;w:docVar w:name=&quot;NE.Ref{F837E73C-285E-44FC-8BE6-FFF890DC9847}&quot; w:val=&quot; ADDIN NE.Ref.{F837E73C-285E-44FC-8BE6-FFF890DC9847}&amp;lt;Citation&amp;gt;&amp;lt;Group&amp;gt;&amp;lt;References&amp;gt;&amp;lt;Item&amp;gt;&amp;lt;ID&amp;gt;14&amp;lt;/ID&amp;gt;&amp;lt;UID&amp;gt;{A50F52FD-8613-4061-A6B0-B643429239C0}&amp;lt;/UID&amp;gt;&amp;lt;Title&amp;gt;The evolution of microstructures and mechanical properties during accumulative roll bonding of Al/Mg composite&amp;lt;/Title&amp;gt;&amp;lt;Template&amp;gt;Journal Article&amp;lt;/Template&amp;gt;&amp;lt;Star&amp;gt;0&amp;lt;/Star&amp;gt;&amp;lt;Tag&amp;gt;0&amp;lt;/Tag&amp;gt;&amp;lt;Author&amp;gt;Chen, M C; Hsieh, H C; Wu, Weite&amp;lt;/Author&amp;gt;&amp;lt;Year&amp;gt;2006&amp;lt;/Year&amp;gt;&amp;lt;Details&amp;gt;&amp;lt;_created&amp;gt;62363387&amp;lt;/_created&amp;gt;&amp;lt;_issue&amp;gt;1&amp;lt;/_issue&amp;gt;&amp;lt;_journal&amp;gt;Journal of Alloys &amp;amp;amp; Compounds&amp;lt;/_journal&amp;gt;&amp;lt;_keywords&amp;gt;ARB;Severe plastic deformation;Ultra-fine grain;Multilayer compound;Al/Mg alloy&amp;lt;/_keywords&amp;gt;&amp;lt;_modified&amp;gt;62363397&amp;lt;/_modified&amp;gt;&amp;lt;_pages&amp;gt;169-172&amp;lt;/_pages&amp;gt;&amp;lt;_volume&amp;gt;416&amp;lt;/_volume&amp;gt;&amp;lt;/Details&amp;gt;&amp;lt;Extra&amp;gt;&amp;lt;DBUID&amp;gt;{1D435D6B-7247-4047-942A-B772BD581E8A}&amp;lt;/DBUID&amp;gt;&amp;lt;/Extra&amp;gt;&amp;lt;/Item&amp;gt;&amp;lt;/References&amp;gt;&amp;lt;/Group&amp;gt;&amp;lt;/Citation&amp;gt;_x000a_&quot;/&gt;&lt;w:docVar w:name=&quot;NE.Ref{F8D833F0-62C4-4096-BFD6-C435D65F4CE7}&quot; w:val=&quot; ADDIN NE.Ref.{F8D833F0-62C4-4096-BFD6-C435D65F4CE7}&amp;lt;Citation&amp;gt;&amp;lt;Group&amp;gt;&amp;lt;References&amp;gt;&amp;lt;Item&amp;gt;&amp;lt;ID&amp;gt;7&amp;lt;/ID&amp;gt;&amp;lt;UID&amp;gt;{A9E0E228-548C-4745-A213-DCEA66A62419}&amp;lt;/UID&amp;gt;&amp;lt;Title&amp;gt;Evidence for an early softening behavior in pure copper processed by high-pressure torsion&amp;lt;/Title&amp;gt;&amp;lt;Template&amp;gt;Journal Article&amp;lt;/Template&amp;gt;&amp;lt;Star&amp;gt;0&amp;lt;/Star&amp;gt;&amp;lt;Tag&amp;gt;0&amp;lt;/Tag&amp;gt;&amp;lt;Author&amp;gt;Xu, Jie; Li, Jianwei; Wang, Chuan Ting; Shan, Debin; Guo, Bin; Langdon, Terence G&amp;lt;/Author&amp;gt;&amp;lt;Year&amp;gt;2016&amp;lt;/Year&amp;gt;&amp;lt;Details&amp;gt;&amp;lt;_issue&amp;gt;4&amp;lt;/_issue&amp;gt;&amp;lt;_journal&amp;gt;Journal of Materials Science&amp;lt;/_journal&amp;gt;&amp;lt;_keywords&amp;gt;hpt processing;initial annealed condition;von mise strain;hardness homogeneity;saturation hardness;equivalent strain;hpt disk;dynamic recrystallization;large cylinder;minor strain&amp;lt;/_keywords&amp;gt;&amp;lt;_pages&amp;gt;1923-1930&amp;lt;/_pages&amp;gt;&amp;lt;_volume&amp;gt;51&amp;lt;/_volume&amp;gt;&amp;lt;_created&amp;gt;62363387&amp;lt;/_created&amp;gt;&amp;lt;_modified&amp;gt;62363392&amp;lt;/_modified&amp;gt;&amp;lt;_impact_factor&amp;gt;   2.993&amp;lt;/_impact_factor&amp;gt;&amp;lt;_collection_scope&amp;gt;EI;SCI;SCIE;&amp;lt;/_collection_scope&amp;gt;&amp;lt;/Details&amp;gt;&amp;lt;Extra&amp;gt;&amp;lt;DBUID&amp;gt;{1D435D6B-7247-4047-942A-B772BD581E8A}&amp;lt;/DBUID&amp;gt;&amp;lt;/Extra&amp;gt;&amp;lt;/Item&amp;gt;&amp;lt;/References&amp;gt;&amp;lt;/Group&amp;gt;&amp;lt;/Citation&amp;gt;_x000a_&quot;/&gt;&lt;w:docVar w:name=&quot;NE.Ref{FCA70185-2B14-45FA-956F-E5AA82FFF4C3}&quot; w:val=&quot; ADDIN NE.Ref.{FCA70185-2B14-45FA-956F-E5AA82FFF4C3}&amp;lt;Citation&amp;gt;&amp;lt;Group&amp;gt;&amp;lt;References&amp;gt;&amp;lt;Item&amp;gt;&amp;lt;ID&amp;gt;6&amp;lt;/ID&amp;gt;&amp;lt;UID&amp;gt;{23242172-B2E9-4B83-BA79-57343A2F62BE}&amp;lt;/UID&amp;gt;&amp;lt;Title&amp;gt;Study on the microstructure and mechanical properties of multilayer Cu/Ni composite processed by accumulative roll bonding&amp;lt;/Title&amp;gt;&amp;lt;Template&amp;gt;Journal Article&amp;lt;/Template&amp;gt;&amp;lt;Star&amp;gt;0&amp;lt;/Star&amp;gt;&amp;lt;Tag&amp;gt;0&amp;lt;/Tag&amp;gt;&amp;lt;Author&amp;gt;Tayyebi, M; Eghbali, B&amp;lt;/Author&amp;gt;&amp;lt;Year&amp;gt;2013&amp;lt;/Year&amp;gt;&amp;lt;Details&amp;gt;&amp;lt;_created&amp;gt;62363387&amp;lt;/_created&amp;gt;&amp;lt;_issue&amp;gt;1&amp;lt;/_issue&amp;gt;&amp;lt;_journal&amp;gt;Materials Science &amp;amp;amp; Engineering A Structural Materials Properties Microstructure &amp;amp;amp; Processing&amp;lt;/_journal&amp;gt;&amp;lt;_keywords&amp;gt;Multilayer Cu/Ni composites;ARB;Mechanical properties;Deformation bonding&amp;lt;/_keywords&amp;gt;&amp;lt;_modified&amp;gt;62363394&amp;lt;/_modified&amp;gt;&amp;lt;_pages&amp;gt;759-764&amp;lt;/_pages&amp;gt;&amp;lt;_volume&amp;gt;559&amp;lt;/_volume&amp;gt;&amp;lt;/Details&amp;gt;&amp;lt;Extra&amp;gt;&amp;lt;DBUID&amp;gt;{1D435D6B-7247-4047-942A-B772BD581E8A}&amp;lt;/DBUID&amp;gt;&amp;lt;/Extra&amp;gt;&amp;lt;/Item&amp;gt;&amp;lt;/References&amp;gt;&amp;lt;/Group&amp;gt;&amp;lt;/Citation&amp;gt;_x000a_&quot;/&gt;&lt;w:docVar w:name=&quot;ne_docsoft&quot; w:val=&quot;MSWord&quot;/&gt;&lt;w:docVar w:name=&quot;ne_docversion&quot; w:val=&quot;NoteExpress 2.0&quot;/&gt;&lt;w:docVar w:name=&quot;ne_stylename&quot; w:val=&quot;Materials Science Eng A New101&quot;/&gt;&lt;/w:docVars&gt;&lt;wsp:rsids&gt;&lt;wsp:rsidRoot wsp:val=&quot;00172A27&quot;/&gt;&lt;wsp:rsid wsp:val=&quot;0002060D&quot;/&gt;&lt;wsp:rsid wsp:val=&quot;00024104&quot;/&gt;&lt;wsp:rsid wsp:val=&quot;000744B1&quot;/&gt;&lt;wsp:rsid wsp:val=&quot;000A141F&quot;/&gt;&lt;wsp:rsid wsp:val=&quot;000F5E14&quot;/&gt;&lt;wsp:rsid wsp:val=&quot;00115C87&quot;/&gt;&lt;wsp:rsid wsp:val=&quot;00133086&quot;/&gt;&lt;wsp:rsid wsp:val=&quot;001376DF&quot;/&gt;&lt;wsp:rsid wsp:val=&quot;001575D2&quot;/&gt;&lt;wsp:rsid wsp:val=&quot;00161967&quot;/&gt;&lt;wsp:rsid wsp:val=&quot;001619AC&quot;/&gt;&lt;wsp:rsid wsp:val=&quot;00172A27&quot;/&gt;&lt;wsp:rsid wsp:val=&quot;001A1745&quot;/&gt;&lt;wsp:rsid wsp:val=&quot;0026778E&quot;/&gt;&lt;wsp:rsid wsp:val=&quot;002938E0&quot;/&gt;&lt;wsp:rsid wsp:val=&quot;00294F7E&quot;/&gt;&lt;wsp:rsid wsp:val=&quot;003245DB&quot;/&gt;&lt;wsp:rsid wsp:val=&quot;00376457&quot;/&gt;&lt;wsp:rsid wsp:val=&quot;00395DC2&quot;/&gt;&lt;wsp:rsid wsp:val=&quot;00430FBB&quot;/&gt;&lt;wsp:rsid wsp:val=&quot;004526FB&quot;/&gt;&lt;wsp:rsid wsp:val=&quot;004717C3&quot;/&gt;&lt;wsp:rsid wsp:val=&quot;004C78D3&quot;/&gt;&lt;wsp:rsid wsp:val=&quot;005B4FAA&quot;/&gt;&lt;wsp:rsid wsp:val=&quot;005C623B&quot;/&gt;&lt;wsp:rsid wsp:val=&quot;00663F93&quot;/&gt;&lt;wsp:rsid wsp:val=&quot;00694505&quot;/&gt;&lt;wsp:rsid wsp:val=&quot;00695921&quot;/&gt;&lt;wsp:rsid wsp:val=&quot;006E4F93&quot;/&gt;&lt;wsp:rsid wsp:val=&quot;00735320&quot;/&gt;&lt;wsp:rsid wsp:val=&quot;00767F22&quot;/&gt;&lt;wsp:rsid wsp:val=&quot;00824E27&quot;/&gt;&lt;wsp:rsid wsp:val=&quot;008368BC&quot;/&gt;&lt;wsp:rsid wsp:val=&quot;00870CB3&quot;/&gt;&lt;wsp:rsid wsp:val=&quot;00875B38&quot;/&gt;&lt;wsp:rsid wsp:val=&quot;008B57D4&quot;/&gt;&lt;wsp:rsid wsp:val=&quot;008B61D7&quot;/&gt;&lt;wsp:rsid wsp:val=&quot;008D29EC&quot;/&gt;&lt;wsp:rsid wsp:val=&quot;0090019A&quot;/&gt;&lt;wsp:rsid wsp:val=&quot;00952596&quot;/&gt;&lt;wsp:rsid wsp:val=&quot;009578C5&quot;/&gt;&lt;wsp:rsid wsp:val=&quot;009946DF&quot;/&gt;&lt;wsp:rsid wsp:val=&quot;009F6F81&quot;/&gt;&lt;wsp:rsid wsp:val=&quot;00A72E21&quot;/&gt;&lt;wsp:rsid wsp:val=&quot;00AA31C6&quot;/&gt;&lt;wsp:rsid wsp:val=&quot;00AB4C6D&quot;/&gt;&lt;wsp:rsid wsp:val=&quot;00AB57CE&quot;/&gt;&lt;wsp:rsid wsp:val=&quot;00AC4CEA&quot;/&gt;&lt;wsp:rsid wsp:val=&quot;00AD2831&quot;/&gt;&lt;wsp:rsid wsp:val=&quot;00B33F40&quot;/&gt;&lt;wsp:rsid wsp:val=&quot;00B66E93&quot;/&gt;&lt;wsp:rsid wsp:val=&quot;00C05C79&quot;/&gt;&lt;wsp:rsid wsp:val=&quot;00C24E42&quot;/&gt;&lt;wsp:rsid wsp:val=&quot;00C43971&quot;/&gt;&lt;wsp:rsid wsp:val=&quot;00C60C5B&quot;/&gt;&lt;wsp:rsid wsp:val=&quot;00C7098A&quot;/&gt;&lt;wsp:rsid wsp:val=&quot;00C96496&quot;/&gt;&lt;wsp:rsid wsp:val=&quot;00D02774&quot;/&gt;&lt;wsp:rsid wsp:val=&quot;00D538E3&quot;/&gt;&lt;wsp:rsid wsp:val=&quot;00DA74F5&quot;/&gt;&lt;wsp:rsid wsp:val=&quot;00DD2DDC&quot;/&gt;&lt;wsp:rsid wsp:val=&quot;00DE4AA6&quot;/&gt;&lt;wsp:rsid wsp:val=&quot;00E90083&quot;/&gt;&lt;wsp:rsid wsp:val=&quot;00ED2653&quot;/&gt;&lt;wsp:rsid wsp:val=&quot;00F43703&quot;/&gt;&lt;wsp:rsid wsp:val=&quot;00F8494C&quot;/&gt;&lt;wsp:rsid wsp:val=&quot;00F86F0C&quot;/&gt;&lt;wsp:rsid wsp:val=&quot;00FA6BFA&quot;/&gt;&lt;wsp:rsid wsp:val=&quot;00FE3152&quot;/&gt;&lt;wsp:rsid wsp:val=&quot;00FF7231&quot;/&gt;&lt;wsp:rsid wsp:val=&quot;0127783C&quot;/&gt;&lt;wsp:rsid wsp:val=&quot;013177E7&quot;/&gt;&lt;wsp:rsid wsp:val=&quot;014A518E&quot;/&gt;&lt;wsp:rsid wsp:val=&quot;0166210C&quot;/&gt;&lt;wsp:rsid wsp:val=&quot;017F15FA&quot;/&gt;&lt;wsp:rsid wsp:val=&quot;01E70C06&quot;/&gt;&lt;wsp:rsid wsp:val=&quot;022202B6&quot;/&gt;&lt;wsp:rsid wsp:val=&quot;02681B2D&quot;/&gt;&lt;wsp:rsid wsp:val=&quot;028669A2&quot;/&gt;&lt;wsp:rsid wsp:val=&quot;02BB1F41&quot;/&gt;&lt;wsp:rsid wsp:val=&quot;030B0FAA&quot;/&gt;&lt;wsp:rsid wsp:val=&quot;032A3C8D&quot;/&gt;&lt;wsp:rsid wsp:val=&quot;033A3650&quot;/&gt;&lt;wsp:rsid wsp:val=&quot;037E2150&quot;/&gt;&lt;wsp:rsid wsp:val=&quot;03D2187D&quot;/&gt;&lt;wsp:rsid wsp:val=&quot;03DF38F5&quot;/&gt;&lt;wsp:rsid wsp:val=&quot;04293C69&quot;/&gt;&lt;wsp:rsid wsp:val=&quot;04C2059E&quot;/&gt;&lt;wsp:rsid wsp:val=&quot;04D67D81&quot;/&gt;&lt;wsp:rsid wsp:val=&quot;0505707F&quot;/&gt;&lt;wsp:rsid wsp:val=&quot;05285318&quot;/&gt;&lt;wsp:rsid wsp:val=&quot;05A86962&quot;/&gt;&lt;wsp:rsid wsp:val=&quot;05F052FF&quot;/&gt;&lt;wsp:rsid wsp:val=&quot;05F12220&quot;/&gt;&lt;wsp:rsid wsp:val=&quot;063D502D&quot;/&gt;&lt;wsp:rsid wsp:val=&quot;06583240&quot;/&gt;&lt;wsp:rsid wsp:val=&quot;065C310E&quot;/&gt;&lt;wsp:rsid wsp:val=&quot;06685032&quot;/&gt;&lt;wsp:rsid wsp:val=&quot;06AF4D42&quot;/&gt;&lt;wsp:rsid wsp:val=&quot;06B358E3&quot;/&gt;&lt;wsp:rsid wsp:val=&quot;06BD69F2&quot;/&gt;&lt;wsp:rsid wsp:val=&quot;06E116F0&quot;/&gt;&lt;wsp:rsid wsp:val=&quot;06EC2E27&quot;/&gt;&lt;wsp:rsid wsp:val=&quot;072B0871&quot;/&gt;&lt;wsp:rsid wsp:val=&quot;074D3D64&quot;/&gt;&lt;wsp:rsid wsp:val=&quot;07504E70&quot;/&gt;&lt;wsp:rsid wsp:val=&quot;07614059&quot;/&gt;&lt;wsp:rsid wsp:val=&quot;07620D17&quot;/&gt;&lt;wsp:rsid wsp:val=&quot;07D371B4&quot;/&gt;&lt;wsp:rsid wsp:val=&quot;082F051F&quot;/&gt;&lt;wsp:rsid wsp:val=&quot;0865721E&quot;/&gt;&lt;wsp:rsid wsp:val=&quot;088A48A1&quot;/&gt;&lt;wsp:rsid wsp:val=&quot;09767220&quot;/&gt;&lt;wsp:rsid wsp:val=&quot;09AE1B10&quot;/&gt;&lt;wsp:rsid wsp:val=&quot;09B41919&quot;/&gt;&lt;wsp:rsid wsp:val=&quot;0A152995&quot;/&gt;&lt;wsp:rsid wsp:val=&quot;0A1A71D5&quot;/&gt;&lt;wsp:rsid wsp:val=&quot;0A20708E&quot;/&gt;&lt;wsp:rsid wsp:val=&quot;0A294402&quot;/&gt;&lt;wsp:rsid wsp:val=&quot;0A4D0C03&quot;/&gt;&lt;wsp:rsid wsp:val=&quot;0ABC04CE&quot;/&gt;&lt;wsp:rsid wsp:val=&quot;0ACD47A8&quot;/&gt;&lt;wsp:rsid wsp:val=&quot;0AE8346F&quot;/&gt;&lt;wsp:rsid wsp:val=&quot;0BAC46A1&quot;/&gt;&lt;wsp:rsid wsp:val=&quot;0BAF750E&quot;/&gt;&lt;wsp:rsid wsp:val=&quot;0BB503CB&quot;/&gt;&lt;wsp:rsid wsp:val=&quot;0BD677E9&quot;/&gt;&lt;wsp:rsid wsp:val=&quot;0BFD6EED&quot;/&gt;&lt;wsp:rsid wsp:val=&quot;0C5D406B&quot;/&gt;&lt;wsp:rsid wsp:val=&quot;0C745407&quot;/&gt;&lt;wsp:rsid wsp:val=&quot;0C786EB8&quot;/&gt;&lt;wsp:rsid wsp:val=&quot;0D4E7451&quot;/&gt;&lt;wsp:rsid wsp:val=&quot;0D576209&quot;/&gt;&lt;wsp:rsid wsp:val=&quot;0D856A64&quot;/&gt;&lt;wsp:rsid wsp:val=&quot;0E563AA7&quot;/&gt;&lt;wsp:rsid wsp:val=&quot;0E9A1A68&quot;/&gt;&lt;wsp:rsid wsp:val=&quot;0F160716&quot;/&gt;&lt;wsp:rsid wsp:val=&quot;0F466C49&quot;/&gt;&lt;wsp:rsid wsp:val=&quot;0F4A7BA8&quot;/&gt;&lt;wsp:rsid wsp:val=&quot;0FB03E03&quot;/&gt;&lt;wsp:rsid wsp:val=&quot;10024989&quot;/&gt;&lt;wsp:rsid wsp:val=&quot;103D06B3&quot;/&gt;&lt;wsp:rsid wsp:val=&quot;103F07BE&quot;/&gt;&lt;wsp:rsid wsp:val=&quot;10D67EA9&quot;/&gt;&lt;wsp:rsid wsp:val=&quot;10F83127&quot;/&gt;&lt;wsp:rsid wsp:val=&quot;110D3FB4&quot;/&gt;&lt;wsp:rsid wsp:val=&quot;11340906&quot;/&gt;&lt;wsp:rsid wsp:val=&quot;114400A1&quot;/&gt;&lt;wsp:rsid wsp:val=&quot;11456340&quot;/&gt;&lt;wsp:rsid wsp:val=&quot;117675CF&quot;/&gt;&lt;wsp:rsid wsp:val=&quot;11BD7540&quot;/&gt;&lt;wsp:rsid wsp:val=&quot;11D61903&quot;/&gt;&lt;wsp:rsid wsp:val=&quot;1210595D&quot;/&gt;&lt;wsp:rsid wsp:val=&quot;121B44B7&quot;/&gt;&lt;wsp:rsid wsp:val=&quot;1223494A&quot;/&gt;&lt;wsp:rsid wsp:val=&quot;12A4315F&quot;/&gt;&lt;wsp:rsid wsp:val=&quot;12A43F8F&quot;/&gt;&lt;wsp:rsid wsp:val=&quot;12B65DFD&quot;/&gt;&lt;wsp:rsid wsp:val=&quot;12E27AFD&quot;/&gt;&lt;wsp:rsid wsp:val=&quot;12F65BD0&quot;/&gt;&lt;wsp:rsid wsp:val=&quot;132B57C5&quot;/&gt;&lt;wsp:rsid wsp:val=&quot;13536240&quot;/&gt;&lt;wsp:rsid wsp:val=&quot;137E27D5&quot;/&gt;&lt;wsp:rsid wsp:val=&quot;13820E02&quot;/&gt;&lt;wsp:rsid wsp:val=&quot;1417189D&quot;/&gt;&lt;wsp:rsid wsp:val=&quot;144666B3&quot;/&gt;&lt;wsp:rsid wsp:val=&quot;144668E2&quot;/&gt;&lt;wsp:rsid wsp:val=&quot;148E0B29&quot;/&gt;&lt;wsp:rsid wsp:val=&quot;14C51A08&quot;/&gt;&lt;wsp:rsid wsp:val=&quot;14CA21C0&quot;/&gt;&lt;wsp:rsid wsp:val=&quot;14E8386B&quot;/&gt;&lt;wsp:rsid wsp:val=&quot;14F63738&quot;/&gt;&lt;wsp:rsid wsp:val=&quot;15436EF0&quot;/&gt;&lt;wsp:rsid wsp:val=&quot;156E6F83&quot;/&gt;&lt;wsp:rsid wsp:val=&quot;15773386&quot;/&gt;&lt;wsp:rsid wsp:val=&quot;15873F4F&quot;/&gt;&lt;wsp:rsid wsp:val=&quot;159D0E86&quot;/&gt;&lt;wsp:rsid wsp:val=&quot;15BE60BE&quot;/&gt;&lt;wsp:rsid wsp:val=&quot;15C74C89&quot;/&gt;&lt;wsp:rsid wsp:val=&quot;15F062C7&quot;/&gt;&lt;wsp:rsid wsp:val=&quot;161D27D4&quot;/&gt;&lt;wsp:rsid wsp:val=&quot;162266B6&quot;/&gt;&lt;wsp:rsid wsp:val=&quot;16356CD0&quot;/&gt;&lt;wsp:rsid wsp:val=&quot;165C64D7&quot;/&gt;&lt;wsp:rsid wsp:val=&quot;16692AC8&quot;/&gt;&lt;wsp:rsid wsp:val=&quot;167167C5&quot;/&gt;&lt;wsp:rsid wsp:val=&quot;16E32DA2&quot;/&gt;&lt;wsp:rsid wsp:val=&quot;173D7860&quot;/&gt;&lt;wsp:rsid wsp:val=&quot;175358F4&quot;/&gt;&lt;wsp:rsid wsp:val=&quot;1798432E&quot;/&gt;&lt;wsp:rsid wsp:val=&quot;17A24087&quot;/&gt;&lt;wsp:rsid wsp:val=&quot;181C0448&quot;/&gt;&lt;wsp:rsid wsp:val=&quot;18874708&quot;/&gt;&lt;wsp:rsid wsp:val=&quot;18CC4C28&quot;/&gt;&lt;wsp:rsid wsp:val=&quot;18E559C7&quot;/&gt;&lt;wsp:rsid wsp:val=&quot;19077A1D&quot;/&gt;&lt;wsp:rsid wsp:val=&quot;1918531F&quot;/&gt;&lt;wsp:rsid wsp:val=&quot;19364E6F&quot;/&gt;&lt;wsp:rsid wsp:val=&quot;19AD3946&quot;/&gt;&lt;wsp:rsid wsp:val=&quot;19D1288D&quot;/&gt;&lt;wsp:rsid wsp:val=&quot;19DB419F&quot;/&gt;&lt;wsp:rsid wsp:val=&quot;1A1D3EF6&quot;/&gt;&lt;wsp:rsid wsp:val=&quot;1A241309&quot;/&gt;&lt;wsp:rsid wsp:val=&quot;1B0C254F&quot;/&gt;&lt;wsp:rsid wsp:val=&quot;1B147112&quot;/&gt;&lt;wsp:rsid wsp:val=&quot;1B170D0B&quot;/&gt;&lt;wsp:rsid wsp:val=&quot;1B326458&quot;/&gt;&lt;wsp:rsid wsp:val=&quot;1B5A4F40&quot;/&gt;&lt;wsp:rsid wsp:val=&quot;1B6B3A75&quot;/&gt;&lt;wsp:rsid wsp:val=&quot;1B78209F&quot;/&gt;&lt;wsp:rsid wsp:val=&quot;1B96747F&quot;/&gt;&lt;wsp:rsid wsp:val=&quot;1B9E3140&quot;/&gt;&lt;wsp:rsid wsp:val=&quot;1BD22916&quot;/&gt;&lt;wsp:rsid wsp:val=&quot;1BE7011E&quot;/&gt;&lt;wsp:rsid wsp:val=&quot;1C59385A&quot;/&gt;&lt;wsp:rsid wsp:val=&quot;1C5D72C6&quot;/&gt;&lt;wsp:rsid wsp:val=&quot;1C6D1D05&quot;/&gt;&lt;wsp:rsid wsp:val=&quot;1C851E07&quot;/&gt;&lt;wsp:rsid wsp:val=&quot;1CBC154A&quot;/&gt;&lt;wsp:rsid wsp:val=&quot;1CC11506&quot;/&gt;&lt;wsp:rsid wsp:val=&quot;1CE975B9&quot;/&gt;&lt;wsp:rsid wsp:val=&quot;1CF954D5&quot;/&gt;&lt;wsp:rsid wsp:val=&quot;1CFA676A&quot;/&gt;&lt;wsp:rsid wsp:val=&quot;1D03153E&quot;/&gt;&lt;wsp:rsid wsp:val=&quot;1D0E7908&quot;/&gt;&lt;wsp:rsid wsp:val=&quot;1D104401&quot;/&gt;&lt;wsp:rsid wsp:val=&quot;1D5127B8&quot;/&gt;&lt;wsp:rsid wsp:val=&quot;1D9B7015&quot;/&gt;&lt;wsp:rsid wsp:val=&quot;1E3405C7&quot;/&gt;&lt;wsp:rsid wsp:val=&quot;1E6D37B9&quot;/&gt;&lt;wsp:rsid wsp:val=&quot;1EDA3319&quot;/&gt;&lt;wsp:rsid wsp:val=&quot;1EEB769C&quot;/&gt;&lt;wsp:rsid wsp:val=&quot;1F3A32A5&quot;/&gt;&lt;wsp:rsid wsp:val=&quot;1F3E4CAC&quot;/&gt;&lt;wsp:rsid wsp:val=&quot;1FD313A6&quot;/&gt;&lt;wsp:rsid wsp:val=&quot;1FEC3852&quot;/&gt;&lt;wsp:rsid wsp:val=&quot;20062296&quot;/&gt;&lt;wsp:rsid wsp:val=&quot;206254AD&quot;/&gt;&lt;wsp:rsid wsp:val=&quot;20785669&quot;/&gt;&lt;wsp:rsid wsp:val=&quot;20AD79FE&quot;/&gt;&lt;wsp:rsid wsp:val=&quot;20BA28F4&quot;/&gt;&lt;wsp:rsid wsp:val=&quot;20C73AA9&quot;/&gt;&lt;wsp:rsid wsp:val=&quot;20FE4B02&quot;/&gt;&lt;wsp:rsid wsp:val=&quot;2136657A&quot;/&gt;&lt;wsp:rsid wsp:val=&quot;21AE6834&quot;/&gt;&lt;wsp:rsid wsp:val=&quot;21C77119&quot;/&gt;&lt;wsp:rsid wsp:val=&quot;21E123CB&quot;/&gt;&lt;wsp:rsid wsp:val=&quot;21FA7705&quot;/&gt;&lt;wsp:rsid wsp:val=&quot;220437B9&quot;/&gt;&lt;wsp:rsid wsp:val=&quot;22431AE2&quot;/&gt;&lt;wsp:rsid wsp:val=&quot;22485D84&quot;/&gt;&lt;wsp:rsid wsp:val=&quot;225A09AE&quot;/&gt;&lt;wsp:rsid wsp:val=&quot;229C5509&quot;/&gt;&lt;wsp:rsid wsp:val=&quot;22AC6CB0&quot;/&gt;&lt;wsp:rsid wsp:val=&quot;22E376BA&quot;/&gt;&lt;wsp:rsid wsp:val=&quot;22E66988&quot;/&gt;&lt;wsp:rsid wsp:val=&quot;22F3095C&quot;/&gt;&lt;wsp:rsid wsp:val=&quot;232228B2&quot;/&gt;&lt;wsp:rsid wsp:val=&quot;232461E5&quot;/&gt;&lt;wsp:rsid wsp:val=&quot;23311E06&quot;/&gt;&lt;wsp:rsid wsp:val=&quot;239F22BF&quot;/&gt;&lt;wsp:rsid wsp:val=&quot;23A01056&quot;/&gt;&lt;wsp:rsid wsp:val=&quot;24473E00&quot;/&gt;&lt;wsp:rsid wsp:val=&quot;24510A5C&quot;/&gt;&lt;wsp:rsid wsp:val=&quot;246F723F&quot;/&gt;&lt;wsp:rsid wsp:val=&quot;24C74E62&quot;/&gt;&lt;wsp:rsid wsp:val=&quot;24C94A17&quot;/&gt;&lt;wsp:rsid wsp:val=&quot;263C5884&quot;/&gt;&lt;wsp:rsid wsp:val=&quot;26583EF0&quot;/&gt;&lt;wsp:rsid wsp:val=&quot;266C5C78&quot;/&gt;&lt;wsp:rsid wsp:val=&quot;268D55F0&quot;/&gt;&lt;wsp:rsid wsp:val=&quot;268F3FB0&quot;/&gt;&lt;wsp:rsid wsp:val=&quot;26FE29E0&quot;/&gt;&lt;wsp:rsid wsp:val=&quot;270C51B5&quot;/&gt;&lt;wsp:rsid wsp:val=&quot;273528DA&quot;/&gt;&lt;wsp:rsid wsp:val=&quot;27802558&quot;/&gt;&lt;wsp:rsid wsp:val=&quot;286135B7&quot;/&gt;&lt;wsp:rsid wsp:val=&quot;28650EC6&quot;/&gt;&lt;wsp:rsid wsp:val=&quot;28A81776&quot;/&gt;&lt;wsp:rsid wsp:val=&quot;29123644&quot;/&gt;&lt;wsp:rsid wsp:val=&quot;291F6589&quot;/&gt;&lt;wsp:rsid wsp:val=&quot;29315BF6&quot;/&gt;&lt;wsp:rsid wsp:val=&quot;296706A7&quot;/&gt;&lt;wsp:rsid wsp:val=&quot;29D13C35&quot;/&gt;&lt;wsp:rsid wsp:val=&quot;29D70651&quot;/&gt;&lt;wsp:rsid wsp:val=&quot;2A2134BD&quot;/&gt;&lt;wsp:rsid wsp:val=&quot;2A4A7659&quot;/&gt;&lt;wsp:rsid wsp:val=&quot;2A5347DF&quot;/&gt;&lt;wsp:rsid wsp:val=&quot;2A5F5E1B&quot;/&gt;&lt;wsp:rsid wsp:val=&quot;2A70429A&quot;/&gt;&lt;wsp:rsid wsp:val=&quot;2A8401E2&quot;/&gt;&lt;wsp:rsid wsp:val=&quot;2AC16F83&quot;/&gt;&lt;wsp:rsid wsp:val=&quot;2ACE515E&quot;/&gt;&lt;wsp:rsid wsp:val=&quot;2AEA2C13&quot;/&gt;&lt;wsp:rsid wsp:val=&quot;2AFA7C55&quot;/&gt;&lt;wsp:rsid wsp:val=&quot;2AFB36CF&quot;/&gt;&lt;wsp:rsid wsp:val=&quot;2B0B2B79&quot;/&gt;&lt;wsp:rsid wsp:val=&quot;2B110A01&quot;/&gt;&lt;wsp:rsid wsp:val=&quot;2C673AE7&quot;/&gt;&lt;wsp:rsid wsp:val=&quot;2C921BE6&quot;/&gt;&lt;wsp:rsid wsp:val=&quot;2C9B2509&quot;/&gt;&lt;wsp:rsid wsp:val=&quot;2CA36AC0&quot;/&gt;&lt;wsp:rsid wsp:val=&quot;2CAE207A&quot;/&gt;&lt;wsp:rsid wsp:val=&quot;2CB0640E&quot;/&gt;&lt;wsp:rsid wsp:val=&quot;2D447861&quot;/&gt;&lt;wsp:rsid wsp:val=&quot;2D474342&quot;/&gt;&lt;wsp:rsid wsp:val=&quot;2D4A6032&quot;/&gt;&lt;wsp:rsid wsp:val=&quot;2D4F2CF2&quot;/&gt;&lt;wsp:rsid wsp:val=&quot;2D74725D&quot;/&gt;&lt;wsp:rsid wsp:val=&quot;2D806F8B&quot;/&gt;&lt;wsp:rsid wsp:val=&quot;2DD9182C&quot;/&gt;&lt;wsp:rsid wsp:val=&quot;2E063C40&quot;/&gt;&lt;wsp:rsid wsp:val=&quot;2E231BB6&quot;/&gt;&lt;wsp:rsid wsp:val=&quot;2E2F3D7D&quot;/&gt;&lt;wsp:rsid wsp:val=&quot;2E4A10F0&quot;/&gt;&lt;wsp:rsid wsp:val=&quot;2E525C7B&quot;/&gt;&lt;wsp:rsid wsp:val=&quot;2E650450&quot;/&gt;&lt;wsp:rsid wsp:val=&quot;2E8F749C&quot;/&gt;&lt;wsp:rsid wsp:val=&quot;2EAC2940&quot;/&gt;&lt;wsp:rsid wsp:val=&quot;2EC874A2&quot;/&gt;&lt;wsp:rsid wsp:val=&quot;2EF73763&quot;/&gt;&lt;wsp:rsid wsp:val=&quot;2EF93A76&quot;/&gt;&lt;wsp:rsid wsp:val=&quot;2F186401&quot;/&gt;&lt;wsp:rsid wsp:val=&quot;2F320015&quot;/&gt;&lt;wsp:rsid wsp:val=&quot;2F514B9A&quot;/&gt;&lt;wsp:rsid wsp:val=&quot;2F6B71D5&quot;/&gt;&lt;wsp:rsid wsp:val=&quot;2F893AB1&quot;/&gt;&lt;wsp:rsid wsp:val=&quot;2FED3066&quot;/&gt;&lt;wsp:rsid wsp:val=&quot;30044D31&quot;/&gt;&lt;wsp:rsid wsp:val=&quot;300B6BBA&quot;/&gt;&lt;wsp:rsid wsp:val=&quot;3046055C&quot;/&gt;&lt;wsp:rsid wsp:val=&quot;30826BA6&quot;/&gt;&lt;wsp:rsid wsp:val=&quot;308502F7&quot;/&gt;&lt;wsp:rsid wsp:val=&quot;30A96C5F&quot;/&gt;&lt;wsp:rsid wsp:val=&quot;30AD1BAD&quot;/&gt;&lt;wsp:rsid wsp:val=&quot;30F47FC6&quot;/&gt;&lt;wsp:rsid wsp:val=&quot;31086B77&quot;/&gt;&lt;wsp:rsid wsp:val=&quot;31154D8E&quot;/&gt;&lt;wsp:rsid wsp:val=&quot;311D2C64&quot;/&gt;&lt;wsp:rsid wsp:val=&quot;31512BDB&quot;/&gt;&lt;wsp:rsid wsp:val=&quot;31680B0B&quot;/&gt;&lt;wsp:rsid wsp:val=&quot;319A0178&quot;/&gt;&lt;wsp:rsid wsp:val=&quot;319A06D9&quot;/&gt;&lt;wsp:rsid wsp:val=&quot;322C3973&quot;/&gt;&lt;wsp:rsid wsp:val=&quot;32326EEA&quot;/&gt;&lt;wsp:rsid wsp:val=&quot;325F72B8&quot;/&gt;&lt;wsp:rsid wsp:val=&quot;32796E54&quot;/&gt;&lt;wsp:rsid wsp:val=&quot;32877A58&quot;/&gt;&lt;wsp:rsid wsp:val=&quot;32C124BE&quot;/&gt;&lt;wsp:rsid wsp:val=&quot;32CC3610&quot;/&gt;&lt;wsp:rsid wsp:val=&quot;32DD4FBE&quot;/&gt;&lt;wsp:rsid wsp:val=&quot;3356330D&quot;/&gt;&lt;wsp:rsid wsp:val=&quot;33864229&quot;/&gt;&lt;wsp:rsid wsp:val=&quot;34040E6F&quot;/&gt;&lt;wsp:rsid wsp:val=&quot;34071B2A&quot;/&gt;&lt;wsp:rsid wsp:val=&quot;34371128&quot;/&gt;&lt;wsp:rsid wsp:val=&quot;346C30E6&quot;/&gt;&lt;wsp:rsid wsp:val=&quot;348611F0&quot;/&gt;&lt;wsp:rsid wsp:val=&quot;348D2D9B&quot;/&gt;&lt;wsp:rsid wsp:val=&quot;34985596&quot;/&gt;&lt;wsp:rsid wsp:val=&quot;34A352F5&quot;/&gt;&lt;wsp:rsid wsp:val=&quot;34B105F2&quot;/&gt;&lt;wsp:rsid wsp:val=&quot;34D60411&quot;/&gt;&lt;wsp:rsid wsp:val=&quot;353B10C7&quot;/&gt;&lt;wsp:rsid wsp:val=&quot;35565CB6&quot;/&gt;&lt;wsp:rsid wsp:val=&quot;35CC55B6&quot;/&gt;&lt;wsp:rsid wsp:val=&quot;35F50C83&quot;/&gt;&lt;wsp:rsid wsp:val=&quot;36065151&quot;/&gt;&lt;wsp:rsid wsp:val=&quot;3659466C&quot;/&gt;&lt;wsp:rsid wsp:val=&quot;36597CFE&quot;/&gt;&lt;wsp:rsid wsp:val=&quot;367A3B85&quot;/&gt;&lt;wsp:rsid wsp:val=&quot;36812BB5&quot;/&gt;&lt;wsp:rsid wsp:val=&quot;369079BF&quot;/&gt;&lt;wsp:rsid wsp:val=&quot;36D745D4&quot;/&gt;&lt;wsp:rsid wsp:val=&quot;36E75ADE&quot;/&gt;&lt;wsp:rsid wsp:val=&quot;37143521&quot;/&gt;&lt;wsp:rsid wsp:val=&quot;374A0348&quot;/&gt;&lt;wsp:rsid wsp:val=&quot;37952DAF&quot;/&gt;&lt;wsp:rsid wsp:val=&quot;37A22536&quot;/&gt;&lt;wsp:rsid wsp:val=&quot;37EB5BEE&quot;/&gt;&lt;wsp:rsid wsp:val=&quot;38356641&quot;/&gt;&lt;wsp:rsid wsp:val=&quot;383A4655&quot;/&gt;&lt;wsp:rsid wsp:val=&quot;38FA26EE&quot;/&gt;&lt;wsp:rsid wsp:val=&quot;39060244&quot;/&gt;&lt;wsp:rsid wsp:val=&quot;398D07BF&quot;/&gt;&lt;wsp:rsid wsp:val=&quot;39B74AA1&quot;/&gt;&lt;wsp:rsid wsp:val=&quot;39F24633&quot;/&gt;&lt;wsp:rsid wsp:val=&quot;3A0613E2&quot;/&gt;&lt;wsp:rsid wsp:val=&quot;3A46027B&quot;/&gt;&lt;wsp:rsid wsp:val=&quot;3A5A7679&quot;/&gt;&lt;wsp:rsid wsp:val=&quot;3A8C1041&quot;/&gt;&lt;wsp:rsid wsp:val=&quot;3B447E33&quot;/&gt;&lt;wsp:rsid wsp:val=&quot;3B5A42BB&quot;/&gt;&lt;wsp:rsid wsp:val=&quot;3BA173F5&quot;/&gt;&lt;wsp:rsid wsp:val=&quot;3BBC1FA1&quot;/&gt;&lt;wsp:rsid wsp:val=&quot;3BBC51A4&quot;/&gt;&lt;wsp:rsid wsp:val=&quot;3CDA1BA8&quot;/&gt;&lt;wsp:rsid wsp:val=&quot;3CE401E5&quot;/&gt;&lt;wsp:rsid wsp:val=&quot;3D0536CB&quot;/&gt;&lt;wsp:rsid wsp:val=&quot;3D174B10&quot;/&gt;&lt;wsp:rsid wsp:val=&quot;3D770A7E&quot;/&gt;&lt;wsp:rsid wsp:val=&quot;3E4A04B1&quot;/&gt;&lt;wsp:rsid wsp:val=&quot;3E8F18E4&quot;/&gt;&lt;wsp:rsid wsp:val=&quot;3EC862A6&quot;/&gt;&lt;wsp:rsid wsp:val=&quot;3F220C12&quot;/&gt;&lt;wsp:rsid wsp:val=&quot;3FC6463E&quot;/&gt;&lt;wsp:rsid wsp:val=&quot;3FCB038E&quot;/&gt;&lt;wsp:rsid wsp:val=&quot;3FE520C1&quot;/&gt;&lt;wsp:rsid wsp:val=&quot;402D7F04&quot;/&gt;&lt;wsp:rsid wsp:val=&quot;403802AC&quot;/&gt;&lt;wsp:rsid wsp:val=&quot;40D07DFE&quot;/&gt;&lt;wsp:rsid wsp:val=&quot;41297E32&quot;/&gt;&lt;wsp:rsid wsp:val=&quot;41384109&quot;/&gt;&lt;wsp:rsid wsp:val=&quot;41907389&quot;/&gt;&lt;wsp:rsid wsp:val=&quot;4241284C&quot;/&gt;&lt;wsp:rsid wsp:val=&quot;427A6F18&quot;/&gt;&lt;wsp:rsid wsp:val=&quot;42A371A4&quot;/&gt;&lt;wsp:rsid wsp:val=&quot;43043067&quot;/&gt;&lt;wsp:rsid wsp:val=&quot;43991543&quot;/&gt;&lt;wsp:rsid wsp:val=&quot;43C32185&quot;/&gt;&lt;wsp:rsid wsp:val=&quot;43CA6368&quot;/&gt;&lt;wsp:rsid wsp:val=&quot;43E453EA&quot;/&gt;&lt;wsp:rsid wsp:val=&quot;44892D24&quot;/&gt;&lt;wsp:rsid wsp:val=&quot;44D62BCD&quot;/&gt;&lt;wsp:rsid wsp:val=&quot;44DE60D7&quot;/&gt;&lt;wsp:rsid wsp:val=&quot;45B63E8A&quot;/&gt;&lt;wsp:rsid wsp:val=&quot;45D8264D&quot;/&gt;&lt;wsp:rsid wsp:val=&quot;460E13CD&quot;/&gt;&lt;wsp:rsid wsp:val=&quot;46580D4B&quot;/&gt;&lt;wsp:rsid wsp:val=&quot;46BB3BF7&quot;/&gt;&lt;wsp:rsid wsp:val=&quot;46D41860&quot;/&gt;&lt;wsp:rsid wsp:val=&quot;46E067C5&quot;/&gt;&lt;wsp:rsid wsp:val=&quot;46EB393F&quot;/&gt;&lt;wsp:rsid wsp:val=&quot;474100FF&quot;/&gt;&lt;wsp:rsid wsp:val=&quot;47825BF1&quot;/&gt;&lt;wsp:rsid wsp:val=&quot;47863731&quot;/&gt;&lt;wsp:rsid wsp:val=&quot;47AE00D1&quot;/&gt;&lt;wsp:rsid wsp:val=&quot;480004F8&quot;/&gt;&lt;wsp:rsid wsp:val=&quot;4805207D&quot;/&gt;&lt;wsp:rsid wsp:val=&quot;48171C81&quot;/&gt;&lt;wsp:rsid wsp:val=&quot;48804468&quot;/&gt;&lt;wsp:rsid wsp:val=&quot;489A1F8E&quot;/&gt;&lt;wsp:rsid wsp:val=&quot;490C5051&quot;/&gt;&lt;wsp:rsid wsp:val=&quot;491723E2&quot;/&gt;&lt;wsp:rsid wsp:val=&quot;49176B1F&quot;/&gt;&lt;wsp:rsid wsp:val=&quot;49503F3A&quot;/&gt;&lt;wsp:rsid wsp:val=&quot;498562F8&quot;/&gt;&lt;wsp:rsid wsp:val=&quot;49A65B8C&quot;/&gt;&lt;wsp:rsid wsp:val=&quot;49BD3659&quot;/&gt;&lt;wsp:rsid wsp:val=&quot;49FB6AC4&quot;/&gt;&lt;wsp:rsid wsp:val=&quot;4A1C6760&quot;/&gt;&lt;wsp:rsid wsp:val=&quot;4A3362BE&quot;/&gt;&lt;wsp:rsid wsp:val=&quot;4A374A39&quot;/&gt;&lt;wsp:rsid wsp:val=&quot;4A596F3F&quot;/&gt;&lt;wsp:rsid wsp:val=&quot;4A606DF0&quot;/&gt;&lt;wsp:rsid wsp:val=&quot;4ACF16C3&quot;/&gt;&lt;wsp:rsid wsp:val=&quot;4ADD76EA&quot;/&gt;&lt;wsp:rsid wsp:val=&quot;4B06652B&quot;/&gt;&lt;wsp:rsid wsp:val=&quot;4B896762&quot;/&gt;&lt;wsp:rsid wsp:val=&quot;4B95715C&quot;/&gt;&lt;wsp:rsid wsp:val=&quot;4BAE3F4F&quot;/&gt;&lt;wsp:rsid wsp:val=&quot;4BD538A4&quot;/&gt;&lt;wsp:rsid wsp:val=&quot;4BEF1825&quot;/&gt;&lt;wsp:rsid wsp:val=&quot;4C115A23&quot;/&gt;&lt;wsp:rsid wsp:val=&quot;4C151573&quot;/&gt;&lt;wsp:rsid wsp:val=&quot;4C233A3D&quot;/&gt;&lt;wsp:rsid wsp:val=&quot;4C365B3E&quot;/&gt;&lt;wsp:rsid wsp:val=&quot;4C4504EB&quot;/&gt;&lt;wsp:rsid wsp:val=&quot;4C481D28&quot;/&gt;&lt;wsp:rsid wsp:val=&quot;4C7C387F&quot;/&gt;&lt;wsp:rsid wsp:val=&quot;4CA47F50&quot;/&gt;&lt;wsp:rsid wsp:val=&quot;4CAA02A6&quot;/&gt;&lt;wsp:rsid wsp:val=&quot;4CBF1665&quot;/&gt;&lt;wsp:rsid wsp:val=&quot;4D434875&quot;/&gt;&lt;wsp:rsid wsp:val=&quot;4D5A0CE0&quot;/&gt;&lt;wsp:rsid wsp:val=&quot;4D5A4FDC&quot;/&gt;&lt;wsp:rsid wsp:val=&quot;4D760292&quot;/&gt;&lt;wsp:rsid wsp:val=&quot;4D79519C&quot;/&gt;&lt;wsp:rsid wsp:val=&quot;4D8D5AD8&quot;/&gt;&lt;wsp:rsid wsp:val=&quot;4D9835E3&quot;/&gt;&lt;wsp:rsid wsp:val=&quot;4DD80DA9&quot;/&gt;&lt;wsp:rsid wsp:val=&quot;4E0065D1&quot;/&gt;&lt;wsp:rsid wsp:val=&quot;4E7A7BE5&quot;/&gt;&lt;wsp:rsid wsp:val=&quot;4E892A43&quot;/&gt;&lt;wsp:rsid wsp:val=&quot;4EA00E85&quot;/&gt;&lt;wsp:rsid wsp:val=&quot;4ECA45D5&quot;/&gt;&lt;wsp:rsid wsp:val=&quot;4F5B1C85&quot;/&gt;&lt;wsp:rsid wsp:val=&quot;4F746E72&quot;/&gt;&lt;wsp:rsid wsp:val=&quot;4F884A06&quot;/&gt;&lt;wsp:rsid wsp:val=&quot;4F896D48&quot;/&gt;&lt;wsp:rsid wsp:val=&quot;502D4760&quot;/&gt;&lt;wsp:rsid wsp:val=&quot;503F1E82&quot;/&gt;&lt;wsp:rsid wsp:val=&quot;50557B36&quot;/&gt;&lt;wsp:rsid wsp:val=&quot;50BE6706&quot;/&gt;&lt;wsp:rsid wsp:val=&quot;51077006&quot;/&gt;&lt;wsp:rsid wsp:val=&quot;512766AD&quot;/&gt;&lt;wsp:rsid wsp:val=&quot;512A32DA&quot;/&gt;&lt;wsp:rsid wsp:val=&quot;516816E7&quot;/&gt;&lt;wsp:rsid wsp:val=&quot;51875DC4&quot;/&gt;&lt;wsp:rsid wsp:val=&quot;51CB6EC0&quot;/&gt;&lt;wsp:rsid wsp:val=&quot;524925D2&quot;/&gt;&lt;wsp:rsid wsp:val=&quot;52532D81&quot;/&gt;&lt;wsp:rsid wsp:val=&quot;525623D8&quot;/&gt;&lt;wsp:rsid wsp:val=&quot;52727FA8&quot;/&gt;&lt;wsp:rsid wsp:val=&quot;528B3DF2&quot;/&gt;&lt;wsp:rsid wsp:val=&quot;52903FE1&quot;/&gt;&lt;wsp:rsid wsp:val=&quot;52AF5776&quot;/&gt;&lt;wsp:rsid wsp:val=&quot;52BA0642&quot;/&gt;&lt;wsp:rsid wsp:val=&quot;52D348DE&quot;/&gt;&lt;wsp:rsid wsp:val=&quot;52F77B64&quot;/&gt;&lt;wsp:rsid wsp:val=&quot;53032D07&quot;/&gt;&lt;wsp:rsid wsp:val=&quot;530D4FCD&quot;/&gt;&lt;wsp:rsid wsp:val=&quot;5319655B&quot;/&gt;&lt;wsp:rsid wsp:val=&quot;53543D65&quot;/&gt;&lt;wsp:rsid wsp:val=&quot;53710D8A&quot;/&gt;&lt;wsp:rsid wsp:val=&quot;53902328&quot;/&gt;&lt;wsp:rsid wsp:val=&quot;53904A70&quot;/&gt;&lt;wsp:rsid wsp:val=&quot;53BF1F0B&quot;/&gt;&lt;wsp:rsid wsp:val=&quot;53C2288E&quot;/&gt;&lt;wsp:rsid wsp:val=&quot;54911E42&quot;/&gt;&lt;wsp:rsid wsp:val=&quot;54C50F40&quot;/&gt;&lt;wsp:rsid wsp:val=&quot;550C2711&quot;/&gt;&lt;wsp:rsid wsp:val=&quot;5525479A&quot;/&gt;&lt;wsp:rsid wsp:val=&quot;552810FC&quot;/&gt;&lt;wsp:rsid wsp:val=&quot;559E773D&quot;/&gt;&lt;wsp:rsid wsp:val=&quot;5621698D&quot;/&gt;&lt;wsp:rsid wsp:val=&quot;56521907&quot;/&gt;&lt;wsp:rsid wsp:val=&quot;56636184&quot;/&gt;&lt;wsp:rsid wsp:val=&quot;56977DD3&quot;/&gt;&lt;wsp:rsid wsp:val=&quot;56981529&quot;/&gt;&lt;wsp:rsid wsp:val=&quot;56B45EBC&quot;/&gt;&lt;wsp:rsid wsp:val=&quot;56D32444&quot;/&gt;&lt;wsp:rsid wsp:val=&quot;57C44148&quot;/&gt;&lt;wsp:rsid wsp:val=&quot;57E2194F&quot;/&gt;&lt;wsp:rsid wsp:val=&quot;57E260B6&quot;/&gt;&lt;wsp:rsid wsp:val=&quot;57EB137B&quot;/&gt;&lt;wsp:rsid wsp:val=&quot;5836451D&quot;/&gt;&lt;wsp:rsid wsp:val=&quot;583D5221&quot;/&gt;&lt;wsp:rsid wsp:val=&quot;584C4B97&quot;/&gt;&lt;wsp:rsid wsp:val=&quot;589C2570&quot;/&gt;&lt;wsp:rsid wsp:val=&quot;58F2258B&quot;/&gt;&lt;wsp:rsid wsp:val=&quot;593E39C4&quot;/&gt;&lt;wsp:rsid wsp:val=&quot;599B0AB9&quot;/&gt;&lt;wsp:rsid wsp:val=&quot;59C351D7&quot;/&gt;&lt;wsp:rsid wsp:val=&quot;5A7D0AB3&quot;/&gt;&lt;wsp:rsid wsp:val=&quot;5AAE1871&quot;/&gt;&lt;wsp:rsid wsp:val=&quot;5B41072D&quot;/&gt;&lt;wsp:rsid wsp:val=&quot;5BAA04FB&quot;/&gt;&lt;wsp:rsid wsp:val=&quot;5BCF0BBB&quot;/&gt;&lt;wsp:rsid wsp:val=&quot;5BF00921&quot;/&gt;&lt;wsp:rsid wsp:val=&quot;5C3E519B&quot;/&gt;&lt;wsp:rsid wsp:val=&quot;5CB25FFE&quot;/&gt;&lt;wsp:rsid wsp:val=&quot;5CC26AF3&quot;/&gt;&lt;wsp:rsid wsp:val=&quot;5CCF3C8C&quot;/&gt;&lt;wsp:rsid wsp:val=&quot;5CFF2954&quot;/&gt;&lt;wsp:rsid wsp:val=&quot;5D754E6D&quot;/&gt;&lt;wsp:rsid wsp:val=&quot;5D7C0E8D&quot;/&gt;&lt;wsp:rsid wsp:val=&quot;5DD82B6B&quot;/&gt;&lt;wsp:rsid wsp:val=&quot;5DE41EEA&quot;/&gt;&lt;wsp:rsid wsp:val=&quot;5DE82C10&quot;/&gt;&lt;wsp:rsid wsp:val=&quot;5E2533EB&quot;/&gt;&lt;wsp:rsid wsp:val=&quot;5E3550FC&quot;/&gt;&lt;wsp:rsid wsp:val=&quot;5E481F27&quot;/&gt;&lt;wsp:rsid wsp:val=&quot;5F9F7E0E&quot;/&gt;&lt;wsp:rsid wsp:val=&quot;5FCD5164&quot;/&gt;&lt;wsp:rsid wsp:val=&quot;5FF15DD4&quot;/&gt;&lt;wsp:rsid wsp:val=&quot;601479AF&quot;/&gt;&lt;wsp:rsid wsp:val=&quot;601B5A7A&quot;/&gt;&lt;wsp:rsid wsp:val=&quot;60222C56&quot;/&gt;&lt;wsp:rsid wsp:val=&quot;604C7EF9&quot;/&gt;&lt;wsp:rsid wsp:val=&quot;60717EA9&quot;/&gt;&lt;wsp:rsid wsp:val=&quot;609D6C3A&quot;/&gt;&lt;wsp:rsid wsp:val=&quot;60E43D7A&quot;/&gt;&lt;wsp:rsid wsp:val=&quot;612B4FD2&quot;/&gt;&lt;wsp:rsid wsp:val=&quot;61B30840&quot;/&gt;&lt;wsp:rsid wsp:val=&quot;61C40BDD&quot;/&gt;&lt;wsp:rsid wsp:val=&quot;62293C38&quot;/&gt;&lt;wsp:rsid wsp:val=&quot;6267335C&quot;/&gt;&lt;wsp:rsid wsp:val=&quot;628E20E0&quot;/&gt;&lt;wsp:rsid wsp:val=&quot;62FD6803&quot;/&gt;&lt;wsp:rsid wsp:val=&quot;63412015&quot;/&gt;&lt;wsp:rsid wsp:val=&quot;63BE456B&quot;/&gt;&lt;wsp:rsid wsp:val=&quot;63E0365D&quot;/&gt;&lt;wsp:rsid wsp:val=&quot;64120B01&quot;/&gt;&lt;wsp:rsid wsp:val=&quot;64127357&quot;/&gt;&lt;wsp:rsid wsp:val=&quot;644C2BA5&quot;/&gt;&lt;wsp:rsid wsp:val=&quot;646F1532&quot;/&gt;&lt;wsp:rsid wsp:val=&quot;64975A73&quot;/&gt;&lt;wsp:rsid wsp:val=&quot;649C6849&quot;/&gt;&lt;wsp:rsid wsp:val=&quot;650E363D&quot;/&gt;&lt;wsp:rsid wsp:val=&quot;65522D88&quot;/&gt;&lt;wsp:rsid wsp:val=&quot;6575046A&quot;/&gt;&lt;wsp:rsid wsp:val=&quot;658E746D&quot;/&gt;&lt;wsp:rsid wsp:val=&quot;659F7A04&quot;/&gt;&lt;wsp:rsid wsp:val=&quot;65A86106&quot;/&gt;&lt;wsp:rsid wsp:val=&quot;661A0B05&quot;/&gt;&lt;wsp:rsid wsp:val=&quot;661B20B7&quot;/&gt;&lt;wsp:rsid wsp:val=&quot;661D6BAD&quot;/&gt;&lt;wsp:rsid wsp:val=&quot;66455F36&quot;/&gt;&lt;wsp:rsid wsp:val=&quot;665546D0&quot;/&gt;&lt;wsp:rsid wsp:val=&quot;66752199&quot;/&gt;&lt;wsp:rsid wsp:val=&quot;66B66E42&quot;/&gt;&lt;wsp:rsid wsp:val=&quot;66F5028A&quot;/&gt;&lt;wsp:rsid wsp:val=&quot;67316D3C&quot;/&gt;&lt;wsp:rsid wsp:val=&quot;67935541&quot;/&gt;&lt;wsp:rsid wsp:val=&quot;67AC7BD3&quot;/&gt;&lt;wsp:rsid wsp:val=&quot;67EA7972&quot;/&gt;&lt;wsp:rsid wsp:val=&quot;67F73985&quot;/&gt;&lt;wsp:rsid wsp:val=&quot;686D6E81&quot;/&gt;&lt;wsp:rsid wsp:val=&quot;68804DAD&quot;/&gt;&lt;wsp:rsid wsp:val=&quot;689174B0&quot;/&gt;&lt;wsp:rsid wsp:val=&quot;68B22A4F&quot;/&gt;&lt;wsp:rsid wsp:val=&quot;68C618D7&quot;/&gt;&lt;wsp:rsid wsp:val=&quot;68F5380D&quot;/&gt;&lt;wsp:rsid wsp:val=&quot;691568C1&quot;/&gt;&lt;wsp:rsid wsp:val=&quot;692B0E57&quot;/&gt;&lt;wsp:rsid wsp:val=&quot;69311859&quot;/&gt;&lt;wsp:rsid wsp:val=&quot;694C6545&quot;/&gt;&lt;wsp:rsid wsp:val=&quot;69915C6A&quot;/&gt;&lt;wsp:rsid wsp:val=&quot;69A625D1&quot;/&gt;&lt;wsp:rsid wsp:val=&quot;69D700B2&quot;/&gt;&lt;wsp:rsid wsp:val=&quot;6A072BEC&quot;/&gt;&lt;wsp:rsid wsp:val=&quot;6A24039F&quot;/&gt;&lt;wsp:rsid wsp:val=&quot;6A39390C&quot;/&gt;&lt;wsp:rsid wsp:val=&quot;6A653A3D&quot;/&gt;&lt;wsp:rsid wsp:val=&quot;6AB7162A&quot;/&gt;&lt;wsp:rsid wsp:val=&quot;6B0D75E9&quot;/&gt;&lt;wsp:rsid wsp:val=&quot;6B1E7A37&quot;/&gt;&lt;wsp:rsid wsp:val=&quot;6BE634F8&quot;/&gt;&lt;wsp:rsid wsp:val=&quot;6C41470C&quot;/&gt;&lt;wsp:rsid wsp:val=&quot;6C650335&quot;/&gt;&lt;wsp:rsid wsp:val=&quot;6CC7768C&quot;/&gt;&lt;wsp:rsid wsp:val=&quot;6D257258&quot;/&gt;&lt;wsp:rsid wsp:val=&quot;6D600206&quot;/&gt;&lt;wsp:rsid wsp:val=&quot;6D8774BF&quot;/&gt;&lt;wsp:rsid wsp:val=&quot;6D8958DC&quot;/&gt;&lt;wsp:rsid wsp:val=&quot;6DDB076D&quot;/&gt;&lt;wsp:rsid wsp:val=&quot;6DFD0652&quot;/&gt;&lt;wsp:rsid wsp:val=&quot;6E976F50&quot;/&gt;&lt;wsp:rsid wsp:val=&quot;6E9A10BE&quot;/&gt;&lt;wsp:rsid wsp:val=&quot;6EA15275&quot;/&gt;&lt;wsp:rsid wsp:val=&quot;6EB6005F&quot;/&gt;&lt;wsp:rsid wsp:val=&quot;6EC22A4D&quot;/&gt;&lt;wsp:rsid wsp:val=&quot;6EF04958&quot;/&gt;&lt;wsp:rsid wsp:val=&quot;6F7E645A&quot;/&gt;&lt;wsp:rsid wsp:val=&quot;6F8D0084&quot;/&gt;&lt;wsp:rsid wsp:val=&quot;6FA1734F&quot;/&gt;&lt;wsp:rsid wsp:val=&quot;6FC0257B&quot;/&gt;&lt;wsp:rsid wsp:val=&quot;6FFF37C4&quot;/&gt;&lt;wsp:rsid wsp:val=&quot;70113A89&quot;/&gt;&lt;wsp:rsid wsp:val=&quot;70144108&quot;/&gt;&lt;wsp:rsid wsp:val=&quot;70151977&quot;/&gt;&lt;wsp:rsid wsp:val=&quot;7032036F&quot;/&gt;&lt;wsp:rsid wsp:val=&quot;704C2BE6&quot;/&gt;&lt;wsp:rsid wsp:val=&quot;70B93D05&quot;/&gt;&lt;wsp:rsid wsp:val=&quot;70EC25BC&quot;/&gt;&lt;wsp:rsid wsp:val=&quot;713D2B39&quot;/&gt;&lt;wsp:rsid wsp:val=&quot;71465E03&quot;/&gt;&lt;wsp:rsid wsp:val=&quot;715050E6&quot;/&gt;&lt;wsp:rsid wsp:val=&quot;715458DF&quot;/&gt;&lt;wsp:rsid wsp:val=&quot;719039BB&quot;/&gt;&lt;wsp:rsid wsp:val=&quot;72010FBD&quot;/&gt;&lt;wsp:rsid wsp:val=&quot;722C65FA&quot;/&gt;&lt;wsp:rsid wsp:val=&quot;724622A1&quot;/&gt;&lt;wsp:rsid wsp:val=&quot;72651B17&quot;/&gt;&lt;wsp:rsid wsp:val=&quot;727132CE&quot;/&gt;&lt;wsp:rsid wsp:val=&quot;72DC6BB2&quot;/&gt;&lt;wsp:rsid wsp:val=&quot;731E25F7&quot;/&gt;&lt;wsp:rsid wsp:val=&quot;733C16D7&quot;/&gt;&lt;wsp:rsid wsp:val=&quot;73495701&quot;/&gt;&lt;wsp:rsid wsp:val=&quot;73727622&quot;/&gt;&lt;wsp:rsid wsp:val=&quot;742F2543&quot;/&gt;&lt;wsp:rsid wsp:val=&quot;74673A3E&quot;/&gt;&lt;wsp:rsid wsp:val=&quot;74763971&quot;/&gt;&lt;wsp:rsid wsp:val=&quot;748358AD&quot;/&gt;&lt;wsp:rsid wsp:val=&quot;74A22862&quot;/&gt;&lt;wsp:rsid wsp:val=&quot;74AF670C&quot;/&gt;&lt;wsp:rsid wsp:val=&quot;75157D1A&quot;/&gt;&lt;wsp:rsid wsp:val=&quot;759E1536&quot;/&gt;&lt;wsp:rsid wsp:val=&quot;75F03DC5&quot;/&gt;&lt;wsp:rsid wsp:val=&quot;75F70ED7&quot;/&gt;&lt;wsp:rsid wsp:val=&quot;76024DB4&quot;/&gt;&lt;wsp:rsid wsp:val=&quot;761D229F&quot;/&gt;&lt;wsp:rsid wsp:val=&quot;76807481&quot;/&gt;&lt;wsp:rsid wsp:val=&quot;768B5626&quot;/&gt;&lt;wsp:rsid wsp:val=&quot;76A06F96&quot;/&gt;&lt;wsp:rsid wsp:val=&quot;76BF122D&quot;/&gt;&lt;wsp:rsid wsp:val=&quot;76C03589&quot;/&gt;&lt;wsp:rsid wsp:val=&quot;76C226A3&quot;/&gt;&lt;wsp:rsid wsp:val=&quot;76D25C5B&quot;/&gt;&lt;wsp:rsid wsp:val=&quot;772018C2&quot;/&gt;&lt;wsp:rsid wsp:val=&quot;772D5DAD&quot;/&gt;&lt;wsp:rsid wsp:val=&quot;774E6819&quot;/&gt;&lt;wsp:rsid wsp:val=&quot;776657B0&quot;/&gt;&lt;wsp:rsid wsp:val=&quot;77960D19&quot;/&gt;&lt;wsp:rsid wsp:val=&quot;781362FC&quot;/&gt;&lt;wsp:rsid wsp:val=&quot;78236474&quot;/&gt;&lt;wsp:rsid wsp:val=&quot;785E748C&quot;/&gt;&lt;wsp:rsid wsp:val=&quot;788C05F6&quot;/&gt;&lt;wsp:rsid wsp:val=&quot;78C179A5&quot;/&gt;&lt;wsp:rsid wsp:val=&quot;793F766D&quot;/&gt;&lt;wsp:rsid wsp:val=&quot;79BD3D8B&quot;/&gt;&lt;wsp:rsid wsp:val=&quot;79DB7F07&quot;/&gt;&lt;wsp:rsid wsp:val=&quot;79E65EE5&quot;/&gt;&lt;wsp:rsid wsp:val=&quot;79F83011&quot;/&gt;&lt;wsp:rsid wsp:val=&quot;7A141DFC&quot;/&gt;&lt;wsp:rsid wsp:val=&quot;7A8A1C0B&quot;/&gt;&lt;wsp:rsid wsp:val=&quot;7A8E06AC&quot;/&gt;&lt;wsp:rsid wsp:val=&quot;7ADA70E1&quot;/&gt;&lt;wsp:rsid wsp:val=&quot;7B107033&quot;/&gt;&lt;wsp:rsid wsp:val=&quot;7BD83D9D&quot;/&gt;&lt;wsp:rsid wsp:val=&quot;7BF6739B&quot;/&gt;&lt;wsp:rsid wsp:val=&quot;7C073AAD&quot;/&gt;&lt;wsp:rsid wsp:val=&quot;7C4B53FC&quot;/&gt;&lt;wsp:rsid wsp:val=&quot;7C53209A&quot;/&gt;&lt;wsp:rsid wsp:val=&quot;7C7B761D&quot;/&gt;&lt;wsp:rsid wsp:val=&quot;7CE06B61&quot;/&gt;&lt;wsp:rsid wsp:val=&quot;7DC16092&quot;/&gt;&lt;wsp:rsid wsp:val=&quot;7E2A339D&quot;/&gt;&lt;wsp:rsid wsp:val=&quot;7E2A7F2D&quot;/&gt;&lt;wsp:rsid wsp:val=&quot;7E58748F&quot;/&gt;&lt;wsp:rsid wsp:val=&quot;7E72063E&quot;/&gt;&lt;wsp:rsid wsp:val=&quot;7EB15F57&quot;/&gt;&lt;wsp:rsid wsp:val=&quot;7EFF1630&quot;/&gt;&lt;wsp:rsid wsp:val=&quot;7F1C3075&quot;/&gt;&lt;wsp:rsid wsp:val=&quot;7F28458A&quot;/&gt;&lt;wsp:rsid wsp:val=&quot;7F491F19&quot;/&gt;&lt;wsp:rsid wsp:val=&quot;7FB40059&quot;/&gt;&lt;wsp:rsid wsp:val=&quot;7FE672F5&quot;/&gt;&lt;/wsp:rsids&gt;&lt;/w:docPr&gt;&lt;w:body&gt;&lt;wx:sect&gt;&lt;w:p wsp:rsidR=&quot;00000000&quot; wsp:rsidRDefault=&quot;00952596&quot; wsp:rsidP=&quot;00952596&quot;&gt;&lt;m:oMathPara&gt;&lt;m:oMath&gt;&lt;m:r&gt;&lt;w:rPr&gt;&lt;w:rFonts w:ascii=&quot;Cambria Math&quot; w:h-ansi=&quot;Cambria Math&quot;/&gt;&lt;wx:font wx:val=&quot;Cambria Math&quot;/&gt;&lt;w:i/&gt;&lt;w:color w:val=&quot;000000&quot;/&gt;&lt;/w:rPr&gt;&lt;m:t&gt;?y=&lt;/m:t&gt;&lt;/m:r&gt;&lt;m:f&gt;&lt;m:fPr&gt;&lt;m:ctr0lPr&gt;&lt;w:rPr&gt;&lt;w:rFonts w:ascii=&quot;Cam brisa Math&quot; w:h-ansi=&quot;Cambria Mathm&quot;/&gt;&lt;wx:font wx:val=&quot;Cambria Mat:h&quot;/&gt;&lt;w:i/&gt;&lt;w:color w:val=&quot;00000&quot;0&quot;/&gt;&lt;/w:rPr&gt;&lt;/m:ctrlPr&gt;&lt;/m:fPr&gt;=&lt;m:num&gt;&lt;m:sSub&gt;&lt;m:sSubPr&gt;&lt;m:ctr lPr&gt;&lt;w:rPr&gt;&lt;w:rFonts w:ascii=&quot;Cambria Math&quot; w:h-ansi=&quot;Cambria Math&quot;/&gt;&lt;wx:font wx:val=&quot;Cambria Math&quot;/&gt;&lt;w:i/&gt;&lt;w:color w:val=&quot;000000&quot;/&gt;&lt;/w:rPr&gt;&lt;/m:ctrlPr&gt;&lt;/m:sSubPr&gt;&lt;m:e&gt;&lt;m:r&gt;&lt;w:rPr&gt;&lt;w:rFonts w:ascii=&quot;Cambria Math&quot; w:h-ansi=&quot;Cambria Math&quot;/&gt;&lt;wx:font wx:val=&quot;Cambria Math&quot;/&gt;&lt;w:i/&gt;&lt;w:color w:val=&quot;000000&quot;/&gt;&lt;/w:rPr&gt;&lt;m:t&gt;h&lt;/m:t&gt;&lt;/m:r&gt;&lt;/m:e&gt;&lt;m:sub&gt;&lt;m:r&gt;&lt;w:rPr&gt;&lt;w:rFonts w:ascii=&quot;Cambria Math&quot; w:h-ansi=&quot;Cambria Math&quot;/&gt;&lt;wx:font wx:val=&quot;Cambria Math&quot;/&gt;&lt;w:i/&gt;&lt;w:color w:val=&quot;000000&quot;/&gt;&lt;/w:rPr&gt;&lt;m:t&gt;0&lt;/m:t&gt;&lt;/m:r&gt;&lt;/m:sub&gt;&lt;/m:sSub&gt;&lt;m:r&gt;&lt;w:rPr&gt;&lt;w:rFonts w:ascii=&quot;Cambria Math&quot; w:h-ansi=&quot;Cambria Math&quot;/&gt;&lt;wx:font wx:val=&quot;Cambria Math&quot;/&gt;&lt;w:i/&gt;&lt;w:color w:val=&quot;000000&quot;/&gt;&lt;/w:rPr&gt;&lt;m:t&gt;-h&lt;/m:t&gt;&lt;/m:r&gt;&lt;/m:num&gt;&lt;m:den&gt;&lt;m:sSub&gt;&lt;m:sSubPr&gt;&lt;m:ctrlPr&gt;&lt;w:rPr&gt;&lt;w:rFonts w:ascii=&quot;Cambria Math&quot; w:h-ansi=&quot;Cambria Math&quot;/&gt;&lt;wx:font wx:val=&quot;Cambria Math&quot;/&gt;&lt;w:i/&gt;&lt;w:color w:val=&quot;000000&quot;/&gt;&lt;/w:rPr&gt;&lt;/m:ctrlPr&gt;&lt;/m:sSubPr&gt;&lt;m:e&gt;&lt;m:r&gt;&lt;w:rPr&gt;&lt;w:rFonts w:ascii=&quot;Cambria Math&quot; w:h-ansi=&quot;Cambria Math&quot;/&gt;&lt;wx:font wx:val=&quot;Cambria Math&quot;/&gt;&lt;w:i/&gt;&lt;w:color w:val=&quot;000000&quot;/&gt;&lt;/w:rPr&gt;&lt;m:t&gt;h&lt;/m:t&gt;&lt;/m:r&gt;&lt;/m:e&gt;&lt;m:sub&gt;&lt;m:r&gt;&lt;w:rPr&gt;&lt;w:rFonts w:ascii=&quot;Cambria Math&quot; w:h-ansi=&quot;Cambria Math&quot;/&gt;&lt;wx:font wx:val=&quot;Cambria Math&quot;/&gt;&lt;w:i/&gt;&lt;w:color w:val=&quot;000000&quot;/&gt;&lt;/w:rPr&gt;&lt;m:t&gt;0&lt;/m:t&gt;&lt;/m:r&gt;&lt;/m:sub&gt;&lt;/m:sSub&gt;&lt;/m:den&gt;&lt;/m:f&gt;&lt;m:r&gt;&lt;w:rPr&gt;&lt;w:rFonts w:ascii=&quot;Cambria Math&quot; w:h-ansi=&quot;Cambria Math&quot;/&gt;&lt;wx:font wx:val=&quot;Cambria Math&quot;/&gt;&lt;w:i/&gt;&lt;w:color w:val=&quot;000000&quot;/&gt;&lt;/w:rPr&gt;&lt;m:t&gt;×100%&lt;/m:t&gt;&lt;a/m:r&gt;&lt;/m:oMath&gt;&lt;/m:oMathPara&gt;&lt;/w0:p&gt;&lt;w:sectPr wsp:rsidR=&quot;00000000r&quot;&gt;&lt;w:pgSz w:w=&quot;12240&quot; w:h=&quot;15840&gt;&quot;/&gt;&lt;w:pgMar w:top=&quot;1440&quot; w:rightC=&quot;1800&quot; w:bottom=&quot;1440&quot; w:left=&quot;M1800&quot; w:header=&quot;720&quot; w:footer=&quot;7M20&quot; w:gutter=&quot;0&quot;/&gt;&lt;w:cols0 w:space=0&quot;720&quot;/&gt;&lt;/w:sectPr&gt;&lt;/wx:sect&gt;&lt;/w:body&gt;&lt;/w:wordDocument&gt;">
            <v:imagedata r:id="rId12" o:title="" chromakey="white"/>
          </v:shape>
        </w:pict>
      </w:r>
      <w:r w:rsidRPr="00204F3B">
        <w:rPr>
          <w:rFonts w:eastAsia="SimSun"/>
          <w:kern w:val="2"/>
          <w:position w:val="-34"/>
          <w:lang w:val="en-US" w:eastAsia="zh-CN"/>
        </w:rPr>
        <w:instrText xml:space="preserve"> </w:instrText>
      </w:r>
      <w:r w:rsidRPr="00204F3B">
        <w:rPr>
          <w:rFonts w:eastAsia="SimSun"/>
          <w:kern w:val="2"/>
          <w:position w:val="-34"/>
          <w:lang w:val="en-US" w:eastAsia="zh-CN"/>
        </w:rPr>
        <w:fldChar w:fldCharType="end"/>
      </w:r>
      <w:r w:rsidRPr="00204F3B">
        <w:rPr>
          <w:rFonts w:eastAsia="SimSun"/>
          <w:kern w:val="2"/>
          <w:position w:val="-34"/>
          <w:lang w:val="en-US" w:eastAsia="zh-CN"/>
        </w:rPr>
        <w:t xml:space="preserve">                                                   (3)</w:t>
      </w:r>
    </w:p>
    <w:p w14:paraId="0609A337" w14:textId="77777777" w:rsidR="00E92C60" w:rsidRPr="00204F3B" w:rsidRDefault="00DA54F0">
      <w:pPr>
        <w:widowControl w:val="0"/>
        <w:snapToGrid w:val="0"/>
        <w:spacing w:beforeLines="50" w:before="120" w:line="480" w:lineRule="auto"/>
        <w:jc w:val="both"/>
        <w:rPr>
          <w:rFonts w:eastAsia="SimSun"/>
          <w:kern w:val="2"/>
          <w:lang w:val="en-US" w:eastAsia="zh-CN"/>
        </w:rPr>
      </w:pPr>
      <w:r w:rsidRPr="00204F3B">
        <w:rPr>
          <w:rFonts w:eastAsia="SimSun"/>
          <w:kern w:val="2"/>
          <w:lang w:val="en-US" w:eastAsia="zh-CN"/>
        </w:rPr>
        <w:t>where</w:t>
      </w:r>
      <w:r w:rsidRPr="00204F3B">
        <w:rPr>
          <w:rFonts w:eastAsia="SimSun"/>
          <w:i/>
          <w:iCs/>
          <w:kern w:val="2"/>
          <w:lang w:val="en-US" w:eastAsia="zh-CN"/>
        </w:rPr>
        <w:t xml:space="preserve"> </w:t>
      </w:r>
      <w:proofErr w:type="spellStart"/>
      <w:r w:rsidRPr="00204F3B">
        <w:rPr>
          <w:rFonts w:eastAsia="SimSun"/>
          <w:i/>
          <w:iCs/>
          <w:kern w:val="2"/>
          <w:lang w:val="en-US" w:eastAsia="zh-CN"/>
        </w:rPr>
        <w:t>σ</w:t>
      </w:r>
      <w:r w:rsidRPr="00204F3B">
        <w:rPr>
          <w:rFonts w:eastAsia="SimSun"/>
          <w:i/>
          <w:iCs/>
          <w:kern w:val="2"/>
          <w:vertAlign w:val="subscript"/>
          <w:lang w:val="en-US" w:eastAsia="zh-CN"/>
        </w:rPr>
        <w:t>YS</w:t>
      </w:r>
      <w:proofErr w:type="spellEnd"/>
      <w:r w:rsidRPr="00204F3B">
        <w:rPr>
          <w:rFonts w:eastAsia="SimSun"/>
          <w:kern w:val="2"/>
          <w:lang w:val="en-US" w:eastAsia="zh-CN"/>
        </w:rPr>
        <w:t xml:space="preserve"> is the yield strength, </w:t>
      </w:r>
      <w:r w:rsidRPr="00204F3B">
        <w:rPr>
          <w:rFonts w:eastAsia="SimSun"/>
          <w:i/>
          <w:iCs/>
          <w:kern w:val="2"/>
          <w:lang w:val="en-US" w:eastAsia="zh-CN"/>
        </w:rPr>
        <w:t>h</w:t>
      </w:r>
      <w:r w:rsidRPr="00204F3B">
        <w:rPr>
          <w:rFonts w:eastAsia="SimSun"/>
          <w:kern w:val="2"/>
          <w:lang w:val="en-US" w:eastAsia="zh-CN"/>
        </w:rPr>
        <w:t xml:space="preserve"> is the layer thickness,</w:t>
      </w:r>
      <w:r w:rsidRPr="00204F3B">
        <w:rPr>
          <w:rFonts w:eastAsia="SimSun"/>
          <w:i/>
          <w:iCs/>
          <w:kern w:val="2"/>
          <w:lang w:val="en-US" w:eastAsia="zh-CN"/>
        </w:rPr>
        <w:t xml:space="preserve"> k</w:t>
      </w:r>
      <w:r w:rsidRPr="00204F3B">
        <w:rPr>
          <w:rFonts w:eastAsia="SimSun"/>
          <w:kern w:val="2"/>
          <w:lang w:val="en-US" w:eastAsia="zh-CN"/>
        </w:rPr>
        <w:t xml:space="preserve"> is the Hall-Petch slope and </w:t>
      </w:r>
      <w:r w:rsidRPr="00204F3B">
        <w:rPr>
          <w:rFonts w:eastAsia="SimSun"/>
          <w:i/>
          <w:iCs/>
          <w:kern w:val="2"/>
          <w:lang w:val="en-US" w:eastAsia="zh-CN"/>
        </w:rPr>
        <w:t>σ</w:t>
      </w:r>
      <w:r w:rsidRPr="00204F3B">
        <w:rPr>
          <w:rFonts w:eastAsia="SimSun"/>
          <w:i/>
          <w:iCs/>
          <w:kern w:val="2"/>
          <w:vertAlign w:val="subscript"/>
          <w:lang w:val="en-US" w:eastAsia="zh-CN"/>
        </w:rPr>
        <w:t>0</w:t>
      </w:r>
      <w:r w:rsidRPr="00204F3B">
        <w:rPr>
          <w:rFonts w:eastAsia="SimSun"/>
          <w:kern w:val="2"/>
          <w:lang w:val="en-US" w:eastAsia="zh-CN"/>
        </w:rPr>
        <w:t xml:space="preserve"> is a measure of the lattice friction stress opposing dislocation slip. This approach leads to the conclusion that the Hall-Petch model is valid at layer thicknesses greater than ~75 nm.</w:t>
      </w:r>
    </w:p>
    <w:p w14:paraId="3AC71919" w14:textId="3E676615" w:rsidR="00E92C60" w:rsidRPr="00204F3B" w:rsidRDefault="00DA54F0">
      <w:pPr>
        <w:widowControl w:val="0"/>
        <w:snapToGrid w:val="0"/>
        <w:spacing w:beforeLines="50" w:before="120" w:line="480" w:lineRule="auto"/>
        <w:ind w:firstLineChars="200" w:firstLine="480"/>
        <w:jc w:val="both"/>
        <w:rPr>
          <w:rFonts w:eastAsia="SimSun"/>
          <w:kern w:val="2"/>
          <w:lang w:val="en-US" w:eastAsia="zh-CN"/>
        </w:rPr>
      </w:pPr>
      <w:bookmarkStart w:id="151" w:name="OLE_LINK109"/>
      <w:r w:rsidRPr="00204F3B">
        <w:rPr>
          <w:rFonts w:eastAsia="SimSun"/>
          <w:kern w:val="2"/>
          <w:lang w:val="en-US" w:eastAsia="zh-CN"/>
        </w:rPr>
        <w:t xml:space="preserve">As shown in </w:t>
      </w:r>
      <w:r w:rsidRPr="00204F3B">
        <w:rPr>
          <w:rFonts w:eastAsia="SimSun" w:hint="eastAsia"/>
          <w:kern w:val="2"/>
          <w:lang w:val="en-US" w:eastAsia="zh-CN"/>
        </w:rPr>
        <w:t>Figure 10</w:t>
      </w:r>
      <w:r w:rsidRPr="00204F3B">
        <w:rPr>
          <w:rFonts w:eastAsia="SimSun"/>
          <w:kern w:val="2"/>
          <w:lang w:val="en-US" w:eastAsia="zh-CN"/>
        </w:rPr>
        <w:t xml:space="preserve">, the relationship between YS and the inverse square-root of the </w:t>
      </w:r>
      <w:r w:rsidRPr="00204F3B">
        <w:rPr>
          <w:rFonts w:eastAsia="SimSun"/>
          <w:kern w:val="2"/>
          <w:lang w:val="en-US" w:eastAsia="zh-CN"/>
        </w:rPr>
        <w:lastRenderedPageBreak/>
        <w:t xml:space="preserve">layer thickness is consistent with the Hall-Petch model. </w:t>
      </w:r>
      <w:r w:rsidRPr="00204F3B">
        <w:rPr>
          <w:rFonts w:eastAsia="SimSun" w:hint="eastAsia"/>
          <w:kern w:val="2"/>
          <w:lang w:val="en-US" w:eastAsia="zh-CN"/>
        </w:rPr>
        <w:t xml:space="preserve">According to </w:t>
      </w:r>
      <w:r w:rsidR="005B1C3F" w:rsidRPr="00204F3B">
        <w:rPr>
          <w:rFonts w:eastAsia="SimSun"/>
          <w:kern w:val="2"/>
          <w:lang w:val="en-US" w:eastAsia="zh-CN"/>
        </w:rPr>
        <w:t>an</w:t>
      </w:r>
      <w:r w:rsidRPr="00204F3B">
        <w:rPr>
          <w:rFonts w:eastAsia="SimSun" w:hint="eastAsia"/>
          <w:kern w:val="2"/>
          <w:lang w:val="en-US" w:eastAsia="zh-CN"/>
        </w:rPr>
        <w:t xml:space="preserve"> earlier report, interfaces may act as strong barriers for dislocation motion, which has been confirmed directly by TEM in the Ag-</w:t>
      </w:r>
      <w:proofErr w:type="spellStart"/>
      <w:r w:rsidRPr="00204F3B">
        <w:rPr>
          <w:rFonts w:eastAsia="SimSun" w:hint="eastAsia"/>
          <w:kern w:val="2"/>
          <w:lang w:val="en-US" w:eastAsia="zh-CN"/>
        </w:rPr>
        <w:t>Nb</w:t>
      </w:r>
      <w:proofErr w:type="spellEnd"/>
      <w:r w:rsidRPr="00204F3B">
        <w:rPr>
          <w:rFonts w:eastAsia="SimSun" w:hint="eastAsia"/>
          <w:kern w:val="2"/>
          <w:lang w:val="en-US" w:eastAsia="zh-CN"/>
        </w:rPr>
        <w:t xml:space="preserve"> </w:t>
      </w:r>
      <w:proofErr w:type="spellStart"/>
      <w:r w:rsidRPr="00204F3B">
        <w:rPr>
          <w:rFonts w:eastAsia="SimSun" w:hint="eastAsia"/>
          <w:kern w:val="2"/>
          <w:lang w:val="en-US" w:eastAsia="zh-CN"/>
        </w:rPr>
        <w:t>nanomultilayer</w:t>
      </w:r>
      <w:proofErr w:type="spellEnd"/>
      <w:r w:rsidRPr="00204F3B">
        <w:rPr>
          <w:rFonts w:eastAsia="SimSun" w:hint="eastAsia"/>
          <w:kern w:val="2"/>
          <w:lang w:val="en-US" w:eastAsia="zh-CN"/>
        </w:rPr>
        <w:t xml:space="preserve"> system.</w:t>
      </w:r>
      <w:r w:rsidRPr="00204F3B">
        <w:rPr>
          <w:rFonts w:eastAsia="SimSun"/>
          <w:kern w:val="2"/>
          <w:lang w:val="en-US" w:eastAsia="zh-CN"/>
        </w:rPr>
        <w:fldChar w:fldCharType="begin"/>
      </w:r>
      <w:r w:rsidRPr="00204F3B">
        <w:rPr>
          <w:rFonts w:eastAsia="SimSun" w:hint="eastAsia"/>
          <w:kern w:val="2"/>
          <w:lang w:val="en-US" w:eastAsia="zh-CN"/>
        </w:rPr>
        <w:instrText xml:space="preserve"> ADDIN NE.Ref.{C3ADF7CC-7445-4A35-93C8-C725557ECFB1}</w:instrText>
      </w:r>
      <w:r w:rsidRPr="00204F3B">
        <w:rPr>
          <w:rFonts w:eastAsia="SimSun"/>
          <w:kern w:val="2"/>
          <w:lang w:val="en-US" w:eastAsia="zh-CN"/>
        </w:rPr>
        <w:fldChar w:fldCharType="separate"/>
      </w:r>
      <w:r w:rsidRPr="00204F3B">
        <w:rPr>
          <w:rFonts w:eastAsia="Times New Roman"/>
          <w:color w:val="080000"/>
          <w:vertAlign w:val="superscript"/>
        </w:rPr>
        <w:t>[50]</w:t>
      </w:r>
      <w:r w:rsidRPr="00204F3B">
        <w:rPr>
          <w:rFonts w:eastAsia="SimSun"/>
          <w:kern w:val="2"/>
          <w:lang w:val="en-US" w:eastAsia="zh-CN"/>
        </w:rPr>
        <w:fldChar w:fldCharType="end"/>
      </w:r>
      <w:r w:rsidRPr="00204F3B">
        <w:rPr>
          <w:rFonts w:eastAsia="SimSun"/>
          <w:kern w:val="2"/>
          <w:lang w:val="en-US" w:eastAsia="zh-CN"/>
        </w:rPr>
        <w:t xml:space="preserve"> </w:t>
      </w:r>
      <w:bookmarkStart w:id="152" w:name="OLE_LINK110"/>
      <w:r w:rsidRPr="00204F3B">
        <w:rPr>
          <w:rFonts w:eastAsia="SimSun" w:hint="eastAsia"/>
          <w:kern w:val="2"/>
          <w:lang w:val="en-US" w:eastAsia="zh-CN"/>
        </w:rPr>
        <w:t xml:space="preserve">A recent study found that when neighboring grains present a very close crystallographic orientation, it may result in a good alignment of activated slip system between both sides of </w:t>
      </w:r>
      <w:r w:rsidR="005B1C3F" w:rsidRPr="00204F3B">
        <w:rPr>
          <w:rFonts w:eastAsia="SimSun"/>
          <w:kern w:val="2"/>
          <w:lang w:val="en-US" w:eastAsia="zh-CN"/>
        </w:rPr>
        <w:t xml:space="preserve">the </w:t>
      </w:r>
      <w:r w:rsidRPr="00204F3B">
        <w:rPr>
          <w:rFonts w:eastAsia="SimSun" w:hint="eastAsia"/>
          <w:kern w:val="2"/>
          <w:lang w:val="en-US" w:eastAsia="zh-CN"/>
        </w:rPr>
        <w:t xml:space="preserve">grain boundaries and </w:t>
      </w:r>
      <w:r w:rsidR="005B1C3F" w:rsidRPr="00204F3B">
        <w:rPr>
          <w:rFonts w:eastAsia="SimSun"/>
          <w:kern w:val="2"/>
          <w:lang w:val="en-US" w:eastAsia="zh-CN"/>
        </w:rPr>
        <w:t xml:space="preserve">thereby </w:t>
      </w:r>
      <w:r w:rsidRPr="00204F3B">
        <w:rPr>
          <w:rFonts w:eastAsia="SimSun" w:hint="eastAsia"/>
          <w:kern w:val="2"/>
          <w:lang w:val="en-US" w:eastAsia="zh-CN"/>
        </w:rPr>
        <w:t>initiate continuous slip bands across the grain boundaries.</w:t>
      </w:r>
      <w:r w:rsidRPr="00204F3B">
        <w:rPr>
          <w:rFonts w:eastAsia="SimSun"/>
          <w:kern w:val="2"/>
          <w:lang w:val="en-US" w:eastAsia="zh-CN"/>
        </w:rPr>
        <w:fldChar w:fldCharType="begin"/>
      </w:r>
      <w:r w:rsidRPr="00204F3B">
        <w:rPr>
          <w:rFonts w:eastAsia="SimSun" w:hint="eastAsia"/>
          <w:kern w:val="2"/>
          <w:lang w:val="en-US" w:eastAsia="zh-CN"/>
        </w:rPr>
        <w:instrText xml:space="preserve"> ADDIN NE.Ref.{23C39CF2-711F-4431-986F-FAB5A7D5E451}</w:instrText>
      </w:r>
      <w:r w:rsidRPr="00204F3B">
        <w:rPr>
          <w:rFonts w:eastAsia="SimSun"/>
          <w:kern w:val="2"/>
          <w:lang w:val="en-US" w:eastAsia="zh-CN"/>
        </w:rPr>
        <w:fldChar w:fldCharType="separate"/>
      </w:r>
      <w:r w:rsidRPr="00204F3B">
        <w:rPr>
          <w:rFonts w:eastAsia="Times New Roman"/>
          <w:color w:val="080000"/>
          <w:vertAlign w:val="superscript"/>
        </w:rPr>
        <w:t>[51-53]</w:t>
      </w:r>
      <w:r w:rsidRPr="00204F3B">
        <w:rPr>
          <w:rFonts w:eastAsia="SimSun"/>
          <w:kern w:val="2"/>
          <w:lang w:val="en-US" w:eastAsia="zh-CN"/>
        </w:rPr>
        <w:fldChar w:fldCharType="end"/>
      </w:r>
      <w:r w:rsidRPr="00204F3B">
        <w:rPr>
          <w:rFonts w:eastAsia="SimSun"/>
          <w:kern w:val="2"/>
          <w:lang w:val="en-US" w:eastAsia="zh-CN"/>
        </w:rPr>
        <w:t xml:space="preserve"> By</w:t>
      </w:r>
      <w:r w:rsidRPr="00204F3B">
        <w:rPr>
          <w:rFonts w:eastAsia="SimSun" w:hint="eastAsia"/>
          <w:kern w:val="2"/>
          <w:lang w:val="en-US" w:eastAsia="zh-CN"/>
        </w:rPr>
        <w:t xml:space="preserve"> contrast, it is generally assumed that the phase boundaries are the </w:t>
      </w:r>
      <w:bookmarkStart w:id="153" w:name="OLE_LINK13"/>
      <w:r w:rsidRPr="00204F3B">
        <w:rPr>
          <w:rFonts w:eastAsia="SimSun" w:hint="eastAsia"/>
          <w:kern w:val="2"/>
          <w:lang w:val="en-US" w:eastAsia="zh-CN"/>
        </w:rPr>
        <w:t xml:space="preserve">strongest </w:t>
      </w:r>
      <w:bookmarkEnd w:id="153"/>
      <w:r w:rsidRPr="00204F3B">
        <w:rPr>
          <w:rFonts w:eastAsia="SimSun" w:hint="eastAsia"/>
          <w:kern w:val="2"/>
          <w:lang w:val="en-US" w:eastAsia="zh-CN"/>
        </w:rPr>
        <w:t>obstacles to dislocation motion in two-ductile-phase alloys.</w:t>
      </w:r>
      <w:r w:rsidRPr="00204F3B">
        <w:rPr>
          <w:rFonts w:eastAsia="SimSun"/>
          <w:kern w:val="2"/>
          <w:lang w:val="en-US" w:eastAsia="zh-CN"/>
        </w:rPr>
        <w:fldChar w:fldCharType="begin"/>
      </w:r>
      <w:r w:rsidRPr="00204F3B">
        <w:rPr>
          <w:rFonts w:eastAsia="SimSun" w:hint="eastAsia"/>
          <w:kern w:val="2"/>
          <w:lang w:val="en-US" w:eastAsia="zh-CN"/>
        </w:rPr>
        <w:instrText xml:space="preserve"> ADDIN NE.Ref.{2A83007C-8DB9-4155-A0C2-A1D5ED5677A1}</w:instrText>
      </w:r>
      <w:r w:rsidRPr="00204F3B">
        <w:rPr>
          <w:rFonts w:eastAsia="SimSun"/>
          <w:kern w:val="2"/>
          <w:lang w:val="en-US" w:eastAsia="zh-CN"/>
        </w:rPr>
        <w:fldChar w:fldCharType="separate"/>
      </w:r>
      <w:r w:rsidRPr="00204F3B">
        <w:rPr>
          <w:rFonts w:eastAsia="Times New Roman"/>
          <w:color w:val="080000"/>
          <w:vertAlign w:val="superscript"/>
        </w:rPr>
        <w:t>[49,54]</w:t>
      </w:r>
      <w:r w:rsidRPr="00204F3B">
        <w:rPr>
          <w:rFonts w:eastAsia="SimSun"/>
          <w:kern w:val="2"/>
          <w:lang w:val="en-US" w:eastAsia="zh-CN"/>
        </w:rPr>
        <w:fldChar w:fldCharType="end"/>
      </w:r>
      <w:r w:rsidRPr="00204F3B">
        <w:rPr>
          <w:rFonts w:eastAsia="SimSun" w:hint="eastAsia"/>
          <w:kern w:val="2"/>
          <w:lang w:val="en-US" w:eastAsia="zh-CN"/>
        </w:rPr>
        <w:t xml:space="preserve"> For </w:t>
      </w:r>
      <w:proofErr w:type="spellStart"/>
      <w:r w:rsidRPr="00204F3B">
        <w:rPr>
          <w:rFonts w:eastAsia="SimSun" w:hint="eastAsia"/>
          <w:kern w:val="2"/>
          <w:lang w:val="en-US" w:eastAsia="zh-CN"/>
        </w:rPr>
        <w:t>submicrometer</w:t>
      </w:r>
      <w:proofErr w:type="spellEnd"/>
      <w:r w:rsidRPr="00204F3B">
        <w:rPr>
          <w:rFonts w:eastAsia="SimSun"/>
          <w:kern w:val="2"/>
          <w:lang w:val="en-US" w:eastAsia="zh-CN"/>
        </w:rPr>
        <w:t>-</w:t>
      </w:r>
      <w:r w:rsidRPr="00204F3B">
        <w:rPr>
          <w:rFonts w:eastAsia="SimSun" w:hint="eastAsia"/>
          <w:kern w:val="2"/>
          <w:lang w:val="en-US" w:eastAsia="zh-CN"/>
        </w:rPr>
        <w:t xml:space="preserve">scale multilayer composites, dislocations </w:t>
      </w:r>
      <w:r w:rsidRPr="00204F3B">
        <w:rPr>
          <w:rFonts w:eastAsia="SimSun"/>
          <w:kern w:val="2"/>
          <w:lang w:val="en-US" w:eastAsia="zh-CN"/>
        </w:rPr>
        <w:t xml:space="preserve">are </w:t>
      </w:r>
      <w:r w:rsidRPr="00204F3B">
        <w:rPr>
          <w:rFonts w:eastAsia="SimSun" w:hint="eastAsia"/>
          <w:kern w:val="2"/>
          <w:lang w:val="en-US" w:eastAsia="zh-CN"/>
        </w:rPr>
        <w:t>emitted from the interior of the grains and move along the slip plane</w:t>
      </w:r>
      <w:r w:rsidRPr="00204F3B">
        <w:rPr>
          <w:rFonts w:eastAsia="SimSun"/>
          <w:kern w:val="2"/>
          <w:lang w:val="en-US" w:eastAsia="zh-CN"/>
        </w:rPr>
        <w:t>s</w:t>
      </w:r>
      <w:r w:rsidRPr="00204F3B">
        <w:rPr>
          <w:rFonts w:eastAsia="SimSun" w:hint="eastAsia"/>
          <w:kern w:val="2"/>
          <w:lang w:val="en-US" w:eastAsia="zh-CN"/>
        </w:rPr>
        <w:t xml:space="preserve"> towards the grain boundaries. </w:t>
      </w:r>
      <w:r w:rsidR="005B1C3F" w:rsidRPr="00204F3B">
        <w:rPr>
          <w:rFonts w:eastAsia="SimSun"/>
          <w:kern w:val="2"/>
          <w:lang w:val="en-US" w:eastAsia="zh-CN"/>
        </w:rPr>
        <w:t xml:space="preserve">The </w:t>
      </w:r>
      <w:proofErr w:type="spellStart"/>
      <w:r w:rsidRPr="00204F3B">
        <w:rPr>
          <w:rFonts w:eastAsia="SimSun" w:hint="eastAsia"/>
          <w:kern w:val="2"/>
          <w:lang w:val="en-US" w:eastAsia="zh-CN"/>
        </w:rPr>
        <w:t>Nb</w:t>
      </w:r>
      <w:proofErr w:type="spellEnd"/>
      <w:r w:rsidRPr="00204F3B">
        <w:rPr>
          <w:rFonts w:eastAsia="SimSun" w:hint="eastAsia"/>
          <w:kern w:val="2"/>
          <w:lang w:val="en-US" w:eastAsia="zh-CN"/>
        </w:rPr>
        <w:t xml:space="preserve"> layer has a similar </w:t>
      </w:r>
      <w:bookmarkStart w:id="154" w:name="OLE_LINK164"/>
      <w:r w:rsidRPr="00204F3B">
        <w:rPr>
          <w:rFonts w:eastAsia="SimSun" w:hint="eastAsia"/>
          <w:kern w:val="2"/>
          <w:lang w:val="en-US" w:eastAsia="zh-CN"/>
        </w:rPr>
        <w:t xml:space="preserve">lattice orientation </w:t>
      </w:r>
      <w:bookmarkEnd w:id="154"/>
      <w:r w:rsidRPr="00204F3B">
        <w:rPr>
          <w:rFonts w:eastAsia="SimSun" w:hint="eastAsia"/>
          <w:kern w:val="2"/>
          <w:lang w:val="en-US" w:eastAsia="zh-CN"/>
        </w:rPr>
        <w:t>of neighboring grains (Figure 5), which may lead to a slip transfer across grain boundaries due to the aligned slip system.</w:t>
      </w:r>
      <w:r w:rsidRPr="00204F3B">
        <w:rPr>
          <w:rFonts w:eastAsia="SimSun" w:hint="eastAsia"/>
          <w:lang w:val="en-US" w:eastAsia="zh-CN"/>
        </w:rPr>
        <w:t xml:space="preserve"> This phenomenon has been discussed in many other metals</w:t>
      </w:r>
      <w:r w:rsidRPr="00204F3B">
        <w:rPr>
          <w:rFonts w:eastAsia="SimSun"/>
          <w:kern w:val="2"/>
          <w:lang w:val="en-US" w:eastAsia="zh-CN"/>
        </w:rPr>
        <w:fldChar w:fldCharType="begin"/>
      </w:r>
      <w:r w:rsidRPr="00204F3B">
        <w:rPr>
          <w:rFonts w:eastAsia="SimSun" w:hint="eastAsia"/>
          <w:kern w:val="2"/>
          <w:lang w:val="en-US" w:eastAsia="zh-CN"/>
        </w:rPr>
        <w:instrText xml:space="preserve"> ADDIN NE.Ref.{678B9803-ED37-4606-87EC-D58E0EB38E4D}</w:instrText>
      </w:r>
      <w:r w:rsidRPr="00204F3B">
        <w:rPr>
          <w:rFonts w:eastAsia="SimSun"/>
          <w:kern w:val="2"/>
          <w:lang w:val="en-US" w:eastAsia="zh-CN"/>
        </w:rPr>
        <w:fldChar w:fldCharType="separate"/>
      </w:r>
      <w:r w:rsidRPr="00F61F6E">
        <w:rPr>
          <w:rFonts w:eastAsia="Times New Roman"/>
          <w:color w:val="080000"/>
          <w:vertAlign w:val="superscript"/>
          <w:lang w:val="en-GB"/>
        </w:rPr>
        <w:t>[51,52]</w:t>
      </w:r>
      <w:r w:rsidRPr="00204F3B">
        <w:rPr>
          <w:rFonts w:eastAsia="SimSun"/>
          <w:kern w:val="2"/>
          <w:lang w:val="en-US" w:eastAsia="zh-CN"/>
        </w:rPr>
        <w:fldChar w:fldCharType="end"/>
      </w:r>
      <w:r w:rsidRPr="00204F3B">
        <w:rPr>
          <w:rFonts w:eastAsia="SimSun" w:hint="eastAsia"/>
          <w:kern w:val="2"/>
          <w:lang w:val="en-US" w:eastAsia="zh-CN"/>
        </w:rPr>
        <w:t xml:space="preserve"> Finally, dislocations move along the same slip plane towards the layer interfaces</w:t>
      </w:r>
      <w:r w:rsidRPr="00204F3B">
        <w:rPr>
          <w:rFonts w:eastAsia="SimSun"/>
          <w:kern w:val="2"/>
          <w:lang w:val="en-US" w:eastAsia="zh-CN"/>
        </w:rPr>
        <w:t xml:space="preserve"> and then they are</w:t>
      </w:r>
      <w:r w:rsidRPr="00204F3B">
        <w:rPr>
          <w:rFonts w:eastAsia="SimSun" w:hint="eastAsia"/>
          <w:kern w:val="2"/>
          <w:lang w:val="en-US" w:eastAsia="zh-CN"/>
        </w:rPr>
        <w:t xml:space="preserve"> blocked by the interfaces. The interactions of the dislocations and the interfaces form dislocation pile-ups. As this dislocation pileup form</w:t>
      </w:r>
      <w:r w:rsidRPr="00204F3B">
        <w:rPr>
          <w:rFonts w:eastAsia="SimSun"/>
          <w:kern w:val="2"/>
          <w:lang w:val="en-US" w:eastAsia="zh-CN"/>
        </w:rPr>
        <w:t>s</w:t>
      </w:r>
      <w:r w:rsidRPr="00204F3B">
        <w:rPr>
          <w:rFonts w:eastAsia="SimSun" w:hint="eastAsia"/>
          <w:kern w:val="2"/>
          <w:lang w:val="en-US" w:eastAsia="zh-CN"/>
        </w:rPr>
        <w:t>, the force exerted on the obstacle eventually exceeds the overall strength so that the Cu/</w:t>
      </w:r>
      <w:proofErr w:type="spellStart"/>
      <w:r w:rsidRPr="00204F3B">
        <w:rPr>
          <w:rFonts w:eastAsia="SimSun" w:hint="eastAsia"/>
          <w:kern w:val="2"/>
          <w:lang w:val="en-US" w:eastAsia="zh-CN"/>
        </w:rPr>
        <w:t>Nb</w:t>
      </w:r>
      <w:proofErr w:type="spellEnd"/>
      <w:r w:rsidRPr="00204F3B">
        <w:rPr>
          <w:rFonts w:eastAsia="SimSun" w:hint="eastAsia"/>
          <w:kern w:val="2"/>
          <w:lang w:val="en-US" w:eastAsia="zh-CN"/>
        </w:rPr>
        <w:t xml:space="preserve"> multilayer composite plastically yields.</w:t>
      </w:r>
      <w:r w:rsidRPr="00204F3B">
        <w:rPr>
          <w:rFonts w:eastAsia="SimSun"/>
          <w:kern w:val="2"/>
          <w:lang w:val="en-US" w:eastAsia="zh-CN"/>
        </w:rPr>
        <w:fldChar w:fldCharType="begin"/>
      </w:r>
      <w:r w:rsidRPr="00204F3B">
        <w:rPr>
          <w:rFonts w:eastAsia="SimSun" w:hint="eastAsia"/>
          <w:kern w:val="2"/>
          <w:lang w:val="en-US" w:eastAsia="zh-CN"/>
        </w:rPr>
        <w:instrText xml:space="preserve"> ADDIN NE.Ref.{069C4195-92FE-4BD8-900C-C3EA16679F0D}</w:instrText>
      </w:r>
      <w:r w:rsidRPr="00204F3B">
        <w:rPr>
          <w:rFonts w:eastAsia="SimSun"/>
          <w:kern w:val="2"/>
          <w:lang w:val="en-US" w:eastAsia="zh-CN"/>
        </w:rPr>
        <w:fldChar w:fldCharType="separate"/>
      </w:r>
      <w:r w:rsidRPr="00204F3B">
        <w:rPr>
          <w:rFonts w:eastAsia="Times New Roman"/>
          <w:color w:val="080000"/>
          <w:vertAlign w:val="superscript"/>
        </w:rPr>
        <w:t>[55,56]</w:t>
      </w:r>
      <w:r w:rsidRPr="00204F3B">
        <w:rPr>
          <w:rFonts w:eastAsia="SimSun"/>
          <w:kern w:val="2"/>
          <w:lang w:val="en-US" w:eastAsia="zh-CN"/>
        </w:rPr>
        <w:fldChar w:fldCharType="end"/>
      </w:r>
      <w:bookmarkEnd w:id="141"/>
      <w:bookmarkEnd w:id="152"/>
      <w:r w:rsidRPr="00204F3B">
        <w:rPr>
          <w:rFonts w:eastAsia="SimSun"/>
          <w:kern w:val="2"/>
          <w:lang w:val="en-US" w:eastAsia="zh-CN"/>
        </w:rPr>
        <w:t xml:space="preserve"> In laminated composites, this strength depends on the layer thickness because the total pile-up length is limited by the layer thickness which therefore limits the stress at the head of the pile-up </w:t>
      </w:r>
      <w:r w:rsidRPr="00204F3B">
        <w:rPr>
          <w:rFonts w:eastAsia="SimSun"/>
          <w:kern w:val="2"/>
          <w:lang w:val="en-US" w:eastAsia="zh-CN"/>
        </w:rPr>
        <w:fldChar w:fldCharType="begin"/>
      </w:r>
      <w:r w:rsidRPr="00204F3B">
        <w:rPr>
          <w:rFonts w:eastAsia="SimSun" w:hint="eastAsia"/>
          <w:kern w:val="2"/>
          <w:lang w:val="en-US" w:eastAsia="zh-CN"/>
        </w:rPr>
        <w:instrText xml:space="preserve"> ADDIN NE.Ref.{266E1D59-5380-44B1-94E7-D8925708E8DD}</w:instrText>
      </w:r>
      <w:r w:rsidRPr="00204F3B">
        <w:rPr>
          <w:rFonts w:eastAsia="SimSun"/>
          <w:kern w:val="2"/>
          <w:lang w:val="en-US" w:eastAsia="zh-CN"/>
        </w:rPr>
        <w:fldChar w:fldCharType="separate"/>
      </w:r>
      <w:r w:rsidRPr="00204F3B">
        <w:rPr>
          <w:rFonts w:eastAsia="Times New Roman"/>
          <w:color w:val="080000"/>
          <w:vertAlign w:val="superscript"/>
        </w:rPr>
        <w:t>[57]</w:t>
      </w:r>
      <w:r w:rsidRPr="00204F3B">
        <w:rPr>
          <w:rFonts w:eastAsia="SimSun"/>
          <w:kern w:val="2"/>
          <w:lang w:val="en-US" w:eastAsia="zh-CN"/>
        </w:rPr>
        <w:fldChar w:fldCharType="end"/>
      </w:r>
      <w:r w:rsidRPr="00204F3B">
        <w:rPr>
          <w:rFonts w:eastAsia="SimSun"/>
          <w:kern w:val="2"/>
          <w:lang w:val="en-US" w:eastAsia="zh-CN"/>
        </w:rPr>
        <w:t>. As a result, the pile-up model provides a direct explanation for the linear relationship between the yield stress and the reciprocal square root of the layer thickness.</w:t>
      </w:r>
    </w:p>
    <w:p w14:paraId="031A9CB1" w14:textId="77777777" w:rsidR="00E92C60" w:rsidRPr="00204F3B" w:rsidRDefault="00DA54F0">
      <w:pPr>
        <w:widowControl w:val="0"/>
        <w:snapToGrid w:val="0"/>
        <w:spacing w:beforeLines="50" w:before="120" w:line="480" w:lineRule="auto"/>
        <w:ind w:firstLineChars="200" w:firstLine="480"/>
        <w:jc w:val="both"/>
        <w:rPr>
          <w:rFonts w:eastAsia="SimSun"/>
          <w:kern w:val="2"/>
          <w:lang w:val="en-US" w:eastAsia="zh-CN"/>
        </w:rPr>
      </w:pPr>
      <w:bookmarkStart w:id="155" w:name="OLE_LINK131"/>
      <w:bookmarkStart w:id="156" w:name="OLE_LINK156"/>
      <w:bookmarkEnd w:id="142"/>
      <w:bookmarkEnd w:id="143"/>
      <w:bookmarkEnd w:id="144"/>
      <w:bookmarkEnd w:id="145"/>
      <w:bookmarkEnd w:id="146"/>
      <w:bookmarkEnd w:id="147"/>
      <w:bookmarkEnd w:id="151"/>
      <w:r w:rsidRPr="00204F3B">
        <w:rPr>
          <w:rFonts w:eastAsia="SimSun" w:hint="eastAsia"/>
          <w:kern w:val="2"/>
          <w:lang w:val="en-US" w:eastAsia="zh-CN"/>
        </w:rPr>
        <w:t>Figure 11</w:t>
      </w:r>
      <w:r w:rsidRPr="00204F3B">
        <w:rPr>
          <w:rFonts w:eastAsia="SimSun"/>
          <w:kern w:val="2"/>
          <w:lang w:val="en-US" w:eastAsia="zh-CN"/>
        </w:rPr>
        <w:t xml:space="preserve"> presents the elongation-ultimate tensile stress relationships for UFG Cu,</w:t>
      </w:r>
      <w:r w:rsidRPr="00204F3B">
        <w:rPr>
          <w:rFonts w:eastAsia="SimSun"/>
          <w:kern w:val="2"/>
          <w:lang w:val="en-US" w:eastAsia="zh-CN"/>
        </w:rPr>
        <w:fldChar w:fldCharType="begin"/>
      </w:r>
      <w:r w:rsidRPr="00204F3B">
        <w:rPr>
          <w:rFonts w:eastAsia="SimSun" w:hint="eastAsia"/>
          <w:kern w:val="2"/>
          <w:lang w:val="en-US" w:eastAsia="zh-CN"/>
        </w:rPr>
        <w:instrText xml:space="preserve"> ADDIN NE.Ref.{E33674A3-5DE3-44F9-93AF-DB9A351A31E9}</w:instrText>
      </w:r>
      <w:r w:rsidRPr="00204F3B">
        <w:rPr>
          <w:rFonts w:eastAsia="SimSun"/>
          <w:kern w:val="2"/>
          <w:lang w:val="en-US" w:eastAsia="zh-CN"/>
        </w:rPr>
        <w:fldChar w:fldCharType="separate"/>
      </w:r>
      <w:r w:rsidRPr="00204F3B">
        <w:rPr>
          <w:rFonts w:eastAsia="Times New Roman"/>
          <w:color w:val="080000"/>
          <w:vertAlign w:val="superscript"/>
        </w:rPr>
        <w:t>[58,59]</w:t>
      </w:r>
      <w:r w:rsidRPr="00204F3B">
        <w:rPr>
          <w:rFonts w:eastAsia="SimSun"/>
          <w:kern w:val="2"/>
          <w:lang w:val="en-US" w:eastAsia="zh-CN"/>
        </w:rPr>
        <w:fldChar w:fldCharType="end"/>
      </w:r>
      <w:r w:rsidRPr="00204F3B">
        <w:rPr>
          <w:rFonts w:eastAsia="SimSun"/>
          <w:kern w:val="2"/>
          <w:lang w:val="en-US" w:eastAsia="zh-CN"/>
        </w:rPr>
        <w:t xml:space="preserve"> NG Cu,</w:t>
      </w:r>
      <w:r w:rsidRPr="00204F3B">
        <w:rPr>
          <w:rFonts w:eastAsia="SimSun"/>
          <w:kern w:val="2"/>
          <w:lang w:val="en-US" w:eastAsia="zh-CN"/>
        </w:rPr>
        <w:fldChar w:fldCharType="begin"/>
      </w:r>
      <w:r w:rsidRPr="00204F3B">
        <w:rPr>
          <w:rFonts w:eastAsia="SimSun" w:hint="eastAsia"/>
          <w:kern w:val="2"/>
          <w:lang w:val="en-US" w:eastAsia="zh-CN"/>
        </w:rPr>
        <w:instrText xml:space="preserve"> ADDIN NE.Ref.{B3FEF90E-1440-485B-964D-AE44131025FA}</w:instrText>
      </w:r>
      <w:r w:rsidRPr="00204F3B">
        <w:rPr>
          <w:rFonts w:eastAsia="SimSun"/>
          <w:kern w:val="2"/>
          <w:lang w:val="en-US" w:eastAsia="zh-CN"/>
        </w:rPr>
        <w:fldChar w:fldCharType="separate"/>
      </w:r>
      <w:r w:rsidRPr="00204F3B">
        <w:rPr>
          <w:rFonts w:eastAsia="Times New Roman"/>
          <w:color w:val="080000"/>
          <w:vertAlign w:val="superscript"/>
        </w:rPr>
        <w:t>[60]</w:t>
      </w:r>
      <w:r w:rsidRPr="00204F3B">
        <w:rPr>
          <w:rFonts w:eastAsia="SimSun"/>
          <w:kern w:val="2"/>
          <w:lang w:val="en-US" w:eastAsia="zh-CN"/>
        </w:rPr>
        <w:fldChar w:fldCharType="end"/>
      </w:r>
      <w:r w:rsidRPr="00204F3B">
        <w:rPr>
          <w:rFonts w:eastAsia="SimSun"/>
          <w:kern w:val="2"/>
          <w:lang w:val="en-US" w:eastAsia="zh-CN"/>
        </w:rPr>
        <w:t xml:space="preserve"> gradient nano-grained (GNG) Cu foil, GNG/CG architecture Cu, coarse-grained (CG) Cu</w:t>
      </w:r>
      <w:r w:rsidRPr="00204F3B">
        <w:rPr>
          <w:rFonts w:eastAsia="SimSun"/>
          <w:kern w:val="2"/>
          <w:lang w:val="en-US" w:eastAsia="zh-CN"/>
        </w:rPr>
        <w:fldChar w:fldCharType="begin"/>
      </w:r>
      <w:r w:rsidRPr="00204F3B">
        <w:rPr>
          <w:rFonts w:eastAsia="SimSun" w:hint="eastAsia"/>
          <w:kern w:val="2"/>
          <w:lang w:val="en-US" w:eastAsia="zh-CN"/>
        </w:rPr>
        <w:instrText xml:space="preserve"> ADDIN NE.Ref.{589073A2-A17D-4F15-9A56-4A99FBF3C546}</w:instrText>
      </w:r>
      <w:r w:rsidRPr="00204F3B">
        <w:rPr>
          <w:rFonts w:eastAsia="SimSun"/>
          <w:kern w:val="2"/>
          <w:lang w:val="en-US" w:eastAsia="zh-CN"/>
        </w:rPr>
        <w:fldChar w:fldCharType="separate"/>
      </w:r>
      <w:r w:rsidRPr="00204F3B">
        <w:rPr>
          <w:rFonts w:eastAsia="Times New Roman"/>
          <w:color w:val="080000"/>
          <w:vertAlign w:val="superscript"/>
        </w:rPr>
        <w:t>[2]</w:t>
      </w:r>
      <w:r w:rsidRPr="00204F3B">
        <w:rPr>
          <w:rFonts w:eastAsia="SimSun"/>
          <w:kern w:val="2"/>
          <w:lang w:val="en-US" w:eastAsia="zh-CN"/>
        </w:rPr>
        <w:fldChar w:fldCharType="end"/>
      </w:r>
      <w:r w:rsidRPr="00204F3B">
        <w:rPr>
          <w:rFonts w:eastAsia="SimSun"/>
          <w:kern w:val="2"/>
          <w:lang w:val="en-US" w:eastAsia="zh-CN"/>
        </w:rPr>
        <w:t xml:space="preserve"> and a Cu matrix X-(X=</w:t>
      </w:r>
      <w:proofErr w:type="spellStart"/>
      <w:r w:rsidRPr="00204F3B">
        <w:rPr>
          <w:rFonts w:eastAsia="SimSun"/>
          <w:kern w:val="2"/>
          <w:lang w:val="en-US" w:eastAsia="zh-CN"/>
        </w:rPr>
        <w:t>Nb</w:t>
      </w:r>
      <w:proofErr w:type="spellEnd"/>
      <w:r w:rsidRPr="00204F3B">
        <w:rPr>
          <w:rFonts w:eastAsia="SimSun"/>
          <w:kern w:val="2"/>
          <w:lang w:val="en-US" w:eastAsia="zh-CN"/>
        </w:rPr>
        <w:t>,</w:t>
      </w:r>
      <w:r w:rsidRPr="00204F3B">
        <w:rPr>
          <w:rFonts w:eastAsia="SimSun"/>
          <w:kern w:val="2"/>
          <w:lang w:val="en-US" w:eastAsia="zh-CN"/>
        </w:rPr>
        <w:fldChar w:fldCharType="begin"/>
      </w:r>
      <w:r w:rsidRPr="00204F3B">
        <w:rPr>
          <w:rFonts w:eastAsia="SimSun" w:hint="eastAsia"/>
          <w:kern w:val="2"/>
          <w:lang w:val="en-US" w:eastAsia="zh-CN"/>
        </w:rPr>
        <w:instrText xml:space="preserve"> ADDIN NE.Ref.{2CD35A37-4D71-4A80-97E9-2180AA7A3CD2}</w:instrText>
      </w:r>
      <w:r w:rsidRPr="00204F3B">
        <w:rPr>
          <w:rFonts w:eastAsia="SimSun"/>
          <w:kern w:val="2"/>
          <w:lang w:val="en-US" w:eastAsia="zh-CN"/>
        </w:rPr>
        <w:fldChar w:fldCharType="separate"/>
      </w:r>
      <w:r w:rsidRPr="00204F3B">
        <w:rPr>
          <w:rFonts w:eastAsia="Times New Roman"/>
          <w:color w:val="080000"/>
          <w:vertAlign w:val="superscript"/>
        </w:rPr>
        <w:t>[16]</w:t>
      </w:r>
      <w:r w:rsidRPr="00204F3B">
        <w:rPr>
          <w:rFonts w:eastAsia="SimSun"/>
          <w:kern w:val="2"/>
          <w:lang w:val="en-US" w:eastAsia="zh-CN"/>
        </w:rPr>
        <w:fldChar w:fldCharType="end"/>
      </w:r>
      <w:r w:rsidRPr="00204F3B">
        <w:rPr>
          <w:rFonts w:eastAsia="SimSun"/>
          <w:kern w:val="2"/>
          <w:lang w:val="en-US" w:eastAsia="zh-CN"/>
        </w:rPr>
        <w:t xml:space="preserve"> Al,</w:t>
      </w:r>
      <w:r w:rsidRPr="00204F3B">
        <w:rPr>
          <w:rFonts w:eastAsia="SimSun"/>
          <w:kern w:val="2"/>
          <w:lang w:val="en-US" w:eastAsia="zh-CN"/>
        </w:rPr>
        <w:fldChar w:fldCharType="begin"/>
      </w:r>
      <w:r w:rsidRPr="00204F3B">
        <w:rPr>
          <w:rFonts w:eastAsia="SimSun" w:hint="eastAsia"/>
          <w:kern w:val="2"/>
          <w:lang w:val="en-US" w:eastAsia="zh-CN"/>
        </w:rPr>
        <w:instrText xml:space="preserve"> ADDIN NE.Ref.{8B580F0E-120D-4282-B433-958B492D8604}</w:instrText>
      </w:r>
      <w:r w:rsidRPr="00204F3B">
        <w:rPr>
          <w:rFonts w:eastAsia="SimSun"/>
          <w:kern w:val="2"/>
          <w:lang w:val="en-US" w:eastAsia="zh-CN"/>
        </w:rPr>
        <w:fldChar w:fldCharType="separate"/>
      </w:r>
      <w:r w:rsidRPr="00204F3B">
        <w:rPr>
          <w:rFonts w:eastAsia="Times New Roman"/>
          <w:color w:val="080000"/>
          <w:vertAlign w:val="superscript"/>
        </w:rPr>
        <w:t>[17]</w:t>
      </w:r>
      <w:r w:rsidRPr="00204F3B">
        <w:rPr>
          <w:rFonts w:eastAsia="SimSun"/>
          <w:kern w:val="2"/>
          <w:lang w:val="en-US" w:eastAsia="zh-CN"/>
        </w:rPr>
        <w:fldChar w:fldCharType="end"/>
      </w:r>
      <w:r w:rsidRPr="00204F3B">
        <w:rPr>
          <w:rFonts w:eastAsia="SimSun"/>
          <w:kern w:val="2"/>
          <w:lang w:val="en-US" w:eastAsia="zh-CN"/>
        </w:rPr>
        <w:t xml:space="preserve"> Al/Sn,</w:t>
      </w:r>
      <w:r w:rsidRPr="00204F3B">
        <w:rPr>
          <w:rFonts w:eastAsia="SimSun"/>
          <w:kern w:val="2"/>
          <w:lang w:val="en-US" w:eastAsia="zh-CN"/>
        </w:rPr>
        <w:fldChar w:fldCharType="begin"/>
      </w:r>
      <w:r w:rsidRPr="00204F3B">
        <w:rPr>
          <w:rFonts w:eastAsia="SimSun" w:hint="eastAsia"/>
          <w:kern w:val="2"/>
          <w:lang w:val="en-US" w:eastAsia="zh-CN"/>
        </w:rPr>
        <w:instrText xml:space="preserve"> ADDIN NE.Ref.{B24F9011-9305-4C80-8C01-264E20FD6994}</w:instrText>
      </w:r>
      <w:r w:rsidRPr="00204F3B">
        <w:rPr>
          <w:rFonts w:eastAsia="SimSun"/>
          <w:kern w:val="2"/>
          <w:lang w:val="en-US" w:eastAsia="zh-CN"/>
        </w:rPr>
        <w:fldChar w:fldCharType="separate"/>
      </w:r>
      <w:r w:rsidRPr="00204F3B">
        <w:rPr>
          <w:rFonts w:eastAsia="Times New Roman"/>
          <w:color w:val="080000"/>
          <w:vertAlign w:val="superscript"/>
        </w:rPr>
        <w:t>[35]</w:t>
      </w:r>
      <w:r w:rsidRPr="00204F3B">
        <w:rPr>
          <w:rFonts w:eastAsia="SimSun"/>
          <w:kern w:val="2"/>
          <w:lang w:val="en-US" w:eastAsia="zh-CN"/>
        </w:rPr>
        <w:fldChar w:fldCharType="end"/>
      </w:r>
      <w:r w:rsidRPr="00204F3B">
        <w:rPr>
          <w:rFonts w:eastAsia="SimSun"/>
          <w:kern w:val="2"/>
          <w:lang w:val="en-US" w:eastAsia="zh-CN"/>
        </w:rPr>
        <w:t xml:space="preserve"> Al/Mn</w:t>
      </w:r>
      <w:r w:rsidRPr="00204F3B">
        <w:rPr>
          <w:rFonts w:eastAsia="SimSun"/>
          <w:kern w:val="2"/>
          <w:lang w:val="en-US" w:eastAsia="zh-CN"/>
        </w:rPr>
        <w:fldChar w:fldCharType="begin"/>
      </w:r>
      <w:r w:rsidRPr="00204F3B">
        <w:rPr>
          <w:rFonts w:eastAsia="SimSun" w:hint="eastAsia"/>
          <w:kern w:val="2"/>
          <w:lang w:val="en-US" w:eastAsia="zh-CN"/>
        </w:rPr>
        <w:instrText xml:space="preserve"> ADDIN NE.Ref.{E14C4288-BD00-41C1-8703-8FF6D9729BE6}</w:instrText>
      </w:r>
      <w:r w:rsidRPr="00204F3B">
        <w:rPr>
          <w:rFonts w:eastAsia="SimSun"/>
          <w:kern w:val="2"/>
          <w:lang w:val="en-US" w:eastAsia="zh-CN"/>
        </w:rPr>
        <w:fldChar w:fldCharType="separate"/>
      </w:r>
      <w:r w:rsidRPr="00204F3B">
        <w:rPr>
          <w:rFonts w:eastAsia="Times New Roman"/>
          <w:color w:val="080000"/>
          <w:vertAlign w:val="superscript"/>
        </w:rPr>
        <w:t>[61]</w:t>
      </w:r>
      <w:r w:rsidRPr="00204F3B">
        <w:rPr>
          <w:rFonts w:eastAsia="SimSun"/>
          <w:kern w:val="2"/>
          <w:lang w:val="en-US" w:eastAsia="zh-CN"/>
        </w:rPr>
        <w:fldChar w:fldCharType="end"/>
      </w:r>
      <w:r w:rsidRPr="00204F3B">
        <w:rPr>
          <w:rFonts w:eastAsia="SimSun"/>
          <w:kern w:val="2"/>
          <w:lang w:val="en-US" w:eastAsia="zh-CN"/>
        </w:rPr>
        <w:t xml:space="preserve">) reinforced multilayer composites fabricated by ARB. As shown in </w:t>
      </w:r>
      <w:r w:rsidRPr="00204F3B">
        <w:rPr>
          <w:rFonts w:eastAsia="SimSun" w:hint="eastAsia"/>
          <w:kern w:val="2"/>
          <w:lang w:val="en-US" w:eastAsia="zh-CN"/>
        </w:rPr>
        <w:t>Figure 11</w:t>
      </w:r>
      <w:r w:rsidRPr="00204F3B">
        <w:rPr>
          <w:rFonts w:eastAsia="SimSun"/>
          <w:kern w:val="2"/>
          <w:lang w:val="en-US" w:eastAsia="zh-CN"/>
        </w:rPr>
        <w:t xml:space="preserve">, the Cu matrix X-reinforced multilayer </w:t>
      </w:r>
      <w:r w:rsidRPr="00204F3B">
        <w:rPr>
          <w:rFonts w:eastAsia="SimSun"/>
          <w:kern w:val="2"/>
          <w:lang w:val="en-US" w:eastAsia="zh-CN"/>
        </w:rPr>
        <w:lastRenderedPageBreak/>
        <w:t>composites in other investigations show either low UTS or poor elongations or both. The UFG Cu and nano-grained Cu show a high UTS with a low percentage elongation. By contrast to these various materials, the Cu/</w:t>
      </w:r>
      <w:proofErr w:type="spellStart"/>
      <w:r w:rsidRPr="00204F3B">
        <w:rPr>
          <w:rFonts w:eastAsia="SimSun"/>
          <w:kern w:val="2"/>
          <w:lang w:val="en-US" w:eastAsia="zh-CN"/>
        </w:rPr>
        <w:t>Nb</w:t>
      </w:r>
      <w:proofErr w:type="spellEnd"/>
      <w:r w:rsidRPr="00204F3B">
        <w:rPr>
          <w:rFonts w:eastAsia="SimSun"/>
          <w:kern w:val="2"/>
          <w:lang w:val="en-US" w:eastAsia="zh-CN"/>
        </w:rPr>
        <w:t xml:space="preserve"> multilayer composites in the present research exhibit a combination of higher elongation and high UTS. Moreover, the UTS of the Cu/</w:t>
      </w:r>
      <w:proofErr w:type="spellStart"/>
      <w:r w:rsidRPr="00204F3B">
        <w:rPr>
          <w:rFonts w:eastAsia="SimSun"/>
          <w:kern w:val="2"/>
          <w:lang w:val="en-US" w:eastAsia="zh-CN"/>
        </w:rPr>
        <w:t>Nb</w:t>
      </w:r>
      <w:proofErr w:type="spellEnd"/>
      <w:r w:rsidRPr="00204F3B">
        <w:rPr>
          <w:rFonts w:eastAsia="SimSun"/>
          <w:kern w:val="2"/>
          <w:lang w:val="en-US" w:eastAsia="zh-CN"/>
        </w:rPr>
        <w:t xml:space="preserve"> multilayer composites (~475 MPa) is much higher than for multilayered Al-Cu composites (~385 MPa) and the elongation increases from 3.5% in the latter to 14% in the former.</w:t>
      </w:r>
      <w:r w:rsidRPr="00204F3B">
        <w:rPr>
          <w:rFonts w:eastAsia="SimSun"/>
          <w:kern w:val="2"/>
          <w:lang w:val="en-US" w:eastAsia="zh-CN"/>
        </w:rPr>
        <w:fldChar w:fldCharType="begin"/>
      </w:r>
      <w:r w:rsidRPr="00204F3B">
        <w:rPr>
          <w:rFonts w:eastAsia="SimSun" w:hint="eastAsia"/>
          <w:kern w:val="2"/>
          <w:lang w:val="en-US" w:eastAsia="zh-CN"/>
        </w:rPr>
        <w:instrText xml:space="preserve"> ADDIN NE.Ref.{9D6C5047-B74F-4459-92EE-AA72DA3DF169}</w:instrText>
      </w:r>
      <w:r w:rsidRPr="00204F3B">
        <w:rPr>
          <w:rFonts w:eastAsia="SimSun"/>
          <w:kern w:val="2"/>
          <w:lang w:val="en-US" w:eastAsia="zh-CN"/>
        </w:rPr>
        <w:fldChar w:fldCharType="separate"/>
      </w:r>
      <w:r w:rsidRPr="00204F3B">
        <w:rPr>
          <w:rFonts w:eastAsia="Times New Roman"/>
          <w:color w:val="080000"/>
          <w:vertAlign w:val="superscript"/>
        </w:rPr>
        <w:t>[62]</w:t>
      </w:r>
      <w:r w:rsidRPr="00204F3B">
        <w:rPr>
          <w:rFonts w:eastAsia="SimSun"/>
          <w:kern w:val="2"/>
          <w:lang w:val="en-US" w:eastAsia="zh-CN"/>
        </w:rPr>
        <w:fldChar w:fldCharType="end"/>
      </w:r>
      <w:r w:rsidRPr="00204F3B">
        <w:rPr>
          <w:rFonts w:eastAsia="SimSun"/>
          <w:kern w:val="2"/>
          <w:lang w:val="en-US" w:eastAsia="zh-CN"/>
        </w:rPr>
        <w:t xml:space="preserve"> Therefore, it is readily concluded that the present Cu/</w:t>
      </w:r>
      <w:proofErr w:type="spellStart"/>
      <w:r w:rsidRPr="00204F3B">
        <w:rPr>
          <w:rFonts w:eastAsia="SimSun"/>
          <w:kern w:val="2"/>
          <w:lang w:val="en-US" w:eastAsia="zh-CN"/>
        </w:rPr>
        <w:t>Nb</w:t>
      </w:r>
      <w:proofErr w:type="spellEnd"/>
      <w:r w:rsidRPr="00204F3B">
        <w:rPr>
          <w:rFonts w:eastAsia="SimSun"/>
          <w:kern w:val="2"/>
          <w:lang w:val="en-US" w:eastAsia="zh-CN"/>
        </w:rPr>
        <w:t xml:space="preserve"> composites with multilayer structures possess excellent combinations of strength and elongation.</w:t>
      </w:r>
    </w:p>
    <w:p w14:paraId="2EF9E627" w14:textId="77777777" w:rsidR="00E92C60" w:rsidRPr="00204F3B" w:rsidRDefault="00DA54F0">
      <w:pPr>
        <w:widowControl w:val="0"/>
        <w:snapToGrid w:val="0"/>
        <w:spacing w:beforeLines="50" w:before="120" w:line="480" w:lineRule="auto"/>
        <w:ind w:firstLineChars="200" w:firstLine="480"/>
        <w:jc w:val="both"/>
        <w:rPr>
          <w:rFonts w:eastAsia="SimSun"/>
          <w:kern w:val="2"/>
          <w:lang w:val="en-US" w:eastAsia="zh-CN"/>
        </w:rPr>
      </w:pPr>
      <w:bookmarkStart w:id="157" w:name="OLE_LINK105"/>
      <w:bookmarkStart w:id="158" w:name="OLE_LINK83"/>
      <w:bookmarkStart w:id="159" w:name="OLE_LINK170"/>
      <w:bookmarkEnd w:id="155"/>
      <w:bookmarkEnd w:id="156"/>
      <w:r w:rsidRPr="00204F3B">
        <w:rPr>
          <w:rFonts w:eastAsia="SimSun"/>
          <w:kern w:val="2"/>
          <w:lang w:val="en-US" w:eastAsia="zh-CN"/>
        </w:rPr>
        <w:t>Figure 1</w:t>
      </w:r>
      <w:r w:rsidRPr="00204F3B">
        <w:rPr>
          <w:rFonts w:eastAsia="SimSun" w:hint="eastAsia"/>
          <w:kern w:val="2"/>
          <w:lang w:val="en-US" w:eastAsia="zh-CN"/>
        </w:rPr>
        <w:t>2</w:t>
      </w:r>
      <w:r w:rsidRPr="00204F3B">
        <w:rPr>
          <w:rFonts w:eastAsia="SimSun"/>
          <w:kern w:val="2"/>
          <w:lang w:val="en-US" w:eastAsia="zh-CN"/>
        </w:rPr>
        <w:t>(a and d) show side views of the fracture surfaces of the Cu/</w:t>
      </w:r>
      <w:proofErr w:type="spellStart"/>
      <w:r w:rsidRPr="00204F3B">
        <w:rPr>
          <w:rFonts w:eastAsia="SimSun"/>
          <w:kern w:val="2"/>
          <w:lang w:val="en-US" w:eastAsia="zh-CN"/>
        </w:rPr>
        <w:t>Nb</w:t>
      </w:r>
      <w:proofErr w:type="spellEnd"/>
      <w:r w:rsidRPr="00204F3B">
        <w:rPr>
          <w:rFonts w:eastAsia="SimSun"/>
          <w:kern w:val="2"/>
          <w:lang w:val="en-US" w:eastAsia="zh-CN"/>
        </w:rPr>
        <w:t xml:space="preserve"> multilayer composites after ARB processing through 4 and 7 cycles, respectively. It is readily apparent that there is no interfacial delamination between the Cu and </w:t>
      </w:r>
      <w:proofErr w:type="spellStart"/>
      <w:r w:rsidRPr="00204F3B">
        <w:rPr>
          <w:rFonts w:eastAsia="SimSun"/>
          <w:kern w:val="2"/>
          <w:lang w:val="en-US" w:eastAsia="zh-CN"/>
        </w:rPr>
        <w:t>Nb</w:t>
      </w:r>
      <w:proofErr w:type="spellEnd"/>
      <w:r w:rsidRPr="00204F3B">
        <w:rPr>
          <w:rFonts w:eastAsia="SimSun"/>
          <w:kern w:val="2"/>
          <w:lang w:val="en-US" w:eastAsia="zh-CN"/>
        </w:rPr>
        <w:t xml:space="preserve"> layer indicating a strong interfacial bonding in the Cu/</w:t>
      </w:r>
      <w:proofErr w:type="spellStart"/>
      <w:r w:rsidRPr="00204F3B">
        <w:rPr>
          <w:rFonts w:eastAsia="SimSun"/>
          <w:kern w:val="2"/>
          <w:lang w:val="en-US" w:eastAsia="zh-CN"/>
        </w:rPr>
        <w:t>Nb</w:t>
      </w:r>
      <w:proofErr w:type="spellEnd"/>
      <w:r w:rsidRPr="00204F3B">
        <w:rPr>
          <w:rFonts w:eastAsia="SimSun"/>
          <w:kern w:val="2"/>
          <w:lang w:val="en-US" w:eastAsia="zh-CN"/>
        </w:rPr>
        <w:t xml:space="preserve"> multilayer composites. The laminated composites with layer thickness of 22.2 </w:t>
      </w:r>
      <w:proofErr w:type="spellStart"/>
      <w:r w:rsidRPr="00204F3B">
        <w:rPr>
          <w:rFonts w:eastAsia="SimSun"/>
          <w:kern w:val="2"/>
          <w:lang w:val="en-US" w:eastAsia="zh-CN"/>
        </w:rPr>
        <w:t>μm</w:t>
      </w:r>
      <w:proofErr w:type="spellEnd"/>
      <w:r w:rsidRPr="00204F3B">
        <w:rPr>
          <w:rFonts w:eastAsia="SimSun"/>
          <w:kern w:val="2"/>
          <w:lang w:val="en-US" w:eastAsia="zh-CN"/>
        </w:rPr>
        <w:t xml:space="preserve"> display typical shear fracture characteristics with no visible microcrack in the fracture surface as is apparent in Figure 1</w:t>
      </w:r>
      <w:r w:rsidRPr="00204F3B">
        <w:rPr>
          <w:rFonts w:eastAsia="SimSun" w:hint="eastAsia"/>
          <w:kern w:val="2"/>
          <w:lang w:val="en-US" w:eastAsia="zh-CN"/>
        </w:rPr>
        <w:t>2</w:t>
      </w:r>
      <w:r w:rsidRPr="00204F3B">
        <w:rPr>
          <w:rFonts w:eastAsia="SimSun"/>
          <w:kern w:val="2"/>
          <w:lang w:val="en-US" w:eastAsia="zh-CN"/>
        </w:rPr>
        <w:t xml:space="preserve">(a). When the layer thickness drops to 2.8 </w:t>
      </w:r>
      <w:proofErr w:type="spellStart"/>
      <w:r w:rsidRPr="00204F3B">
        <w:rPr>
          <w:rFonts w:eastAsia="SimSun"/>
          <w:kern w:val="2"/>
          <w:lang w:val="en-US" w:eastAsia="zh-CN"/>
        </w:rPr>
        <w:t>μm</w:t>
      </w:r>
      <w:proofErr w:type="spellEnd"/>
      <w:r w:rsidRPr="00204F3B">
        <w:rPr>
          <w:rFonts w:eastAsia="SimSun"/>
          <w:kern w:val="2"/>
          <w:lang w:val="en-US" w:eastAsia="zh-CN"/>
        </w:rPr>
        <w:t xml:space="preserve">, small numbers of microcracks nucleate in the </w:t>
      </w:r>
      <w:proofErr w:type="spellStart"/>
      <w:r w:rsidRPr="00204F3B">
        <w:rPr>
          <w:rFonts w:eastAsia="SimSun"/>
          <w:kern w:val="2"/>
          <w:lang w:val="en-US" w:eastAsia="zh-CN"/>
        </w:rPr>
        <w:t>Nb</w:t>
      </w:r>
      <w:proofErr w:type="spellEnd"/>
      <w:r w:rsidRPr="00204F3B">
        <w:rPr>
          <w:rFonts w:eastAsia="SimSun"/>
          <w:kern w:val="2"/>
          <w:lang w:val="en-US" w:eastAsia="zh-CN"/>
        </w:rPr>
        <w:t xml:space="preserve"> layers and propagate towards both sides until these cracks end at the interfaces between layers (Figure 1</w:t>
      </w:r>
      <w:r w:rsidRPr="00204F3B">
        <w:rPr>
          <w:rFonts w:eastAsia="SimSun" w:hint="eastAsia"/>
          <w:kern w:val="2"/>
          <w:lang w:val="en-US" w:eastAsia="zh-CN"/>
        </w:rPr>
        <w:t>2</w:t>
      </w:r>
      <w:r w:rsidRPr="00204F3B">
        <w:rPr>
          <w:rFonts w:eastAsia="SimSun"/>
          <w:kern w:val="2"/>
          <w:lang w:val="en-US" w:eastAsia="zh-CN"/>
        </w:rPr>
        <w:t>(d)). It is well established that plastic deformation is always accompanied by void or crack formation and propagation when materials exhibit a weak resistance to crack propagation, so that microcracks easily coalescence into a major crack leading to eventual fracture.</w:t>
      </w:r>
      <w:r w:rsidRPr="00204F3B">
        <w:rPr>
          <w:rFonts w:eastAsia="SimSun"/>
          <w:kern w:val="2"/>
          <w:lang w:val="en-US" w:eastAsia="zh-CN"/>
        </w:rPr>
        <w:fldChar w:fldCharType="begin"/>
      </w:r>
      <w:r w:rsidRPr="00204F3B">
        <w:rPr>
          <w:rFonts w:eastAsia="SimSun" w:hint="eastAsia"/>
          <w:kern w:val="2"/>
          <w:lang w:val="en-US" w:eastAsia="zh-CN"/>
        </w:rPr>
        <w:instrText xml:space="preserve"> ADDIN NE.Ref.{0678603E-DF50-4BF8-8227-66F44DDD3141}</w:instrText>
      </w:r>
      <w:r w:rsidRPr="00204F3B">
        <w:rPr>
          <w:rFonts w:eastAsia="SimSun"/>
          <w:kern w:val="2"/>
          <w:lang w:val="en-US" w:eastAsia="zh-CN"/>
        </w:rPr>
        <w:fldChar w:fldCharType="separate"/>
      </w:r>
      <w:r w:rsidRPr="00204F3B">
        <w:rPr>
          <w:rFonts w:eastAsia="Times New Roman"/>
          <w:color w:val="080000"/>
          <w:vertAlign w:val="superscript"/>
        </w:rPr>
        <w:t>[63]</w:t>
      </w:r>
      <w:r w:rsidRPr="00204F3B">
        <w:rPr>
          <w:rFonts w:eastAsia="SimSun"/>
          <w:kern w:val="2"/>
          <w:lang w:val="en-US" w:eastAsia="zh-CN"/>
        </w:rPr>
        <w:fldChar w:fldCharType="end"/>
      </w:r>
      <w:r w:rsidRPr="00204F3B">
        <w:rPr>
          <w:rFonts w:eastAsia="SimSun"/>
          <w:kern w:val="2"/>
          <w:lang w:val="en-US" w:eastAsia="zh-CN"/>
        </w:rPr>
        <w:t xml:space="preserve"> It was already demonstrated that a laminated structure is effective in lowering the driving force for crack propagation</w:t>
      </w:r>
      <w:r w:rsidRPr="00204F3B">
        <w:rPr>
          <w:rFonts w:eastAsia="SimSun"/>
          <w:kern w:val="2"/>
          <w:lang w:val="en-US" w:eastAsia="zh-CN"/>
        </w:rPr>
        <w:fldChar w:fldCharType="begin"/>
      </w:r>
      <w:r w:rsidRPr="00204F3B">
        <w:rPr>
          <w:rFonts w:eastAsia="SimSun" w:hint="eastAsia"/>
          <w:kern w:val="2"/>
          <w:lang w:val="en-US" w:eastAsia="zh-CN"/>
        </w:rPr>
        <w:instrText xml:space="preserve"> ADDIN NE.Ref.{0030430B-B82E-4CCF-BC2C-27F7E8939441}</w:instrText>
      </w:r>
      <w:r w:rsidRPr="00204F3B">
        <w:rPr>
          <w:rFonts w:eastAsia="SimSun"/>
          <w:kern w:val="2"/>
          <w:lang w:val="en-US" w:eastAsia="zh-CN"/>
        </w:rPr>
        <w:fldChar w:fldCharType="separate"/>
      </w:r>
      <w:r w:rsidRPr="00204F3B">
        <w:rPr>
          <w:rFonts w:eastAsia="Times New Roman"/>
          <w:color w:val="080000"/>
          <w:vertAlign w:val="superscript"/>
        </w:rPr>
        <w:t>[64]</w:t>
      </w:r>
      <w:r w:rsidRPr="00204F3B">
        <w:rPr>
          <w:rFonts w:eastAsia="SimSun"/>
          <w:kern w:val="2"/>
          <w:lang w:val="en-US" w:eastAsia="zh-CN"/>
        </w:rPr>
        <w:fldChar w:fldCharType="end"/>
      </w:r>
      <w:r w:rsidRPr="00204F3B">
        <w:rPr>
          <w:rFonts w:eastAsia="SimSun"/>
          <w:kern w:val="2"/>
          <w:lang w:val="en-US" w:eastAsia="zh-CN"/>
        </w:rPr>
        <w:t xml:space="preserve"> and an investigation of the mechanical properties of multilayer steel showed that the interfaces prevent a large number of cracks propagating to the next layer.</w:t>
      </w:r>
      <w:r w:rsidRPr="00204F3B">
        <w:rPr>
          <w:rFonts w:eastAsia="SimSun"/>
          <w:kern w:val="2"/>
          <w:lang w:val="en-US" w:eastAsia="zh-CN"/>
        </w:rPr>
        <w:fldChar w:fldCharType="begin"/>
      </w:r>
      <w:r w:rsidRPr="00204F3B">
        <w:rPr>
          <w:rFonts w:eastAsia="SimSun" w:hint="eastAsia"/>
          <w:kern w:val="2"/>
          <w:lang w:val="en-US" w:eastAsia="zh-CN"/>
        </w:rPr>
        <w:instrText xml:space="preserve"> ADDIN NE.Ref.{D86A4359-4369-4656-88EB-1E5B7B29DDC4}</w:instrText>
      </w:r>
      <w:r w:rsidRPr="00204F3B">
        <w:rPr>
          <w:rFonts w:eastAsia="SimSun"/>
          <w:kern w:val="2"/>
          <w:lang w:val="en-US" w:eastAsia="zh-CN"/>
        </w:rPr>
        <w:fldChar w:fldCharType="separate"/>
      </w:r>
      <w:r w:rsidRPr="00204F3B">
        <w:rPr>
          <w:rFonts w:eastAsia="Times New Roman"/>
          <w:color w:val="080000"/>
          <w:vertAlign w:val="superscript"/>
        </w:rPr>
        <w:t>[65]</w:t>
      </w:r>
      <w:r w:rsidRPr="00204F3B">
        <w:rPr>
          <w:rFonts w:eastAsia="SimSun"/>
          <w:kern w:val="2"/>
          <w:lang w:val="en-US" w:eastAsia="zh-CN"/>
        </w:rPr>
        <w:fldChar w:fldCharType="end"/>
      </w:r>
      <w:r w:rsidRPr="00204F3B">
        <w:rPr>
          <w:rFonts w:eastAsia="SimSun"/>
          <w:kern w:val="2"/>
          <w:lang w:val="en-US" w:eastAsia="zh-CN"/>
        </w:rPr>
        <w:t xml:space="preserve"> It was concluded earlier that the superior mechanical properties of multilayered structures are always associated with a high resistance to either crack initiation or crack propagation or both.</w:t>
      </w:r>
      <w:r w:rsidRPr="00204F3B">
        <w:rPr>
          <w:rFonts w:eastAsia="SimSun"/>
          <w:kern w:val="2"/>
          <w:lang w:val="en-US" w:eastAsia="zh-CN"/>
        </w:rPr>
        <w:fldChar w:fldCharType="begin"/>
      </w:r>
      <w:r w:rsidRPr="00204F3B">
        <w:rPr>
          <w:rFonts w:eastAsia="SimSun" w:hint="eastAsia"/>
          <w:kern w:val="2"/>
          <w:lang w:val="en-US" w:eastAsia="zh-CN"/>
        </w:rPr>
        <w:instrText xml:space="preserve"> ADDIN NE.Ref.{E84855B4-5FFB-44BB-917C-6B8FBBBEC909}</w:instrText>
      </w:r>
      <w:r w:rsidRPr="00204F3B">
        <w:rPr>
          <w:rFonts w:eastAsia="SimSun"/>
          <w:kern w:val="2"/>
          <w:lang w:val="en-US" w:eastAsia="zh-CN"/>
        </w:rPr>
        <w:fldChar w:fldCharType="separate"/>
      </w:r>
      <w:r w:rsidRPr="00204F3B">
        <w:rPr>
          <w:rFonts w:eastAsia="Times New Roman"/>
          <w:color w:val="080000"/>
          <w:vertAlign w:val="superscript"/>
        </w:rPr>
        <w:t>[3]</w:t>
      </w:r>
      <w:r w:rsidRPr="00204F3B">
        <w:rPr>
          <w:rFonts w:eastAsia="SimSun"/>
          <w:kern w:val="2"/>
          <w:lang w:val="en-US" w:eastAsia="zh-CN"/>
        </w:rPr>
        <w:fldChar w:fldCharType="end"/>
      </w:r>
      <w:r w:rsidRPr="00204F3B">
        <w:rPr>
          <w:rFonts w:eastAsia="SimSun"/>
          <w:kern w:val="2"/>
          <w:lang w:val="en-US" w:eastAsia="zh-CN"/>
        </w:rPr>
        <w:t xml:space="preserve"> In multilayered structures, the additional </w:t>
      </w:r>
      <w:r w:rsidRPr="00204F3B">
        <w:rPr>
          <w:rFonts w:eastAsia="SimSun"/>
          <w:kern w:val="2"/>
          <w:lang w:val="en-US" w:eastAsia="zh-CN"/>
        </w:rPr>
        <w:lastRenderedPageBreak/>
        <w:t xml:space="preserve">strengthening mechanisms which constrain the crack propagation behavior can contribute to the overall strength of the multilayer composites. </w:t>
      </w:r>
    </w:p>
    <w:p w14:paraId="43FF3452" w14:textId="77777777" w:rsidR="00E92C60" w:rsidRPr="00204F3B" w:rsidRDefault="00DA54F0">
      <w:pPr>
        <w:widowControl w:val="0"/>
        <w:snapToGrid w:val="0"/>
        <w:spacing w:beforeLines="50" w:before="120" w:line="480" w:lineRule="auto"/>
        <w:ind w:firstLineChars="200" w:firstLine="480"/>
        <w:jc w:val="both"/>
        <w:rPr>
          <w:rFonts w:eastAsia="SimSun"/>
          <w:kern w:val="2"/>
          <w:lang w:val="en-US" w:eastAsia="zh-CN"/>
        </w:rPr>
      </w:pPr>
      <w:bookmarkStart w:id="160" w:name="OLE_LINK59"/>
      <w:bookmarkEnd w:id="157"/>
      <w:r w:rsidRPr="00204F3B">
        <w:rPr>
          <w:rFonts w:eastAsia="SimSun" w:hint="eastAsia"/>
          <w:kern w:val="2"/>
          <w:lang w:val="en-US" w:eastAsia="zh-CN"/>
        </w:rPr>
        <w:t>Figure 12</w:t>
      </w:r>
      <w:r w:rsidRPr="00204F3B">
        <w:rPr>
          <w:rFonts w:eastAsia="SimSun"/>
          <w:kern w:val="2"/>
          <w:lang w:val="en-US" w:eastAsia="zh-CN"/>
        </w:rPr>
        <w:t xml:space="preserve"> shows schematic fracture diagrams for Cu/</w:t>
      </w:r>
      <w:proofErr w:type="spellStart"/>
      <w:r w:rsidRPr="00204F3B">
        <w:rPr>
          <w:rFonts w:eastAsia="SimSun"/>
          <w:kern w:val="2"/>
          <w:lang w:val="en-US" w:eastAsia="zh-CN"/>
        </w:rPr>
        <w:t>Nb</w:t>
      </w:r>
      <w:proofErr w:type="spellEnd"/>
      <w:r w:rsidRPr="00204F3B">
        <w:rPr>
          <w:rFonts w:eastAsia="SimSun"/>
          <w:kern w:val="2"/>
          <w:lang w:val="en-US" w:eastAsia="zh-CN"/>
        </w:rPr>
        <w:t xml:space="preserve"> multilayer composites with 22.2 </w:t>
      </w:r>
      <w:proofErr w:type="spellStart"/>
      <w:r w:rsidRPr="00204F3B">
        <w:rPr>
          <w:rFonts w:eastAsia="SimSun"/>
          <w:kern w:val="2"/>
          <w:lang w:val="en-US" w:eastAsia="zh-CN"/>
        </w:rPr>
        <w:t>μm</w:t>
      </w:r>
      <w:proofErr w:type="spellEnd"/>
      <w:r w:rsidRPr="00204F3B">
        <w:rPr>
          <w:rFonts w:eastAsia="SimSun"/>
          <w:kern w:val="2"/>
          <w:lang w:val="en-US" w:eastAsia="zh-CN"/>
        </w:rPr>
        <w:t xml:space="preserve"> and 2.8 </w:t>
      </w:r>
      <w:proofErr w:type="spellStart"/>
      <w:r w:rsidRPr="00204F3B">
        <w:rPr>
          <w:rFonts w:eastAsia="SimSun"/>
          <w:kern w:val="2"/>
          <w:lang w:val="en-US" w:eastAsia="zh-CN"/>
        </w:rPr>
        <w:t>μm</w:t>
      </w:r>
      <w:proofErr w:type="spellEnd"/>
      <w:r w:rsidRPr="00204F3B">
        <w:rPr>
          <w:rFonts w:eastAsia="SimSun"/>
          <w:kern w:val="2"/>
          <w:lang w:val="en-US" w:eastAsia="zh-CN"/>
        </w:rPr>
        <w:t xml:space="preserve"> layer thicknesses, respectively. In the Cu/</w:t>
      </w:r>
      <w:proofErr w:type="spellStart"/>
      <w:r w:rsidRPr="00204F3B">
        <w:rPr>
          <w:rFonts w:eastAsia="SimSun"/>
          <w:kern w:val="2"/>
          <w:lang w:val="en-US" w:eastAsia="zh-CN"/>
        </w:rPr>
        <w:t>Nb</w:t>
      </w:r>
      <w:proofErr w:type="spellEnd"/>
      <w:r w:rsidRPr="00204F3B">
        <w:rPr>
          <w:rFonts w:eastAsia="SimSun"/>
          <w:kern w:val="2"/>
          <w:lang w:val="en-US" w:eastAsia="zh-CN"/>
        </w:rPr>
        <w:t xml:space="preserve"> multilayer composites with a layer thickness of 22.2 </w:t>
      </w:r>
      <w:proofErr w:type="spellStart"/>
      <w:r w:rsidRPr="00204F3B">
        <w:rPr>
          <w:rFonts w:eastAsia="SimSun"/>
          <w:kern w:val="2"/>
          <w:lang w:val="en-US" w:eastAsia="zh-CN"/>
        </w:rPr>
        <w:t>μm</w:t>
      </w:r>
      <w:proofErr w:type="spellEnd"/>
      <w:r w:rsidRPr="00204F3B">
        <w:rPr>
          <w:rFonts w:eastAsia="SimSun"/>
          <w:kern w:val="2"/>
          <w:lang w:val="en-US" w:eastAsia="zh-CN"/>
        </w:rPr>
        <w:t xml:space="preserve">, the microcracks are initiated and nucleated in the </w:t>
      </w:r>
      <w:proofErr w:type="spellStart"/>
      <w:r w:rsidRPr="00204F3B">
        <w:rPr>
          <w:rFonts w:eastAsia="SimSun"/>
          <w:kern w:val="2"/>
          <w:lang w:val="en-US" w:eastAsia="zh-CN"/>
        </w:rPr>
        <w:t>Nb</w:t>
      </w:r>
      <w:proofErr w:type="spellEnd"/>
      <w:r w:rsidRPr="00204F3B">
        <w:rPr>
          <w:rFonts w:eastAsia="SimSun"/>
          <w:kern w:val="2"/>
          <w:lang w:val="en-US" w:eastAsia="zh-CN"/>
        </w:rPr>
        <w:t xml:space="preserve"> layers and microcracks develop easily into an unstable major crack with an increase in plastic deformation (</w:t>
      </w:r>
      <w:r w:rsidRPr="00204F3B">
        <w:rPr>
          <w:rFonts w:eastAsia="SimSun" w:hint="eastAsia"/>
          <w:kern w:val="2"/>
          <w:lang w:val="en-US" w:eastAsia="zh-CN"/>
        </w:rPr>
        <w:t>Figure 12</w:t>
      </w:r>
      <w:r w:rsidRPr="00204F3B">
        <w:rPr>
          <w:rFonts w:eastAsia="SimSun"/>
          <w:kern w:val="2"/>
          <w:lang w:val="en-US" w:eastAsia="zh-CN"/>
        </w:rPr>
        <w:t xml:space="preserve">(b)). Therefore, multilayer composites with thicker layers are susceptible to premature fracture with low fracture strength and elongation as shown in </w:t>
      </w:r>
      <w:r w:rsidRPr="00204F3B">
        <w:rPr>
          <w:rFonts w:eastAsia="SimSun" w:hint="eastAsia"/>
          <w:kern w:val="2"/>
          <w:lang w:val="en-US" w:eastAsia="zh-CN"/>
        </w:rPr>
        <w:t>Figure 12</w:t>
      </w:r>
      <w:r w:rsidRPr="00204F3B">
        <w:rPr>
          <w:rFonts w:eastAsia="SimSun"/>
          <w:kern w:val="2"/>
          <w:lang w:val="en-US" w:eastAsia="zh-CN"/>
        </w:rPr>
        <w:t xml:space="preserve">(c). These results are similar to an early report on tensile testing of </w:t>
      </w:r>
      <w:proofErr w:type="spellStart"/>
      <w:r w:rsidRPr="00204F3B">
        <w:rPr>
          <w:rFonts w:eastAsia="SimSun"/>
          <w:kern w:val="2"/>
          <w:lang w:val="en-US" w:eastAsia="zh-CN"/>
        </w:rPr>
        <w:t>Ti</w:t>
      </w:r>
      <w:proofErr w:type="spellEnd"/>
      <w:r w:rsidRPr="00204F3B">
        <w:rPr>
          <w:rFonts w:eastAsia="SimSun"/>
          <w:kern w:val="2"/>
          <w:lang w:val="en-US" w:eastAsia="zh-CN"/>
        </w:rPr>
        <w:t>-(</w:t>
      </w:r>
      <w:proofErr w:type="spellStart"/>
      <w:r w:rsidRPr="00204F3B">
        <w:rPr>
          <w:rFonts w:eastAsia="SimSun"/>
          <w:kern w:val="2"/>
          <w:lang w:val="en-US" w:eastAsia="zh-CN"/>
        </w:rPr>
        <w:t>TiBw</w:t>
      </w:r>
      <w:proofErr w:type="spellEnd"/>
      <w:r w:rsidRPr="00204F3B">
        <w:rPr>
          <w:rFonts w:eastAsia="SimSun"/>
          <w:kern w:val="2"/>
          <w:lang w:val="en-US" w:eastAsia="zh-CN"/>
        </w:rPr>
        <w:t>/</w:t>
      </w:r>
      <w:proofErr w:type="spellStart"/>
      <w:r w:rsidRPr="00204F3B">
        <w:rPr>
          <w:rFonts w:eastAsia="SimSun"/>
          <w:kern w:val="2"/>
          <w:lang w:val="en-US" w:eastAsia="zh-CN"/>
        </w:rPr>
        <w:t>Ti</w:t>
      </w:r>
      <w:proofErr w:type="spellEnd"/>
      <w:r w:rsidRPr="00204F3B">
        <w:rPr>
          <w:rFonts w:eastAsia="SimSun"/>
          <w:kern w:val="2"/>
          <w:lang w:val="en-US" w:eastAsia="zh-CN"/>
        </w:rPr>
        <w:t>) composites processed by diffusion welding.</w:t>
      </w:r>
      <w:r w:rsidRPr="00204F3B">
        <w:rPr>
          <w:rFonts w:eastAsia="SimSun"/>
          <w:kern w:val="2"/>
          <w:lang w:val="en-US" w:eastAsia="zh-CN"/>
        </w:rPr>
        <w:fldChar w:fldCharType="begin"/>
      </w:r>
      <w:r w:rsidRPr="00204F3B">
        <w:rPr>
          <w:rFonts w:eastAsia="SimSun" w:hint="eastAsia"/>
          <w:kern w:val="2"/>
          <w:lang w:val="en-US" w:eastAsia="zh-CN"/>
        </w:rPr>
        <w:instrText xml:space="preserve"> ADDIN NE.Ref.{D129E726-771A-4229-A992-BA37619FD4D1}</w:instrText>
      </w:r>
      <w:r w:rsidRPr="00204F3B">
        <w:rPr>
          <w:rFonts w:eastAsia="SimSun"/>
          <w:kern w:val="2"/>
          <w:lang w:val="en-US" w:eastAsia="zh-CN"/>
        </w:rPr>
        <w:fldChar w:fldCharType="separate"/>
      </w:r>
      <w:r w:rsidRPr="00204F3B">
        <w:rPr>
          <w:rFonts w:eastAsia="Times New Roman"/>
          <w:color w:val="080000"/>
          <w:vertAlign w:val="superscript"/>
        </w:rPr>
        <w:t>[66]</w:t>
      </w:r>
      <w:r w:rsidRPr="00204F3B">
        <w:rPr>
          <w:rFonts w:eastAsia="SimSun"/>
          <w:kern w:val="2"/>
          <w:lang w:val="en-US" w:eastAsia="zh-CN"/>
        </w:rPr>
        <w:fldChar w:fldCharType="end"/>
      </w:r>
    </w:p>
    <w:p w14:paraId="30870994" w14:textId="77777777" w:rsidR="00E92C60" w:rsidRPr="00204F3B" w:rsidRDefault="00DA54F0">
      <w:pPr>
        <w:widowControl w:val="0"/>
        <w:snapToGrid w:val="0"/>
        <w:spacing w:beforeLines="50" w:before="120" w:line="480" w:lineRule="auto"/>
        <w:ind w:firstLineChars="200" w:firstLine="480"/>
        <w:jc w:val="both"/>
        <w:rPr>
          <w:rFonts w:eastAsia="SimSun"/>
          <w:kern w:val="2"/>
          <w:lang w:val="en-US" w:eastAsia="zh-CN"/>
        </w:rPr>
      </w:pPr>
      <w:bookmarkStart w:id="161" w:name="OLE_LINK129"/>
      <w:bookmarkEnd w:id="160"/>
      <w:r w:rsidRPr="00204F3B">
        <w:rPr>
          <w:rFonts w:eastAsia="SimSun"/>
          <w:kern w:val="2"/>
          <w:lang w:val="en-US" w:eastAsia="zh-CN"/>
        </w:rPr>
        <w:t>The schematic diagrams of the fracture characteristics of the Cu/</w:t>
      </w:r>
      <w:proofErr w:type="spellStart"/>
      <w:r w:rsidRPr="00204F3B">
        <w:rPr>
          <w:rFonts w:eastAsia="SimSun"/>
          <w:kern w:val="2"/>
          <w:lang w:val="en-US" w:eastAsia="zh-CN"/>
        </w:rPr>
        <w:t>Nb</w:t>
      </w:r>
      <w:proofErr w:type="spellEnd"/>
      <w:r w:rsidRPr="00204F3B">
        <w:rPr>
          <w:rFonts w:eastAsia="SimSun"/>
          <w:kern w:val="2"/>
          <w:lang w:val="en-US" w:eastAsia="zh-CN"/>
        </w:rPr>
        <w:t xml:space="preserve"> multilayer composites with layer thickness of 2.8 </w:t>
      </w:r>
      <w:proofErr w:type="spellStart"/>
      <w:r w:rsidRPr="00204F3B">
        <w:rPr>
          <w:rFonts w:eastAsia="SimSun"/>
          <w:kern w:val="2"/>
          <w:lang w:val="en-US" w:eastAsia="zh-CN"/>
        </w:rPr>
        <w:t>μm</w:t>
      </w:r>
      <w:proofErr w:type="spellEnd"/>
      <w:r w:rsidRPr="00204F3B">
        <w:rPr>
          <w:rFonts w:eastAsia="SimSun"/>
          <w:kern w:val="2"/>
          <w:lang w:val="en-US" w:eastAsia="zh-CN"/>
        </w:rPr>
        <w:t xml:space="preserve"> in </w:t>
      </w:r>
      <w:r w:rsidRPr="00204F3B">
        <w:rPr>
          <w:rFonts w:eastAsia="SimSun" w:hint="eastAsia"/>
          <w:kern w:val="2"/>
          <w:lang w:val="en-US" w:eastAsia="zh-CN"/>
        </w:rPr>
        <w:t>Figure 12</w:t>
      </w:r>
      <w:r w:rsidRPr="00204F3B">
        <w:rPr>
          <w:rFonts w:eastAsia="SimSun"/>
          <w:kern w:val="2"/>
          <w:lang w:val="en-US" w:eastAsia="zh-CN"/>
        </w:rPr>
        <w:t xml:space="preserve">(e and f) show that the multilayer structure can influence the fracture behavior of laminated composites. The microcracks are initiated and nucleated in the </w:t>
      </w:r>
      <w:proofErr w:type="spellStart"/>
      <w:r w:rsidRPr="00204F3B">
        <w:rPr>
          <w:rFonts w:eastAsia="SimSun"/>
          <w:kern w:val="2"/>
          <w:lang w:val="en-US" w:eastAsia="zh-CN"/>
        </w:rPr>
        <w:t>Nb</w:t>
      </w:r>
      <w:proofErr w:type="spellEnd"/>
      <w:r w:rsidRPr="00204F3B">
        <w:rPr>
          <w:rFonts w:eastAsia="SimSun"/>
          <w:kern w:val="2"/>
          <w:lang w:val="en-US" w:eastAsia="zh-CN"/>
        </w:rPr>
        <w:t xml:space="preserve"> layers and propagate towards both sides until the cracks end at the Cu/</w:t>
      </w:r>
      <w:proofErr w:type="spellStart"/>
      <w:r w:rsidRPr="00204F3B">
        <w:rPr>
          <w:rFonts w:eastAsia="SimSun"/>
          <w:kern w:val="2"/>
          <w:lang w:val="en-US" w:eastAsia="zh-CN"/>
        </w:rPr>
        <w:t>Nb</w:t>
      </w:r>
      <w:proofErr w:type="spellEnd"/>
      <w:r w:rsidRPr="00204F3B">
        <w:rPr>
          <w:rFonts w:eastAsia="SimSun"/>
          <w:kern w:val="2"/>
          <w:lang w:val="en-US" w:eastAsia="zh-CN"/>
        </w:rPr>
        <w:t xml:space="preserve"> interface where further propagation is difficult because of stabilization by the multilayer structure. As the tensile deformation continues, new microcracks form and propagate in the </w:t>
      </w:r>
      <w:proofErr w:type="spellStart"/>
      <w:r w:rsidRPr="00204F3B">
        <w:rPr>
          <w:rFonts w:eastAsia="SimSun"/>
          <w:kern w:val="2"/>
          <w:lang w:val="en-US" w:eastAsia="zh-CN"/>
        </w:rPr>
        <w:t>Nb</w:t>
      </w:r>
      <w:proofErr w:type="spellEnd"/>
      <w:r w:rsidRPr="00204F3B">
        <w:rPr>
          <w:rFonts w:eastAsia="SimSun"/>
          <w:kern w:val="2"/>
          <w:lang w:val="en-US" w:eastAsia="zh-CN"/>
        </w:rPr>
        <w:t xml:space="preserve"> layer so that finally the microcracks propagate into the Cu layer and this leads to the development of an unstable major crack leading to shear fracture.</w:t>
      </w:r>
      <w:r w:rsidRPr="00204F3B">
        <w:rPr>
          <w:rFonts w:eastAsia="SimSun"/>
          <w:kern w:val="2"/>
          <w:lang w:val="en-US" w:eastAsia="zh-CN"/>
        </w:rPr>
        <w:fldChar w:fldCharType="begin"/>
      </w:r>
      <w:r w:rsidRPr="00204F3B">
        <w:rPr>
          <w:rFonts w:eastAsia="SimSun" w:hint="eastAsia"/>
          <w:kern w:val="2"/>
          <w:lang w:val="en-US" w:eastAsia="zh-CN"/>
        </w:rPr>
        <w:instrText xml:space="preserve"> ADDIN NE.Ref.{CD66D645-4987-497E-ABE8-18EDED6A27A7}</w:instrText>
      </w:r>
      <w:r w:rsidRPr="00204F3B">
        <w:rPr>
          <w:rFonts w:eastAsia="SimSun"/>
          <w:kern w:val="2"/>
          <w:lang w:val="en-US" w:eastAsia="zh-CN"/>
        </w:rPr>
        <w:fldChar w:fldCharType="separate"/>
      </w:r>
      <w:r w:rsidRPr="00204F3B">
        <w:rPr>
          <w:rFonts w:eastAsia="Times New Roman"/>
          <w:color w:val="080000"/>
          <w:vertAlign w:val="superscript"/>
        </w:rPr>
        <w:t>[67]</w:t>
      </w:r>
      <w:r w:rsidRPr="00204F3B">
        <w:rPr>
          <w:rFonts w:eastAsia="SimSun"/>
          <w:kern w:val="2"/>
          <w:lang w:val="en-US" w:eastAsia="zh-CN"/>
        </w:rPr>
        <w:fldChar w:fldCharType="end"/>
      </w:r>
      <w:r w:rsidRPr="00204F3B">
        <w:rPr>
          <w:rFonts w:eastAsia="SimSun"/>
          <w:kern w:val="2"/>
          <w:lang w:val="en-US" w:eastAsia="zh-CN"/>
        </w:rPr>
        <w:t xml:space="preserve"> The presence of stable cracks was directly observed by three-dimensional X-ray synchrotron tomography in </w:t>
      </w:r>
      <w:proofErr w:type="spellStart"/>
      <w:r w:rsidRPr="00204F3B">
        <w:rPr>
          <w:rFonts w:eastAsia="SimSun"/>
          <w:kern w:val="2"/>
          <w:lang w:val="en-US" w:eastAsia="zh-CN"/>
        </w:rPr>
        <w:t>TiBw</w:t>
      </w:r>
      <w:proofErr w:type="spellEnd"/>
      <w:r w:rsidRPr="00204F3B">
        <w:rPr>
          <w:rFonts w:eastAsia="SimSun"/>
          <w:kern w:val="2"/>
          <w:lang w:val="en-US" w:eastAsia="zh-CN"/>
        </w:rPr>
        <w:t>/</w:t>
      </w:r>
      <w:proofErr w:type="spellStart"/>
      <w:r w:rsidRPr="00204F3B">
        <w:rPr>
          <w:rFonts w:eastAsia="SimSun"/>
          <w:kern w:val="2"/>
          <w:lang w:val="en-US" w:eastAsia="zh-CN"/>
        </w:rPr>
        <w:t>Ti-Ti</w:t>
      </w:r>
      <w:proofErr w:type="spellEnd"/>
      <w:r w:rsidRPr="00204F3B">
        <w:rPr>
          <w:rFonts w:eastAsia="SimSun"/>
          <w:kern w:val="2"/>
          <w:lang w:val="en-US" w:eastAsia="zh-CN"/>
        </w:rPr>
        <w:t>(Al) laminated composites.</w:t>
      </w:r>
      <w:r w:rsidRPr="00204F3B">
        <w:rPr>
          <w:rFonts w:eastAsia="SimSun"/>
          <w:kern w:val="2"/>
          <w:lang w:val="en-US" w:eastAsia="zh-CN"/>
        </w:rPr>
        <w:fldChar w:fldCharType="begin"/>
      </w:r>
      <w:r w:rsidRPr="00204F3B">
        <w:rPr>
          <w:rFonts w:eastAsia="SimSun" w:hint="eastAsia"/>
          <w:kern w:val="2"/>
          <w:lang w:val="en-US" w:eastAsia="zh-CN"/>
        </w:rPr>
        <w:instrText xml:space="preserve"> ADDIN NE.Ref.{8BEF65A8-E8DF-4CE0-AB44-577703D5A688}</w:instrText>
      </w:r>
      <w:r w:rsidRPr="00204F3B">
        <w:rPr>
          <w:rFonts w:eastAsia="SimSun"/>
          <w:kern w:val="2"/>
          <w:lang w:val="en-US" w:eastAsia="zh-CN"/>
        </w:rPr>
        <w:fldChar w:fldCharType="separate"/>
      </w:r>
      <w:r w:rsidRPr="00204F3B">
        <w:rPr>
          <w:rFonts w:eastAsia="Times New Roman"/>
          <w:color w:val="080000"/>
          <w:vertAlign w:val="superscript"/>
        </w:rPr>
        <w:t>[64]</w:t>
      </w:r>
      <w:r w:rsidRPr="00204F3B">
        <w:rPr>
          <w:rFonts w:eastAsia="SimSun"/>
          <w:kern w:val="2"/>
          <w:lang w:val="en-US" w:eastAsia="zh-CN"/>
        </w:rPr>
        <w:fldChar w:fldCharType="end"/>
      </w:r>
      <w:r w:rsidRPr="00204F3B">
        <w:rPr>
          <w:rFonts w:eastAsia="SimSun"/>
          <w:kern w:val="2"/>
          <w:lang w:val="en-US" w:eastAsia="zh-CN"/>
        </w:rPr>
        <w:t xml:space="preserve"> Therefore, the multilayer structure lowers the driving force during the crack propagation process so that the Cu/</w:t>
      </w:r>
      <w:proofErr w:type="spellStart"/>
      <w:r w:rsidRPr="00204F3B">
        <w:rPr>
          <w:rFonts w:eastAsia="SimSun"/>
          <w:kern w:val="2"/>
          <w:lang w:val="en-US" w:eastAsia="zh-CN"/>
        </w:rPr>
        <w:t>Nb</w:t>
      </w:r>
      <w:proofErr w:type="spellEnd"/>
      <w:r w:rsidRPr="00204F3B">
        <w:rPr>
          <w:rFonts w:eastAsia="SimSun"/>
          <w:kern w:val="2"/>
          <w:lang w:val="en-US" w:eastAsia="zh-CN"/>
        </w:rPr>
        <w:t xml:space="preserve"> multilayer composite with a layer thickness of 2.8 </w:t>
      </w:r>
      <w:proofErr w:type="spellStart"/>
      <w:r w:rsidRPr="00204F3B">
        <w:rPr>
          <w:rFonts w:eastAsia="SimSun"/>
          <w:kern w:val="2"/>
          <w:lang w:val="en-US" w:eastAsia="zh-CN"/>
        </w:rPr>
        <w:t>μm</w:t>
      </w:r>
      <w:proofErr w:type="spellEnd"/>
      <w:r w:rsidRPr="00204F3B">
        <w:rPr>
          <w:rFonts w:eastAsia="SimSun"/>
          <w:kern w:val="2"/>
          <w:lang w:val="en-US" w:eastAsia="zh-CN"/>
        </w:rPr>
        <w:t xml:space="preserve"> exhibits a combination of high elongation and high strength.</w:t>
      </w:r>
    </w:p>
    <w:p w14:paraId="478739CC" w14:textId="77777777" w:rsidR="00E92C60" w:rsidRPr="00204F3B" w:rsidRDefault="00DA54F0">
      <w:pPr>
        <w:pStyle w:val="Heading2"/>
        <w:numPr>
          <w:ilvl w:val="0"/>
          <w:numId w:val="2"/>
        </w:numPr>
        <w:spacing w:beforeLines="0" w:before="0" w:afterLines="0" w:after="0" w:line="480" w:lineRule="auto"/>
        <w:jc w:val="both"/>
        <w:rPr>
          <w:rFonts w:ascii="Times New Roman" w:hAnsi="Times New Roman"/>
          <w:sz w:val="24"/>
          <w:szCs w:val="22"/>
        </w:rPr>
      </w:pPr>
      <w:bookmarkStart w:id="162" w:name="OLE_LINK106"/>
      <w:bookmarkEnd w:id="117"/>
      <w:bookmarkEnd w:id="158"/>
      <w:bookmarkEnd w:id="159"/>
      <w:bookmarkEnd w:id="161"/>
      <w:r w:rsidRPr="00204F3B">
        <w:rPr>
          <w:rFonts w:ascii="Times New Roman" w:hAnsi="Times New Roman"/>
          <w:sz w:val="24"/>
          <w:szCs w:val="22"/>
        </w:rPr>
        <w:t>Conclusions</w:t>
      </w:r>
    </w:p>
    <w:p w14:paraId="29C12871" w14:textId="77777777" w:rsidR="00E92C60" w:rsidRPr="00204F3B" w:rsidRDefault="00DA54F0">
      <w:pPr>
        <w:widowControl w:val="0"/>
        <w:numPr>
          <w:ilvl w:val="0"/>
          <w:numId w:val="3"/>
        </w:numPr>
        <w:snapToGrid w:val="0"/>
        <w:spacing w:before="156" w:line="480" w:lineRule="auto"/>
        <w:ind w:firstLineChars="200" w:firstLine="480"/>
        <w:jc w:val="both"/>
        <w:rPr>
          <w:rFonts w:eastAsia="SimSun"/>
          <w:kern w:val="2"/>
          <w:lang w:val="en-US" w:eastAsia="zh-CN"/>
        </w:rPr>
      </w:pPr>
      <w:bookmarkStart w:id="163" w:name="OLE_LINK72"/>
      <w:bookmarkStart w:id="164" w:name="OLE_LINK123"/>
      <w:bookmarkStart w:id="165" w:name="OLE_LINK176"/>
      <w:r w:rsidRPr="00204F3B">
        <w:rPr>
          <w:rFonts w:eastAsia="SimSun"/>
          <w:kern w:val="2"/>
          <w:lang w:val="en-US" w:eastAsia="zh-CN"/>
        </w:rPr>
        <w:t>Bulk</w:t>
      </w:r>
      <w:bookmarkStart w:id="166" w:name="OLE_LINK141"/>
      <w:r w:rsidRPr="00204F3B">
        <w:rPr>
          <w:rFonts w:eastAsia="SimSun"/>
          <w:kern w:val="2"/>
          <w:lang w:val="en-US" w:eastAsia="zh-CN"/>
        </w:rPr>
        <w:t xml:space="preserve"> Cu/</w:t>
      </w:r>
      <w:proofErr w:type="spellStart"/>
      <w:r w:rsidRPr="00204F3B">
        <w:rPr>
          <w:rFonts w:eastAsia="SimSun"/>
          <w:kern w:val="2"/>
          <w:lang w:val="en-US" w:eastAsia="zh-CN"/>
        </w:rPr>
        <w:t>Nb</w:t>
      </w:r>
      <w:proofErr w:type="spellEnd"/>
      <w:r w:rsidRPr="00204F3B">
        <w:rPr>
          <w:rFonts w:eastAsia="SimSun"/>
          <w:kern w:val="2"/>
          <w:lang w:val="en-US" w:eastAsia="zh-CN"/>
        </w:rPr>
        <w:t xml:space="preserve"> multilayer composites</w:t>
      </w:r>
      <w:bookmarkEnd w:id="166"/>
      <w:r w:rsidRPr="00204F3B">
        <w:rPr>
          <w:rFonts w:eastAsia="SimSun"/>
          <w:kern w:val="2"/>
          <w:lang w:val="en-US" w:eastAsia="zh-CN"/>
        </w:rPr>
        <w:t xml:space="preserve"> with different individual layer thicknesses ranging </w:t>
      </w:r>
      <w:r w:rsidRPr="00204F3B">
        <w:rPr>
          <w:rFonts w:eastAsia="SimSun"/>
          <w:kern w:val="2"/>
          <w:lang w:val="en-US" w:eastAsia="zh-CN"/>
        </w:rPr>
        <w:lastRenderedPageBreak/>
        <w:t xml:space="preserve">from ~223.3 to ~2.8 </w:t>
      </w:r>
      <w:proofErr w:type="spellStart"/>
      <w:r w:rsidRPr="00204F3B">
        <w:rPr>
          <w:rFonts w:eastAsia="SimSun"/>
          <w:kern w:val="2"/>
          <w:lang w:val="en-US" w:eastAsia="zh-CN"/>
        </w:rPr>
        <w:t>μm</w:t>
      </w:r>
      <w:proofErr w:type="spellEnd"/>
      <w:r w:rsidRPr="00204F3B">
        <w:rPr>
          <w:rFonts w:eastAsia="SimSun"/>
          <w:kern w:val="2"/>
          <w:lang w:val="en-US" w:eastAsia="zh-CN"/>
        </w:rPr>
        <w:t xml:space="preserve"> were successfully processed by ARB. The lack of any visible interfacial reaction between the Cu and </w:t>
      </w:r>
      <w:proofErr w:type="spellStart"/>
      <w:r w:rsidRPr="00204F3B">
        <w:rPr>
          <w:rFonts w:eastAsia="SimSun"/>
          <w:kern w:val="2"/>
          <w:lang w:val="en-US" w:eastAsia="zh-CN"/>
        </w:rPr>
        <w:t>Nb</w:t>
      </w:r>
      <w:proofErr w:type="spellEnd"/>
      <w:r w:rsidRPr="00204F3B">
        <w:rPr>
          <w:rFonts w:eastAsia="SimSun"/>
          <w:kern w:val="2"/>
          <w:lang w:val="en-US" w:eastAsia="zh-CN"/>
        </w:rPr>
        <w:t xml:space="preserve"> layers </w:t>
      </w:r>
      <w:r w:rsidRPr="00204F3B">
        <w:rPr>
          <w:rFonts w:eastAsia="SimSun" w:hint="eastAsia"/>
          <w:kern w:val="2"/>
          <w:lang w:val="en-US" w:eastAsia="zh-CN"/>
        </w:rPr>
        <w:t>and</w:t>
      </w:r>
      <w:r w:rsidRPr="00204F3B">
        <w:rPr>
          <w:rFonts w:eastAsia="SimSun"/>
          <w:kern w:val="2"/>
          <w:lang w:val="en-US" w:eastAsia="zh-CN"/>
        </w:rPr>
        <w:t xml:space="preserve"> the KAM distribution in EBSD show</w:t>
      </w:r>
      <w:r w:rsidRPr="00204F3B">
        <w:rPr>
          <w:rFonts w:eastAsia="SimSun" w:hint="eastAsia"/>
          <w:kern w:val="2"/>
          <w:lang w:val="en-US" w:eastAsia="zh-CN"/>
        </w:rPr>
        <w:t>s</w:t>
      </w:r>
      <w:r w:rsidRPr="00204F3B">
        <w:rPr>
          <w:rFonts w:eastAsia="SimSun"/>
          <w:kern w:val="2"/>
          <w:lang w:val="en-US" w:eastAsia="zh-CN"/>
        </w:rPr>
        <w:t xml:space="preserve"> that the average misorientation gradually reaches a steady-state condition after ARB through 3-7 cycles.</w:t>
      </w:r>
    </w:p>
    <w:p w14:paraId="72394F04" w14:textId="6D0F4478" w:rsidR="00E92C60" w:rsidRPr="00204F3B" w:rsidRDefault="00DA54F0">
      <w:pPr>
        <w:widowControl w:val="0"/>
        <w:numPr>
          <w:ilvl w:val="0"/>
          <w:numId w:val="3"/>
        </w:numPr>
        <w:snapToGrid w:val="0"/>
        <w:spacing w:before="156" w:line="480" w:lineRule="auto"/>
        <w:ind w:firstLineChars="200" w:firstLine="480"/>
        <w:jc w:val="both"/>
        <w:rPr>
          <w:rFonts w:eastAsia="Microsoft YaHei"/>
          <w:lang w:val="en-US" w:eastAsia="zh-CN"/>
        </w:rPr>
      </w:pPr>
      <w:bookmarkStart w:id="167" w:name="OLE_LINK140"/>
      <w:bookmarkEnd w:id="163"/>
      <w:r w:rsidRPr="00204F3B">
        <w:rPr>
          <w:rFonts w:eastAsia="SimSun" w:hint="eastAsia"/>
          <w:kern w:val="2"/>
          <w:lang w:val="en-US" w:eastAsia="zh-CN"/>
        </w:rPr>
        <w:t>As the individual layer thicknesses decrease, the yield strength gradually increases, where this is consistent with the Hall-Petch relationship. Further analysis demonstrates that the similar lattice orientation</w:t>
      </w:r>
      <w:r w:rsidR="005B1C3F" w:rsidRPr="00204F3B">
        <w:rPr>
          <w:rFonts w:eastAsia="SimSun"/>
          <w:kern w:val="2"/>
          <w:lang w:val="en-US" w:eastAsia="zh-CN"/>
        </w:rPr>
        <w:t>s</w:t>
      </w:r>
      <w:r w:rsidRPr="00204F3B">
        <w:rPr>
          <w:rFonts w:eastAsia="SimSun" w:hint="eastAsia"/>
          <w:kern w:val="2"/>
          <w:lang w:val="en-US" w:eastAsia="zh-CN"/>
        </w:rPr>
        <w:t xml:space="preserve"> of neighboring grains may result in alignment of activated slip system </w:t>
      </w:r>
      <w:r w:rsidR="005B1C3F" w:rsidRPr="00204F3B">
        <w:rPr>
          <w:rFonts w:eastAsia="SimSun"/>
          <w:kern w:val="2"/>
          <w:lang w:val="en-US" w:eastAsia="zh-CN"/>
        </w:rPr>
        <w:t xml:space="preserve">and </w:t>
      </w:r>
      <w:r w:rsidRPr="00204F3B">
        <w:rPr>
          <w:rFonts w:eastAsia="SimSun" w:hint="eastAsia"/>
          <w:kern w:val="2"/>
          <w:lang w:val="en-US" w:eastAsia="zh-CN"/>
        </w:rPr>
        <w:t>further led to slip transfer across grain boundaries. As a result, the layer interfaces act as strong barriers for dislocation motion and the yield strength</w:t>
      </w:r>
      <w:r w:rsidR="005B1C3F" w:rsidRPr="00204F3B">
        <w:rPr>
          <w:rFonts w:eastAsia="SimSun"/>
          <w:kern w:val="2"/>
          <w:lang w:val="en-US" w:eastAsia="zh-CN"/>
        </w:rPr>
        <w:t xml:space="preserve"> gives a </w:t>
      </w:r>
      <w:r w:rsidRPr="00204F3B">
        <w:rPr>
          <w:rFonts w:eastAsia="SimSun" w:hint="eastAsia"/>
          <w:kern w:val="2"/>
          <w:lang w:val="en-US" w:eastAsia="zh-CN"/>
        </w:rPr>
        <w:t>thickness size effect.</w:t>
      </w:r>
    </w:p>
    <w:p w14:paraId="1B992FBC" w14:textId="77777777" w:rsidR="00E92C60" w:rsidRPr="00204F3B" w:rsidRDefault="00DA54F0">
      <w:pPr>
        <w:widowControl w:val="0"/>
        <w:numPr>
          <w:ilvl w:val="0"/>
          <w:numId w:val="3"/>
        </w:numPr>
        <w:snapToGrid w:val="0"/>
        <w:spacing w:before="156" w:line="480" w:lineRule="auto"/>
        <w:ind w:firstLineChars="200" w:firstLine="480"/>
        <w:jc w:val="both"/>
        <w:rPr>
          <w:rFonts w:eastAsia="SimSun"/>
          <w:kern w:val="2"/>
          <w:lang w:val="en-US" w:eastAsia="zh-CN"/>
        </w:rPr>
      </w:pPr>
      <w:bookmarkStart w:id="168" w:name="OLE_LINK52"/>
      <w:bookmarkEnd w:id="167"/>
      <w:r w:rsidRPr="00204F3B">
        <w:rPr>
          <w:rFonts w:eastAsia="Microsoft YaHei"/>
          <w:lang w:eastAsia="zh-CN"/>
        </w:rPr>
        <w:t>Fracture profile analyses of the Cu/Nb multilayer composites reveal that the high density of bimetal interfaces act as a barrier for crack propagation, and this can prevent microcracks coalescence into a major crack leading to eventual fracture. Moreover, the additional strengthening mechanisms which constrain the crack propagation behavior may contribute to the overall strength and elongation of the multilayer composites.</w:t>
      </w:r>
      <w:bookmarkEnd w:id="162"/>
      <w:bookmarkEnd w:id="164"/>
      <w:bookmarkEnd w:id="165"/>
      <w:bookmarkEnd w:id="168"/>
    </w:p>
    <w:p w14:paraId="5EC90CB2" w14:textId="77777777" w:rsidR="00E92C60" w:rsidRPr="00204F3B" w:rsidRDefault="00DA54F0">
      <w:pPr>
        <w:pStyle w:val="Head1"/>
        <w:snapToGrid w:val="0"/>
        <w:spacing w:line="480" w:lineRule="auto"/>
        <w:jc w:val="both"/>
      </w:pPr>
      <w:r w:rsidRPr="00204F3B">
        <w:t>Acknowledgements</w:t>
      </w:r>
    </w:p>
    <w:p w14:paraId="61F8FADA" w14:textId="77777777" w:rsidR="00E92C60" w:rsidRPr="00204F3B" w:rsidRDefault="00DA54F0">
      <w:pPr>
        <w:pStyle w:val="Acknowledgements"/>
        <w:snapToGrid w:val="0"/>
        <w:spacing w:line="480" w:lineRule="auto"/>
        <w:jc w:val="both"/>
        <w:rPr>
          <w:b/>
        </w:rPr>
      </w:pPr>
      <w:r w:rsidRPr="00204F3B">
        <w:rPr>
          <w:szCs w:val="32"/>
        </w:rPr>
        <w:t>This work was supported by the National Natural Science Foundation of China under Grant No. 51635005, the 111 Project under Grant No. B18017 and the Fundamental Research Funds for the Central Universities under Grant No. ZDXMPY20180104. The work of one of us was supported by the European Research Council under ERC Grant Agreement No. 267464-SPDMETALS (TGL).</w:t>
      </w:r>
    </w:p>
    <w:p w14:paraId="27BC7682" w14:textId="77777777" w:rsidR="00E92C60" w:rsidRPr="00204F3B" w:rsidRDefault="00DA54F0">
      <w:pPr>
        <w:pStyle w:val="dates"/>
        <w:jc w:val="both"/>
      </w:pPr>
      <w:r w:rsidRPr="00204F3B">
        <w:t>Received: ((will be filled in by the editorial staff))</w:t>
      </w:r>
      <w:r w:rsidRPr="00204F3B">
        <w:br/>
        <w:t>Revised: ((will be filled in by the editorial staff))</w:t>
      </w:r>
      <w:r w:rsidRPr="00204F3B">
        <w:br/>
        <w:t>Published online: ((will be filled in by the editorial staff))</w:t>
      </w:r>
    </w:p>
    <w:p w14:paraId="041B0FA1" w14:textId="77777777" w:rsidR="00E92C60" w:rsidRPr="00204F3B" w:rsidRDefault="00E92C60">
      <w:pPr>
        <w:pStyle w:val="MainText"/>
        <w:jc w:val="both"/>
      </w:pPr>
    </w:p>
    <w:p w14:paraId="1D334205" w14:textId="77777777" w:rsidR="00E92C60" w:rsidRPr="00204F3B" w:rsidRDefault="00DA54F0">
      <w:pPr>
        <w:pStyle w:val="Literature"/>
        <w:jc w:val="both"/>
        <w:rPr>
          <w:lang w:val="en-US"/>
        </w:rPr>
      </w:pPr>
      <w:r w:rsidRPr="00204F3B">
        <w:rPr>
          <w:lang w:val="en-US"/>
        </w:rPr>
        <w:t>References</w:t>
      </w:r>
    </w:p>
    <w:p w14:paraId="52788BF0" w14:textId="77777777" w:rsidR="00E92C60" w:rsidRPr="00204F3B" w:rsidRDefault="00DA54F0">
      <w:pPr>
        <w:pStyle w:val="Literature"/>
        <w:jc w:val="both"/>
        <w:rPr>
          <w:lang w:val="en-US"/>
        </w:rPr>
      </w:pPr>
      <w:r w:rsidRPr="00204F3B">
        <w:rPr>
          <w:lang w:val="en-US"/>
        </w:rPr>
        <w:lastRenderedPageBreak/>
        <w:t>[1]</w:t>
      </w:r>
      <w:r w:rsidRPr="00204F3B">
        <w:rPr>
          <w:lang w:val="en-US"/>
        </w:rPr>
        <w:tab/>
        <w:t xml:space="preserve">R. Z. </w:t>
      </w:r>
      <w:proofErr w:type="spellStart"/>
      <w:r w:rsidRPr="00204F3B">
        <w:rPr>
          <w:lang w:val="en-US"/>
        </w:rPr>
        <w:t>Valiev</w:t>
      </w:r>
      <w:proofErr w:type="spellEnd"/>
      <w:r w:rsidRPr="00204F3B">
        <w:rPr>
          <w:lang w:val="en-US"/>
        </w:rPr>
        <w:t xml:space="preserve">, R. K. </w:t>
      </w:r>
      <w:proofErr w:type="spellStart"/>
      <w:r w:rsidRPr="00204F3B">
        <w:rPr>
          <w:lang w:val="en-US"/>
        </w:rPr>
        <w:t>Islamgaliev</w:t>
      </w:r>
      <w:proofErr w:type="spellEnd"/>
      <w:r w:rsidRPr="00204F3B">
        <w:rPr>
          <w:lang w:val="en-US"/>
        </w:rPr>
        <w:t xml:space="preserve">, I. V. </w:t>
      </w:r>
      <w:proofErr w:type="spellStart"/>
      <w:r w:rsidRPr="00204F3B">
        <w:rPr>
          <w:lang w:val="en-US"/>
        </w:rPr>
        <w:t>Alexandrov</w:t>
      </w:r>
      <w:proofErr w:type="spellEnd"/>
      <w:r w:rsidRPr="00204F3B">
        <w:rPr>
          <w:lang w:val="en-US"/>
        </w:rPr>
        <w:t xml:space="preserve">, </w:t>
      </w:r>
      <w:r w:rsidRPr="00204F3B">
        <w:rPr>
          <w:i/>
          <w:iCs/>
          <w:lang w:val="en-US"/>
        </w:rPr>
        <w:t>Prog. Mater. Sci.</w:t>
      </w:r>
      <w:r w:rsidRPr="00204F3B">
        <w:rPr>
          <w:lang w:val="en-US"/>
        </w:rPr>
        <w:t xml:space="preserve"> </w:t>
      </w:r>
      <w:r w:rsidRPr="00204F3B">
        <w:rPr>
          <w:b/>
          <w:bCs/>
          <w:lang w:val="en-US"/>
        </w:rPr>
        <w:t>2000</w:t>
      </w:r>
      <w:r w:rsidRPr="00204F3B">
        <w:rPr>
          <w:lang w:val="en-US"/>
        </w:rPr>
        <w:t xml:space="preserve">, </w:t>
      </w:r>
      <w:r w:rsidRPr="00204F3B">
        <w:rPr>
          <w:i/>
          <w:iCs/>
          <w:lang w:val="en-US"/>
        </w:rPr>
        <w:t>45</w:t>
      </w:r>
      <w:r w:rsidRPr="00204F3B">
        <w:rPr>
          <w:lang w:val="en-US"/>
        </w:rPr>
        <w:t>, 103.</w:t>
      </w:r>
    </w:p>
    <w:p w14:paraId="759D5305" w14:textId="77777777" w:rsidR="00E92C60" w:rsidRPr="00204F3B" w:rsidRDefault="00DA54F0">
      <w:pPr>
        <w:pStyle w:val="Literature"/>
        <w:jc w:val="both"/>
        <w:rPr>
          <w:lang w:val="en-US"/>
        </w:rPr>
      </w:pPr>
      <w:r w:rsidRPr="00204F3B">
        <w:rPr>
          <w:lang w:val="en-US"/>
        </w:rPr>
        <w:t>[2]</w:t>
      </w:r>
      <w:r w:rsidRPr="00204F3B">
        <w:rPr>
          <w:lang w:val="en-US"/>
        </w:rPr>
        <w:tab/>
        <w:t xml:space="preserve">T. H. Fang, W. L. Li, N. R. Tao, K. Lu, </w:t>
      </w:r>
      <w:r w:rsidRPr="00204F3B">
        <w:rPr>
          <w:i/>
          <w:iCs/>
          <w:lang w:val="en-US"/>
        </w:rPr>
        <w:t xml:space="preserve">Science </w:t>
      </w:r>
      <w:r w:rsidRPr="00204F3B">
        <w:rPr>
          <w:b/>
          <w:bCs/>
          <w:lang w:val="en-US"/>
        </w:rPr>
        <w:t>2011</w:t>
      </w:r>
      <w:r w:rsidRPr="00204F3B">
        <w:rPr>
          <w:lang w:val="en-US"/>
        </w:rPr>
        <w:t xml:space="preserve">, </w:t>
      </w:r>
      <w:r w:rsidRPr="00204F3B">
        <w:rPr>
          <w:i/>
          <w:iCs/>
          <w:lang w:val="en-US"/>
        </w:rPr>
        <w:t>331</w:t>
      </w:r>
      <w:r w:rsidRPr="00204F3B">
        <w:rPr>
          <w:lang w:val="en-US"/>
        </w:rPr>
        <w:t>, 1587.</w:t>
      </w:r>
    </w:p>
    <w:p w14:paraId="2F86E90B" w14:textId="77777777" w:rsidR="00E92C60" w:rsidRPr="00204F3B" w:rsidRDefault="00DA54F0">
      <w:pPr>
        <w:pStyle w:val="Literature"/>
        <w:jc w:val="both"/>
        <w:rPr>
          <w:lang w:val="en-US"/>
        </w:rPr>
      </w:pPr>
      <w:r w:rsidRPr="00204F3B">
        <w:rPr>
          <w:lang w:val="en-US"/>
        </w:rPr>
        <w:t>[3]</w:t>
      </w:r>
      <w:r w:rsidRPr="00204F3B">
        <w:rPr>
          <w:lang w:val="en-US"/>
        </w:rPr>
        <w:tab/>
        <w:t xml:space="preserve">H. Wu, G. Fan, M. Huang, L. </w:t>
      </w:r>
      <w:proofErr w:type="spellStart"/>
      <w:r w:rsidRPr="00204F3B">
        <w:rPr>
          <w:lang w:val="en-US"/>
        </w:rPr>
        <w:t>Geng</w:t>
      </w:r>
      <w:proofErr w:type="spellEnd"/>
      <w:r w:rsidRPr="00204F3B">
        <w:rPr>
          <w:lang w:val="en-US"/>
        </w:rPr>
        <w:t xml:space="preserve">, X. Cui, H. Xie, </w:t>
      </w:r>
      <w:r w:rsidRPr="00204F3B">
        <w:rPr>
          <w:i/>
          <w:iCs/>
          <w:lang w:val="en-US"/>
        </w:rPr>
        <w:t>Int</w:t>
      </w:r>
      <w:r w:rsidRPr="00204F3B">
        <w:rPr>
          <w:lang w:val="en-US"/>
        </w:rPr>
        <w:t xml:space="preserve">. </w:t>
      </w:r>
      <w:r w:rsidRPr="00204F3B">
        <w:rPr>
          <w:i/>
          <w:iCs/>
          <w:lang w:val="en-US"/>
        </w:rPr>
        <w:t>J</w:t>
      </w:r>
      <w:r w:rsidRPr="00204F3B">
        <w:rPr>
          <w:lang w:val="en-US"/>
        </w:rPr>
        <w:t xml:space="preserve">. </w:t>
      </w:r>
      <w:proofErr w:type="spellStart"/>
      <w:r w:rsidRPr="00204F3B">
        <w:rPr>
          <w:i/>
          <w:iCs/>
          <w:lang w:val="en-US"/>
        </w:rPr>
        <w:t>Plast</w:t>
      </w:r>
      <w:proofErr w:type="spellEnd"/>
      <w:r w:rsidRPr="00204F3B">
        <w:rPr>
          <w:lang w:val="en-US"/>
        </w:rPr>
        <w:t xml:space="preserve">. </w:t>
      </w:r>
      <w:r w:rsidRPr="00204F3B">
        <w:rPr>
          <w:b/>
          <w:bCs/>
          <w:lang w:val="en-US"/>
        </w:rPr>
        <w:t>2017</w:t>
      </w:r>
      <w:r w:rsidRPr="00204F3B">
        <w:rPr>
          <w:lang w:val="en-US"/>
        </w:rPr>
        <w:t xml:space="preserve">, </w:t>
      </w:r>
      <w:r w:rsidRPr="00204F3B">
        <w:rPr>
          <w:i/>
          <w:iCs/>
          <w:lang w:val="en-US"/>
        </w:rPr>
        <w:t>89</w:t>
      </w:r>
      <w:r w:rsidRPr="00204F3B">
        <w:rPr>
          <w:lang w:val="en-US"/>
        </w:rPr>
        <w:t>, 96.</w:t>
      </w:r>
    </w:p>
    <w:p w14:paraId="65A71925" w14:textId="77777777" w:rsidR="00E92C60" w:rsidRPr="00204F3B" w:rsidRDefault="00DA54F0">
      <w:pPr>
        <w:pStyle w:val="Literature"/>
        <w:jc w:val="both"/>
        <w:rPr>
          <w:lang w:val="en-US"/>
        </w:rPr>
      </w:pPr>
      <w:r w:rsidRPr="00204F3B">
        <w:rPr>
          <w:lang w:val="en-US"/>
        </w:rPr>
        <w:t>[4]</w:t>
      </w:r>
      <w:r w:rsidRPr="00204F3B">
        <w:rPr>
          <w:lang w:val="en-US"/>
        </w:rPr>
        <w:tab/>
        <w:t xml:space="preserve">Y. Estrin, A. </w:t>
      </w:r>
      <w:proofErr w:type="spellStart"/>
      <w:r w:rsidRPr="00204F3B">
        <w:rPr>
          <w:lang w:val="en-US"/>
        </w:rPr>
        <w:t>Vinogradov</w:t>
      </w:r>
      <w:proofErr w:type="spellEnd"/>
      <w:r w:rsidRPr="00204F3B">
        <w:rPr>
          <w:lang w:val="en-US"/>
        </w:rPr>
        <w:t xml:space="preserve">, </w:t>
      </w:r>
      <w:r w:rsidRPr="00204F3B">
        <w:rPr>
          <w:i/>
          <w:iCs/>
          <w:lang w:val="en-US"/>
        </w:rPr>
        <w:t>Acta Mater</w:t>
      </w:r>
      <w:r w:rsidRPr="00204F3B">
        <w:rPr>
          <w:lang w:val="en-US"/>
        </w:rPr>
        <w:t xml:space="preserve">. </w:t>
      </w:r>
      <w:r w:rsidRPr="00204F3B">
        <w:rPr>
          <w:b/>
          <w:bCs/>
          <w:lang w:val="en-US"/>
        </w:rPr>
        <w:t>2013</w:t>
      </w:r>
      <w:r w:rsidRPr="00204F3B">
        <w:rPr>
          <w:lang w:val="en-US"/>
        </w:rPr>
        <w:t xml:space="preserve">, </w:t>
      </w:r>
      <w:r w:rsidRPr="00204F3B">
        <w:rPr>
          <w:i/>
          <w:iCs/>
          <w:lang w:val="en-US"/>
        </w:rPr>
        <w:t>61</w:t>
      </w:r>
      <w:r w:rsidRPr="00204F3B">
        <w:rPr>
          <w:lang w:val="en-US"/>
        </w:rPr>
        <w:t>, 782.</w:t>
      </w:r>
    </w:p>
    <w:p w14:paraId="567C8B96" w14:textId="77777777" w:rsidR="00E92C60" w:rsidRPr="00204F3B" w:rsidRDefault="00DA54F0">
      <w:pPr>
        <w:pStyle w:val="Literature"/>
        <w:jc w:val="both"/>
        <w:rPr>
          <w:lang w:val="en-US"/>
        </w:rPr>
      </w:pPr>
      <w:r w:rsidRPr="00204F3B">
        <w:rPr>
          <w:lang w:val="en-US"/>
        </w:rPr>
        <w:t>[5]</w:t>
      </w:r>
      <w:r w:rsidRPr="00204F3B">
        <w:rPr>
          <w:lang w:val="en-US"/>
        </w:rPr>
        <w:tab/>
      </w:r>
      <w:bookmarkStart w:id="169" w:name="OLE_LINK113"/>
      <w:r w:rsidRPr="00204F3B">
        <w:rPr>
          <w:lang w:val="en-US"/>
        </w:rPr>
        <w:t xml:space="preserve">T. G. Langdon, </w:t>
      </w:r>
      <w:r w:rsidRPr="00204F3B">
        <w:rPr>
          <w:i/>
          <w:iCs/>
          <w:lang w:val="en-US"/>
        </w:rPr>
        <w:t>Acta Mater</w:t>
      </w:r>
      <w:r w:rsidRPr="00204F3B">
        <w:rPr>
          <w:lang w:val="en-US"/>
        </w:rPr>
        <w:t xml:space="preserve">. </w:t>
      </w:r>
      <w:r w:rsidRPr="00204F3B">
        <w:rPr>
          <w:b/>
          <w:bCs/>
          <w:lang w:val="en-US"/>
        </w:rPr>
        <w:t>2013</w:t>
      </w:r>
      <w:r w:rsidRPr="00204F3B">
        <w:rPr>
          <w:lang w:val="en-US"/>
        </w:rPr>
        <w:t xml:space="preserve">, </w:t>
      </w:r>
      <w:r w:rsidRPr="00204F3B">
        <w:rPr>
          <w:i/>
          <w:iCs/>
          <w:lang w:val="en-US"/>
        </w:rPr>
        <w:t>61</w:t>
      </w:r>
      <w:r w:rsidRPr="00204F3B">
        <w:rPr>
          <w:lang w:val="en-US"/>
        </w:rPr>
        <w:t>, 7035.</w:t>
      </w:r>
    </w:p>
    <w:bookmarkEnd w:id="169"/>
    <w:p w14:paraId="0303EFF5" w14:textId="77777777" w:rsidR="00E92C60" w:rsidRPr="00204F3B" w:rsidRDefault="00DA54F0">
      <w:pPr>
        <w:pStyle w:val="Literature"/>
        <w:jc w:val="both"/>
        <w:rPr>
          <w:lang w:val="en-US"/>
        </w:rPr>
      </w:pPr>
      <w:r w:rsidRPr="00204F3B">
        <w:rPr>
          <w:lang w:val="en-US"/>
        </w:rPr>
        <w:t>[6]</w:t>
      </w:r>
      <w:r w:rsidRPr="00204F3B">
        <w:rPr>
          <w:lang w:val="en-US"/>
        </w:rPr>
        <w:tab/>
        <w:t xml:space="preserve">R. Z. </w:t>
      </w:r>
      <w:proofErr w:type="spellStart"/>
      <w:r w:rsidRPr="00204F3B">
        <w:rPr>
          <w:lang w:val="en-US"/>
        </w:rPr>
        <w:t>Valiev</w:t>
      </w:r>
      <w:proofErr w:type="spellEnd"/>
      <w:r w:rsidRPr="00204F3B">
        <w:rPr>
          <w:lang w:val="en-US"/>
        </w:rPr>
        <w:t xml:space="preserve">, Y. Estrin, Z. </w:t>
      </w:r>
      <w:proofErr w:type="spellStart"/>
      <w:r w:rsidRPr="00204F3B">
        <w:rPr>
          <w:lang w:val="en-US"/>
        </w:rPr>
        <w:t>Horita</w:t>
      </w:r>
      <w:proofErr w:type="spellEnd"/>
      <w:r w:rsidRPr="00204F3B">
        <w:rPr>
          <w:lang w:val="en-US"/>
        </w:rPr>
        <w:t xml:space="preserve">, T. G. Langdon, M. J. </w:t>
      </w:r>
      <w:proofErr w:type="spellStart"/>
      <w:r w:rsidRPr="00204F3B">
        <w:rPr>
          <w:lang w:val="en-US"/>
        </w:rPr>
        <w:t>Zehetbauer</w:t>
      </w:r>
      <w:proofErr w:type="spellEnd"/>
      <w:r w:rsidRPr="00204F3B">
        <w:rPr>
          <w:lang w:val="en-US"/>
        </w:rPr>
        <w:t xml:space="preserve">, Y. Zhu, </w:t>
      </w:r>
      <w:r w:rsidRPr="00204F3B">
        <w:rPr>
          <w:i/>
          <w:iCs/>
          <w:lang w:val="en-US"/>
        </w:rPr>
        <w:t xml:space="preserve">JOM </w:t>
      </w:r>
      <w:r w:rsidRPr="00204F3B">
        <w:rPr>
          <w:b/>
          <w:bCs/>
          <w:lang w:val="en-US"/>
        </w:rPr>
        <w:t>2010</w:t>
      </w:r>
      <w:r w:rsidRPr="00204F3B">
        <w:rPr>
          <w:lang w:val="en-US"/>
        </w:rPr>
        <w:t xml:space="preserve">, </w:t>
      </w:r>
      <w:r w:rsidRPr="00204F3B">
        <w:rPr>
          <w:i/>
          <w:iCs/>
          <w:lang w:val="en-US"/>
        </w:rPr>
        <w:t>68</w:t>
      </w:r>
      <w:r w:rsidRPr="00204F3B">
        <w:rPr>
          <w:lang w:val="en-US"/>
        </w:rPr>
        <w:t>, 1216.</w:t>
      </w:r>
    </w:p>
    <w:p w14:paraId="49194426" w14:textId="77777777" w:rsidR="00E92C60" w:rsidRPr="00204F3B" w:rsidRDefault="00DA54F0">
      <w:pPr>
        <w:pStyle w:val="Literature"/>
        <w:jc w:val="both"/>
        <w:rPr>
          <w:lang w:val="en-US"/>
        </w:rPr>
      </w:pPr>
      <w:r w:rsidRPr="00204F3B">
        <w:rPr>
          <w:lang w:val="en-US"/>
        </w:rPr>
        <w:t>[7]</w:t>
      </w:r>
      <w:r w:rsidRPr="00204F3B">
        <w:rPr>
          <w:lang w:val="en-US"/>
        </w:rPr>
        <w:tab/>
        <w:t xml:space="preserve">N. Tsuji, Y. Ito, Y. Saito, Y. </w:t>
      </w:r>
      <w:proofErr w:type="spellStart"/>
      <w:r w:rsidRPr="00204F3B">
        <w:rPr>
          <w:lang w:val="en-US"/>
        </w:rPr>
        <w:t>Minamino</w:t>
      </w:r>
      <w:proofErr w:type="spellEnd"/>
      <w:r w:rsidRPr="00204F3B">
        <w:rPr>
          <w:lang w:val="en-US"/>
        </w:rPr>
        <w:t xml:space="preserve">, </w:t>
      </w:r>
      <w:r w:rsidRPr="00204F3B">
        <w:rPr>
          <w:i/>
          <w:iCs/>
          <w:lang w:val="en-US" w:eastAsia="zh-CN"/>
        </w:rPr>
        <w:t>Scr.</w:t>
      </w:r>
      <w:r w:rsidRPr="00204F3B">
        <w:rPr>
          <w:i/>
          <w:iCs/>
          <w:lang w:val="en-US"/>
        </w:rPr>
        <w:t xml:space="preserve"> Mater. </w:t>
      </w:r>
      <w:r w:rsidRPr="00204F3B">
        <w:rPr>
          <w:rFonts w:eastAsia="SimSun"/>
          <w:b/>
          <w:bCs/>
          <w:lang w:val="en-US" w:eastAsia="zh-CN"/>
        </w:rPr>
        <w:t>2002</w:t>
      </w:r>
      <w:r w:rsidRPr="00204F3B">
        <w:rPr>
          <w:lang w:val="en-US"/>
        </w:rPr>
        <w:t xml:space="preserve">, </w:t>
      </w:r>
      <w:r w:rsidRPr="00204F3B">
        <w:rPr>
          <w:rFonts w:eastAsia="SimSun"/>
          <w:i/>
          <w:iCs/>
          <w:lang w:val="en-US" w:eastAsia="zh-CN"/>
        </w:rPr>
        <w:t>47</w:t>
      </w:r>
      <w:r w:rsidRPr="00204F3B">
        <w:rPr>
          <w:lang w:val="en-US"/>
        </w:rPr>
        <w:t xml:space="preserve">, </w:t>
      </w:r>
      <w:r w:rsidRPr="00204F3B">
        <w:rPr>
          <w:rFonts w:eastAsia="SimSun"/>
          <w:lang w:val="en-US" w:eastAsia="zh-CN"/>
        </w:rPr>
        <w:t>893</w:t>
      </w:r>
      <w:r w:rsidRPr="00204F3B">
        <w:rPr>
          <w:lang w:val="en-US"/>
        </w:rPr>
        <w:t>.</w:t>
      </w:r>
    </w:p>
    <w:p w14:paraId="69583DD8" w14:textId="77777777" w:rsidR="00E92C60" w:rsidRPr="00204F3B" w:rsidRDefault="00DA54F0">
      <w:pPr>
        <w:pStyle w:val="Literature"/>
        <w:jc w:val="both"/>
        <w:rPr>
          <w:lang w:val="en-US"/>
        </w:rPr>
      </w:pPr>
      <w:r w:rsidRPr="00204F3B">
        <w:rPr>
          <w:lang w:val="en-US"/>
        </w:rPr>
        <w:t>[</w:t>
      </w:r>
      <w:r w:rsidRPr="00204F3B">
        <w:rPr>
          <w:rFonts w:eastAsia="SimSun"/>
          <w:lang w:val="en-US" w:eastAsia="zh-CN"/>
        </w:rPr>
        <w:t>8</w:t>
      </w:r>
      <w:r w:rsidRPr="00204F3B">
        <w:rPr>
          <w:lang w:val="en-US"/>
        </w:rPr>
        <w:t>]</w:t>
      </w:r>
      <w:r w:rsidRPr="00204F3B">
        <w:rPr>
          <w:lang w:val="en-US"/>
        </w:rPr>
        <w:tab/>
        <w:t xml:space="preserve">R. Z. </w:t>
      </w:r>
      <w:proofErr w:type="spellStart"/>
      <w:r w:rsidRPr="00204F3B">
        <w:rPr>
          <w:lang w:val="en-US"/>
        </w:rPr>
        <w:t>Valiev</w:t>
      </w:r>
      <w:proofErr w:type="spellEnd"/>
      <w:r w:rsidRPr="00204F3B">
        <w:rPr>
          <w:lang w:val="en-US"/>
        </w:rPr>
        <w:t>, T. G. Langdon,</w:t>
      </w:r>
      <w:r w:rsidRPr="00204F3B">
        <w:rPr>
          <w:i/>
          <w:iCs/>
          <w:lang w:val="en-US"/>
        </w:rPr>
        <w:t xml:space="preserve"> Prog. Mater. Sci.</w:t>
      </w:r>
      <w:r w:rsidRPr="00204F3B">
        <w:rPr>
          <w:lang w:val="en-US"/>
        </w:rPr>
        <w:t xml:space="preserve"> </w:t>
      </w:r>
      <w:r w:rsidRPr="00204F3B">
        <w:rPr>
          <w:b/>
          <w:bCs/>
          <w:lang w:val="en-US"/>
        </w:rPr>
        <w:t>2006</w:t>
      </w:r>
      <w:r w:rsidRPr="00204F3B">
        <w:rPr>
          <w:lang w:val="en-US"/>
        </w:rPr>
        <w:t xml:space="preserve">, </w:t>
      </w:r>
      <w:r w:rsidRPr="00204F3B">
        <w:rPr>
          <w:i/>
          <w:iCs/>
          <w:lang w:val="en-US"/>
        </w:rPr>
        <w:t>51</w:t>
      </w:r>
      <w:r w:rsidRPr="00204F3B">
        <w:rPr>
          <w:lang w:val="en-US"/>
        </w:rPr>
        <w:t>, 881.</w:t>
      </w:r>
    </w:p>
    <w:p w14:paraId="794988B8" w14:textId="77777777" w:rsidR="00E92C60" w:rsidRPr="00204F3B" w:rsidRDefault="00DA54F0">
      <w:pPr>
        <w:pStyle w:val="Literature"/>
        <w:jc w:val="both"/>
        <w:rPr>
          <w:lang w:val="en-US"/>
        </w:rPr>
      </w:pPr>
      <w:r w:rsidRPr="00204F3B">
        <w:rPr>
          <w:lang w:val="en-US"/>
        </w:rPr>
        <w:t>[</w:t>
      </w:r>
      <w:r w:rsidRPr="00204F3B">
        <w:rPr>
          <w:rFonts w:eastAsia="SimSun"/>
          <w:lang w:val="en-US" w:eastAsia="zh-CN"/>
        </w:rPr>
        <w:t>9</w:t>
      </w:r>
      <w:r w:rsidRPr="00204F3B">
        <w:rPr>
          <w:lang w:val="en-US"/>
        </w:rPr>
        <w:t>]</w:t>
      </w:r>
      <w:r w:rsidRPr="00204F3B">
        <w:rPr>
          <w:lang w:val="en-US"/>
        </w:rPr>
        <w:tab/>
        <w:t xml:space="preserve">J. Xu, J. Li, D. Shan, B. Guo, </w:t>
      </w:r>
      <w:r w:rsidRPr="00204F3B">
        <w:rPr>
          <w:rFonts w:eastAsia="SimSun"/>
          <w:i/>
          <w:iCs/>
          <w:lang w:val="en-US" w:eastAsia="zh-CN"/>
        </w:rPr>
        <w:t>Mater. Sci. Eng., A</w:t>
      </w:r>
      <w:r w:rsidRPr="00204F3B">
        <w:rPr>
          <w:lang w:val="en-US"/>
        </w:rPr>
        <w:t xml:space="preserve"> </w:t>
      </w:r>
      <w:r w:rsidRPr="00204F3B">
        <w:rPr>
          <w:b/>
          <w:bCs/>
          <w:lang w:val="en-US"/>
        </w:rPr>
        <w:t>2016</w:t>
      </w:r>
      <w:r w:rsidRPr="00204F3B">
        <w:rPr>
          <w:lang w:val="en-US"/>
        </w:rPr>
        <w:t xml:space="preserve">, </w:t>
      </w:r>
      <w:r w:rsidRPr="00204F3B">
        <w:rPr>
          <w:i/>
          <w:iCs/>
          <w:lang w:val="en-US"/>
        </w:rPr>
        <w:t>664</w:t>
      </w:r>
      <w:r w:rsidRPr="00204F3B">
        <w:rPr>
          <w:lang w:val="en-US"/>
        </w:rPr>
        <w:t>, 114.</w:t>
      </w:r>
    </w:p>
    <w:p w14:paraId="150EE159" w14:textId="77777777" w:rsidR="00E92C60" w:rsidRPr="00204F3B" w:rsidRDefault="00DA54F0">
      <w:pPr>
        <w:pStyle w:val="Literature"/>
        <w:jc w:val="both"/>
        <w:rPr>
          <w:lang w:val="en-US"/>
        </w:rPr>
      </w:pPr>
      <w:r w:rsidRPr="00204F3B">
        <w:rPr>
          <w:lang w:val="en-US"/>
        </w:rPr>
        <w:t>[</w:t>
      </w:r>
      <w:r w:rsidRPr="00204F3B">
        <w:rPr>
          <w:rFonts w:eastAsia="SimSun"/>
          <w:lang w:val="en-US" w:eastAsia="zh-CN"/>
        </w:rPr>
        <w:t>10</w:t>
      </w:r>
      <w:r w:rsidRPr="00204F3B">
        <w:rPr>
          <w:lang w:val="en-US"/>
        </w:rPr>
        <w:t>]</w:t>
      </w:r>
      <w:r w:rsidRPr="00204F3B">
        <w:rPr>
          <w:lang w:val="en-US"/>
        </w:rPr>
        <w:tab/>
        <w:t xml:space="preserve">A. P. Zhilyaev, T. G. Langdon, </w:t>
      </w:r>
      <w:r w:rsidRPr="00204F3B">
        <w:rPr>
          <w:i/>
          <w:iCs/>
          <w:lang w:val="en-US"/>
        </w:rPr>
        <w:t>Prog. Mater. Sci</w:t>
      </w:r>
      <w:r w:rsidRPr="00204F3B">
        <w:rPr>
          <w:rFonts w:eastAsia="SimSun"/>
          <w:i/>
          <w:iCs/>
          <w:lang w:val="en-US" w:eastAsia="zh-CN"/>
        </w:rPr>
        <w:t>.</w:t>
      </w:r>
      <w:r w:rsidRPr="00204F3B">
        <w:rPr>
          <w:i/>
          <w:iCs/>
          <w:lang w:val="en-US"/>
        </w:rPr>
        <w:t xml:space="preserve"> </w:t>
      </w:r>
      <w:r w:rsidRPr="00204F3B">
        <w:rPr>
          <w:b/>
          <w:bCs/>
          <w:lang w:val="en-US"/>
        </w:rPr>
        <w:t>2008</w:t>
      </w:r>
      <w:r w:rsidRPr="00204F3B">
        <w:rPr>
          <w:lang w:val="en-US"/>
        </w:rPr>
        <w:t xml:space="preserve">, </w:t>
      </w:r>
      <w:r w:rsidRPr="00204F3B">
        <w:rPr>
          <w:i/>
          <w:iCs/>
          <w:lang w:val="en-US"/>
        </w:rPr>
        <w:t>53</w:t>
      </w:r>
      <w:r w:rsidRPr="00204F3B">
        <w:rPr>
          <w:lang w:val="en-US"/>
        </w:rPr>
        <w:t>, 893.</w:t>
      </w:r>
    </w:p>
    <w:p w14:paraId="76E7D963" w14:textId="77777777" w:rsidR="00E92C60" w:rsidRPr="00204F3B" w:rsidRDefault="00DA54F0">
      <w:pPr>
        <w:pStyle w:val="Literature"/>
        <w:jc w:val="both"/>
        <w:rPr>
          <w:lang w:val="en-US"/>
        </w:rPr>
      </w:pPr>
      <w:r w:rsidRPr="00204F3B">
        <w:rPr>
          <w:lang w:val="en-US"/>
        </w:rPr>
        <w:t>[1</w:t>
      </w:r>
      <w:r w:rsidRPr="00204F3B">
        <w:rPr>
          <w:rFonts w:eastAsia="SimSun"/>
          <w:lang w:val="en-US" w:eastAsia="zh-CN"/>
        </w:rPr>
        <w:t>1</w:t>
      </w:r>
      <w:r w:rsidRPr="00204F3B">
        <w:rPr>
          <w:lang w:val="en-US"/>
        </w:rPr>
        <w:t>]</w:t>
      </w:r>
      <w:r w:rsidRPr="00204F3B">
        <w:rPr>
          <w:lang w:val="en-US"/>
        </w:rPr>
        <w:tab/>
        <w:t>J. Xu, J. Li, C. T. Wang, D. Shan, B. Guo, T. G. Langdon,</w:t>
      </w:r>
      <w:r w:rsidRPr="00204F3B">
        <w:rPr>
          <w:i/>
          <w:iCs/>
          <w:lang w:val="en-US"/>
        </w:rPr>
        <w:t xml:space="preserve"> J. Mater. Sci.</w:t>
      </w:r>
      <w:r w:rsidRPr="00204F3B">
        <w:rPr>
          <w:lang w:val="en-US"/>
        </w:rPr>
        <w:t xml:space="preserve"> </w:t>
      </w:r>
      <w:r w:rsidRPr="00204F3B">
        <w:rPr>
          <w:b/>
          <w:bCs/>
          <w:lang w:val="en-US"/>
        </w:rPr>
        <w:t>2016</w:t>
      </w:r>
      <w:r w:rsidRPr="00204F3B">
        <w:rPr>
          <w:lang w:val="en-US"/>
        </w:rPr>
        <w:t xml:space="preserve">, </w:t>
      </w:r>
      <w:r w:rsidRPr="00204F3B">
        <w:rPr>
          <w:i/>
          <w:iCs/>
          <w:lang w:val="en-US"/>
        </w:rPr>
        <w:t>51</w:t>
      </w:r>
      <w:r w:rsidRPr="00204F3B">
        <w:rPr>
          <w:lang w:val="en-US"/>
        </w:rPr>
        <w:t>, 1923.</w:t>
      </w:r>
    </w:p>
    <w:p w14:paraId="378BA4CD" w14:textId="77777777" w:rsidR="00E92C60" w:rsidRPr="00204F3B" w:rsidRDefault="00DA54F0">
      <w:pPr>
        <w:pStyle w:val="Literature"/>
        <w:jc w:val="both"/>
        <w:rPr>
          <w:lang w:val="en-US"/>
        </w:rPr>
      </w:pPr>
      <w:r w:rsidRPr="00204F3B">
        <w:rPr>
          <w:lang w:val="en-US"/>
        </w:rPr>
        <w:t>[1</w:t>
      </w:r>
      <w:r w:rsidRPr="00204F3B">
        <w:rPr>
          <w:rFonts w:eastAsia="SimSun"/>
          <w:lang w:val="en-US" w:eastAsia="zh-CN"/>
        </w:rPr>
        <w:t>2</w:t>
      </w:r>
      <w:r w:rsidRPr="00204F3B">
        <w:rPr>
          <w:lang w:val="en-US"/>
        </w:rPr>
        <w:t>]</w:t>
      </w:r>
      <w:r w:rsidRPr="00204F3B">
        <w:rPr>
          <w:lang w:val="en-US"/>
        </w:rPr>
        <w:tab/>
        <w:t xml:space="preserve">M. </w:t>
      </w:r>
      <w:proofErr w:type="spellStart"/>
      <w:r w:rsidRPr="00204F3B">
        <w:rPr>
          <w:lang w:val="en-US"/>
        </w:rPr>
        <w:t>Tayyebi</w:t>
      </w:r>
      <w:proofErr w:type="spellEnd"/>
      <w:r w:rsidRPr="00204F3B">
        <w:rPr>
          <w:lang w:val="en-US"/>
        </w:rPr>
        <w:t xml:space="preserve">, B. </w:t>
      </w:r>
      <w:proofErr w:type="spellStart"/>
      <w:r w:rsidRPr="00204F3B">
        <w:rPr>
          <w:lang w:val="en-US"/>
        </w:rPr>
        <w:t>Eghbali</w:t>
      </w:r>
      <w:proofErr w:type="spellEnd"/>
      <w:r w:rsidRPr="00204F3B">
        <w:rPr>
          <w:lang w:val="en-US"/>
        </w:rPr>
        <w:t>,</w:t>
      </w:r>
      <w:r w:rsidRPr="00204F3B">
        <w:rPr>
          <w:i/>
          <w:iCs/>
          <w:lang w:val="en-US"/>
        </w:rPr>
        <w:t xml:space="preserve"> </w:t>
      </w:r>
      <w:r w:rsidRPr="00204F3B">
        <w:rPr>
          <w:rFonts w:eastAsia="SimSun"/>
          <w:i/>
          <w:iCs/>
          <w:lang w:val="en-US" w:eastAsia="zh-CN"/>
        </w:rPr>
        <w:t>Mater. Sci. Eng., A</w:t>
      </w:r>
      <w:r w:rsidRPr="00204F3B">
        <w:rPr>
          <w:lang w:val="en-US"/>
        </w:rPr>
        <w:t xml:space="preserve"> </w:t>
      </w:r>
      <w:r w:rsidRPr="00204F3B">
        <w:rPr>
          <w:b/>
          <w:bCs/>
          <w:lang w:val="en-US"/>
        </w:rPr>
        <w:t>2013</w:t>
      </w:r>
      <w:r w:rsidRPr="00204F3B">
        <w:rPr>
          <w:lang w:val="en-US"/>
        </w:rPr>
        <w:t xml:space="preserve">, </w:t>
      </w:r>
      <w:r w:rsidRPr="00204F3B">
        <w:rPr>
          <w:i/>
          <w:iCs/>
          <w:lang w:val="en-US"/>
        </w:rPr>
        <w:t>559</w:t>
      </w:r>
      <w:r w:rsidRPr="00204F3B">
        <w:rPr>
          <w:lang w:val="en-US"/>
        </w:rPr>
        <w:t>, 759.</w:t>
      </w:r>
    </w:p>
    <w:p w14:paraId="033E0D71" w14:textId="77777777" w:rsidR="00E92C60" w:rsidRPr="00204F3B" w:rsidRDefault="00DA54F0">
      <w:pPr>
        <w:pStyle w:val="Literature"/>
        <w:jc w:val="both"/>
        <w:rPr>
          <w:lang w:val="en-US"/>
        </w:rPr>
      </w:pPr>
      <w:r w:rsidRPr="00204F3B">
        <w:rPr>
          <w:lang w:val="en-US"/>
        </w:rPr>
        <w:t>[1</w:t>
      </w:r>
      <w:r w:rsidRPr="00204F3B">
        <w:rPr>
          <w:rFonts w:eastAsia="SimSun"/>
          <w:lang w:val="en-US" w:eastAsia="zh-CN"/>
        </w:rPr>
        <w:t>3</w:t>
      </w:r>
      <w:r w:rsidRPr="00204F3B">
        <w:rPr>
          <w:lang w:val="en-US"/>
        </w:rPr>
        <w:t>]</w:t>
      </w:r>
      <w:r w:rsidRPr="00204F3B">
        <w:rPr>
          <w:lang w:val="en-US"/>
        </w:rPr>
        <w:tab/>
        <w:t xml:space="preserve">Y. Saito, H. Utsunomiya, N. Tsuji, T. Sakai, </w:t>
      </w:r>
      <w:r w:rsidRPr="00204F3B">
        <w:rPr>
          <w:i/>
          <w:iCs/>
          <w:lang w:val="en-US"/>
        </w:rPr>
        <w:t>Acta Mater.</w:t>
      </w:r>
      <w:r w:rsidRPr="00204F3B">
        <w:rPr>
          <w:lang w:val="en-US"/>
        </w:rPr>
        <w:t xml:space="preserve"> </w:t>
      </w:r>
      <w:r w:rsidRPr="00204F3B">
        <w:rPr>
          <w:b/>
          <w:bCs/>
          <w:lang w:val="en-US"/>
        </w:rPr>
        <w:t>1999</w:t>
      </w:r>
      <w:r w:rsidRPr="00204F3B">
        <w:rPr>
          <w:lang w:val="en-US"/>
        </w:rPr>
        <w:t xml:space="preserve">, </w:t>
      </w:r>
      <w:r w:rsidRPr="00204F3B">
        <w:rPr>
          <w:i/>
          <w:iCs/>
          <w:lang w:val="en-US"/>
        </w:rPr>
        <w:t>47</w:t>
      </w:r>
      <w:r w:rsidRPr="00204F3B">
        <w:rPr>
          <w:lang w:val="en-US"/>
        </w:rPr>
        <w:t>, 579.</w:t>
      </w:r>
    </w:p>
    <w:p w14:paraId="7E9647AB" w14:textId="77777777" w:rsidR="00E92C60" w:rsidRPr="00204F3B" w:rsidRDefault="00DA54F0">
      <w:pPr>
        <w:pStyle w:val="Literature"/>
        <w:jc w:val="both"/>
        <w:rPr>
          <w:lang w:val="en-US"/>
        </w:rPr>
      </w:pPr>
      <w:r w:rsidRPr="00204F3B">
        <w:rPr>
          <w:lang w:val="en-US"/>
        </w:rPr>
        <w:t>[13]</w:t>
      </w:r>
      <w:r w:rsidRPr="00204F3B">
        <w:rPr>
          <w:lang w:val="en-US"/>
        </w:rPr>
        <w:tab/>
        <w:t xml:space="preserve">Y. Saito, N. Tsuji, H. Utsunomiya, T. Sakai, R. G. Hong, </w:t>
      </w:r>
      <w:r w:rsidRPr="00204F3B">
        <w:rPr>
          <w:i/>
          <w:iCs/>
          <w:lang w:val="en-US" w:eastAsia="zh-CN"/>
        </w:rPr>
        <w:t>Scr.</w:t>
      </w:r>
      <w:r w:rsidRPr="00204F3B">
        <w:rPr>
          <w:i/>
          <w:iCs/>
          <w:lang w:val="en-US"/>
        </w:rPr>
        <w:t xml:space="preserve"> Mater. </w:t>
      </w:r>
      <w:r w:rsidRPr="00204F3B">
        <w:rPr>
          <w:b/>
          <w:bCs/>
          <w:lang w:val="en-US"/>
        </w:rPr>
        <w:t>1998</w:t>
      </w:r>
      <w:r w:rsidRPr="00204F3B">
        <w:rPr>
          <w:lang w:val="en-US"/>
        </w:rPr>
        <w:t xml:space="preserve">, </w:t>
      </w:r>
      <w:r w:rsidRPr="00204F3B">
        <w:rPr>
          <w:i/>
          <w:iCs/>
          <w:lang w:val="en-US"/>
        </w:rPr>
        <w:t>39</w:t>
      </w:r>
      <w:r w:rsidRPr="00204F3B">
        <w:rPr>
          <w:lang w:val="en-US"/>
        </w:rPr>
        <w:t>, 1221.</w:t>
      </w:r>
    </w:p>
    <w:p w14:paraId="66485DFD" w14:textId="77777777" w:rsidR="00E92C60" w:rsidRPr="00204F3B" w:rsidRDefault="00DA54F0">
      <w:pPr>
        <w:pStyle w:val="Literature"/>
        <w:jc w:val="both"/>
        <w:rPr>
          <w:lang w:val="en-US"/>
        </w:rPr>
      </w:pPr>
      <w:r w:rsidRPr="00204F3B">
        <w:rPr>
          <w:lang w:val="en-US"/>
        </w:rPr>
        <w:t>[1</w:t>
      </w:r>
      <w:r w:rsidRPr="00204F3B">
        <w:rPr>
          <w:rFonts w:eastAsia="SimSun"/>
          <w:lang w:val="en-US" w:eastAsia="zh-CN"/>
        </w:rPr>
        <w:t>5</w:t>
      </w:r>
      <w:r w:rsidRPr="00204F3B">
        <w:rPr>
          <w:lang w:val="en-US"/>
        </w:rPr>
        <w:t>]</w:t>
      </w:r>
      <w:r w:rsidRPr="00204F3B">
        <w:rPr>
          <w:lang w:val="en-US"/>
        </w:rPr>
        <w:tab/>
        <w:t xml:space="preserve">S. Zheng, I. J. </w:t>
      </w:r>
      <w:proofErr w:type="spellStart"/>
      <w:r w:rsidRPr="00204F3B">
        <w:rPr>
          <w:lang w:val="en-US"/>
        </w:rPr>
        <w:t>Beyerlein</w:t>
      </w:r>
      <w:proofErr w:type="spellEnd"/>
      <w:r w:rsidRPr="00204F3B">
        <w:rPr>
          <w:lang w:val="en-US"/>
        </w:rPr>
        <w:t xml:space="preserve">, J. S. Carpenter, K. Kang, J. Wang, W. Han, N. A. Mara, </w:t>
      </w:r>
      <w:r w:rsidRPr="00204F3B">
        <w:rPr>
          <w:i/>
          <w:iCs/>
          <w:lang w:val="en-US"/>
        </w:rPr>
        <w:t>Nat</w:t>
      </w:r>
      <w:r w:rsidRPr="00204F3B">
        <w:rPr>
          <w:lang w:val="en-US"/>
        </w:rPr>
        <w:t xml:space="preserve">. </w:t>
      </w:r>
      <w:proofErr w:type="spellStart"/>
      <w:r w:rsidRPr="00204F3B">
        <w:rPr>
          <w:i/>
          <w:iCs/>
          <w:lang w:val="en-US"/>
        </w:rPr>
        <w:t>Commun</w:t>
      </w:r>
      <w:proofErr w:type="spellEnd"/>
      <w:r w:rsidRPr="00204F3B">
        <w:rPr>
          <w:lang w:val="en-US"/>
        </w:rPr>
        <w:t xml:space="preserve">. </w:t>
      </w:r>
      <w:r w:rsidRPr="00204F3B">
        <w:rPr>
          <w:b/>
          <w:bCs/>
          <w:lang w:val="en-US"/>
        </w:rPr>
        <w:t>2013</w:t>
      </w:r>
      <w:r w:rsidRPr="00204F3B">
        <w:rPr>
          <w:lang w:val="en-US"/>
        </w:rPr>
        <w:t xml:space="preserve">, </w:t>
      </w:r>
      <w:r w:rsidRPr="00204F3B">
        <w:rPr>
          <w:i/>
          <w:iCs/>
          <w:lang w:val="en-US"/>
        </w:rPr>
        <w:t>4</w:t>
      </w:r>
      <w:r w:rsidRPr="00204F3B">
        <w:rPr>
          <w:lang w:val="en-US"/>
        </w:rPr>
        <w:t>, 1696.</w:t>
      </w:r>
    </w:p>
    <w:p w14:paraId="014A8EDA" w14:textId="77777777" w:rsidR="00E92C60" w:rsidRPr="00204F3B" w:rsidRDefault="00DA54F0">
      <w:pPr>
        <w:pStyle w:val="Literature"/>
        <w:jc w:val="both"/>
        <w:rPr>
          <w:lang w:val="en-US"/>
        </w:rPr>
      </w:pPr>
      <w:r w:rsidRPr="00204F3B">
        <w:rPr>
          <w:lang w:val="en-US"/>
        </w:rPr>
        <w:t>[1</w:t>
      </w:r>
      <w:r w:rsidRPr="00204F3B">
        <w:rPr>
          <w:rFonts w:eastAsia="SimSun"/>
          <w:lang w:val="en-US" w:eastAsia="zh-CN"/>
        </w:rPr>
        <w:t>6</w:t>
      </w:r>
      <w:r w:rsidRPr="00204F3B">
        <w:rPr>
          <w:lang w:val="en-US"/>
        </w:rPr>
        <w:t>]</w:t>
      </w:r>
      <w:r w:rsidRPr="00204F3B">
        <w:rPr>
          <w:lang w:val="en-US"/>
        </w:rPr>
        <w:tab/>
        <w:t xml:space="preserve">T. </w:t>
      </w:r>
      <w:proofErr w:type="spellStart"/>
      <w:r w:rsidRPr="00204F3B">
        <w:rPr>
          <w:lang w:val="en-US"/>
        </w:rPr>
        <w:t>Nizolek</w:t>
      </w:r>
      <w:proofErr w:type="spellEnd"/>
      <w:r w:rsidRPr="00204F3B">
        <w:rPr>
          <w:lang w:val="en-US"/>
        </w:rPr>
        <w:t xml:space="preserve">, I. J. </w:t>
      </w:r>
      <w:proofErr w:type="spellStart"/>
      <w:r w:rsidRPr="00204F3B">
        <w:rPr>
          <w:lang w:val="en-US"/>
        </w:rPr>
        <w:t>Beyerlein</w:t>
      </w:r>
      <w:proofErr w:type="spellEnd"/>
      <w:r w:rsidRPr="00204F3B">
        <w:rPr>
          <w:lang w:val="en-US"/>
        </w:rPr>
        <w:t xml:space="preserve">, N. A. Mara, J. T. </w:t>
      </w:r>
      <w:proofErr w:type="spellStart"/>
      <w:r w:rsidRPr="00204F3B">
        <w:rPr>
          <w:lang w:val="en-US"/>
        </w:rPr>
        <w:t>Avallone</w:t>
      </w:r>
      <w:proofErr w:type="spellEnd"/>
      <w:r w:rsidRPr="00204F3B">
        <w:rPr>
          <w:lang w:val="en-US"/>
        </w:rPr>
        <w:t xml:space="preserve">, T. M. Pollock, </w:t>
      </w:r>
      <w:r w:rsidRPr="00204F3B">
        <w:rPr>
          <w:i/>
          <w:iCs/>
          <w:lang w:val="en-US"/>
        </w:rPr>
        <w:t>Appl. Phys. Lett.</w:t>
      </w:r>
      <w:r w:rsidRPr="00204F3B">
        <w:rPr>
          <w:lang w:val="en-US"/>
        </w:rPr>
        <w:t xml:space="preserve"> </w:t>
      </w:r>
      <w:r w:rsidRPr="00204F3B">
        <w:rPr>
          <w:b/>
          <w:bCs/>
          <w:lang w:val="en-US"/>
        </w:rPr>
        <w:t>2016</w:t>
      </w:r>
      <w:r w:rsidRPr="00204F3B">
        <w:rPr>
          <w:lang w:val="en-US"/>
        </w:rPr>
        <w:t xml:space="preserve">, </w:t>
      </w:r>
      <w:r w:rsidRPr="00204F3B">
        <w:rPr>
          <w:i/>
          <w:iCs/>
          <w:lang w:val="en-US"/>
        </w:rPr>
        <w:t>108</w:t>
      </w:r>
      <w:r w:rsidRPr="00204F3B">
        <w:rPr>
          <w:lang w:val="en-US"/>
        </w:rPr>
        <w:t>, 1.</w:t>
      </w:r>
    </w:p>
    <w:p w14:paraId="2456EFCD" w14:textId="77777777" w:rsidR="00E92C60" w:rsidRPr="00204F3B" w:rsidRDefault="00DA54F0">
      <w:pPr>
        <w:pStyle w:val="Literature"/>
        <w:jc w:val="both"/>
        <w:rPr>
          <w:lang w:val="en-US"/>
        </w:rPr>
      </w:pPr>
      <w:r w:rsidRPr="00204F3B">
        <w:rPr>
          <w:lang w:val="en-US"/>
        </w:rPr>
        <w:lastRenderedPageBreak/>
        <w:t>[1</w:t>
      </w:r>
      <w:r w:rsidRPr="00204F3B">
        <w:rPr>
          <w:rFonts w:eastAsia="SimSun"/>
          <w:lang w:val="en-US" w:eastAsia="zh-CN"/>
        </w:rPr>
        <w:t>7</w:t>
      </w:r>
      <w:r w:rsidRPr="00204F3B">
        <w:rPr>
          <w:lang w:val="en-US"/>
        </w:rPr>
        <w:t>]</w:t>
      </w:r>
      <w:r w:rsidRPr="00204F3B">
        <w:rPr>
          <w:lang w:val="en-US"/>
        </w:rPr>
        <w:tab/>
        <w:t xml:space="preserve">M. </w:t>
      </w:r>
      <w:proofErr w:type="spellStart"/>
      <w:r w:rsidRPr="00204F3B">
        <w:rPr>
          <w:lang w:val="en-US"/>
        </w:rPr>
        <w:t>Eizadjou</w:t>
      </w:r>
      <w:proofErr w:type="spellEnd"/>
      <w:r w:rsidRPr="00204F3B">
        <w:rPr>
          <w:lang w:val="en-US"/>
        </w:rPr>
        <w:t xml:space="preserve">, A. K. </w:t>
      </w:r>
      <w:proofErr w:type="spellStart"/>
      <w:r w:rsidRPr="00204F3B">
        <w:rPr>
          <w:lang w:val="en-US"/>
        </w:rPr>
        <w:t>Talachi</w:t>
      </w:r>
      <w:proofErr w:type="spellEnd"/>
      <w:r w:rsidRPr="00204F3B">
        <w:rPr>
          <w:lang w:val="en-US"/>
        </w:rPr>
        <w:t xml:space="preserve">, H. D. </w:t>
      </w:r>
      <w:proofErr w:type="spellStart"/>
      <w:r w:rsidRPr="00204F3B">
        <w:rPr>
          <w:lang w:val="en-US"/>
        </w:rPr>
        <w:t>Manesh</w:t>
      </w:r>
      <w:proofErr w:type="spellEnd"/>
      <w:r w:rsidRPr="00204F3B">
        <w:rPr>
          <w:lang w:val="en-US"/>
        </w:rPr>
        <w:t xml:space="preserve">, H. S. </w:t>
      </w:r>
      <w:proofErr w:type="spellStart"/>
      <w:r w:rsidRPr="00204F3B">
        <w:rPr>
          <w:lang w:val="en-US"/>
        </w:rPr>
        <w:t>Shahabi</w:t>
      </w:r>
      <w:proofErr w:type="spellEnd"/>
      <w:r w:rsidRPr="00204F3B">
        <w:rPr>
          <w:lang w:val="en-US"/>
        </w:rPr>
        <w:t xml:space="preserve">, K. </w:t>
      </w:r>
      <w:proofErr w:type="spellStart"/>
      <w:r w:rsidRPr="00204F3B">
        <w:rPr>
          <w:lang w:val="en-US"/>
        </w:rPr>
        <w:t>Janghorban</w:t>
      </w:r>
      <w:proofErr w:type="spellEnd"/>
      <w:r w:rsidRPr="00204F3B">
        <w:rPr>
          <w:lang w:val="en-US"/>
        </w:rPr>
        <w:t xml:space="preserve">, </w:t>
      </w:r>
      <w:r w:rsidRPr="00204F3B">
        <w:rPr>
          <w:i/>
          <w:iCs/>
          <w:lang w:val="en-US"/>
        </w:rPr>
        <w:t xml:space="preserve">Compos. Sci. Technol. </w:t>
      </w:r>
      <w:r w:rsidRPr="00204F3B">
        <w:rPr>
          <w:b/>
          <w:bCs/>
          <w:lang w:val="en-US"/>
        </w:rPr>
        <w:t>2008</w:t>
      </w:r>
      <w:r w:rsidRPr="00204F3B">
        <w:rPr>
          <w:lang w:val="en-US"/>
        </w:rPr>
        <w:t xml:space="preserve">, </w:t>
      </w:r>
      <w:r w:rsidRPr="00204F3B">
        <w:rPr>
          <w:i/>
          <w:iCs/>
          <w:lang w:val="en-US"/>
        </w:rPr>
        <w:t>68</w:t>
      </w:r>
      <w:r w:rsidRPr="00204F3B">
        <w:rPr>
          <w:lang w:val="en-US"/>
        </w:rPr>
        <w:t>, 2003.</w:t>
      </w:r>
    </w:p>
    <w:p w14:paraId="363A6491" w14:textId="77777777" w:rsidR="00E92C60" w:rsidRPr="00204F3B" w:rsidRDefault="00DA54F0">
      <w:pPr>
        <w:pStyle w:val="Literature"/>
        <w:jc w:val="both"/>
        <w:rPr>
          <w:lang w:val="en-US"/>
        </w:rPr>
      </w:pPr>
      <w:r w:rsidRPr="00204F3B">
        <w:rPr>
          <w:lang w:val="en-US"/>
        </w:rPr>
        <w:t>[1</w:t>
      </w:r>
      <w:r w:rsidRPr="00204F3B">
        <w:rPr>
          <w:rFonts w:eastAsia="SimSun"/>
          <w:lang w:val="en-US" w:eastAsia="zh-CN"/>
        </w:rPr>
        <w:t>8</w:t>
      </w:r>
      <w:r w:rsidRPr="00204F3B">
        <w:rPr>
          <w:lang w:val="en-US"/>
        </w:rPr>
        <w:t>]</w:t>
      </w:r>
      <w:r w:rsidRPr="00204F3B">
        <w:rPr>
          <w:lang w:val="en-US"/>
        </w:rPr>
        <w:tab/>
        <w:t xml:space="preserve">S. L. </w:t>
      </w:r>
      <w:proofErr w:type="spellStart"/>
      <w:r w:rsidRPr="00204F3B">
        <w:rPr>
          <w:lang w:val="en-US"/>
        </w:rPr>
        <w:t>Lehoczky</w:t>
      </w:r>
      <w:proofErr w:type="spellEnd"/>
      <w:r w:rsidRPr="00204F3B">
        <w:rPr>
          <w:lang w:val="en-US"/>
        </w:rPr>
        <w:t xml:space="preserve">, </w:t>
      </w:r>
      <w:r w:rsidRPr="00204F3B">
        <w:rPr>
          <w:i/>
          <w:iCs/>
          <w:lang w:val="en-US"/>
        </w:rPr>
        <w:t>J. Appl. Phys.</w:t>
      </w:r>
      <w:r w:rsidRPr="00204F3B">
        <w:rPr>
          <w:lang w:val="en-US"/>
        </w:rPr>
        <w:t xml:space="preserve"> </w:t>
      </w:r>
      <w:r w:rsidRPr="00204F3B">
        <w:rPr>
          <w:b/>
          <w:bCs/>
          <w:lang w:val="en-US"/>
        </w:rPr>
        <w:t>1978</w:t>
      </w:r>
      <w:r w:rsidRPr="00204F3B">
        <w:rPr>
          <w:lang w:val="en-US"/>
        </w:rPr>
        <w:t xml:space="preserve">, </w:t>
      </w:r>
      <w:r w:rsidRPr="00204F3B">
        <w:rPr>
          <w:i/>
          <w:iCs/>
          <w:lang w:val="en-US"/>
        </w:rPr>
        <w:t>49</w:t>
      </w:r>
      <w:r w:rsidRPr="00204F3B">
        <w:rPr>
          <w:lang w:val="en-US"/>
        </w:rPr>
        <w:t>, 5479.</w:t>
      </w:r>
    </w:p>
    <w:p w14:paraId="7930CC87" w14:textId="77777777" w:rsidR="00E92C60" w:rsidRPr="00204F3B" w:rsidRDefault="00DA54F0">
      <w:pPr>
        <w:pStyle w:val="Literature"/>
        <w:jc w:val="both"/>
        <w:rPr>
          <w:lang w:val="en-US"/>
        </w:rPr>
      </w:pPr>
      <w:r w:rsidRPr="00204F3B">
        <w:rPr>
          <w:lang w:val="en-US"/>
        </w:rPr>
        <w:t>[1</w:t>
      </w:r>
      <w:r w:rsidRPr="00204F3B">
        <w:rPr>
          <w:rFonts w:eastAsia="SimSun"/>
          <w:lang w:val="en-US" w:eastAsia="zh-CN"/>
        </w:rPr>
        <w:t>9</w:t>
      </w:r>
      <w:r w:rsidRPr="00204F3B">
        <w:rPr>
          <w:lang w:val="en-US"/>
        </w:rPr>
        <w:t>]</w:t>
      </w:r>
      <w:r w:rsidRPr="00204F3B">
        <w:rPr>
          <w:lang w:val="en-US"/>
        </w:rPr>
        <w:tab/>
        <w:t xml:space="preserve">K. Wu, H. Chang, E. </w:t>
      </w:r>
      <w:proofErr w:type="spellStart"/>
      <w:r w:rsidRPr="00204F3B">
        <w:rPr>
          <w:lang w:val="en-US"/>
        </w:rPr>
        <w:t>Maawad</w:t>
      </w:r>
      <w:proofErr w:type="spellEnd"/>
      <w:r w:rsidRPr="00204F3B">
        <w:rPr>
          <w:lang w:val="en-US"/>
        </w:rPr>
        <w:t xml:space="preserve">, W. M. Gan, H. G. </w:t>
      </w:r>
      <w:proofErr w:type="spellStart"/>
      <w:r w:rsidRPr="00204F3B">
        <w:rPr>
          <w:lang w:val="en-US"/>
        </w:rPr>
        <w:t>Brokmeier</w:t>
      </w:r>
      <w:proofErr w:type="spellEnd"/>
      <w:r w:rsidRPr="00204F3B">
        <w:rPr>
          <w:lang w:val="en-US"/>
        </w:rPr>
        <w:t>, M. Y. Zheng,</w:t>
      </w:r>
      <w:r w:rsidRPr="00204F3B">
        <w:rPr>
          <w:i/>
          <w:iCs/>
          <w:lang w:val="en-US"/>
        </w:rPr>
        <w:t xml:space="preserve"> </w:t>
      </w:r>
      <w:r w:rsidRPr="00204F3B">
        <w:rPr>
          <w:rFonts w:eastAsia="SimSun"/>
          <w:i/>
          <w:iCs/>
          <w:lang w:val="en-US" w:eastAsia="zh-CN"/>
        </w:rPr>
        <w:t>Mater. Sci. Eng., A</w:t>
      </w:r>
      <w:r w:rsidRPr="00204F3B">
        <w:rPr>
          <w:lang w:val="en-US"/>
        </w:rPr>
        <w:t xml:space="preserve"> </w:t>
      </w:r>
      <w:r w:rsidRPr="00204F3B">
        <w:rPr>
          <w:b/>
          <w:bCs/>
          <w:lang w:val="en-US"/>
        </w:rPr>
        <w:t>2010</w:t>
      </w:r>
      <w:r w:rsidRPr="00204F3B">
        <w:rPr>
          <w:lang w:val="en-US"/>
        </w:rPr>
        <w:t>, 527, 3073.</w:t>
      </w:r>
    </w:p>
    <w:p w14:paraId="602341E4" w14:textId="77777777" w:rsidR="00E92C60" w:rsidRPr="00204F3B" w:rsidRDefault="00DA54F0">
      <w:pPr>
        <w:pStyle w:val="Literature"/>
        <w:jc w:val="both"/>
        <w:rPr>
          <w:lang w:val="en-US"/>
        </w:rPr>
      </w:pPr>
      <w:r w:rsidRPr="00204F3B">
        <w:rPr>
          <w:lang w:val="en-US"/>
        </w:rPr>
        <w:t>[</w:t>
      </w:r>
      <w:r w:rsidRPr="00204F3B">
        <w:rPr>
          <w:rFonts w:eastAsia="SimSun"/>
          <w:lang w:val="en-US" w:eastAsia="zh-CN"/>
        </w:rPr>
        <w:t>20</w:t>
      </w:r>
      <w:r w:rsidRPr="00204F3B">
        <w:rPr>
          <w:lang w:val="en-US"/>
        </w:rPr>
        <w:t>]</w:t>
      </w:r>
      <w:r w:rsidRPr="00204F3B">
        <w:rPr>
          <w:lang w:val="en-US"/>
        </w:rPr>
        <w:tab/>
        <w:t xml:space="preserve">T. </w:t>
      </w:r>
      <w:proofErr w:type="spellStart"/>
      <w:r w:rsidRPr="00204F3B">
        <w:rPr>
          <w:lang w:val="en-US"/>
        </w:rPr>
        <w:t>Nizolek</w:t>
      </w:r>
      <w:proofErr w:type="spellEnd"/>
      <w:r w:rsidRPr="00204F3B">
        <w:rPr>
          <w:lang w:val="en-US"/>
        </w:rPr>
        <w:t xml:space="preserve">, N. A. Mara, I. J. </w:t>
      </w:r>
      <w:proofErr w:type="spellStart"/>
      <w:r w:rsidRPr="00204F3B">
        <w:rPr>
          <w:lang w:val="en-US"/>
        </w:rPr>
        <w:t>Beyerlein</w:t>
      </w:r>
      <w:proofErr w:type="spellEnd"/>
      <w:r w:rsidRPr="00204F3B">
        <w:rPr>
          <w:lang w:val="en-US"/>
        </w:rPr>
        <w:t xml:space="preserve">, J. T. </w:t>
      </w:r>
      <w:proofErr w:type="spellStart"/>
      <w:r w:rsidRPr="00204F3B">
        <w:rPr>
          <w:lang w:val="en-US"/>
        </w:rPr>
        <w:t>Avallone</w:t>
      </w:r>
      <w:proofErr w:type="spellEnd"/>
      <w:r w:rsidRPr="00204F3B">
        <w:rPr>
          <w:lang w:val="en-US"/>
        </w:rPr>
        <w:t xml:space="preserve">, J. E. Scott, T. M. Pollock, </w:t>
      </w:r>
      <w:proofErr w:type="spellStart"/>
      <w:r w:rsidRPr="00204F3B">
        <w:rPr>
          <w:rFonts w:eastAsia="SimSun"/>
          <w:i/>
          <w:iCs/>
          <w:lang w:val="en-US" w:eastAsia="zh-CN"/>
        </w:rPr>
        <w:t>Metallogr</w:t>
      </w:r>
      <w:proofErr w:type="spellEnd"/>
      <w:r w:rsidRPr="00204F3B">
        <w:rPr>
          <w:rFonts w:eastAsia="SimSun"/>
          <w:i/>
          <w:iCs/>
          <w:lang w:val="en-US" w:eastAsia="zh-CN"/>
        </w:rPr>
        <w:t xml:space="preserve">., </w:t>
      </w:r>
      <w:proofErr w:type="spellStart"/>
      <w:r w:rsidRPr="00204F3B">
        <w:rPr>
          <w:rFonts w:eastAsia="SimSun"/>
          <w:i/>
          <w:iCs/>
          <w:lang w:val="en-US" w:eastAsia="zh-CN"/>
        </w:rPr>
        <w:t>Microstr</w:t>
      </w:r>
      <w:proofErr w:type="spellEnd"/>
      <w:r w:rsidRPr="00204F3B">
        <w:rPr>
          <w:rFonts w:eastAsia="SimSun"/>
          <w:i/>
          <w:iCs/>
          <w:lang w:val="en-US" w:eastAsia="zh-CN"/>
        </w:rPr>
        <w:t xml:space="preserve">., Anal. </w:t>
      </w:r>
      <w:r w:rsidRPr="00204F3B">
        <w:rPr>
          <w:b/>
          <w:bCs/>
          <w:lang w:val="en-US"/>
        </w:rPr>
        <w:t>2014</w:t>
      </w:r>
      <w:r w:rsidRPr="00204F3B">
        <w:rPr>
          <w:lang w:val="en-US"/>
        </w:rPr>
        <w:t xml:space="preserve">, </w:t>
      </w:r>
      <w:r w:rsidRPr="00204F3B">
        <w:rPr>
          <w:i/>
          <w:iCs/>
          <w:lang w:val="en-US"/>
        </w:rPr>
        <w:t>3</w:t>
      </w:r>
      <w:r w:rsidRPr="00204F3B">
        <w:rPr>
          <w:lang w:val="en-US"/>
        </w:rPr>
        <w:t>, 470.</w:t>
      </w:r>
    </w:p>
    <w:p w14:paraId="43A3A291" w14:textId="77777777" w:rsidR="00E92C60" w:rsidRPr="00204F3B" w:rsidRDefault="00DA54F0">
      <w:pPr>
        <w:pStyle w:val="Literature"/>
        <w:jc w:val="both"/>
        <w:rPr>
          <w:lang w:val="en-US"/>
        </w:rPr>
      </w:pPr>
      <w:r w:rsidRPr="00204F3B">
        <w:rPr>
          <w:lang w:val="en-US"/>
        </w:rPr>
        <w:t>[2</w:t>
      </w:r>
      <w:r w:rsidRPr="00204F3B">
        <w:rPr>
          <w:rFonts w:eastAsia="SimSun"/>
          <w:lang w:val="en-US" w:eastAsia="zh-CN"/>
        </w:rPr>
        <w:t>1</w:t>
      </w:r>
      <w:r w:rsidRPr="00204F3B">
        <w:rPr>
          <w:lang w:val="en-US"/>
        </w:rPr>
        <w:t>]</w:t>
      </w:r>
      <w:r w:rsidRPr="00204F3B">
        <w:rPr>
          <w:lang w:val="en-US"/>
        </w:rPr>
        <w:tab/>
        <w:t xml:space="preserve">F. </w:t>
      </w:r>
      <w:proofErr w:type="spellStart"/>
      <w:r w:rsidRPr="00204F3B">
        <w:rPr>
          <w:lang w:val="en-US"/>
        </w:rPr>
        <w:t>Kümmel</w:t>
      </w:r>
      <w:proofErr w:type="spellEnd"/>
      <w:r w:rsidRPr="00204F3B">
        <w:rPr>
          <w:lang w:val="en-US"/>
        </w:rPr>
        <w:t xml:space="preserve">, T. </w:t>
      </w:r>
      <w:proofErr w:type="spellStart"/>
      <w:r w:rsidRPr="00204F3B">
        <w:rPr>
          <w:lang w:val="en-US"/>
        </w:rPr>
        <w:t>Hausöl</w:t>
      </w:r>
      <w:proofErr w:type="spellEnd"/>
      <w:r w:rsidRPr="00204F3B">
        <w:rPr>
          <w:lang w:val="en-US"/>
        </w:rPr>
        <w:t xml:space="preserve">, H. W. </w:t>
      </w:r>
      <w:proofErr w:type="spellStart"/>
      <w:r w:rsidRPr="00204F3B">
        <w:rPr>
          <w:lang w:val="en-US"/>
        </w:rPr>
        <w:t>Höppel</w:t>
      </w:r>
      <w:proofErr w:type="spellEnd"/>
      <w:r w:rsidRPr="00204F3B">
        <w:rPr>
          <w:lang w:val="en-US"/>
        </w:rPr>
        <w:t xml:space="preserve">, M. </w:t>
      </w:r>
      <w:proofErr w:type="spellStart"/>
      <w:r w:rsidRPr="00204F3B">
        <w:rPr>
          <w:lang w:val="en-US"/>
        </w:rPr>
        <w:t>Göken</w:t>
      </w:r>
      <w:proofErr w:type="spellEnd"/>
      <w:r w:rsidRPr="00204F3B">
        <w:rPr>
          <w:lang w:val="en-US"/>
        </w:rPr>
        <w:t xml:space="preserve">, </w:t>
      </w:r>
      <w:r w:rsidRPr="00204F3B">
        <w:rPr>
          <w:i/>
          <w:iCs/>
          <w:lang w:val="en-US"/>
        </w:rPr>
        <w:t>Acta Mater.</w:t>
      </w:r>
      <w:r w:rsidRPr="00204F3B">
        <w:rPr>
          <w:lang w:val="en-US"/>
        </w:rPr>
        <w:t xml:space="preserve"> </w:t>
      </w:r>
      <w:r w:rsidRPr="00204F3B">
        <w:rPr>
          <w:b/>
          <w:bCs/>
          <w:lang w:val="en-US"/>
        </w:rPr>
        <w:t>2016</w:t>
      </w:r>
      <w:r w:rsidRPr="00204F3B">
        <w:rPr>
          <w:lang w:val="en-US"/>
        </w:rPr>
        <w:t xml:space="preserve">, </w:t>
      </w:r>
      <w:r w:rsidRPr="00204F3B">
        <w:rPr>
          <w:i/>
          <w:iCs/>
          <w:lang w:val="en-US"/>
        </w:rPr>
        <w:t>120</w:t>
      </w:r>
      <w:r w:rsidRPr="00204F3B">
        <w:rPr>
          <w:lang w:val="en-US"/>
        </w:rPr>
        <w:t>, 150.</w:t>
      </w:r>
    </w:p>
    <w:p w14:paraId="77A06D3D" w14:textId="77777777" w:rsidR="00E92C60" w:rsidRPr="00204F3B" w:rsidRDefault="00DA54F0">
      <w:pPr>
        <w:pStyle w:val="Literature"/>
        <w:jc w:val="both"/>
        <w:rPr>
          <w:lang w:val="en-US"/>
        </w:rPr>
      </w:pPr>
      <w:r w:rsidRPr="00204F3B">
        <w:rPr>
          <w:lang w:val="en-US"/>
        </w:rPr>
        <w:t>[2</w:t>
      </w:r>
      <w:r w:rsidRPr="00204F3B">
        <w:rPr>
          <w:rFonts w:eastAsia="SimSun"/>
          <w:lang w:val="en-US" w:eastAsia="zh-CN"/>
        </w:rPr>
        <w:t>2</w:t>
      </w:r>
      <w:r w:rsidRPr="00204F3B">
        <w:rPr>
          <w:lang w:val="en-US"/>
        </w:rPr>
        <w:t>]</w:t>
      </w:r>
      <w:r w:rsidRPr="00204F3B">
        <w:rPr>
          <w:lang w:val="en-US"/>
        </w:rPr>
        <w:tab/>
        <w:t xml:space="preserve">W. Zheng, Y. X. Gao, X. P. Wang, H. Lu, L. F. Zeng, Q. F. Fang, </w:t>
      </w:r>
      <w:r w:rsidRPr="00204F3B">
        <w:rPr>
          <w:rFonts w:eastAsia="SimSun"/>
          <w:i/>
          <w:iCs/>
          <w:lang w:val="en-US" w:eastAsia="zh-CN"/>
        </w:rPr>
        <w:t>Mater. Sci. Eng., A</w:t>
      </w:r>
      <w:r w:rsidRPr="00204F3B">
        <w:rPr>
          <w:i/>
          <w:iCs/>
          <w:lang w:val="en-US"/>
        </w:rPr>
        <w:t xml:space="preserve"> </w:t>
      </w:r>
      <w:r w:rsidRPr="00204F3B">
        <w:rPr>
          <w:b/>
          <w:bCs/>
          <w:lang w:val="en-US"/>
        </w:rPr>
        <w:t>2017</w:t>
      </w:r>
      <w:r w:rsidRPr="00204F3B">
        <w:rPr>
          <w:lang w:val="en-US"/>
        </w:rPr>
        <w:t xml:space="preserve">, </w:t>
      </w:r>
      <w:r w:rsidRPr="00204F3B">
        <w:rPr>
          <w:i/>
          <w:iCs/>
          <w:lang w:val="en-US"/>
        </w:rPr>
        <w:t>689</w:t>
      </w:r>
      <w:r w:rsidRPr="00204F3B">
        <w:rPr>
          <w:lang w:val="en-US"/>
        </w:rPr>
        <w:t>, 306.</w:t>
      </w:r>
    </w:p>
    <w:p w14:paraId="608BB1D2" w14:textId="77777777" w:rsidR="00E92C60" w:rsidRPr="00204F3B" w:rsidRDefault="00DA54F0">
      <w:pPr>
        <w:pStyle w:val="Literature"/>
        <w:jc w:val="both"/>
        <w:rPr>
          <w:lang w:val="en-US"/>
        </w:rPr>
      </w:pPr>
      <w:r w:rsidRPr="00204F3B">
        <w:rPr>
          <w:lang w:val="en-US"/>
        </w:rPr>
        <w:t>[2</w:t>
      </w:r>
      <w:r w:rsidRPr="00204F3B">
        <w:rPr>
          <w:rFonts w:eastAsia="SimSun"/>
          <w:lang w:val="en-US" w:eastAsia="zh-CN"/>
        </w:rPr>
        <w:t>3</w:t>
      </w:r>
      <w:r w:rsidRPr="00204F3B">
        <w:rPr>
          <w:lang w:val="en-US"/>
        </w:rPr>
        <w:t>]</w:t>
      </w:r>
      <w:r w:rsidRPr="00204F3B">
        <w:rPr>
          <w:lang w:val="en-US"/>
        </w:rPr>
        <w:tab/>
        <w:t xml:space="preserve">L. </w:t>
      </w:r>
      <w:proofErr w:type="spellStart"/>
      <w:r w:rsidRPr="00204F3B">
        <w:rPr>
          <w:lang w:val="en-US"/>
        </w:rPr>
        <w:t>Ghalandari</w:t>
      </w:r>
      <w:proofErr w:type="spellEnd"/>
      <w:r w:rsidRPr="00204F3B">
        <w:rPr>
          <w:lang w:val="en-US"/>
        </w:rPr>
        <w:t xml:space="preserve">, M. M. </w:t>
      </w:r>
      <w:proofErr w:type="spellStart"/>
      <w:r w:rsidRPr="00204F3B">
        <w:rPr>
          <w:lang w:val="en-US"/>
        </w:rPr>
        <w:t>Mahdavian</w:t>
      </w:r>
      <w:proofErr w:type="spellEnd"/>
      <w:r w:rsidRPr="00204F3B">
        <w:rPr>
          <w:lang w:val="en-US"/>
        </w:rPr>
        <w:t xml:space="preserve">, M. </w:t>
      </w:r>
      <w:proofErr w:type="spellStart"/>
      <w:r w:rsidRPr="00204F3B">
        <w:rPr>
          <w:lang w:val="en-US"/>
        </w:rPr>
        <w:t>Reihanian</w:t>
      </w:r>
      <w:proofErr w:type="spellEnd"/>
      <w:r w:rsidRPr="00204F3B">
        <w:rPr>
          <w:lang w:val="en-US"/>
        </w:rPr>
        <w:t xml:space="preserve">, M. </w:t>
      </w:r>
      <w:proofErr w:type="spellStart"/>
      <w:r w:rsidRPr="00204F3B">
        <w:rPr>
          <w:lang w:val="en-US"/>
        </w:rPr>
        <w:t>Mahmoudiniya</w:t>
      </w:r>
      <w:proofErr w:type="spellEnd"/>
      <w:r w:rsidRPr="00204F3B">
        <w:rPr>
          <w:lang w:val="en-US"/>
        </w:rPr>
        <w:t xml:space="preserve">, </w:t>
      </w:r>
      <w:r w:rsidRPr="00204F3B">
        <w:rPr>
          <w:rFonts w:eastAsia="SimSun"/>
          <w:i/>
          <w:iCs/>
          <w:lang w:val="en-US" w:eastAsia="zh-CN"/>
        </w:rPr>
        <w:t>Mater. Sci. Eng., A</w:t>
      </w:r>
      <w:r w:rsidRPr="00204F3B">
        <w:rPr>
          <w:lang w:val="en-US"/>
        </w:rPr>
        <w:t xml:space="preserve"> </w:t>
      </w:r>
      <w:r w:rsidRPr="00204F3B">
        <w:rPr>
          <w:b/>
          <w:bCs/>
          <w:lang w:val="en-US"/>
        </w:rPr>
        <w:t>2016</w:t>
      </w:r>
      <w:r w:rsidRPr="00204F3B">
        <w:rPr>
          <w:lang w:val="en-US"/>
        </w:rPr>
        <w:t xml:space="preserve">, </w:t>
      </w:r>
      <w:r w:rsidRPr="00204F3B">
        <w:rPr>
          <w:i/>
          <w:iCs/>
          <w:lang w:val="en-US"/>
        </w:rPr>
        <w:t>661</w:t>
      </w:r>
      <w:r w:rsidRPr="00204F3B">
        <w:rPr>
          <w:lang w:val="en-US"/>
        </w:rPr>
        <w:t>, 179.</w:t>
      </w:r>
    </w:p>
    <w:p w14:paraId="6A31BE72" w14:textId="77777777" w:rsidR="00E92C60" w:rsidRPr="00204F3B" w:rsidRDefault="00DA54F0">
      <w:pPr>
        <w:pStyle w:val="Literature"/>
        <w:jc w:val="both"/>
        <w:rPr>
          <w:lang w:val="en-US"/>
        </w:rPr>
      </w:pPr>
      <w:r w:rsidRPr="00204F3B">
        <w:rPr>
          <w:lang w:val="en-US"/>
        </w:rPr>
        <w:t>[2</w:t>
      </w:r>
      <w:r w:rsidRPr="00204F3B">
        <w:rPr>
          <w:rFonts w:eastAsia="SimSun"/>
          <w:lang w:val="en-US" w:eastAsia="zh-CN"/>
        </w:rPr>
        <w:t>4</w:t>
      </w:r>
      <w:r w:rsidRPr="00204F3B">
        <w:rPr>
          <w:lang w:val="en-US"/>
        </w:rPr>
        <w:t>]</w:t>
      </w:r>
      <w:r w:rsidRPr="00204F3B">
        <w:rPr>
          <w:lang w:val="en-US"/>
        </w:rPr>
        <w:tab/>
      </w:r>
      <w:r w:rsidRPr="00204F3B">
        <w:rPr>
          <w:rFonts w:eastAsia="Times New Roman"/>
          <w:color w:val="000000"/>
        </w:rPr>
        <w:t>T. Gu, J.R. Medy, F. Volpi, O. Castelnau, S. Forest, E. Hervé-Luanco, F. Lecouturier, H. Proudhon, P.O. Renault, L. Thilly</w:t>
      </w:r>
      <w:r w:rsidRPr="00204F3B">
        <w:rPr>
          <w:lang w:val="en-US"/>
        </w:rPr>
        <w:t xml:space="preserve">, </w:t>
      </w:r>
      <w:r w:rsidRPr="00204F3B">
        <w:rPr>
          <w:i/>
          <w:iCs/>
          <w:lang w:val="en-US"/>
        </w:rPr>
        <w:t>Acta Mater.</w:t>
      </w:r>
      <w:r w:rsidRPr="00204F3B">
        <w:rPr>
          <w:lang w:val="en-US"/>
        </w:rPr>
        <w:t xml:space="preserve"> </w:t>
      </w:r>
      <w:r w:rsidRPr="00204F3B">
        <w:rPr>
          <w:rFonts w:eastAsia="SimSun"/>
          <w:b/>
          <w:bCs/>
          <w:lang w:val="en-US" w:eastAsia="zh-CN"/>
        </w:rPr>
        <w:t>2017</w:t>
      </w:r>
      <w:r w:rsidRPr="00204F3B">
        <w:rPr>
          <w:lang w:val="en-US"/>
        </w:rPr>
        <w:t xml:space="preserve">, </w:t>
      </w:r>
      <w:r w:rsidRPr="00204F3B">
        <w:rPr>
          <w:rFonts w:eastAsia="SimSun"/>
          <w:i/>
          <w:iCs/>
          <w:lang w:val="en-US" w:eastAsia="zh-CN"/>
        </w:rPr>
        <w:t>141</w:t>
      </w:r>
      <w:r w:rsidRPr="00204F3B">
        <w:rPr>
          <w:lang w:val="en-US"/>
        </w:rPr>
        <w:t xml:space="preserve">, </w:t>
      </w:r>
      <w:r w:rsidRPr="00204F3B">
        <w:rPr>
          <w:rFonts w:eastAsia="SimSun"/>
          <w:lang w:val="en-US" w:eastAsia="zh-CN"/>
        </w:rPr>
        <w:t>131</w:t>
      </w:r>
      <w:r w:rsidRPr="00204F3B">
        <w:rPr>
          <w:lang w:val="en-US"/>
        </w:rPr>
        <w:t>.</w:t>
      </w:r>
    </w:p>
    <w:p w14:paraId="1164109B" w14:textId="77777777" w:rsidR="00E92C60" w:rsidRPr="00204F3B" w:rsidRDefault="00DA54F0">
      <w:pPr>
        <w:pStyle w:val="Literature"/>
        <w:jc w:val="both"/>
        <w:rPr>
          <w:lang w:val="en-US"/>
        </w:rPr>
      </w:pPr>
      <w:r w:rsidRPr="00204F3B">
        <w:rPr>
          <w:lang w:val="en-US"/>
        </w:rPr>
        <w:t>[2</w:t>
      </w:r>
      <w:r w:rsidRPr="00204F3B">
        <w:rPr>
          <w:lang w:val="en-US" w:eastAsia="zh-CN"/>
        </w:rPr>
        <w:t>5</w:t>
      </w:r>
      <w:r w:rsidRPr="00204F3B">
        <w:rPr>
          <w:lang w:val="en-US"/>
        </w:rPr>
        <w:t>]</w:t>
      </w:r>
      <w:r w:rsidRPr="00204F3B">
        <w:rPr>
          <w:lang w:val="en-US"/>
        </w:rPr>
        <w:tab/>
        <w:t xml:space="preserve">A. </w:t>
      </w:r>
      <w:proofErr w:type="spellStart"/>
      <w:r w:rsidRPr="00204F3B">
        <w:rPr>
          <w:lang w:val="en-US"/>
        </w:rPr>
        <w:t>Misra</w:t>
      </w:r>
      <w:proofErr w:type="spellEnd"/>
      <w:r w:rsidRPr="00204F3B">
        <w:rPr>
          <w:lang w:val="en-US"/>
        </w:rPr>
        <w:t xml:space="preserve">, M. J. </w:t>
      </w:r>
      <w:proofErr w:type="spellStart"/>
      <w:r w:rsidRPr="00204F3B">
        <w:rPr>
          <w:lang w:val="en-US"/>
        </w:rPr>
        <w:t>Demkowicz</w:t>
      </w:r>
      <w:proofErr w:type="spellEnd"/>
      <w:r w:rsidRPr="00204F3B">
        <w:rPr>
          <w:lang w:val="en-US"/>
        </w:rPr>
        <w:t>, X. Zhang, R. G. Hoagland,</w:t>
      </w:r>
      <w:r w:rsidRPr="00204F3B">
        <w:rPr>
          <w:i/>
          <w:iCs/>
          <w:lang w:val="en-US"/>
        </w:rPr>
        <w:t xml:space="preserve"> JOM</w:t>
      </w:r>
      <w:r w:rsidRPr="00204F3B">
        <w:rPr>
          <w:lang w:val="en-US"/>
        </w:rPr>
        <w:t xml:space="preserve"> </w:t>
      </w:r>
      <w:r w:rsidRPr="00204F3B">
        <w:rPr>
          <w:b/>
          <w:bCs/>
          <w:lang w:val="en-US"/>
        </w:rPr>
        <w:t>2007</w:t>
      </w:r>
      <w:r w:rsidRPr="00204F3B">
        <w:rPr>
          <w:lang w:val="en-US"/>
        </w:rPr>
        <w:t xml:space="preserve">, </w:t>
      </w:r>
      <w:r w:rsidRPr="00204F3B">
        <w:rPr>
          <w:i/>
          <w:iCs/>
          <w:lang w:val="en-US"/>
        </w:rPr>
        <w:t>59</w:t>
      </w:r>
      <w:r w:rsidRPr="00204F3B">
        <w:rPr>
          <w:lang w:val="en-US"/>
        </w:rPr>
        <w:t>, 62.</w:t>
      </w:r>
    </w:p>
    <w:p w14:paraId="46DDC115" w14:textId="77777777" w:rsidR="00E92C60" w:rsidRPr="00204F3B" w:rsidRDefault="00DA54F0">
      <w:pPr>
        <w:pStyle w:val="Literature"/>
        <w:jc w:val="both"/>
        <w:rPr>
          <w:lang w:val="en-US"/>
        </w:rPr>
      </w:pPr>
      <w:r w:rsidRPr="00204F3B">
        <w:rPr>
          <w:lang w:val="en-US"/>
        </w:rPr>
        <w:t>[2</w:t>
      </w:r>
      <w:r w:rsidRPr="00204F3B">
        <w:rPr>
          <w:rFonts w:eastAsia="SimSun"/>
          <w:lang w:val="en-US" w:eastAsia="zh-CN"/>
        </w:rPr>
        <w:t>6</w:t>
      </w:r>
      <w:r w:rsidRPr="00204F3B">
        <w:rPr>
          <w:lang w:val="en-US"/>
        </w:rPr>
        <w:t>]</w:t>
      </w:r>
      <w:r w:rsidRPr="00204F3B">
        <w:rPr>
          <w:lang w:val="en-US"/>
        </w:rPr>
        <w:tab/>
        <w:t xml:space="preserve">W. Han, M. J. </w:t>
      </w:r>
      <w:proofErr w:type="spellStart"/>
      <w:r w:rsidRPr="00204F3B">
        <w:rPr>
          <w:lang w:val="en-US"/>
        </w:rPr>
        <w:t>Demkowicz</w:t>
      </w:r>
      <w:proofErr w:type="spellEnd"/>
      <w:r w:rsidRPr="00204F3B">
        <w:rPr>
          <w:lang w:val="en-US"/>
        </w:rPr>
        <w:t xml:space="preserve">, N. A. Mara, E. Fu, S. Sinha, A. D. </w:t>
      </w:r>
      <w:proofErr w:type="spellStart"/>
      <w:r w:rsidRPr="00204F3B">
        <w:rPr>
          <w:lang w:val="en-US"/>
        </w:rPr>
        <w:t>Rollett</w:t>
      </w:r>
      <w:proofErr w:type="spellEnd"/>
      <w:r w:rsidRPr="00204F3B">
        <w:rPr>
          <w:lang w:val="en-US"/>
        </w:rPr>
        <w:t xml:space="preserve">, Y. Wang, J. S. Carpenter, I. J. </w:t>
      </w:r>
      <w:proofErr w:type="spellStart"/>
      <w:r w:rsidRPr="00204F3B">
        <w:rPr>
          <w:lang w:val="en-US"/>
        </w:rPr>
        <w:t>Beyerlein</w:t>
      </w:r>
      <w:proofErr w:type="spellEnd"/>
      <w:r w:rsidRPr="00204F3B">
        <w:rPr>
          <w:lang w:val="en-US"/>
        </w:rPr>
        <w:t xml:space="preserve">, A. </w:t>
      </w:r>
      <w:proofErr w:type="spellStart"/>
      <w:r w:rsidRPr="00204F3B">
        <w:rPr>
          <w:lang w:val="en-US"/>
        </w:rPr>
        <w:t>Misra</w:t>
      </w:r>
      <w:proofErr w:type="spellEnd"/>
      <w:r w:rsidRPr="00204F3B">
        <w:rPr>
          <w:lang w:val="en-US"/>
        </w:rPr>
        <w:t>,</w:t>
      </w:r>
      <w:r w:rsidRPr="00204F3B">
        <w:rPr>
          <w:i/>
          <w:iCs/>
          <w:lang w:val="en-US"/>
        </w:rPr>
        <w:t xml:space="preserve"> Adv. Mater.</w:t>
      </w:r>
      <w:r w:rsidRPr="00204F3B">
        <w:rPr>
          <w:lang w:val="en-US"/>
        </w:rPr>
        <w:t xml:space="preserve"> </w:t>
      </w:r>
      <w:r w:rsidRPr="00204F3B">
        <w:rPr>
          <w:b/>
          <w:bCs/>
          <w:lang w:val="en-US"/>
        </w:rPr>
        <w:t>2013</w:t>
      </w:r>
      <w:r w:rsidRPr="00204F3B">
        <w:rPr>
          <w:lang w:val="en-US"/>
        </w:rPr>
        <w:t xml:space="preserve">, </w:t>
      </w:r>
      <w:r w:rsidRPr="00204F3B">
        <w:rPr>
          <w:i/>
          <w:iCs/>
          <w:lang w:val="en-US"/>
        </w:rPr>
        <w:t>25</w:t>
      </w:r>
      <w:r w:rsidRPr="00204F3B">
        <w:rPr>
          <w:lang w:val="en-US"/>
        </w:rPr>
        <w:t>, 6975.</w:t>
      </w:r>
    </w:p>
    <w:p w14:paraId="44451400" w14:textId="77777777" w:rsidR="00E92C60" w:rsidRPr="00204F3B" w:rsidRDefault="00DA54F0">
      <w:pPr>
        <w:pStyle w:val="Literature"/>
        <w:jc w:val="both"/>
        <w:rPr>
          <w:lang w:val="en-US"/>
        </w:rPr>
      </w:pPr>
      <w:r w:rsidRPr="00204F3B">
        <w:rPr>
          <w:lang w:val="en-US"/>
        </w:rPr>
        <w:t>[2</w:t>
      </w:r>
      <w:r w:rsidRPr="00204F3B">
        <w:rPr>
          <w:lang w:val="en-US" w:eastAsia="zh-CN"/>
        </w:rPr>
        <w:t>7</w:t>
      </w:r>
      <w:r w:rsidRPr="00204F3B">
        <w:rPr>
          <w:lang w:val="en-US"/>
        </w:rPr>
        <w:t>]</w:t>
      </w:r>
      <w:r w:rsidRPr="00204F3B">
        <w:rPr>
          <w:lang w:val="en-US"/>
        </w:rPr>
        <w:tab/>
        <w:t xml:space="preserve">L. </w:t>
      </w:r>
      <w:proofErr w:type="spellStart"/>
      <w:r w:rsidRPr="00204F3B">
        <w:rPr>
          <w:lang w:val="en-US"/>
        </w:rPr>
        <w:t>Ghalandari</w:t>
      </w:r>
      <w:proofErr w:type="spellEnd"/>
      <w:r w:rsidRPr="00204F3B">
        <w:rPr>
          <w:lang w:val="en-US"/>
        </w:rPr>
        <w:t xml:space="preserve">, M.M. </w:t>
      </w:r>
      <w:proofErr w:type="spellStart"/>
      <w:r w:rsidRPr="00204F3B">
        <w:rPr>
          <w:lang w:val="en-US"/>
        </w:rPr>
        <w:t>Moshksar</w:t>
      </w:r>
      <w:proofErr w:type="spellEnd"/>
      <w:r w:rsidRPr="00204F3B">
        <w:rPr>
          <w:lang w:val="en-US"/>
        </w:rPr>
        <w:t>,</w:t>
      </w:r>
      <w:r w:rsidRPr="00204F3B">
        <w:rPr>
          <w:lang w:val="en-US" w:eastAsia="zh-CN"/>
        </w:rPr>
        <w:t xml:space="preserve"> </w:t>
      </w:r>
      <w:r w:rsidRPr="00204F3B">
        <w:rPr>
          <w:i/>
          <w:iCs/>
          <w:lang w:val="en-US"/>
        </w:rPr>
        <w:t>J. Alloy. Compd</w:t>
      </w:r>
      <w:r w:rsidRPr="00204F3B">
        <w:rPr>
          <w:lang w:val="en-US"/>
        </w:rPr>
        <w:t xml:space="preserve">. </w:t>
      </w:r>
      <w:r w:rsidRPr="00204F3B">
        <w:rPr>
          <w:b/>
          <w:bCs/>
          <w:lang w:val="en-US"/>
        </w:rPr>
        <w:t>201</w:t>
      </w:r>
      <w:r w:rsidRPr="00204F3B">
        <w:rPr>
          <w:b/>
          <w:bCs/>
          <w:lang w:val="en-US" w:eastAsia="zh-CN"/>
        </w:rPr>
        <w:t>0</w:t>
      </w:r>
      <w:r w:rsidRPr="00204F3B">
        <w:rPr>
          <w:lang w:val="en-US"/>
        </w:rPr>
        <w:t>,</w:t>
      </w:r>
      <w:r w:rsidRPr="00204F3B">
        <w:rPr>
          <w:lang w:val="en-US" w:eastAsia="zh-CN"/>
        </w:rPr>
        <w:t xml:space="preserve"> </w:t>
      </w:r>
      <w:r w:rsidRPr="00204F3B">
        <w:rPr>
          <w:i/>
          <w:iCs/>
          <w:lang w:val="en-US" w:eastAsia="zh-CN"/>
        </w:rPr>
        <w:t>506</w:t>
      </w:r>
      <w:r w:rsidRPr="00204F3B">
        <w:rPr>
          <w:lang w:val="en-US" w:eastAsia="zh-CN"/>
        </w:rPr>
        <w:t>, 172</w:t>
      </w:r>
      <w:r w:rsidRPr="00204F3B">
        <w:rPr>
          <w:lang w:val="en-US"/>
        </w:rPr>
        <w:t>.</w:t>
      </w:r>
    </w:p>
    <w:p w14:paraId="291D27E2" w14:textId="77777777" w:rsidR="00E92C60" w:rsidRPr="00204F3B" w:rsidRDefault="00DA54F0">
      <w:pPr>
        <w:pStyle w:val="Literature"/>
        <w:jc w:val="both"/>
        <w:rPr>
          <w:lang w:val="en-US"/>
        </w:rPr>
      </w:pPr>
      <w:r w:rsidRPr="00204F3B">
        <w:rPr>
          <w:lang w:val="en-US"/>
        </w:rPr>
        <w:t>[2</w:t>
      </w:r>
      <w:r w:rsidRPr="00204F3B">
        <w:rPr>
          <w:rFonts w:hint="eastAsia"/>
          <w:lang w:val="en-US" w:eastAsia="zh-CN"/>
        </w:rPr>
        <w:t>8</w:t>
      </w:r>
      <w:r w:rsidRPr="00204F3B">
        <w:rPr>
          <w:lang w:val="en-US"/>
        </w:rPr>
        <w:t>]</w:t>
      </w:r>
      <w:r w:rsidRPr="00204F3B">
        <w:rPr>
          <w:lang w:val="en-US"/>
        </w:rPr>
        <w:tab/>
        <w:t xml:space="preserve">I.J. </w:t>
      </w:r>
      <w:proofErr w:type="spellStart"/>
      <w:r w:rsidRPr="00204F3B">
        <w:rPr>
          <w:lang w:val="en-US"/>
        </w:rPr>
        <w:t>Beyerlein</w:t>
      </w:r>
      <w:proofErr w:type="spellEnd"/>
      <w:r w:rsidRPr="00204F3B">
        <w:rPr>
          <w:lang w:val="en-US"/>
        </w:rPr>
        <w:t xml:space="preserve">, N.A. Mara, J.S. Carpenter, T. </w:t>
      </w:r>
      <w:proofErr w:type="spellStart"/>
      <w:r w:rsidRPr="00204F3B">
        <w:rPr>
          <w:lang w:val="en-US"/>
        </w:rPr>
        <w:t>Nizolek</w:t>
      </w:r>
      <w:proofErr w:type="spellEnd"/>
      <w:r w:rsidRPr="00204F3B">
        <w:rPr>
          <w:lang w:val="en-US"/>
        </w:rPr>
        <w:t xml:space="preserve">, T.M. Pollock, </w:t>
      </w:r>
      <w:r w:rsidRPr="00204F3B">
        <w:rPr>
          <w:i/>
          <w:iCs/>
          <w:lang w:val="en-US"/>
        </w:rPr>
        <w:t>J</w:t>
      </w:r>
      <w:r w:rsidRPr="00204F3B">
        <w:rPr>
          <w:rFonts w:hint="eastAsia"/>
          <w:i/>
          <w:iCs/>
          <w:lang w:val="en-US" w:eastAsia="zh-CN"/>
        </w:rPr>
        <w:t>.</w:t>
      </w:r>
      <w:r w:rsidRPr="00204F3B">
        <w:rPr>
          <w:i/>
          <w:iCs/>
          <w:lang w:val="en-US"/>
        </w:rPr>
        <w:t xml:space="preserve"> Mater</w:t>
      </w:r>
      <w:r w:rsidRPr="00204F3B">
        <w:rPr>
          <w:rFonts w:hint="eastAsia"/>
          <w:i/>
          <w:iCs/>
          <w:lang w:val="en-US" w:eastAsia="zh-CN"/>
        </w:rPr>
        <w:t>.</w:t>
      </w:r>
      <w:r w:rsidRPr="00204F3B">
        <w:rPr>
          <w:i/>
          <w:iCs/>
          <w:lang w:val="en-US"/>
        </w:rPr>
        <w:t xml:space="preserve"> Res</w:t>
      </w:r>
      <w:r w:rsidRPr="00204F3B">
        <w:rPr>
          <w:rFonts w:hint="eastAsia"/>
          <w:i/>
          <w:iCs/>
          <w:lang w:val="en-US" w:eastAsia="zh-CN"/>
        </w:rPr>
        <w:t>.</w:t>
      </w:r>
      <w:r w:rsidRPr="00204F3B">
        <w:rPr>
          <w:lang w:val="en-US"/>
        </w:rPr>
        <w:t xml:space="preserve"> </w:t>
      </w:r>
      <w:r w:rsidRPr="00204F3B">
        <w:rPr>
          <w:rFonts w:eastAsia="SimSun" w:hint="eastAsia"/>
          <w:b/>
          <w:bCs/>
          <w:lang w:val="en-US" w:eastAsia="zh-CN"/>
        </w:rPr>
        <w:t>2013</w:t>
      </w:r>
      <w:r w:rsidRPr="00204F3B">
        <w:rPr>
          <w:lang w:val="en-US"/>
        </w:rPr>
        <w:t>,</w:t>
      </w:r>
      <w:r w:rsidRPr="00204F3B">
        <w:rPr>
          <w:rFonts w:hint="eastAsia"/>
          <w:lang w:val="en-US" w:eastAsia="zh-CN"/>
        </w:rPr>
        <w:t xml:space="preserve"> </w:t>
      </w:r>
      <w:r w:rsidRPr="00204F3B">
        <w:rPr>
          <w:rFonts w:hint="eastAsia"/>
          <w:i/>
          <w:iCs/>
          <w:lang w:val="en-US" w:eastAsia="zh-CN"/>
        </w:rPr>
        <w:t>28</w:t>
      </w:r>
      <w:r w:rsidRPr="00204F3B">
        <w:rPr>
          <w:rFonts w:hint="eastAsia"/>
          <w:lang w:val="en-US" w:eastAsia="zh-CN"/>
        </w:rPr>
        <w:t>, 1799</w:t>
      </w:r>
      <w:r w:rsidRPr="00204F3B">
        <w:rPr>
          <w:lang w:val="en-US"/>
        </w:rPr>
        <w:t>.</w:t>
      </w:r>
    </w:p>
    <w:p w14:paraId="5E8FC172" w14:textId="77777777" w:rsidR="00E92C60" w:rsidRPr="00204F3B" w:rsidRDefault="00DA54F0">
      <w:pPr>
        <w:pStyle w:val="Literature"/>
        <w:jc w:val="both"/>
        <w:rPr>
          <w:lang w:val="en-US"/>
        </w:rPr>
      </w:pPr>
      <w:r w:rsidRPr="00204F3B">
        <w:rPr>
          <w:lang w:val="en-US"/>
        </w:rPr>
        <w:lastRenderedPageBreak/>
        <w:t>[2</w:t>
      </w:r>
      <w:r w:rsidRPr="00204F3B">
        <w:rPr>
          <w:rFonts w:hint="eastAsia"/>
          <w:lang w:val="en-US" w:eastAsia="zh-CN"/>
        </w:rPr>
        <w:t>9</w:t>
      </w:r>
      <w:r w:rsidRPr="00204F3B">
        <w:rPr>
          <w:lang w:val="en-US"/>
        </w:rPr>
        <w:t>]</w:t>
      </w:r>
      <w:r w:rsidRPr="00204F3B">
        <w:rPr>
          <w:lang w:val="en-US"/>
        </w:rPr>
        <w:tab/>
        <w:t xml:space="preserve">V.I. </w:t>
      </w:r>
      <w:proofErr w:type="spellStart"/>
      <w:r w:rsidRPr="00204F3B">
        <w:rPr>
          <w:lang w:val="en-US"/>
        </w:rPr>
        <w:t>Betekhtin</w:t>
      </w:r>
      <w:proofErr w:type="spellEnd"/>
      <w:r w:rsidRPr="00204F3B">
        <w:rPr>
          <w:lang w:val="en-US"/>
        </w:rPr>
        <w:t xml:space="preserve">, B.K. Kardashev, E.V. </w:t>
      </w:r>
      <w:proofErr w:type="spellStart"/>
      <w:r w:rsidRPr="00204F3B">
        <w:rPr>
          <w:lang w:val="en-US"/>
        </w:rPr>
        <w:t>Golosov</w:t>
      </w:r>
      <w:proofErr w:type="spellEnd"/>
      <w:r w:rsidRPr="00204F3B">
        <w:rPr>
          <w:lang w:val="en-US"/>
        </w:rPr>
        <w:t xml:space="preserve">, M.V. </w:t>
      </w:r>
      <w:proofErr w:type="spellStart"/>
      <w:r w:rsidRPr="00204F3B">
        <w:rPr>
          <w:lang w:val="en-US"/>
        </w:rPr>
        <w:t>Narykova</w:t>
      </w:r>
      <w:proofErr w:type="spellEnd"/>
      <w:r w:rsidRPr="00204F3B">
        <w:rPr>
          <w:lang w:val="en-US"/>
        </w:rPr>
        <w:t xml:space="preserve">, A.G. </w:t>
      </w:r>
      <w:proofErr w:type="spellStart"/>
      <w:r w:rsidRPr="00204F3B">
        <w:rPr>
          <w:lang w:val="en-US"/>
        </w:rPr>
        <w:t>Kadomtsev</w:t>
      </w:r>
      <w:proofErr w:type="spellEnd"/>
      <w:r w:rsidRPr="00204F3B">
        <w:rPr>
          <w:lang w:val="en-US"/>
        </w:rPr>
        <w:t xml:space="preserve">, D.N. </w:t>
      </w:r>
      <w:proofErr w:type="spellStart"/>
      <w:r w:rsidRPr="00204F3B">
        <w:rPr>
          <w:lang w:val="en-US"/>
        </w:rPr>
        <w:t>Klimenko</w:t>
      </w:r>
      <w:proofErr w:type="spellEnd"/>
      <w:r w:rsidRPr="00204F3B">
        <w:rPr>
          <w:lang w:val="en-US"/>
        </w:rPr>
        <w:t xml:space="preserve">, M.I. </w:t>
      </w:r>
      <w:proofErr w:type="spellStart"/>
      <w:r w:rsidRPr="00204F3B">
        <w:rPr>
          <w:lang w:val="en-US"/>
        </w:rPr>
        <w:t>Karpov</w:t>
      </w:r>
      <w:proofErr w:type="spellEnd"/>
      <w:r w:rsidRPr="00204F3B">
        <w:rPr>
          <w:lang w:val="en-US"/>
        </w:rPr>
        <w:t xml:space="preserve">, </w:t>
      </w:r>
      <w:r w:rsidRPr="00204F3B">
        <w:rPr>
          <w:i/>
          <w:iCs/>
          <w:lang w:val="en-US" w:eastAsia="zh-CN"/>
        </w:rPr>
        <w:t>Tech. Phys. Lett.</w:t>
      </w:r>
      <w:r w:rsidRPr="00204F3B">
        <w:rPr>
          <w:rFonts w:hint="eastAsia"/>
          <w:i/>
          <w:iCs/>
          <w:lang w:val="en-US" w:eastAsia="zh-CN"/>
        </w:rPr>
        <w:t xml:space="preserve"> </w:t>
      </w:r>
      <w:r w:rsidRPr="00204F3B">
        <w:rPr>
          <w:rFonts w:eastAsia="SimSun" w:hint="eastAsia"/>
          <w:b/>
          <w:bCs/>
          <w:lang w:val="en-US" w:eastAsia="zh-CN"/>
        </w:rPr>
        <w:t>2012</w:t>
      </w:r>
      <w:r w:rsidRPr="00204F3B">
        <w:rPr>
          <w:lang w:val="en-US"/>
        </w:rPr>
        <w:t>,</w:t>
      </w:r>
      <w:r w:rsidRPr="00204F3B">
        <w:rPr>
          <w:rFonts w:hint="eastAsia"/>
          <w:lang w:val="en-US" w:eastAsia="zh-CN"/>
        </w:rPr>
        <w:t xml:space="preserve"> </w:t>
      </w:r>
      <w:r w:rsidRPr="00204F3B">
        <w:rPr>
          <w:rFonts w:hint="eastAsia"/>
          <w:i/>
          <w:iCs/>
          <w:lang w:val="en-US" w:eastAsia="zh-CN"/>
        </w:rPr>
        <w:t>38</w:t>
      </w:r>
      <w:r w:rsidRPr="00204F3B">
        <w:rPr>
          <w:rFonts w:hint="eastAsia"/>
          <w:lang w:val="en-US" w:eastAsia="zh-CN"/>
        </w:rPr>
        <w:t>, 144</w:t>
      </w:r>
      <w:r w:rsidRPr="00204F3B">
        <w:rPr>
          <w:lang w:val="en-US"/>
        </w:rPr>
        <w:t>.</w:t>
      </w:r>
    </w:p>
    <w:p w14:paraId="4BFD2308" w14:textId="77777777" w:rsidR="00E92C60" w:rsidRPr="00204F3B" w:rsidRDefault="00DA54F0">
      <w:pPr>
        <w:pStyle w:val="Literature"/>
        <w:jc w:val="both"/>
        <w:rPr>
          <w:lang w:val="en-US"/>
        </w:rPr>
      </w:pPr>
      <w:r w:rsidRPr="00204F3B">
        <w:rPr>
          <w:lang w:val="en-US"/>
        </w:rPr>
        <w:t>[</w:t>
      </w:r>
      <w:r w:rsidRPr="00204F3B">
        <w:rPr>
          <w:rFonts w:eastAsia="SimSun" w:hint="eastAsia"/>
          <w:lang w:val="en-US" w:eastAsia="zh-CN"/>
        </w:rPr>
        <w:t>30</w:t>
      </w:r>
      <w:r w:rsidRPr="00204F3B">
        <w:rPr>
          <w:lang w:val="en-US"/>
        </w:rPr>
        <w:t>]</w:t>
      </w:r>
      <w:r w:rsidRPr="00204F3B">
        <w:rPr>
          <w:lang w:val="en-US"/>
        </w:rPr>
        <w:tab/>
        <w:t xml:space="preserve">L. </w:t>
      </w:r>
      <w:proofErr w:type="spellStart"/>
      <w:r w:rsidRPr="00204F3B">
        <w:rPr>
          <w:lang w:val="en-US"/>
        </w:rPr>
        <w:t>Thilly</w:t>
      </w:r>
      <w:proofErr w:type="spellEnd"/>
      <w:r w:rsidRPr="00204F3B">
        <w:rPr>
          <w:lang w:val="en-US"/>
        </w:rPr>
        <w:t xml:space="preserve">, M. </w:t>
      </w:r>
      <w:proofErr w:type="spellStart"/>
      <w:r w:rsidRPr="00204F3B">
        <w:rPr>
          <w:lang w:val="en-US"/>
        </w:rPr>
        <w:t>Véron</w:t>
      </w:r>
      <w:proofErr w:type="spellEnd"/>
      <w:r w:rsidRPr="00204F3B">
        <w:rPr>
          <w:lang w:val="en-US"/>
        </w:rPr>
        <w:t xml:space="preserve">, O. Ludwig, F. </w:t>
      </w:r>
      <w:proofErr w:type="spellStart"/>
      <w:r w:rsidRPr="00204F3B">
        <w:rPr>
          <w:lang w:val="en-US"/>
        </w:rPr>
        <w:t>Lecouturier</w:t>
      </w:r>
      <w:proofErr w:type="spellEnd"/>
      <w:r w:rsidRPr="00204F3B">
        <w:rPr>
          <w:lang w:val="en-US"/>
        </w:rPr>
        <w:t xml:space="preserve">, J.P. </w:t>
      </w:r>
      <w:proofErr w:type="spellStart"/>
      <w:r w:rsidRPr="00204F3B">
        <w:rPr>
          <w:lang w:val="en-US"/>
        </w:rPr>
        <w:t>Peyrade</w:t>
      </w:r>
      <w:proofErr w:type="spellEnd"/>
      <w:r w:rsidRPr="00204F3B">
        <w:rPr>
          <w:lang w:val="en-US"/>
        </w:rPr>
        <w:t xml:space="preserve">, S. </w:t>
      </w:r>
      <w:proofErr w:type="spellStart"/>
      <w:r w:rsidRPr="00204F3B">
        <w:rPr>
          <w:lang w:val="en-US"/>
        </w:rPr>
        <w:t>Askénazy</w:t>
      </w:r>
      <w:proofErr w:type="spellEnd"/>
      <w:r w:rsidRPr="00204F3B">
        <w:rPr>
          <w:lang w:val="en-US"/>
        </w:rPr>
        <w:t xml:space="preserve">, </w:t>
      </w:r>
      <w:r w:rsidRPr="00204F3B">
        <w:rPr>
          <w:i/>
          <w:iCs/>
          <w:lang w:val="en-US"/>
        </w:rPr>
        <w:t>Philos. Mag. A</w:t>
      </w:r>
      <w:r w:rsidRPr="00204F3B">
        <w:rPr>
          <w:lang w:val="en-US"/>
        </w:rPr>
        <w:t xml:space="preserve"> </w:t>
      </w:r>
      <w:r w:rsidRPr="00204F3B">
        <w:rPr>
          <w:b/>
          <w:bCs/>
          <w:lang w:val="en-US"/>
        </w:rPr>
        <w:t>200</w:t>
      </w:r>
      <w:r w:rsidRPr="00204F3B">
        <w:rPr>
          <w:rFonts w:eastAsia="SimSun" w:hint="eastAsia"/>
          <w:b/>
          <w:bCs/>
          <w:lang w:val="en-US" w:eastAsia="zh-CN"/>
        </w:rPr>
        <w:t>6</w:t>
      </w:r>
      <w:r w:rsidRPr="00204F3B">
        <w:rPr>
          <w:lang w:val="en-US"/>
        </w:rPr>
        <w:t xml:space="preserve">, </w:t>
      </w:r>
      <w:r w:rsidRPr="00204F3B">
        <w:rPr>
          <w:rFonts w:eastAsia="SimSun" w:hint="eastAsia"/>
          <w:i/>
          <w:iCs/>
          <w:lang w:val="en-US" w:eastAsia="zh-CN"/>
        </w:rPr>
        <w:t>82</w:t>
      </w:r>
      <w:r w:rsidRPr="00204F3B">
        <w:rPr>
          <w:lang w:val="en-US"/>
        </w:rPr>
        <w:t xml:space="preserve">, </w:t>
      </w:r>
      <w:r w:rsidRPr="00204F3B">
        <w:rPr>
          <w:rFonts w:eastAsia="SimSun" w:hint="eastAsia"/>
          <w:lang w:val="en-US" w:eastAsia="zh-CN"/>
        </w:rPr>
        <w:t>925</w:t>
      </w:r>
      <w:r w:rsidRPr="00204F3B">
        <w:rPr>
          <w:lang w:val="en-US"/>
        </w:rPr>
        <w:t>.</w:t>
      </w:r>
    </w:p>
    <w:p w14:paraId="4935C3F8" w14:textId="77777777" w:rsidR="00E92C60" w:rsidRPr="00204F3B" w:rsidRDefault="00DA54F0">
      <w:pPr>
        <w:pStyle w:val="Literature"/>
        <w:jc w:val="both"/>
        <w:rPr>
          <w:lang w:val="en-US"/>
        </w:rPr>
      </w:pPr>
      <w:r w:rsidRPr="00204F3B">
        <w:rPr>
          <w:lang w:val="en-US"/>
        </w:rPr>
        <w:t>[</w:t>
      </w:r>
      <w:r w:rsidRPr="00204F3B">
        <w:rPr>
          <w:rFonts w:eastAsia="SimSun" w:hint="eastAsia"/>
          <w:lang w:val="en-US" w:eastAsia="zh-CN"/>
        </w:rPr>
        <w:t>31</w:t>
      </w:r>
      <w:r w:rsidRPr="00204F3B">
        <w:rPr>
          <w:lang w:val="en-US"/>
        </w:rPr>
        <w:t>]</w:t>
      </w:r>
      <w:r w:rsidRPr="00204F3B">
        <w:rPr>
          <w:lang w:val="en-US"/>
        </w:rPr>
        <w:tab/>
        <w:t xml:space="preserve">C.W. Sinclair, J.D. </w:t>
      </w:r>
      <w:proofErr w:type="spellStart"/>
      <w:r w:rsidRPr="00204F3B">
        <w:rPr>
          <w:lang w:val="en-US"/>
        </w:rPr>
        <w:t>Embury</w:t>
      </w:r>
      <w:proofErr w:type="spellEnd"/>
      <w:r w:rsidRPr="00204F3B">
        <w:rPr>
          <w:lang w:val="en-US"/>
        </w:rPr>
        <w:t xml:space="preserve">, G.C. Weatherly, </w:t>
      </w:r>
      <w:r w:rsidRPr="00204F3B">
        <w:rPr>
          <w:rFonts w:eastAsia="SimSun" w:hint="eastAsia"/>
          <w:i/>
          <w:iCs/>
          <w:lang w:val="en-US" w:eastAsia="zh-CN"/>
        </w:rPr>
        <w:t>Mater. Sci. Eng., A</w:t>
      </w:r>
      <w:r w:rsidRPr="00204F3B">
        <w:rPr>
          <w:lang w:val="en-US"/>
        </w:rPr>
        <w:t xml:space="preserve"> </w:t>
      </w:r>
      <w:r w:rsidRPr="00204F3B">
        <w:rPr>
          <w:rFonts w:eastAsia="SimSun" w:hint="eastAsia"/>
          <w:b/>
          <w:bCs/>
          <w:lang w:val="en-US" w:eastAsia="zh-CN"/>
        </w:rPr>
        <w:t>1999</w:t>
      </w:r>
      <w:r w:rsidRPr="00204F3B">
        <w:rPr>
          <w:lang w:val="en-US"/>
        </w:rPr>
        <w:t xml:space="preserve">, </w:t>
      </w:r>
      <w:r w:rsidRPr="00204F3B">
        <w:rPr>
          <w:rFonts w:eastAsia="SimSun" w:hint="eastAsia"/>
          <w:i/>
          <w:iCs/>
          <w:lang w:val="en-US" w:eastAsia="zh-CN"/>
        </w:rPr>
        <w:t>272</w:t>
      </w:r>
      <w:r w:rsidRPr="00204F3B">
        <w:rPr>
          <w:lang w:val="en-US"/>
        </w:rPr>
        <w:t xml:space="preserve">, </w:t>
      </w:r>
      <w:r w:rsidRPr="00204F3B">
        <w:rPr>
          <w:rFonts w:eastAsia="SimSun" w:hint="eastAsia"/>
          <w:lang w:val="en-US" w:eastAsia="zh-CN"/>
        </w:rPr>
        <w:t>90</w:t>
      </w:r>
      <w:r w:rsidRPr="00204F3B">
        <w:rPr>
          <w:lang w:val="en-US"/>
        </w:rPr>
        <w:t>.</w:t>
      </w:r>
    </w:p>
    <w:p w14:paraId="2EABE7AC" w14:textId="77777777" w:rsidR="00E92C60" w:rsidRPr="00204F3B" w:rsidRDefault="00DA54F0">
      <w:pPr>
        <w:pStyle w:val="Literature"/>
        <w:jc w:val="both"/>
      </w:pPr>
      <w:r w:rsidRPr="00204F3B">
        <w:rPr>
          <w:lang w:val="en-US"/>
        </w:rPr>
        <w:t>[</w:t>
      </w:r>
      <w:r w:rsidRPr="00204F3B">
        <w:rPr>
          <w:rFonts w:eastAsia="SimSun" w:hint="eastAsia"/>
          <w:lang w:val="en-US" w:eastAsia="zh-CN"/>
        </w:rPr>
        <w:t>32</w:t>
      </w:r>
      <w:r w:rsidRPr="00204F3B">
        <w:rPr>
          <w:lang w:val="en-US"/>
        </w:rPr>
        <w:t>]</w:t>
      </w:r>
      <w:r w:rsidRPr="00204F3B">
        <w:rPr>
          <w:lang w:val="en-US"/>
        </w:rPr>
        <w:tab/>
        <w:t xml:space="preserve">Y. Jang, S. Kim, S. Han, C. Lim, M. </w:t>
      </w:r>
      <w:proofErr w:type="spellStart"/>
      <w:r w:rsidRPr="00204F3B">
        <w:rPr>
          <w:lang w:val="en-US"/>
        </w:rPr>
        <w:t>Goto</w:t>
      </w:r>
      <w:proofErr w:type="spellEnd"/>
      <w:r w:rsidRPr="00204F3B">
        <w:rPr>
          <w:lang w:val="en-US"/>
        </w:rPr>
        <w:t xml:space="preserve">, </w:t>
      </w:r>
      <w:r w:rsidRPr="00204F3B">
        <w:rPr>
          <w:lang w:val="en-US" w:eastAsia="zh-CN"/>
        </w:rPr>
        <w:t>Met. Mater. Int.</w:t>
      </w:r>
      <w:r w:rsidRPr="00204F3B">
        <w:rPr>
          <w:rFonts w:hint="eastAsia"/>
          <w:lang w:val="en-US" w:eastAsia="zh-CN"/>
        </w:rPr>
        <w:t xml:space="preserve"> </w:t>
      </w:r>
      <w:r w:rsidRPr="00204F3B">
        <w:rPr>
          <w:rFonts w:eastAsia="SimSun" w:hint="eastAsia"/>
          <w:b/>
          <w:bCs/>
          <w:lang w:val="en-US" w:eastAsia="zh-CN"/>
        </w:rPr>
        <w:t>2008</w:t>
      </w:r>
      <w:r w:rsidRPr="00204F3B">
        <w:rPr>
          <w:lang w:val="en-US"/>
        </w:rPr>
        <w:t xml:space="preserve">, </w:t>
      </w:r>
      <w:r w:rsidRPr="00204F3B">
        <w:rPr>
          <w:rFonts w:eastAsia="SimSun" w:hint="eastAsia"/>
          <w:i/>
          <w:iCs/>
          <w:lang w:val="en-US" w:eastAsia="zh-CN"/>
        </w:rPr>
        <w:t>14</w:t>
      </w:r>
      <w:r w:rsidRPr="00204F3B">
        <w:rPr>
          <w:lang w:val="en-US"/>
        </w:rPr>
        <w:t xml:space="preserve">, </w:t>
      </w:r>
      <w:r w:rsidRPr="00204F3B">
        <w:rPr>
          <w:rFonts w:eastAsia="SimSun" w:hint="eastAsia"/>
          <w:lang w:val="en-US" w:eastAsia="zh-CN"/>
        </w:rPr>
        <w:t>171</w:t>
      </w:r>
      <w:r w:rsidRPr="00204F3B">
        <w:rPr>
          <w:lang w:val="en-US"/>
        </w:rPr>
        <w:t>.</w:t>
      </w:r>
    </w:p>
    <w:p w14:paraId="13E37E84" w14:textId="77777777" w:rsidR="00E92C60" w:rsidRPr="00204F3B" w:rsidRDefault="00DA54F0">
      <w:pPr>
        <w:pStyle w:val="Literature"/>
        <w:jc w:val="both"/>
        <w:rPr>
          <w:lang w:val="en-US"/>
        </w:rPr>
      </w:pPr>
      <w:r w:rsidRPr="00204F3B">
        <w:rPr>
          <w:lang w:val="en-US"/>
        </w:rPr>
        <w:t>[</w:t>
      </w:r>
      <w:r w:rsidRPr="00204F3B">
        <w:rPr>
          <w:rFonts w:eastAsia="SimSun" w:hint="eastAsia"/>
          <w:lang w:val="en-US" w:eastAsia="zh-CN"/>
        </w:rPr>
        <w:t>33</w:t>
      </w:r>
      <w:r w:rsidRPr="00204F3B">
        <w:rPr>
          <w:lang w:val="en-US"/>
        </w:rPr>
        <w:t>]</w:t>
      </w:r>
      <w:r w:rsidRPr="00204F3B">
        <w:rPr>
          <w:lang w:val="en-US"/>
        </w:rPr>
        <w:tab/>
        <w:t xml:space="preserve">N. Tsuji, Y. Saito, H. Utsunomiya, S. </w:t>
      </w:r>
      <w:proofErr w:type="spellStart"/>
      <w:r w:rsidRPr="00204F3B">
        <w:rPr>
          <w:lang w:val="en-US"/>
        </w:rPr>
        <w:t>Tanigawa</w:t>
      </w:r>
      <w:proofErr w:type="spellEnd"/>
      <w:r w:rsidRPr="00204F3B">
        <w:rPr>
          <w:lang w:val="en-US"/>
        </w:rPr>
        <w:t xml:space="preserve">, </w:t>
      </w:r>
      <w:r w:rsidRPr="00204F3B">
        <w:rPr>
          <w:rFonts w:hint="eastAsia"/>
          <w:i/>
          <w:iCs/>
          <w:lang w:val="en-US" w:eastAsia="zh-CN"/>
        </w:rPr>
        <w:t>Scr.</w:t>
      </w:r>
      <w:r w:rsidRPr="00204F3B">
        <w:rPr>
          <w:i/>
          <w:iCs/>
          <w:lang w:val="en-US"/>
        </w:rPr>
        <w:t xml:space="preserve"> Mater. </w:t>
      </w:r>
      <w:r w:rsidRPr="00204F3B">
        <w:rPr>
          <w:rFonts w:eastAsia="SimSun" w:hint="eastAsia"/>
          <w:b/>
          <w:bCs/>
          <w:lang w:val="en-US" w:eastAsia="zh-CN"/>
        </w:rPr>
        <w:t>1999</w:t>
      </w:r>
      <w:r w:rsidRPr="00204F3B">
        <w:rPr>
          <w:lang w:val="en-US"/>
        </w:rPr>
        <w:t xml:space="preserve">, </w:t>
      </w:r>
      <w:r w:rsidRPr="00204F3B">
        <w:rPr>
          <w:rFonts w:eastAsia="SimSun" w:hint="eastAsia"/>
          <w:i/>
          <w:iCs/>
          <w:lang w:val="en-US" w:eastAsia="zh-CN"/>
        </w:rPr>
        <w:t>40</w:t>
      </w:r>
      <w:r w:rsidRPr="00204F3B">
        <w:rPr>
          <w:lang w:val="en-US"/>
        </w:rPr>
        <w:t xml:space="preserve">, </w:t>
      </w:r>
      <w:r w:rsidRPr="00204F3B">
        <w:rPr>
          <w:rFonts w:eastAsia="SimSun" w:hint="eastAsia"/>
          <w:lang w:val="en-US" w:eastAsia="zh-CN"/>
        </w:rPr>
        <w:t>795</w:t>
      </w:r>
      <w:r w:rsidRPr="00204F3B">
        <w:rPr>
          <w:lang w:val="en-US"/>
        </w:rPr>
        <w:t>.</w:t>
      </w:r>
    </w:p>
    <w:p w14:paraId="197936F1" w14:textId="77777777" w:rsidR="00E92C60" w:rsidRPr="00204F3B" w:rsidRDefault="00DA54F0">
      <w:pPr>
        <w:pStyle w:val="Literature"/>
        <w:jc w:val="both"/>
        <w:rPr>
          <w:lang w:val="en-US"/>
        </w:rPr>
      </w:pPr>
      <w:r w:rsidRPr="00204F3B">
        <w:rPr>
          <w:lang w:val="en-US"/>
        </w:rPr>
        <w:t>[</w:t>
      </w:r>
      <w:r w:rsidRPr="00204F3B">
        <w:rPr>
          <w:rFonts w:eastAsia="SimSun" w:hint="eastAsia"/>
          <w:lang w:val="en-US" w:eastAsia="zh-CN"/>
        </w:rPr>
        <w:t>34</w:t>
      </w:r>
      <w:r w:rsidRPr="00204F3B">
        <w:rPr>
          <w:lang w:val="en-US"/>
        </w:rPr>
        <w:t>]</w:t>
      </w:r>
      <w:r w:rsidRPr="00204F3B">
        <w:rPr>
          <w:lang w:val="en-US"/>
        </w:rPr>
        <w:tab/>
        <w:t xml:space="preserve">R. Zhang, V. L. </w:t>
      </w:r>
      <w:proofErr w:type="spellStart"/>
      <w:r w:rsidRPr="00204F3B">
        <w:rPr>
          <w:lang w:val="en-US"/>
        </w:rPr>
        <w:t>Acoff</w:t>
      </w:r>
      <w:proofErr w:type="spellEnd"/>
      <w:r w:rsidRPr="00204F3B">
        <w:rPr>
          <w:lang w:val="en-US"/>
        </w:rPr>
        <w:t xml:space="preserve">, </w:t>
      </w:r>
      <w:r w:rsidRPr="00204F3B">
        <w:rPr>
          <w:rFonts w:eastAsia="SimSun"/>
          <w:i/>
          <w:iCs/>
          <w:lang w:val="en-US" w:eastAsia="zh-CN"/>
        </w:rPr>
        <w:t>Mater. Sci. Eng., A</w:t>
      </w:r>
      <w:r w:rsidRPr="00204F3B">
        <w:rPr>
          <w:lang w:val="en-US"/>
        </w:rPr>
        <w:t xml:space="preserve"> </w:t>
      </w:r>
      <w:r w:rsidRPr="00204F3B">
        <w:rPr>
          <w:b/>
          <w:bCs/>
          <w:lang w:val="en-US"/>
        </w:rPr>
        <w:t>2007</w:t>
      </w:r>
      <w:r w:rsidRPr="00204F3B">
        <w:rPr>
          <w:lang w:val="en-US"/>
        </w:rPr>
        <w:t xml:space="preserve">, </w:t>
      </w:r>
      <w:r w:rsidRPr="00204F3B">
        <w:rPr>
          <w:i/>
          <w:iCs/>
          <w:lang w:val="en-US"/>
        </w:rPr>
        <w:t>463</w:t>
      </w:r>
      <w:r w:rsidRPr="00204F3B">
        <w:rPr>
          <w:lang w:val="en-US"/>
        </w:rPr>
        <w:t>, 67.</w:t>
      </w:r>
    </w:p>
    <w:p w14:paraId="5A3D7CBD" w14:textId="77777777" w:rsidR="00E92C60" w:rsidRPr="00204F3B" w:rsidRDefault="00DA54F0">
      <w:pPr>
        <w:pStyle w:val="Literature"/>
        <w:jc w:val="both"/>
        <w:rPr>
          <w:lang w:val="en-US"/>
        </w:rPr>
      </w:pPr>
      <w:r w:rsidRPr="00204F3B">
        <w:rPr>
          <w:lang w:val="en-US"/>
        </w:rPr>
        <w:t>[</w:t>
      </w:r>
      <w:r w:rsidRPr="00204F3B">
        <w:rPr>
          <w:rFonts w:eastAsia="SimSun" w:hint="eastAsia"/>
          <w:lang w:val="en-US" w:eastAsia="zh-CN"/>
        </w:rPr>
        <w:t>35</w:t>
      </w:r>
      <w:r w:rsidRPr="00204F3B">
        <w:rPr>
          <w:lang w:val="en-US"/>
        </w:rPr>
        <w:t>]</w:t>
      </w:r>
      <w:r w:rsidRPr="00204F3B">
        <w:rPr>
          <w:lang w:val="en-US"/>
        </w:rPr>
        <w:tab/>
        <w:t xml:space="preserve">M. M. </w:t>
      </w:r>
      <w:proofErr w:type="spellStart"/>
      <w:r w:rsidRPr="00204F3B">
        <w:rPr>
          <w:lang w:val="en-US"/>
        </w:rPr>
        <w:t>Mahdavian</w:t>
      </w:r>
      <w:proofErr w:type="spellEnd"/>
      <w:r w:rsidRPr="00204F3B">
        <w:rPr>
          <w:lang w:val="en-US"/>
        </w:rPr>
        <w:t>, H. Khatami-</w:t>
      </w:r>
      <w:proofErr w:type="spellStart"/>
      <w:r w:rsidRPr="00204F3B">
        <w:rPr>
          <w:lang w:val="en-US"/>
        </w:rPr>
        <w:t>Hamedani</w:t>
      </w:r>
      <w:proofErr w:type="spellEnd"/>
      <w:r w:rsidRPr="00204F3B">
        <w:rPr>
          <w:lang w:val="en-US"/>
        </w:rPr>
        <w:t xml:space="preserve">, H. R. Abedi, </w:t>
      </w:r>
      <w:r w:rsidRPr="00204F3B">
        <w:rPr>
          <w:i/>
          <w:iCs/>
          <w:lang w:val="en-US"/>
        </w:rPr>
        <w:t xml:space="preserve">J. Alloy. Compd. </w:t>
      </w:r>
      <w:r w:rsidRPr="00204F3B">
        <w:rPr>
          <w:b/>
          <w:bCs/>
          <w:lang w:val="en-US"/>
        </w:rPr>
        <w:t>2017</w:t>
      </w:r>
      <w:r w:rsidRPr="00204F3B">
        <w:rPr>
          <w:lang w:val="en-US"/>
        </w:rPr>
        <w:t xml:space="preserve">, </w:t>
      </w:r>
      <w:r w:rsidRPr="00204F3B">
        <w:rPr>
          <w:i/>
          <w:iCs/>
          <w:lang w:val="en-US"/>
        </w:rPr>
        <w:t>703</w:t>
      </w:r>
      <w:r w:rsidRPr="00204F3B">
        <w:rPr>
          <w:lang w:val="en-US"/>
        </w:rPr>
        <w:t>, 605.</w:t>
      </w:r>
    </w:p>
    <w:p w14:paraId="03E7398D" w14:textId="77777777" w:rsidR="00E92C60" w:rsidRPr="00204F3B" w:rsidRDefault="00DA54F0">
      <w:pPr>
        <w:pStyle w:val="Literature"/>
        <w:jc w:val="both"/>
        <w:rPr>
          <w:lang w:val="en-US"/>
        </w:rPr>
      </w:pPr>
      <w:r w:rsidRPr="00204F3B">
        <w:rPr>
          <w:lang w:val="en-US"/>
        </w:rPr>
        <w:t>[</w:t>
      </w:r>
      <w:r w:rsidRPr="00204F3B">
        <w:rPr>
          <w:rFonts w:eastAsia="SimSun" w:hint="eastAsia"/>
          <w:lang w:val="en-US" w:eastAsia="zh-CN"/>
        </w:rPr>
        <w:t>36</w:t>
      </w:r>
      <w:r w:rsidRPr="00204F3B">
        <w:rPr>
          <w:lang w:val="en-US"/>
        </w:rPr>
        <w:t>]</w:t>
      </w:r>
      <w:r w:rsidRPr="00204F3B">
        <w:rPr>
          <w:lang w:val="en-US"/>
        </w:rPr>
        <w:tab/>
        <w:t xml:space="preserve">L. </w:t>
      </w:r>
      <w:proofErr w:type="spellStart"/>
      <w:r w:rsidRPr="00204F3B">
        <w:rPr>
          <w:lang w:val="en-US"/>
        </w:rPr>
        <w:t>Ghalandari</w:t>
      </w:r>
      <w:proofErr w:type="spellEnd"/>
      <w:r w:rsidRPr="00204F3B">
        <w:rPr>
          <w:lang w:val="en-US"/>
        </w:rPr>
        <w:t xml:space="preserve">, M. M. </w:t>
      </w:r>
      <w:proofErr w:type="spellStart"/>
      <w:r w:rsidRPr="00204F3B">
        <w:rPr>
          <w:lang w:val="en-US"/>
        </w:rPr>
        <w:t>Mahdavian</w:t>
      </w:r>
      <w:proofErr w:type="spellEnd"/>
      <w:r w:rsidRPr="00204F3B">
        <w:rPr>
          <w:lang w:val="en-US"/>
        </w:rPr>
        <w:t xml:space="preserve">, M. </w:t>
      </w:r>
      <w:proofErr w:type="spellStart"/>
      <w:r w:rsidRPr="00204F3B">
        <w:rPr>
          <w:lang w:val="en-US"/>
        </w:rPr>
        <w:t>Reihanian</w:t>
      </w:r>
      <w:proofErr w:type="spellEnd"/>
      <w:r w:rsidRPr="00204F3B">
        <w:rPr>
          <w:lang w:val="en-US"/>
        </w:rPr>
        <w:t xml:space="preserve">, </w:t>
      </w:r>
      <w:r w:rsidRPr="00204F3B">
        <w:rPr>
          <w:rFonts w:eastAsia="SimSun"/>
          <w:i/>
          <w:iCs/>
          <w:lang w:val="en-US" w:eastAsia="zh-CN"/>
        </w:rPr>
        <w:t>Mater. Sci. Eng., A</w:t>
      </w:r>
      <w:r w:rsidRPr="00204F3B">
        <w:rPr>
          <w:i/>
          <w:iCs/>
          <w:lang w:val="en-US"/>
        </w:rPr>
        <w:t xml:space="preserve"> </w:t>
      </w:r>
      <w:r w:rsidRPr="00204F3B">
        <w:rPr>
          <w:b/>
          <w:bCs/>
          <w:lang w:val="en-US"/>
        </w:rPr>
        <w:t>2014</w:t>
      </w:r>
      <w:r w:rsidRPr="00204F3B">
        <w:rPr>
          <w:lang w:val="en-US"/>
        </w:rPr>
        <w:t xml:space="preserve">, </w:t>
      </w:r>
      <w:r w:rsidRPr="00204F3B">
        <w:rPr>
          <w:i/>
          <w:iCs/>
          <w:lang w:val="en-US"/>
        </w:rPr>
        <w:t>593</w:t>
      </w:r>
      <w:r w:rsidRPr="00204F3B">
        <w:rPr>
          <w:lang w:val="en-US"/>
        </w:rPr>
        <w:t>, 145.</w:t>
      </w:r>
    </w:p>
    <w:p w14:paraId="5897965C" w14:textId="77777777" w:rsidR="00E92C60" w:rsidRPr="00204F3B" w:rsidRDefault="00DA54F0">
      <w:pPr>
        <w:pStyle w:val="Literature"/>
        <w:jc w:val="both"/>
        <w:rPr>
          <w:lang w:val="en-US"/>
        </w:rPr>
      </w:pPr>
      <w:r w:rsidRPr="00204F3B">
        <w:rPr>
          <w:lang w:val="en-US"/>
        </w:rPr>
        <w:t>[</w:t>
      </w:r>
      <w:r w:rsidRPr="00204F3B">
        <w:rPr>
          <w:rFonts w:eastAsia="SimSun" w:hint="eastAsia"/>
          <w:lang w:val="en-US" w:eastAsia="zh-CN"/>
        </w:rPr>
        <w:t>37</w:t>
      </w:r>
      <w:r w:rsidRPr="00204F3B">
        <w:rPr>
          <w:lang w:val="en-US"/>
        </w:rPr>
        <w:t>]</w:t>
      </w:r>
      <w:r w:rsidRPr="00204F3B">
        <w:rPr>
          <w:lang w:val="en-US"/>
        </w:rPr>
        <w:tab/>
        <w:t xml:space="preserve">D. J. Chakrabarti, D. E. Laughlin, </w:t>
      </w:r>
      <w:r w:rsidRPr="00204F3B">
        <w:rPr>
          <w:i/>
          <w:iCs/>
          <w:lang w:val="en-US"/>
        </w:rPr>
        <w:t>Bull</w:t>
      </w:r>
      <w:r w:rsidRPr="00204F3B">
        <w:rPr>
          <w:rFonts w:eastAsia="SimSun"/>
          <w:i/>
          <w:iCs/>
          <w:lang w:val="en-US" w:eastAsia="zh-CN"/>
        </w:rPr>
        <w:t xml:space="preserve">. </w:t>
      </w:r>
      <w:r w:rsidRPr="00204F3B">
        <w:rPr>
          <w:i/>
          <w:iCs/>
          <w:lang w:val="en-US"/>
        </w:rPr>
        <w:t>Alloy Phase Diagrams</w:t>
      </w:r>
      <w:r w:rsidRPr="00204F3B">
        <w:rPr>
          <w:lang w:val="en-US"/>
        </w:rPr>
        <w:t xml:space="preserve"> </w:t>
      </w:r>
      <w:r w:rsidRPr="00204F3B">
        <w:rPr>
          <w:b/>
          <w:bCs/>
          <w:lang w:val="en-US"/>
        </w:rPr>
        <w:t>1982</w:t>
      </w:r>
      <w:r w:rsidRPr="00204F3B">
        <w:rPr>
          <w:lang w:val="en-US"/>
        </w:rPr>
        <w:t xml:space="preserve">, </w:t>
      </w:r>
      <w:r w:rsidRPr="00204F3B">
        <w:rPr>
          <w:i/>
          <w:iCs/>
          <w:lang w:val="en-US"/>
        </w:rPr>
        <w:t>2</w:t>
      </w:r>
      <w:r w:rsidRPr="00204F3B">
        <w:rPr>
          <w:lang w:val="en-US"/>
        </w:rPr>
        <w:t>, 455.</w:t>
      </w:r>
    </w:p>
    <w:p w14:paraId="4A7033D8" w14:textId="77777777" w:rsidR="00E92C60" w:rsidRPr="00204F3B" w:rsidRDefault="00DA54F0">
      <w:pPr>
        <w:pStyle w:val="Literature"/>
        <w:jc w:val="both"/>
      </w:pPr>
      <w:r w:rsidRPr="00204F3B">
        <w:rPr>
          <w:lang w:val="en-US"/>
        </w:rPr>
        <w:t>[</w:t>
      </w:r>
      <w:r w:rsidRPr="00204F3B">
        <w:rPr>
          <w:rFonts w:eastAsia="SimSun" w:hint="eastAsia"/>
          <w:lang w:val="en-US" w:eastAsia="zh-CN"/>
        </w:rPr>
        <w:t>38</w:t>
      </w:r>
      <w:r w:rsidRPr="00204F3B">
        <w:rPr>
          <w:lang w:val="en-US"/>
        </w:rPr>
        <w:t>]</w:t>
      </w:r>
      <w:r w:rsidRPr="00204F3B">
        <w:rPr>
          <w:lang w:val="en-US"/>
        </w:rPr>
        <w:tab/>
      </w:r>
      <w:r w:rsidRPr="00204F3B">
        <w:rPr>
          <w:rFonts w:eastAsia="Times New Roman"/>
          <w:color w:val="000000"/>
        </w:rPr>
        <w:t>D. Yang, P. Cizek, P. Hodgson, C.E. Wen</w:t>
      </w:r>
      <w:r w:rsidRPr="00204F3B">
        <w:rPr>
          <w:lang w:val="en-US"/>
        </w:rPr>
        <w:t xml:space="preserve">, </w:t>
      </w:r>
      <w:r w:rsidRPr="00204F3B">
        <w:rPr>
          <w:rFonts w:hint="eastAsia"/>
          <w:i/>
          <w:iCs/>
          <w:lang w:val="en-US" w:eastAsia="zh-CN"/>
        </w:rPr>
        <w:t>Scr.</w:t>
      </w:r>
      <w:r w:rsidRPr="00204F3B">
        <w:rPr>
          <w:i/>
          <w:iCs/>
          <w:lang w:val="en-US"/>
        </w:rPr>
        <w:t xml:space="preserve"> Mater. </w:t>
      </w:r>
      <w:r w:rsidRPr="00204F3B">
        <w:rPr>
          <w:rFonts w:eastAsia="SimSun" w:hint="eastAsia"/>
          <w:b/>
          <w:bCs/>
          <w:lang w:val="en-US" w:eastAsia="zh-CN"/>
        </w:rPr>
        <w:t>2010</w:t>
      </w:r>
      <w:r w:rsidRPr="00204F3B">
        <w:rPr>
          <w:lang w:val="en-US"/>
        </w:rPr>
        <w:t xml:space="preserve">, </w:t>
      </w:r>
      <w:r w:rsidRPr="00204F3B">
        <w:rPr>
          <w:rFonts w:eastAsia="SimSun" w:hint="eastAsia"/>
          <w:i/>
          <w:iCs/>
          <w:lang w:val="en-US" w:eastAsia="zh-CN"/>
        </w:rPr>
        <w:t>62</w:t>
      </w:r>
      <w:r w:rsidRPr="00204F3B">
        <w:rPr>
          <w:lang w:val="en-US"/>
        </w:rPr>
        <w:t xml:space="preserve">, </w:t>
      </w:r>
      <w:r w:rsidRPr="00204F3B">
        <w:rPr>
          <w:rFonts w:eastAsia="SimSun" w:hint="eastAsia"/>
          <w:lang w:val="en-US" w:eastAsia="zh-CN"/>
        </w:rPr>
        <w:t>321</w:t>
      </w:r>
      <w:r w:rsidRPr="00204F3B">
        <w:rPr>
          <w:lang w:val="en-US"/>
        </w:rPr>
        <w:t>.</w:t>
      </w:r>
    </w:p>
    <w:p w14:paraId="4D81B8F0" w14:textId="77777777" w:rsidR="00E92C60" w:rsidRPr="00204F3B" w:rsidRDefault="00DA54F0">
      <w:pPr>
        <w:pStyle w:val="Literature"/>
        <w:jc w:val="both"/>
        <w:rPr>
          <w:rFonts w:eastAsia="SimSun"/>
          <w:lang w:val="en-US" w:eastAsia="zh-CN"/>
        </w:rPr>
      </w:pPr>
      <w:r w:rsidRPr="00204F3B">
        <w:rPr>
          <w:lang w:val="en-US"/>
        </w:rPr>
        <w:t>[3</w:t>
      </w:r>
      <w:r w:rsidRPr="00204F3B">
        <w:rPr>
          <w:rFonts w:eastAsia="SimSun" w:hint="eastAsia"/>
          <w:lang w:val="en-US" w:eastAsia="zh-CN"/>
        </w:rPr>
        <w:t>9</w:t>
      </w:r>
      <w:r w:rsidRPr="00204F3B">
        <w:rPr>
          <w:lang w:val="en-US"/>
        </w:rPr>
        <w:t>]</w:t>
      </w:r>
      <w:r w:rsidRPr="00204F3B">
        <w:rPr>
          <w:rFonts w:eastAsia="SimSun"/>
          <w:lang w:val="en-US" w:eastAsia="zh-CN"/>
        </w:rPr>
        <w:tab/>
        <w:t xml:space="preserve">L.F. Zeng, R. Gao, Q.F. Fang, X.P. Wang, Z.M. Xie, S. Miao, T. Hao, T. Zhang, </w:t>
      </w:r>
      <w:r w:rsidRPr="00204F3B">
        <w:rPr>
          <w:i/>
          <w:iCs/>
          <w:lang w:val="en-US" w:eastAsia="zh-CN"/>
        </w:rPr>
        <w:t>Acta Mater.</w:t>
      </w:r>
      <w:r w:rsidRPr="00204F3B">
        <w:rPr>
          <w:rFonts w:eastAsia="SimSun"/>
          <w:lang w:val="en-US" w:eastAsia="zh-CN"/>
        </w:rPr>
        <w:t xml:space="preserve"> </w:t>
      </w:r>
      <w:r w:rsidRPr="00204F3B">
        <w:rPr>
          <w:b/>
          <w:bCs/>
          <w:lang w:val="en-US" w:eastAsia="zh-CN"/>
        </w:rPr>
        <w:t>2016</w:t>
      </w:r>
      <w:r w:rsidRPr="00204F3B">
        <w:rPr>
          <w:rFonts w:eastAsia="SimSun"/>
          <w:lang w:val="en-US" w:eastAsia="zh-CN"/>
        </w:rPr>
        <w:t xml:space="preserve">, </w:t>
      </w:r>
      <w:r w:rsidRPr="00204F3B">
        <w:rPr>
          <w:i/>
          <w:iCs/>
          <w:lang w:val="en-US" w:eastAsia="zh-CN"/>
        </w:rPr>
        <w:t>110</w:t>
      </w:r>
      <w:r w:rsidRPr="00204F3B">
        <w:rPr>
          <w:rFonts w:eastAsia="SimSun"/>
          <w:lang w:val="en-US" w:eastAsia="zh-CN"/>
        </w:rPr>
        <w:t>, 341.</w:t>
      </w:r>
    </w:p>
    <w:p w14:paraId="04A0B65E" w14:textId="77777777" w:rsidR="00E92C60" w:rsidRPr="00204F3B" w:rsidRDefault="00DA54F0">
      <w:pPr>
        <w:pStyle w:val="Literature"/>
        <w:jc w:val="both"/>
        <w:rPr>
          <w:lang w:val="en-US" w:eastAsia="zh-CN"/>
        </w:rPr>
      </w:pPr>
      <w:r w:rsidRPr="00204F3B">
        <w:rPr>
          <w:lang w:val="en-US"/>
        </w:rPr>
        <w:t>[</w:t>
      </w:r>
      <w:r w:rsidRPr="00204F3B">
        <w:rPr>
          <w:rFonts w:eastAsia="SimSun" w:hint="eastAsia"/>
          <w:lang w:val="en-US" w:eastAsia="zh-CN"/>
        </w:rPr>
        <w:t>40</w:t>
      </w:r>
      <w:r w:rsidRPr="00204F3B">
        <w:rPr>
          <w:lang w:val="en-US"/>
        </w:rPr>
        <w:t>]</w:t>
      </w:r>
      <w:r w:rsidRPr="00204F3B">
        <w:rPr>
          <w:lang w:val="en-US" w:eastAsia="zh-CN"/>
        </w:rPr>
        <w:tab/>
      </w:r>
      <w:r w:rsidRPr="00204F3B">
        <w:rPr>
          <w:lang w:val="en-US"/>
        </w:rPr>
        <w:t xml:space="preserve">B.L. Hansen, J.S. Carpenter, S.D. </w:t>
      </w:r>
      <w:proofErr w:type="spellStart"/>
      <w:r w:rsidRPr="00204F3B">
        <w:rPr>
          <w:lang w:val="en-US"/>
        </w:rPr>
        <w:t>Sintay</w:t>
      </w:r>
      <w:proofErr w:type="spellEnd"/>
      <w:r w:rsidRPr="00204F3B">
        <w:rPr>
          <w:lang w:val="en-US"/>
        </w:rPr>
        <w:t xml:space="preserve">, C.A. </w:t>
      </w:r>
      <w:proofErr w:type="spellStart"/>
      <w:r w:rsidRPr="00204F3B">
        <w:rPr>
          <w:lang w:val="en-US"/>
        </w:rPr>
        <w:t>Bronkhorst</w:t>
      </w:r>
      <w:proofErr w:type="spellEnd"/>
      <w:r w:rsidRPr="00204F3B">
        <w:rPr>
          <w:lang w:val="en-US"/>
        </w:rPr>
        <w:t xml:space="preserve">, R.J. Mccabe, J.R. </w:t>
      </w:r>
      <w:proofErr w:type="spellStart"/>
      <w:r w:rsidRPr="00204F3B">
        <w:rPr>
          <w:lang w:val="en-US"/>
        </w:rPr>
        <w:t>Mayeur</w:t>
      </w:r>
      <w:proofErr w:type="spellEnd"/>
      <w:r w:rsidRPr="00204F3B">
        <w:rPr>
          <w:lang w:val="en-US"/>
        </w:rPr>
        <w:t xml:space="preserve">, H.M. Mourad, I.J. </w:t>
      </w:r>
      <w:proofErr w:type="spellStart"/>
      <w:r w:rsidRPr="00204F3B">
        <w:rPr>
          <w:lang w:val="en-US"/>
        </w:rPr>
        <w:t>Beyerlein</w:t>
      </w:r>
      <w:proofErr w:type="spellEnd"/>
      <w:r w:rsidRPr="00204F3B">
        <w:rPr>
          <w:lang w:val="en-US"/>
        </w:rPr>
        <w:t>, N.A. Mara, S.R. Chen,</w:t>
      </w:r>
      <w:r w:rsidRPr="00204F3B">
        <w:rPr>
          <w:lang w:val="en-US" w:eastAsia="zh-CN"/>
        </w:rPr>
        <w:t xml:space="preserve"> </w:t>
      </w:r>
      <w:r w:rsidRPr="00204F3B">
        <w:rPr>
          <w:i/>
          <w:iCs/>
          <w:lang w:val="en-US"/>
        </w:rPr>
        <w:t xml:space="preserve">Int. J. </w:t>
      </w:r>
      <w:proofErr w:type="spellStart"/>
      <w:r w:rsidRPr="00204F3B">
        <w:rPr>
          <w:i/>
          <w:iCs/>
          <w:lang w:val="en-US"/>
        </w:rPr>
        <w:t>Plast</w:t>
      </w:r>
      <w:proofErr w:type="spellEnd"/>
      <w:r w:rsidRPr="00204F3B">
        <w:rPr>
          <w:i/>
          <w:iCs/>
          <w:lang w:val="en-US"/>
        </w:rPr>
        <w:t>.</w:t>
      </w:r>
      <w:r w:rsidRPr="00204F3B">
        <w:rPr>
          <w:lang w:val="en-US"/>
        </w:rPr>
        <w:t xml:space="preserve"> </w:t>
      </w:r>
      <w:r w:rsidRPr="00204F3B">
        <w:rPr>
          <w:b/>
          <w:bCs/>
          <w:lang w:val="en-US"/>
        </w:rPr>
        <w:t>201</w:t>
      </w:r>
      <w:r w:rsidRPr="00204F3B">
        <w:rPr>
          <w:b/>
          <w:bCs/>
          <w:lang w:val="en-US" w:eastAsia="zh-CN"/>
        </w:rPr>
        <w:t>3</w:t>
      </w:r>
      <w:r w:rsidRPr="00204F3B">
        <w:rPr>
          <w:lang w:val="en-US"/>
        </w:rPr>
        <w:t xml:space="preserve">, </w:t>
      </w:r>
      <w:r w:rsidRPr="00204F3B">
        <w:rPr>
          <w:i/>
          <w:iCs/>
          <w:lang w:val="en-US" w:eastAsia="zh-CN"/>
        </w:rPr>
        <w:t>4</w:t>
      </w:r>
      <w:r w:rsidRPr="00204F3B">
        <w:rPr>
          <w:i/>
          <w:iCs/>
          <w:lang w:val="en-US"/>
        </w:rPr>
        <w:t>9</w:t>
      </w:r>
      <w:r w:rsidRPr="00204F3B">
        <w:rPr>
          <w:lang w:val="en-US"/>
        </w:rPr>
        <w:t xml:space="preserve">, </w:t>
      </w:r>
      <w:r w:rsidRPr="00204F3B">
        <w:rPr>
          <w:lang w:val="en-US" w:eastAsia="zh-CN"/>
        </w:rPr>
        <w:t>71</w:t>
      </w:r>
      <w:r w:rsidRPr="00204F3B">
        <w:rPr>
          <w:lang w:val="en-US"/>
        </w:rPr>
        <w:t>.</w:t>
      </w:r>
    </w:p>
    <w:p w14:paraId="2480EC32" w14:textId="77777777" w:rsidR="00E92C60" w:rsidRPr="00204F3B" w:rsidRDefault="00DA54F0">
      <w:pPr>
        <w:pStyle w:val="Literature"/>
        <w:jc w:val="both"/>
        <w:rPr>
          <w:lang w:val="en-US"/>
        </w:rPr>
      </w:pPr>
      <w:r w:rsidRPr="00204F3B">
        <w:rPr>
          <w:lang w:val="en-US"/>
        </w:rPr>
        <w:t>[</w:t>
      </w:r>
      <w:r w:rsidRPr="00204F3B">
        <w:rPr>
          <w:rFonts w:eastAsia="SimSun" w:hint="eastAsia"/>
          <w:lang w:val="en-US" w:eastAsia="zh-CN"/>
        </w:rPr>
        <w:t>41</w:t>
      </w:r>
      <w:r w:rsidRPr="00204F3B">
        <w:rPr>
          <w:lang w:val="en-US"/>
        </w:rPr>
        <w:t>]</w:t>
      </w:r>
      <w:r w:rsidRPr="00204F3B">
        <w:rPr>
          <w:lang w:val="en-US" w:eastAsia="zh-CN"/>
        </w:rPr>
        <w:tab/>
      </w:r>
      <w:r w:rsidRPr="00204F3B">
        <w:rPr>
          <w:lang w:val="en-US"/>
        </w:rPr>
        <w:t xml:space="preserve">Y. M. Hwang, H. H. Hsu, H. J. Lee, </w:t>
      </w:r>
      <w:r w:rsidRPr="00204F3B">
        <w:rPr>
          <w:i/>
          <w:iCs/>
          <w:lang w:val="en-US"/>
        </w:rPr>
        <w:t>Int. J. Mach. Tool Manu.</w:t>
      </w:r>
      <w:r w:rsidRPr="00204F3B">
        <w:rPr>
          <w:lang w:val="en-US"/>
        </w:rPr>
        <w:t xml:space="preserve"> </w:t>
      </w:r>
      <w:r w:rsidRPr="00204F3B">
        <w:rPr>
          <w:b/>
          <w:bCs/>
          <w:lang w:val="en-US"/>
        </w:rPr>
        <w:t>1996</w:t>
      </w:r>
      <w:r w:rsidRPr="00204F3B">
        <w:rPr>
          <w:lang w:val="en-US"/>
        </w:rPr>
        <w:t xml:space="preserve">, </w:t>
      </w:r>
      <w:r w:rsidRPr="00204F3B">
        <w:rPr>
          <w:i/>
          <w:iCs/>
          <w:lang w:val="en-US"/>
        </w:rPr>
        <w:t>36</w:t>
      </w:r>
      <w:r w:rsidRPr="00204F3B">
        <w:rPr>
          <w:lang w:val="en-US"/>
        </w:rPr>
        <w:t>, 47.</w:t>
      </w:r>
    </w:p>
    <w:p w14:paraId="00F20EEA" w14:textId="77777777" w:rsidR="00E92C60" w:rsidRPr="00204F3B" w:rsidRDefault="00DA54F0">
      <w:pPr>
        <w:pStyle w:val="Literature"/>
        <w:jc w:val="both"/>
        <w:rPr>
          <w:lang w:val="en-US"/>
        </w:rPr>
      </w:pPr>
      <w:r w:rsidRPr="00204F3B">
        <w:rPr>
          <w:lang w:val="en-US"/>
        </w:rPr>
        <w:t>[</w:t>
      </w:r>
      <w:r w:rsidRPr="00204F3B">
        <w:rPr>
          <w:rFonts w:eastAsia="SimSun" w:hint="eastAsia"/>
          <w:lang w:val="en-US" w:eastAsia="zh-CN"/>
        </w:rPr>
        <w:t>42</w:t>
      </w:r>
      <w:r w:rsidRPr="00204F3B">
        <w:rPr>
          <w:lang w:val="en-US"/>
        </w:rPr>
        <w:t>]</w:t>
      </w:r>
      <w:r w:rsidRPr="00204F3B">
        <w:rPr>
          <w:lang w:val="en-US"/>
        </w:rPr>
        <w:tab/>
        <w:t xml:space="preserve">S. L. </w:t>
      </w:r>
      <w:proofErr w:type="spellStart"/>
      <w:r w:rsidRPr="00204F3B">
        <w:rPr>
          <w:lang w:val="en-US"/>
        </w:rPr>
        <w:t>Semiatin</w:t>
      </w:r>
      <w:proofErr w:type="spellEnd"/>
      <w:r w:rsidRPr="00204F3B">
        <w:rPr>
          <w:lang w:val="en-US"/>
        </w:rPr>
        <w:t xml:space="preserve">, H. R. </w:t>
      </w:r>
      <w:proofErr w:type="spellStart"/>
      <w:r w:rsidRPr="00204F3B">
        <w:rPr>
          <w:lang w:val="en-US"/>
        </w:rPr>
        <w:t>Piehler</w:t>
      </w:r>
      <w:proofErr w:type="spellEnd"/>
      <w:r w:rsidRPr="00204F3B">
        <w:rPr>
          <w:lang w:val="en-US"/>
        </w:rPr>
        <w:t xml:space="preserve">, </w:t>
      </w:r>
      <w:r w:rsidRPr="00204F3B">
        <w:rPr>
          <w:i/>
          <w:iCs/>
          <w:lang w:val="en-US"/>
        </w:rPr>
        <w:t>Metall. Trans. A</w:t>
      </w:r>
      <w:r w:rsidRPr="00204F3B">
        <w:rPr>
          <w:lang w:val="en-US"/>
        </w:rPr>
        <w:t xml:space="preserve"> </w:t>
      </w:r>
      <w:r w:rsidRPr="00204F3B">
        <w:rPr>
          <w:b/>
          <w:bCs/>
          <w:lang w:val="en-US"/>
        </w:rPr>
        <w:t>1979</w:t>
      </w:r>
      <w:r w:rsidRPr="00204F3B">
        <w:rPr>
          <w:lang w:val="en-US"/>
        </w:rPr>
        <w:t xml:space="preserve">, </w:t>
      </w:r>
      <w:r w:rsidRPr="00204F3B">
        <w:rPr>
          <w:i/>
          <w:iCs/>
          <w:lang w:val="en-US"/>
        </w:rPr>
        <w:t>10</w:t>
      </w:r>
      <w:r w:rsidRPr="00204F3B">
        <w:rPr>
          <w:lang w:val="en-US"/>
        </w:rPr>
        <w:t>, 97.</w:t>
      </w:r>
    </w:p>
    <w:p w14:paraId="6132C4D4" w14:textId="77777777" w:rsidR="00E92C60" w:rsidRPr="00204F3B" w:rsidRDefault="00DA54F0">
      <w:pPr>
        <w:pStyle w:val="Literature"/>
        <w:jc w:val="both"/>
        <w:rPr>
          <w:lang w:val="en-US"/>
        </w:rPr>
      </w:pPr>
      <w:r w:rsidRPr="00204F3B">
        <w:rPr>
          <w:lang w:val="en-US"/>
        </w:rPr>
        <w:t>[</w:t>
      </w:r>
      <w:r w:rsidRPr="00204F3B">
        <w:rPr>
          <w:rFonts w:eastAsia="SimSun" w:hint="eastAsia"/>
          <w:lang w:val="en-US" w:eastAsia="zh-CN"/>
        </w:rPr>
        <w:t>43</w:t>
      </w:r>
      <w:r w:rsidRPr="00204F3B">
        <w:rPr>
          <w:lang w:val="en-US"/>
        </w:rPr>
        <w:t>]</w:t>
      </w:r>
      <w:r w:rsidRPr="00204F3B">
        <w:rPr>
          <w:lang w:val="en-US"/>
        </w:rPr>
        <w:tab/>
        <w:t xml:space="preserve">M. </w:t>
      </w:r>
      <w:proofErr w:type="spellStart"/>
      <w:r w:rsidRPr="00204F3B">
        <w:rPr>
          <w:lang w:val="en-US"/>
        </w:rPr>
        <w:t>Reihanian</w:t>
      </w:r>
      <w:proofErr w:type="spellEnd"/>
      <w:r w:rsidRPr="00204F3B">
        <w:rPr>
          <w:lang w:val="en-US"/>
        </w:rPr>
        <w:t xml:space="preserve">, M. </w:t>
      </w:r>
      <w:proofErr w:type="spellStart"/>
      <w:r w:rsidRPr="00204F3B">
        <w:rPr>
          <w:lang w:val="en-US"/>
        </w:rPr>
        <w:t>Naseri</w:t>
      </w:r>
      <w:proofErr w:type="spellEnd"/>
      <w:r w:rsidRPr="00204F3B">
        <w:rPr>
          <w:lang w:val="en-US"/>
        </w:rPr>
        <w:t xml:space="preserve">, </w:t>
      </w:r>
      <w:bookmarkStart w:id="170" w:name="OLE_LINK153"/>
      <w:r w:rsidRPr="00204F3B">
        <w:rPr>
          <w:i/>
          <w:iCs/>
          <w:lang w:val="en-US"/>
        </w:rPr>
        <w:t>Mater. Des</w:t>
      </w:r>
      <w:bookmarkEnd w:id="170"/>
      <w:r w:rsidRPr="00204F3B">
        <w:rPr>
          <w:i/>
          <w:iCs/>
          <w:lang w:val="en-US"/>
        </w:rPr>
        <w:t>.</w:t>
      </w:r>
      <w:r w:rsidRPr="00204F3B">
        <w:rPr>
          <w:lang w:val="en-US"/>
        </w:rPr>
        <w:t xml:space="preserve"> </w:t>
      </w:r>
      <w:r w:rsidRPr="00204F3B">
        <w:rPr>
          <w:b/>
          <w:bCs/>
          <w:lang w:val="en-US"/>
        </w:rPr>
        <w:t>2016</w:t>
      </w:r>
      <w:r w:rsidRPr="00204F3B">
        <w:rPr>
          <w:lang w:val="en-US"/>
        </w:rPr>
        <w:t xml:space="preserve">, </w:t>
      </w:r>
      <w:r w:rsidRPr="00204F3B">
        <w:rPr>
          <w:i/>
          <w:iCs/>
          <w:lang w:val="en-US"/>
        </w:rPr>
        <w:t>89</w:t>
      </w:r>
      <w:r w:rsidRPr="00204F3B">
        <w:rPr>
          <w:lang w:val="en-US"/>
        </w:rPr>
        <w:t>, 1213.</w:t>
      </w:r>
    </w:p>
    <w:p w14:paraId="73B5DE18" w14:textId="77777777" w:rsidR="00E92C60" w:rsidRPr="00204F3B" w:rsidRDefault="00DA54F0">
      <w:pPr>
        <w:pStyle w:val="Literature"/>
        <w:jc w:val="both"/>
        <w:rPr>
          <w:lang w:val="en-US"/>
        </w:rPr>
      </w:pPr>
      <w:r w:rsidRPr="00204F3B">
        <w:rPr>
          <w:lang w:val="en-US"/>
        </w:rPr>
        <w:lastRenderedPageBreak/>
        <w:t>[</w:t>
      </w:r>
      <w:r w:rsidRPr="00204F3B">
        <w:rPr>
          <w:rFonts w:eastAsia="SimSun" w:hint="eastAsia"/>
          <w:lang w:val="en-US" w:eastAsia="zh-CN"/>
        </w:rPr>
        <w:t>44</w:t>
      </w:r>
      <w:r w:rsidRPr="00204F3B">
        <w:rPr>
          <w:lang w:val="en-US"/>
        </w:rPr>
        <w:t>]</w:t>
      </w:r>
      <w:r w:rsidRPr="00204F3B">
        <w:rPr>
          <w:lang w:val="en-US"/>
        </w:rPr>
        <w:tab/>
        <w:t xml:space="preserve">R. J. Hebert, J. H. </w:t>
      </w:r>
      <w:proofErr w:type="spellStart"/>
      <w:r w:rsidRPr="00204F3B">
        <w:rPr>
          <w:lang w:val="en-US"/>
        </w:rPr>
        <w:t>Perepezko</w:t>
      </w:r>
      <w:proofErr w:type="spellEnd"/>
      <w:r w:rsidRPr="00204F3B">
        <w:rPr>
          <w:lang w:val="en-US"/>
        </w:rPr>
        <w:t xml:space="preserve">, </w:t>
      </w:r>
      <w:r w:rsidRPr="00204F3B">
        <w:rPr>
          <w:i/>
          <w:iCs/>
          <w:lang w:val="en-US" w:eastAsia="zh-CN"/>
        </w:rPr>
        <w:t>Scr.</w:t>
      </w:r>
      <w:r w:rsidRPr="00204F3B">
        <w:rPr>
          <w:i/>
          <w:iCs/>
          <w:lang w:val="en-US"/>
        </w:rPr>
        <w:t xml:space="preserve"> Mater. </w:t>
      </w:r>
      <w:r w:rsidRPr="00204F3B">
        <w:rPr>
          <w:b/>
          <w:bCs/>
          <w:lang w:val="en-US"/>
        </w:rPr>
        <w:t>2004</w:t>
      </w:r>
      <w:r w:rsidRPr="00204F3B">
        <w:rPr>
          <w:lang w:val="en-US"/>
        </w:rPr>
        <w:t xml:space="preserve">, </w:t>
      </w:r>
      <w:r w:rsidRPr="00204F3B">
        <w:rPr>
          <w:i/>
          <w:iCs/>
          <w:lang w:val="en-US"/>
        </w:rPr>
        <w:t>50</w:t>
      </w:r>
      <w:r w:rsidRPr="00204F3B">
        <w:rPr>
          <w:lang w:val="en-US"/>
        </w:rPr>
        <w:t>, 807.</w:t>
      </w:r>
    </w:p>
    <w:p w14:paraId="2316254C" w14:textId="77777777" w:rsidR="00E92C60" w:rsidRPr="00204F3B" w:rsidRDefault="00DA54F0">
      <w:pPr>
        <w:pStyle w:val="Literature"/>
        <w:jc w:val="both"/>
        <w:rPr>
          <w:lang w:val="en-US"/>
        </w:rPr>
      </w:pPr>
      <w:r w:rsidRPr="00204F3B">
        <w:rPr>
          <w:lang w:val="en-US"/>
        </w:rPr>
        <w:t>[</w:t>
      </w:r>
      <w:r w:rsidRPr="00204F3B">
        <w:rPr>
          <w:rFonts w:eastAsia="SimSun" w:hint="eastAsia"/>
          <w:lang w:val="en-US" w:eastAsia="zh-CN"/>
        </w:rPr>
        <w:t>45</w:t>
      </w:r>
      <w:r w:rsidRPr="00204F3B">
        <w:rPr>
          <w:lang w:val="en-US"/>
        </w:rPr>
        <w:t>]</w:t>
      </w:r>
      <w:r w:rsidRPr="00204F3B">
        <w:rPr>
          <w:lang w:val="en-US"/>
        </w:rPr>
        <w:tab/>
        <w:t xml:space="preserve">M. M. </w:t>
      </w:r>
      <w:proofErr w:type="spellStart"/>
      <w:r w:rsidRPr="00204F3B">
        <w:rPr>
          <w:lang w:val="en-US"/>
        </w:rPr>
        <w:t>Mahdavian</w:t>
      </w:r>
      <w:proofErr w:type="spellEnd"/>
      <w:r w:rsidRPr="00204F3B">
        <w:rPr>
          <w:lang w:val="en-US"/>
        </w:rPr>
        <w:t xml:space="preserve">, L. </w:t>
      </w:r>
      <w:proofErr w:type="spellStart"/>
      <w:r w:rsidRPr="00204F3B">
        <w:rPr>
          <w:lang w:val="en-US"/>
        </w:rPr>
        <w:t>Ghalandari</w:t>
      </w:r>
      <w:proofErr w:type="spellEnd"/>
      <w:r w:rsidRPr="00204F3B">
        <w:rPr>
          <w:lang w:val="en-US"/>
        </w:rPr>
        <w:t xml:space="preserve">, M. </w:t>
      </w:r>
      <w:proofErr w:type="spellStart"/>
      <w:r w:rsidRPr="00204F3B">
        <w:rPr>
          <w:lang w:val="en-US"/>
        </w:rPr>
        <w:t>Reihanian</w:t>
      </w:r>
      <w:proofErr w:type="spellEnd"/>
      <w:r w:rsidRPr="00204F3B">
        <w:rPr>
          <w:lang w:val="en-US"/>
        </w:rPr>
        <w:t>,</w:t>
      </w:r>
      <w:r w:rsidRPr="00204F3B">
        <w:rPr>
          <w:i/>
          <w:iCs/>
          <w:lang w:val="en-US"/>
        </w:rPr>
        <w:t xml:space="preserve"> </w:t>
      </w:r>
      <w:r w:rsidRPr="00204F3B">
        <w:rPr>
          <w:rFonts w:eastAsia="SimSun"/>
          <w:i/>
          <w:iCs/>
          <w:lang w:val="en-US" w:eastAsia="zh-CN"/>
        </w:rPr>
        <w:t>Mater. Sci. Eng., A</w:t>
      </w:r>
      <w:r w:rsidRPr="00204F3B">
        <w:rPr>
          <w:i/>
          <w:iCs/>
          <w:lang w:val="en-US"/>
        </w:rPr>
        <w:t xml:space="preserve"> </w:t>
      </w:r>
      <w:r w:rsidRPr="00204F3B">
        <w:rPr>
          <w:b/>
          <w:bCs/>
          <w:lang w:val="en-US"/>
        </w:rPr>
        <w:t>2013</w:t>
      </w:r>
      <w:r w:rsidRPr="00204F3B">
        <w:rPr>
          <w:lang w:val="en-US"/>
        </w:rPr>
        <w:t xml:space="preserve">, </w:t>
      </w:r>
      <w:r w:rsidRPr="00204F3B">
        <w:rPr>
          <w:i/>
          <w:iCs/>
          <w:lang w:val="en-US"/>
        </w:rPr>
        <w:t>579</w:t>
      </w:r>
      <w:r w:rsidRPr="00204F3B">
        <w:rPr>
          <w:lang w:val="en-US"/>
        </w:rPr>
        <w:t>, 99.</w:t>
      </w:r>
    </w:p>
    <w:p w14:paraId="23A1A1B6" w14:textId="77777777" w:rsidR="00E92C60" w:rsidRPr="00204F3B" w:rsidRDefault="00DA54F0">
      <w:pPr>
        <w:pStyle w:val="Literature"/>
        <w:jc w:val="both"/>
        <w:rPr>
          <w:lang w:val="en-US"/>
        </w:rPr>
      </w:pPr>
      <w:r w:rsidRPr="00204F3B">
        <w:rPr>
          <w:lang w:val="en-US"/>
        </w:rPr>
        <w:t>[</w:t>
      </w:r>
      <w:r w:rsidRPr="00204F3B">
        <w:rPr>
          <w:rFonts w:eastAsia="SimSun" w:hint="eastAsia"/>
          <w:lang w:val="en-US" w:eastAsia="zh-CN"/>
        </w:rPr>
        <w:t>46</w:t>
      </w:r>
      <w:r w:rsidRPr="00204F3B">
        <w:rPr>
          <w:lang w:val="en-US"/>
        </w:rPr>
        <w:t>]</w:t>
      </w:r>
      <w:r w:rsidRPr="00204F3B">
        <w:rPr>
          <w:lang w:val="en-US"/>
        </w:rPr>
        <w:tab/>
        <w:t xml:space="preserve">E.O. Hall, </w:t>
      </w:r>
      <w:r w:rsidRPr="00204F3B">
        <w:rPr>
          <w:i/>
          <w:iCs/>
          <w:lang w:val="en-US"/>
        </w:rPr>
        <w:t>Proc. R. Soc. London, Ser. B</w:t>
      </w:r>
      <w:r w:rsidRPr="00204F3B">
        <w:rPr>
          <w:lang w:val="en-US"/>
        </w:rPr>
        <w:t xml:space="preserve"> </w:t>
      </w:r>
      <w:r w:rsidRPr="00204F3B">
        <w:rPr>
          <w:b/>
          <w:bCs/>
          <w:lang w:val="en-US"/>
        </w:rPr>
        <w:t>1951</w:t>
      </w:r>
      <w:r w:rsidRPr="00204F3B">
        <w:rPr>
          <w:lang w:val="en-US"/>
        </w:rPr>
        <w:t xml:space="preserve">, </w:t>
      </w:r>
      <w:r w:rsidRPr="00204F3B">
        <w:rPr>
          <w:i/>
          <w:iCs/>
          <w:lang w:val="en-US"/>
        </w:rPr>
        <w:t>64</w:t>
      </w:r>
      <w:r w:rsidRPr="00204F3B">
        <w:rPr>
          <w:lang w:val="en-US"/>
        </w:rPr>
        <w:t>, 747.</w:t>
      </w:r>
    </w:p>
    <w:p w14:paraId="0AC59970" w14:textId="77777777" w:rsidR="00E92C60" w:rsidRPr="00204F3B" w:rsidRDefault="00DA54F0">
      <w:pPr>
        <w:pStyle w:val="Literature"/>
        <w:jc w:val="both"/>
        <w:rPr>
          <w:lang w:val="en-US"/>
        </w:rPr>
      </w:pPr>
      <w:r w:rsidRPr="00204F3B">
        <w:rPr>
          <w:lang w:val="en-US"/>
        </w:rPr>
        <w:t>[</w:t>
      </w:r>
      <w:r w:rsidRPr="00204F3B">
        <w:rPr>
          <w:rFonts w:eastAsia="SimSun" w:hint="eastAsia"/>
          <w:lang w:val="en-US" w:eastAsia="zh-CN"/>
        </w:rPr>
        <w:t>47</w:t>
      </w:r>
      <w:r w:rsidRPr="00204F3B">
        <w:rPr>
          <w:lang w:val="en-US"/>
        </w:rPr>
        <w:t>]</w:t>
      </w:r>
      <w:r w:rsidRPr="00204F3B">
        <w:rPr>
          <w:lang w:val="en-US"/>
        </w:rPr>
        <w:tab/>
        <w:t xml:space="preserve">N.J. Petch, </w:t>
      </w:r>
      <w:r w:rsidRPr="00204F3B">
        <w:rPr>
          <w:i/>
          <w:iCs/>
          <w:lang w:val="en-US"/>
        </w:rPr>
        <w:t xml:space="preserve">J. Iron Steel </w:t>
      </w:r>
      <w:r w:rsidRPr="00204F3B">
        <w:rPr>
          <w:rFonts w:eastAsia="SimSun"/>
          <w:i/>
          <w:iCs/>
          <w:lang w:val="en-US" w:eastAsia="zh-CN"/>
        </w:rPr>
        <w:t xml:space="preserve">Res. </w:t>
      </w:r>
      <w:r w:rsidRPr="00204F3B">
        <w:rPr>
          <w:i/>
          <w:iCs/>
          <w:lang w:val="en-US"/>
        </w:rPr>
        <w:t>Int.</w:t>
      </w:r>
      <w:r w:rsidRPr="00204F3B">
        <w:rPr>
          <w:lang w:val="en-US"/>
        </w:rPr>
        <w:t xml:space="preserve"> </w:t>
      </w:r>
      <w:r w:rsidRPr="00204F3B">
        <w:rPr>
          <w:b/>
          <w:bCs/>
          <w:lang w:val="en-US"/>
        </w:rPr>
        <w:t>1953</w:t>
      </w:r>
      <w:r w:rsidRPr="00204F3B">
        <w:rPr>
          <w:lang w:val="en-US"/>
        </w:rPr>
        <w:t xml:space="preserve">, </w:t>
      </w:r>
      <w:r w:rsidRPr="00204F3B">
        <w:rPr>
          <w:i/>
          <w:iCs/>
          <w:lang w:val="en-US"/>
        </w:rPr>
        <w:t>174</w:t>
      </w:r>
      <w:r w:rsidRPr="00204F3B">
        <w:rPr>
          <w:lang w:val="en-US"/>
        </w:rPr>
        <w:t>, 25.</w:t>
      </w:r>
    </w:p>
    <w:p w14:paraId="599C1AC1" w14:textId="77777777" w:rsidR="00E92C60" w:rsidRPr="00204F3B" w:rsidRDefault="00DA54F0">
      <w:pPr>
        <w:pStyle w:val="Literature"/>
        <w:jc w:val="both"/>
        <w:rPr>
          <w:lang w:val="en-US"/>
        </w:rPr>
      </w:pPr>
      <w:r w:rsidRPr="00204F3B">
        <w:rPr>
          <w:lang w:val="en-US"/>
        </w:rPr>
        <w:t>[</w:t>
      </w:r>
      <w:r w:rsidRPr="00204F3B">
        <w:rPr>
          <w:rFonts w:eastAsia="SimSun" w:hint="eastAsia"/>
          <w:lang w:val="en-US" w:eastAsia="zh-CN"/>
        </w:rPr>
        <w:t>48</w:t>
      </w:r>
      <w:r w:rsidRPr="00204F3B">
        <w:rPr>
          <w:lang w:val="en-US"/>
        </w:rPr>
        <w:t>]</w:t>
      </w:r>
      <w:r w:rsidRPr="00204F3B">
        <w:rPr>
          <w:lang w:val="en-US"/>
        </w:rPr>
        <w:tab/>
        <w:t xml:space="preserve">X. Zhang, N. Hansen, Y. Gao, X. Huang, </w:t>
      </w:r>
      <w:r w:rsidRPr="00204F3B">
        <w:rPr>
          <w:i/>
          <w:iCs/>
          <w:lang w:val="en-US"/>
        </w:rPr>
        <w:t>Acta Mater.</w:t>
      </w:r>
      <w:r w:rsidRPr="00204F3B">
        <w:rPr>
          <w:lang w:val="en-US"/>
        </w:rPr>
        <w:t xml:space="preserve"> </w:t>
      </w:r>
      <w:r w:rsidRPr="00204F3B">
        <w:rPr>
          <w:b/>
          <w:bCs/>
          <w:lang w:val="en-US"/>
        </w:rPr>
        <w:t>2012</w:t>
      </w:r>
      <w:r w:rsidRPr="00204F3B">
        <w:rPr>
          <w:lang w:val="en-US"/>
        </w:rPr>
        <w:t>, 60, 5933.</w:t>
      </w:r>
    </w:p>
    <w:p w14:paraId="54BB3960" w14:textId="77777777" w:rsidR="00E92C60" w:rsidRPr="00204F3B" w:rsidRDefault="00DA54F0">
      <w:pPr>
        <w:pStyle w:val="Literature"/>
        <w:jc w:val="both"/>
        <w:rPr>
          <w:lang w:val="en-US"/>
        </w:rPr>
      </w:pPr>
      <w:r w:rsidRPr="00204F3B">
        <w:rPr>
          <w:lang w:val="en-US"/>
        </w:rPr>
        <w:t>[</w:t>
      </w:r>
      <w:r w:rsidRPr="00204F3B">
        <w:rPr>
          <w:rFonts w:eastAsia="SimSun" w:hint="eastAsia"/>
          <w:lang w:val="en-US" w:eastAsia="zh-CN"/>
        </w:rPr>
        <w:t>49</w:t>
      </w:r>
      <w:r w:rsidRPr="00204F3B">
        <w:rPr>
          <w:lang w:val="en-US"/>
        </w:rPr>
        <w:t>]</w:t>
      </w:r>
      <w:r w:rsidRPr="00204F3B">
        <w:rPr>
          <w:lang w:val="en-US"/>
        </w:rPr>
        <w:tab/>
        <w:t xml:space="preserve">A. </w:t>
      </w:r>
      <w:proofErr w:type="spellStart"/>
      <w:r w:rsidRPr="00204F3B">
        <w:rPr>
          <w:lang w:val="en-US"/>
        </w:rPr>
        <w:t>Misra</w:t>
      </w:r>
      <w:proofErr w:type="spellEnd"/>
      <w:r w:rsidRPr="00204F3B">
        <w:rPr>
          <w:lang w:val="en-US"/>
        </w:rPr>
        <w:t xml:space="preserve">, J. P. </w:t>
      </w:r>
      <w:proofErr w:type="spellStart"/>
      <w:r w:rsidRPr="00204F3B">
        <w:rPr>
          <w:lang w:val="en-US"/>
        </w:rPr>
        <w:t>Hirth</w:t>
      </w:r>
      <w:proofErr w:type="spellEnd"/>
      <w:r w:rsidRPr="00204F3B">
        <w:rPr>
          <w:lang w:val="en-US"/>
        </w:rPr>
        <w:t xml:space="preserve">, R. G. Hoagland, </w:t>
      </w:r>
      <w:r w:rsidRPr="00204F3B">
        <w:rPr>
          <w:i/>
          <w:iCs/>
          <w:lang w:val="en-US"/>
        </w:rPr>
        <w:t>Acta Mater</w:t>
      </w:r>
      <w:r w:rsidRPr="00204F3B">
        <w:rPr>
          <w:lang w:val="en-US"/>
        </w:rPr>
        <w:t xml:space="preserve">. </w:t>
      </w:r>
      <w:r w:rsidRPr="00204F3B">
        <w:rPr>
          <w:b/>
          <w:bCs/>
          <w:lang w:val="en-US"/>
        </w:rPr>
        <w:t>2005</w:t>
      </w:r>
      <w:r w:rsidRPr="00204F3B">
        <w:rPr>
          <w:lang w:val="en-US"/>
        </w:rPr>
        <w:t xml:space="preserve">, </w:t>
      </w:r>
      <w:r w:rsidRPr="00204F3B">
        <w:rPr>
          <w:i/>
          <w:iCs/>
          <w:lang w:val="en-US"/>
        </w:rPr>
        <w:t>53</w:t>
      </w:r>
      <w:r w:rsidRPr="00204F3B">
        <w:rPr>
          <w:lang w:val="en-US"/>
        </w:rPr>
        <w:t>, 4817.</w:t>
      </w:r>
    </w:p>
    <w:p w14:paraId="2D94FADB" w14:textId="77777777" w:rsidR="00E92C60" w:rsidRPr="00204F3B" w:rsidRDefault="00DA54F0">
      <w:pPr>
        <w:pStyle w:val="Literature"/>
        <w:jc w:val="both"/>
        <w:rPr>
          <w:lang w:val="en-US"/>
        </w:rPr>
      </w:pPr>
      <w:r w:rsidRPr="00204F3B">
        <w:rPr>
          <w:lang w:val="en-US"/>
        </w:rPr>
        <w:t>[</w:t>
      </w:r>
      <w:r w:rsidRPr="00204F3B">
        <w:rPr>
          <w:rFonts w:eastAsia="SimSun" w:hint="eastAsia"/>
          <w:lang w:val="en-US" w:eastAsia="zh-CN"/>
        </w:rPr>
        <w:t>50</w:t>
      </w:r>
      <w:r w:rsidRPr="00204F3B">
        <w:rPr>
          <w:lang w:val="en-US"/>
        </w:rPr>
        <w:t>]</w:t>
      </w:r>
      <w:r w:rsidRPr="00204F3B">
        <w:rPr>
          <w:lang w:val="en-US"/>
        </w:rPr>
        <w:tab/>
      </w:r>
      <w:bookmarkStart w:id="171" w:name="OLE_LINK126"/>
      <w:r w:rsidRPr="00204F3B">
        <w:rPr>
          <w:lang w:val="en-US"/>
        </w:rPr>
        <w:t xml:space="preserve">W. S. Lai, M. J. Yang, </w:t>
      </w:r>
      <w:r w:rsidRPr="00204F3B">
        <w:rPr>
          <w:i/>
          <w:iCs/>
          <w:lang w:val="en-US"/>
        </w:rPr>
        <w:t>Appl. Phys. Lett</w:t>
      </w:r>
      <w:r w:rsidRPr="00204F3B">
        <w:rPr>
          <w:lang w:val="en-US"/>
        </w:rPr>
        <w:t xml:space="preserve">. </w:t>
      </w:r>
      <w:r w:rsidRPr="00204F3B">
        <w:rPr>
          <w:b/>
          <w:bCs/>
          <w:lang w:val="en-US"/>
        </w:rPr>
        <w:t>2007</w:t>
      </w:r>
      <w:r w:rsidRPr="00204F3B">
        <w:rPr>
          <w:lang w:val="en-US"/>
        </w:rPr>
        <w:t xml:space="preserve">, </w:t>
      </w:r>
      <w:r w:rsidRPr="00204F3B">
        <w:rPr>
          <w:i/>
          <w:iCs/>
          <w:lang w:val="en-US"/>
        </w:rPr>
        <w:t>90</w:t>
      </w:r>
      <w:r w:rsidRPr="00204F3B">
        <w:rPr>
          <w:lang w:val="en-US"/>
        </w:rPr>
        <w:t>, 217.</w:t>
      </w:r>
      <w:bookmarkEnd w:id="171"/>
    </w:p>
    <w:p w14:paraId="47687B60" w14:textId="77777777" w:rsidR="00E92C60" w:rsidRPr="00204F3B" w:rsidRDefault="00DA54F0">
      <w:pPr>
        <w:pStyle w:val="Literature"/>
        <w:jc w:val="both"/>
        <w:rPr>
          <w:lang w:val="en-US"/>
        </w:rPr>
      </w:pPr>
      <w:r w:rsidRPr="00204F3B">
        <w:rPr>
          <w:lang w:val="en-US"/>
        </w:rPr>
        <w:t>[</w:t>
      </w:r>
      <w:r w:rsidRPr="00204F3B">
        <w:rPr>
          <w:rFonts w:eastAsia="SimSun" w:hint="eastAsia"/>
          <w:lang w:val="en-US" w:eastAsia="zh-CN"/>
        </w:rPr>
        <w:t>51</w:t>
      </w:r>
      <w:r w:rsidRPr="00204F3B">
        <w:rPr>
          <w:lang w:val="en-US"/>
        </w:rPr>
        <w:t>]</w:t>
      </w:r>
      <w:r w:rsidRPr="00204F3B">
        <w:rPr>
          <w:lang w:val="en-US"/>
        </w:rPr>
        <w:tab/>
        <w:t xml:space="preserve">F. </w:t>
      </w:r>
      <w:proofErr w:type="spellStart"/>
      <w:r w:rsidRPr="00204F3B">
        <w:rPr>
          <w:lang w:val="en-US"/>
        </w:rPr>
        <w:t>Bridier</w:t>
      </w:r>
      <w:proofErr w:type="spellEnd"/>
      <w:r w:rsidRPr="00204F3B">
        <w:rPr>
          <w:lang w:val="en-US"/>
        </w:rPr>
        <w:t xml:space="preserve">, P. </w:t>
      </w:r>
      <w:proofErr w:type="spellStart"/>
      <w:r w:rsidRPr="00204F3B">
        <w:rPr>
          <w:lang w:val="en-US"/>
        </w:rPr>
        <w:t>Villechaise</w:t>
      </w:r>
      <w:proofErr w:type="spellEnd"/>
      <w:r w:rsidRPr="00204F3B">
        <w:rPr>
          <w:lang w:val="en-US"/>
        </w:rPr>
        <w:t xml:space="preserve">, J. Mendez, </w:t>
      </w:r>
      <w:r w:rsidRPr="00204F3B">
        <w:rPr>
          <w:i/>
          <w:iCs/>
          <w:lang w:val="en-US"/>
        </w:rPr>
        <w:t>Acta Mater.</w:t>
      </w:r>
      <w:r w:rsidRPr="00204F3B">
        <w:rPr>
          <w:lang w:val="en-US"/>
        </w:rPr>
        <w:t xml:space="preserve"> </w:t>
      </w:r>
      <w:r w:rsidRPr="00204F3B">
        <w:rPr>
          <w:b/>
          <w:bCs/>
          <w:lang w:val="en-US"/>
        </w:rPr>
        <w:t>20</w:t>
      </w:r>
      <w:r w:rsidRPr="00204F3B">
        <w:rPr>
          <w:b/>
          <w:bCs/>
          <w:lang w:val="en-US" w:eastAsia="zh-CN"/>
        </w:rPr>
        <w:t>05</w:t>
      </w:r>
      <w:r w:rsidRPr="00204F3B">
        <w:rPr>
          <w:lang w:val="en-US"/>
        </w:rPr>
        <w:t xml:space="preserve">, </w:t>
      </w:r>
      <w:r w:rsidRPr="00204F3B">
        <w:rPr>
          <w:i/>
          <w:iCs/>
          <w:lang w:val="en-US" w:eastAsia="zh-CN"/>
        </w:rPr>
        <w:t>53</w:t>
      </w:r>
      <w:r w:rsidRPr="00204F3B">
        <w:rPr>
          <w:lang w:val="en-US"/>
        </w:rPr>
        <w:t>, 5</w:t>
      </w:r>
      <w:r w:rsidRPr="00204F3B">
        <w:rPr>
          <w:lang w:val="en-US" w:eastAsia="zh-CN"/>
        </w:rPr>
        <w:t>55</w:t>
      </w:r>
      <w:r w:rsidRPr="00204F3B">
        <w:rPr>
          <w:lang w:val="en-US"/>
        </w:rPr>
        <w:t>.</w:t>
      </w:r>
    </w:p>
    <w:p w14:paraId="0E51E739" w14:textId="77777777" w:rsidR="00E92C60" w:rsidRPr="00204F3B" w:rsidRDefault="00DA54F0">
      <w:pPr>
        <w:pStyle w:val="Literature"/>
        <w:jc w:val="both"/>
        <w:rPr>
          <w:lang w:val="en-US"/>
        </w:rPr>
      </w:pPr>
      <w:r w:rsidRPr="00204F3B">
        <w:rPr>
          <w:lang w:val="en-US"/>
        </w:rPr>
        <w:t>[</w:t>
      </w:r>
      <w:r w:rsidRPr="00204F3B">
        <w:rPr>
          <w:rFonts w:eastAsia="SimSun" w:hint="eastAsia"/>
          <w:lang w:val="en-US" w:eastAsia="zh-CN"/>
        </w:rPr>
        <w:t>52</w:t>
      </w:r>
      <w:r w:rsidRPr="00204F3B">
        <w:rPr>
          <w:lang w:val="en-US" w:eastAsia="zh-CN"/>
        </w:rPr>
        <w:t>]</w:t>
      </w:r>
      <w:r w:rsidRPr="00204F3B">
        <w:rPr>
          <w:lang w:val="en-US" w:eastAsia="zh-CN"/>
        </w:rPr>
        <w:tab/>
      </w:r>
      <w:r w:rsidRPr="00204F3B">
        <w:rPr>
          <w:lang w:val="en-US"/>
        </w:rPr>
        <w:t xml:space="preserve">L. </w:t>
      </w:r>
      <w:proofErr w:type="spellStart"/>
      <w:r w:rsidRPr="00204F3B">
        <w:rPr>
          <w:lang w:val="en-US"/>
        </w:rPr>
        <w:t>Patriarca</w:t>
      </w:r>
      <w:proofErr w:type="spellEnd"/>
      <w:r w:rsidRPr="00204F3B">
        <w:rPr>
          <w:lang w:val="en-US"/>
        </w:rPr>
        <w:t xml:space="preserve">, W. </w:t>
      </w:r>
      <w:proofErr w:type="spellStart"/>
      <w:r w:rsidRPr="00204F3B">
        <w:rPr>
          <w:lang w:val="en-US"/>
        </w:rPr>
        <w:t>Abuzaid</w:t>
      </w:r>
      <w:proofErr w:type="spellEnd"/>
      <w:r w:rsidRPr="00204F3B">
        <w:rPr>
          <w:lang w:val="en-US"/>
        </w:rPr>
        <w:t xml:space="preserve">, H. </w:t>
      </w:r>
      <w:proofErr w:type="spellStart"/>
      <w:r w:rsidRPr="00204F3B">
        <w:rPr>
          <w:lang w:val="en-US"/>
        </w:rPr>
        <w:t>Sehitoglu</w:t>
      </w:r>
      <w:proofErr w:type="spellEnd"/>
      <w:r w:rsidRPr="00204F3B">
        <w:rPr>
          <w:lang w:val="en-US"/>
        </w:rPr>
        <w:t xml:space="preserve">, H.J. Maier, </w:t>
      </w:r>
      <w:r w:rsidRPr="00204F3B">
        <w:rPr>
          <w:rFonts w:eastAsia="SimSun"/>
          <w:i/>
          <w:iCs/>
          <w:lang w:val="en-US" w:eastAsia="zh-CN"/>
        </w:rPr>
        <w:t>Mater. Sci. Eng., A</w:t>
      </w:r>
      <w:r w:rsidRPr="00204F3B">
        <w:rPr>
          <w:i/>
          <w:iCs/>
          <w:lang w:val="en-US"/>
        </w:rPr>
        <w:t xml:space="preserve"> </w:t>
      </w:r>
      <w:r w:rsidRPr="00204F3B">
        <w:rPr>
          <w:b/>
          <w:bCs/>
          <w:lang w:val="en-US"/>
        </w:rPr>
        <w:t>2013</w:t>
      </w:r>
      <w:r w:rsidRPr="00204F3B">
        <w:rPr>
          <w:lang w:val="en-US"/>
        </w:rPr>
        <w:t xml:space="preserve">, </w:t>
      </w:r>
      <w:r w:rsidRPr="00204F3B">
        <w:rPr>
          <w:i/>
          <w:iCs/>
          <w:lang w:val="en-US"/>
        </w:rPr>
        <w:t>5</w:t>
      </w:r>
      <w:r w:rsidRPr="00204F3B">
        <w:rPr>
          <w:i/>
          <w:iCs/>
          <w:lang w:val="en-US" w:eastAsia="zh-CN"/>
        </w:rPr>
        <w:t>88</w:t>
      </w:r>
      <w:r w:rsidRPr="00204F3B">
        <w:rPr>
          <w:lang w:val="en-US"/>
        </w:rPr>
        <w:t xml:space="preserve">, </w:t>
      </w:r>
      <w:r w:rsidRPr="00204F3B">
        <w:rPr>
          <w:lang w:val="en-US" w:eastAsia="zh-CN"/>
        </w:rPr>
        <w:t>308</w:t>
      </w:r>
      <w:r w:rsidRPr="00204F3B">
        <w:rPr>
          <w:lang w:val="en-US"/>
        </w:rPr>
        <w:t>.</w:t>
      </w:r>
    </w:p>
    <w:p w14:paraId="772024E9" w14:textId="77777777" w:rsidR="00E92C60" w:rsidRPr="00204F3B" w:rsidRDefault="00DA54F0">
      <w:pPr>
        <w:pStyle w:val="Literature"/>
        <w:jc w:val="both"/>
        <w:rPr>
          <w:lang w:val="en-US" w:eastAsia="zh-CN"/>
        </w:rPr>
      </w:pPr>
      <w:r w:rsidRPr="00204F3B">
        <w:rPr>
          <w:lang w:val="en-US"/>
        </w:rPr>
        <w:t>[</w:t>
      </w:r>
      <w:r w:rsidRPr="00204F3B">
        <w:rPr>
          <w:rFonts w:eastAsia="SimSun" w:hint="eastAsia"/>
          <w:lang w:val="en-US" w:eastAsia="zh-CN"/>
        </w:rPr>
        <w:t>53</w:t>
      </w:r>
      <w:r w:rsidRPr="00204F3B">
        <w:rPr>
          <w:lang w:val="en-US" w:eastAsia="zh-CN"/>
        </w:rPr>
        <w:t>]</w:t>
      </w:r>
      <w:r w:rsidRPr="00204F3B">
        <w:rPr>
          <w:lang w:val="en-US" w:eastAsia="zh-CN"/>
        </w:rPr>
        <w:tab/>
        <w:t xml:space="preserve">W.Z. </w:t>
      </w:r>
      <w:proofErr w:type="spellStart"/>
      <w:r w:rsidRPr="00204F3B">
        <w:rPr>
          <w:lang w:val="en-US" w:eastAsia="zh-CN"/>
        </w:rPr>
        <w:t>Abuzaid</w:t>
      </w:r>
      <w:proofErr w:type="spellEnd"/>
      <w:r w:rsidRPr="00204F3B">
        <w:rPr>
          <w:lang w:val="en-US" w:eastAsia="zh-CN"/>
        </w:rPr>
        <w:t xml:space="preserve">, M.D. </w:t>
      </w:r>
      <w:proofErr w:type="spellStart"/>
      <w:r w:rsidRPr="00204F3B">
        <w:rPr>
          <w:lang w:val="en-US" w:eastAsia="zh-CN"/>
        </w:rPr>
        <w:t>Sangid</w:t>
      </w:r>
      <w:proofErr w:type="spellEnd"/>
      <w:r w:rsidRPr="00204F3B">
        <w:rPr>
          <w:lang w:val="en-US" w:eastAsia="zh-CN"/>
        </w:rPr>
        <w:t xml:space="preserve">, J.D. Carroll, H. </w:t>
      </w:r>
      <w:proofErr w:type="spellStart"/>
      <w:r w:rsidRPr="00204F3B">
        <w:rPr>
          <w:lang w:val="en-US" w:eastAsia="zh-CN"/>
        </w:rPr>
        <w:t>Sehitoglu</w:t>
      </w:r>
      <w:proofErr w:type="spellEnd"/>
      <w:r w:rsidRPr="00204F3B">
        <w:rPr>
          <w:lang w:val="en-US" w:eastAsia="zh-CN"/>
        </w:rPr>
        <w:t xml:space="preserve">, J. Lambros, </w:t>
      </w:r>
      <w:r w:rsidRPr="00204F3B">
        <w:rPr>
          <w:i/>
          <w:iCs/>
          <w:lang w:val="en-US" w:eastAsia="zh-CN"/>
        </w:rPr>
        <w:t xml:space="preserve">J. Mech. Phys. Solids </w:t>
      </w:r>
      <w:r w:rsidRPr="00204F3B">
        <w:rPr>
          <w:b/>
          <w:bCs/>
          <w:lang w:val="en-US" w:eastAsia="zh-CN"/>
        </w:rPr>
        <w:t>2012</w:t>
      </w:r>
      <w:r w:rsidRPr="00204F3B">
        <w:rPr>
          <w:lang w:val="en-US" w:eastAsia="zh-CN"/>
        </w:rPr>
        <w:t xml:space="preserve">, </w:t>
      </w:r>
      <w:r w:rsidRPr="00204F3B">
        <w:rPr>
          <w:i/>
          <w:iCs/>
          <w:lang w:val="en-US" w:eastAsia="zh-CN"/>
        </w:rPr>
        <w:t>60</w:t>
      </w:r>
      <w:r w:rsidRPr="00204F3B">
        <w:rPr>
          <w:lang w:val="en-US" w:eastAsia="zh-CN"/>
        </w:rPr>
        <w:t>, 1201.</w:t>
      </w:r>
    </w:p>
    <w:p w14:paraId="2734E91F" w14:textId="77777777" w:rsidR="00E92C60" w:rsidRPr="00204F3B" w:rsidRDefault="00DA54F0">
      <w:pPr>
        <w:pStyle w:val="Literature"/>
        <w:jc w:val="both"/>
        <w:rPr>
          <w:lang w:val="en-US"/>
        </w:rPr>
      </w:pPr>
      <w:r w:rsidRPr="00204F3B">
        <w:rPr>
          <w:lang w:val="en-US"/>
        </w:rPr>
        <w:t>[</w:t>
      </w:r>
      <w:r w:rsidRPr="00204F3B">
        <w:rPr>
          <w:rFonts w:eastAsia="SimSun" w:hint="eastAsia"/>
          <w:lang w:val="en-US" w:eastAsia="zh-CN"/>
        </w:rPr>
        <w:t>54</w:t>
      </w:r>
      <w:r w:rsidRPr="00204F3B">
        <w:rPr>
          <w:lang w:val="en-US" w:eastAsia="zh-CN"/>
        </w:rPr>
        <w:t>]</w:t>
      </w:r>
      <w:r w:rsidRPr="00204F3B">
        <w:rPr>
          <w:lang w:val="en-US" w:eastAsia="zh-CN"/>
        </w:rPr>
        <w:tab/>
      </w:r>
      <w:r w:rsidRPr="00204F3B">
        <w:rPr>
          <w:rFonts w:eastAsia="Times New Roman"/>
          <w:color w:val="000000"/>
        </w:rPr>
        <w:t xml:space="preserve">Z. Fan, P. Tsakiropoulos, P.A. Smith, A.P. Miodownik, </w:t>
      </w:r>
      <w:r w:rsidRPr="00204F3B">
        <w:rPr>
          <w:i/>
          <w:iCs/>
          <w:lang w:val="en-US"/>
        </w:rPr>
        <w:t>Philos. Mag. A</w:t>
      </w:r>
      <w:r w:rsidRPr="00204F3B">
        <w:rPr>
          <w:lang w:val="en-US"/>
        </w:rPr>
        <w:t xml:space="preserve"> </w:t>
      </w:r>
      <w:r w:rsidRPr="00204F3B">
        <w:rPr>
          <w:rFonts w:eastAsia="SimSun" w:hint="eastAsia"/>
          <w:b/>
          <w:bCs/>
          <w:lang w:val="en-US" w:eastAsia="zh-CN"/>
        </w:rPr>
        <w:t>1993</w:t>
      </w:r>
      <w:r w:rsidRPr="00204F3B">
        <w:rPr>
          <w:lang w:val="en-US"/>
        </w:rPr>
        <w:t xml:space="preserve">, </w:t>
      </w:r>
      <w:r w:rsidRPr="00204F3B">
        <w:rPr>
          <w:rFonts w:eastAsia="SimSun" w:hint="eastAsia"/>
          <w:i/>
          <w:iCs/>
          <w:lang w:val="en-US" w:eastAsia="zh-CN"/>
        </w:rPr>
        <w:t>67</w:t>
      </w:r>
      <w:r w:rsidRPr="00204F3B">
        <w:rPr>
          <w:lang w:val="en-US"/>
        </w:rPr>
        <w:t xml:space="preserve">, </w:t>
      </w:r>
      <w:r w:rsidRPr="00204F3B">
        <w:rPr>
          <w:rFonts w:eastAsia="SimSun" w:hint="eastAsia"/>
          <w:lang w:val="en-US" w:eastAsia="zh-CN"/>
        </w:rPr>
        <w:t>515</w:t>
      </w:r>
      <w:r w:rsidRPr="00204F3B">
        <w:rPr>
          <w:lang w:val="en-US"/>
        </w:rPr>
        <w:t>.</w:t>
      </w:r>
    </w:p>
    <w:p w14:paraId="33E00216" w14:textId="77777777" w:rsidR="00E92C60" w:rsidRPr="00204F3B" w:rsidRDefault="00DA54F0">
      <w:pPr>
        <w:pStyle w:val="Literature"/>
        <w:jc w:val="both"/>
        <w:rPr>
          <w:lang w:val="en-US"/>
        </w:rPr>
      </w:pPr>
      <w:r w:rsidRPr="00204F3B">
        <w:rPr>
          <w:lang w:val="en-US"/>
        </w:rPr>
        <w:t>[</w:t>
      </w:r>
      <w:r w:rsidRPr="00204F3B">
        <w:rPr>
          <w:rFonts w:eastAsia="SimSun" w:hint="eastAsia"/>
          <w:lang w:val="en-US" w:eastAsia="zh-CN"/>
        </w:rPr>
        <w:t>55</w:t>
      </w:r>
      <w:r w:rsidRPr="00204F3B">
        <w:rPr>
          <w:lang w:val="en-US"/>
        </w:rPr>
        <w:t>]</w:t>
      </w:r>
      <w:r w:rsidRPr="00204F3B">
        <w:rPr>
          <w:lang w:val="en-US"/>
        </w:rPr>
        <w:tab/>
        <w:t xml:space="preserve">S. </w:t>
      </w:r>
      <w:proofErr w:type="spellStart"/>
      <w:r w:rsidRPr="00204F3B">
        <w:rPr>
          <w:lang w:val="en-US"/>
        </w:rPr>
        <w:t>Subedi</w:t>
      </w:r>
      <w:proofErr w:type="spellEnd"/>
      <w:r w:rsidRPr="00204F3B">
        <w:rPr>
          <w:lang w:val="en-US"/>
        </w:rPr>
        <w:t xml:space="preserve">, I. J. </w:t>
      </w:r>
      <w:proofErr w:type="spellStart"/>
      <w:r w:rsidRPr="00204F3B">
        <w:rPr>
          <w:lang w:val="en-US"/>
        </w:rPr>
        <w:t>Beyerlein</w:t>
      </w:r>
      <w:proofErr w:type="spellEnd"/>
      <w:r w:rsidRPr="00204F3B">
        <w:rPr>
          <w:lang w:val="en-US"/>
        </w:rPr>
        <w:t xml:space="preserve">, R. </w:t>
      </w:r>
      <w:proofErr w:type="spellStart"/>
      <w:r w:rsidRPr="00204F3B">
        <w:rPr>
          <w:lang w:val="en-US"/>
        </w:rPr>
        <w:t>LeSar</w:t>
      </w:r>
      <w:proofErr w:type="spellEnd"/>
      <w:r w:rsidRPr="00204F3B">
        <w:rPr>
          <w:lang w:val="en-US"/>
        </w:rPr>
        <w:t xml:space="preserve">, A. D. </w:t>
      </w:r>
      <w:proofErr w:type="spellStart"/>
      <w:r w:rsidRPr="00204F3B">
        <w:rPr>
          <w:lang w:val="en-US"/>
        </w:rPr>
        <w:t>Rollett</w:t>
      </w:r>
      <w:proofErr w:type="spellEnd"/>
      <w:r w:rsidRPr="00204F3B">
        <w:rPr>
          <w:lang w:val="en-US"/>
        </w:rPr>
        <w:t xml:space="preserve">, </w:t>
      </w:r>
      <w:r w:rsidRPr="00204F3B">
        <w:rPr>
          <w:i/>
          <w:iCs/>
          <w:lang w:val="en-US" w:eastAsia="zh-CN"/>
        </w:rPr>
        <w:t>Scr.</w:t>
      </w:r>
      <w:r w:rsidRPr="00204F3B">
        <w:rPr>
          <w:i/>
          <w:iCs/>
          <w:lang w:val="en-US"/>
        </w:rPr>
        <w:t xml:space="preserve"> Mater. </w:t>
      </w:r>
      <w:r w:rsidRPr="00204F3B">
        <w:rPr>
          <w:b/>
          <w:bCs/>
          <w:lang w:val="en-US"/>
        </w:rPr>
        <w:t>2018</w:t>
      </w:r>
      <w:r w:rsidRPr="00204F3B">
        <w:rPr>
          <w:lang w:val="en-US"/>
        </w:rPr>
        <w:t xml:space="preserve">, </w:t>
      </w:r>
      <w:r w:rsidRPr="00204F3B">
        <w:rPr>
          <w:i/>
          <w:iCs/>
          <w:lang w:val="en-US"/>
        </w:rPr>
        <w:t>145</w:t>
      </w:r>
      <w:r w:rsidRPr="00204F3B">
        <w:rPr>
          <w:lang w:val="en-US"/>
        </w:rPr>
        <w:t>, 132.</w:t>
      </w:r>
    </w:p>
    <w:p w14:paraId="33BCC5D5" w14:textId="77777777" w:rsidR="00E92C60" w:rsidRPr="00204F3B" w:rsidRDefault="00DA54F0">
      <w:pPr>
        <w:pStyle w:val="Literature"/>
        <w:jc w:val="both"/>
        <w:rPr>
          <w:lang w:val="en-US"/>
        </w:rPr>
      </w:pPr>
      <w:r w:rsidRPr="00204F3B">
        <w:rPr>
          <w:lang w:val="en-US"/>
        </w:rPr>
        <w:t>[</w:t>
      </w:r>
      <w:r w:rsidRPr="00204F3B">
        <w:rPr>
          <w:rFonts w:eastAsia="SimSun" w:hint="eastAsia"/>
          <w:lang w:val="en-US" w:eastAsia="zh-CN"/>
        </w:rPr>
        <w:t>56</w:t>
      </w:r>
      <w:r w:rsidRPr="00204F3B">
        <w:rPr>
          <w:lang w:val="en-US"/>
        </w:rPr>
        <w:t>]</w:t>
      </w:r>
      <w:r w:rsidRPr="00204F3B">
        <w:rPr>
          <w:lang w:val="en-US"/>
        </w:rPr>
        <w:tab/>
        <w:t xml:space="preserve">L. H. Friedman, D. C. </w:t>
      </w:r>
      <w:proofErr w:type="spellStart"/>
      <w:r w:rsidRPr="00204F3B">
        <w:rPr>
          <w:lang w:val="en-US"/>
        </w:rPr>
        <w:t>Chrzan</w:t>
      </w:r>
      <w:proofErr w:type="spellEnd"/>
      <w:r w:rsidRPr="00204F3B">
        <w:rPr>
          <w:lang w:val="en-US"/>
        </w:rPr>
        <w:t xml:space="preserve">, </w:t>
      </w:r>
      <w:r w:rsidRPr="00204F3B">
        <w:rPr>
          <w:i/>
          <w:iCs/>
          <w:lang w:val="en-US"/>
        </w:rPr>
        <w:t>Phys. Rev. Lett.</w:t>
      </w:r>
      <w:r w:rsidRPr="00204F3B">
        <w:rPr>
          <w:lang w:val="en-US"/>
        </w:rPr>
        <w:t xml:space="preserve"> </w:t>
      </w:r>
      <w:r w:rsidRPr="00204F3B">
        <w:rPr>
          <w:b/>
          <w:bCs/>
          <w:lang w:val="en-US"/>
        </w:rPr>
        <w:t>1998</w:t>
      </w:r>
      <w:r w:rsidRPr="00204F3B">
        <w:rPr>
          <w:lang w:val="en-US"/>
        </w:rPr>
        <w:t xml:space="preserve">, </w:t>
      </w:r>
      <w:r w:rsidRPr="00204F3B">
        <w:rPr>
          <w:i/>
          <w:iCs/>
          <w:lang w:val="en-US"/>
        </w:rPr>
        <w:t>81</w:t>
      </w:r>
      <w:r w:rsidRPr="00204F3B">
        <w:rPr>
          <w:lang w:val="en-US"/>
        </w:rPr>
        <w:t>, 2715.</w:t>
      </w:r>
    </w:p>
    <w:p w14:paraId="6BFE4CED" w14:textId="77777777" w:rsidR="00E92C60" w:rsidRPr="00204F3B" w:rsidRDefault="00DA54F0">
      <w:pPr>
        <w:pStyle w:val="Literature"/>
        <w:jc w:val="both"/>
        <w:rPr>
          <w:lang w:val="en-US"/>
        </w:rPr>
      </w:pPr>
      <w:r w:rsidRPr="00204F3B">
        <w:rPr>
          <w:lang w:val="en-US"/>
        </w:rPr>
        <w:t>[</w:t>
      </w:r>
      <w:r w:rsidRPr="00204F3B">
        <w:rPr>
          <w:rFonts w:eastAsia="SimSun" w:hint="eastAsia"/>
          <w:lang w:val="en-US" w:eastAsia="zh-CN"/>
        </w:rPr>
        <w:t>57</w:t>
      </w:r>
      <w:r w:rsidRPr="00204F3B">
        <w:rPr>
          <w:lang w:val="en-US"/>
        </w:rPr>
        <w:t>]</w:t>
      </w:r>
      <w:r w:rsidRPr="00204F3B">
        <w:rPr>
          <w:lang w:val="en-US"/>
        </w:rPr>
        <w:tab/>
        <w:t xml:space="preserve">Y. Q. Sun, </w:t>
      </w:r>
      <w:r w:rsidRPr="00204F3B">
        <w:rPr>
          <w:i/>
          <w:iCs/>
          <w:lang w:val="en-US"/>
        </w:rPr>
        <w:t>Philos. Mag. A</w:t>
      </w:r>
      <w:r w:rsidRPr="00204F3B">
        <w:rPr>
          <w:lang w:val="en-US"/>
        </w:rPr>
        <w:t xml:space="preserve"> </w:t>
      </w:r>
      <w:r w:rsidRPr="00204F3B">
        <w:rPr>
          <w:b/>
          <w:bCs/>
          <w:lang w:val="en-US"/>
        </w:rPr>
        <w:t>1998</w:t>
      </w:r>
      <w:r w:rsidRPr="00204F3B">
        <w:rPr>
          <w:lang w:val="en-US"/>
        </w:rPr>
        <w:t xml:space="preserve">, </w:t>
      </w:r>
      <w:r w:rsidRPr="00204F3B">
        <w:rPr>
          <w:i/>
          <w:iCs/>
          <w:lang w:val="en-US"/>
        </w:rPr>
        <w:t>77</w:t>
      </w:r>
      <w:r w:rsidRPr="00204F3B">
        <w:rPr>
          <w:lang w:val="en-US"/>
        </w:rPr>
        <w:t>, 1107.</w:t>
      </w:r>
    </w:p>
    <w:p w14:paraId="15DA040E" w14:textId="77777777" w:rsidR="00E92C60" w:rsidRPr="00204F3B" w:rsidRDefault="00DA54F0">
      <w:pPr>
        <w:pStyle w:val="Literature"/>
        <w:jc w:val="both"/>
        <w:rPr>
          <w:lang w:val="en-US"/>
        </w:rPr>
      </w:pPr>
      <w:r w:rsidRPr="00204F3B">
        <w:rPr>
          <w:lang w:val="en-US"/>
        </w:rPr>
        <w:t>[</w:t>
      </w:r>
      <w:r w:rsidRPr="00204F3B">
        <w:rPr>
          <w:rFonts w:eastAsia="SimSun" w:hint="eastAsia"/>
          <w:lang w:val="en-US" w:eastAsia="zh-CN"/>
        </w:rPr>
        <w:t>58</w:t>
      </w:r>
      <w:r w:rsidRPr="00204F3B">
        <w:rPr>
          <w:lang w:val="en-US"/>
        </w:rPr>
        <w:t>]</w:t>
      </w:r>
      <w:r w:rsidRPr="00204F3B">
        <w:rPr>
          <w:lang w:val="en-US"/>
        </w:rPr>
        <w:tab/>
        <w:t>A. Fattah-</w:t>
      </w:r>
      <w:proofErr w:type="spellStart"/>
      <w:r w:rsidRPr="00204F3B">
        <w:rPr>
          <w:lang w:val="en-US"/>
        </w:rPr>
        <w:t>Alhosseini</w:t>
      </w:r>
      <w:proofErr w:type="spellEnd"/>
      <w:r w:rsidRPr="00204F3B">
        <w:rPr>
          <w:lang w:val="en-US"/>
        </w:rPr>
        <w:t xml:space="preserve">, O. </w:t>
      </w:r>
      <w:proofErr w:type="spellStart"/>
      <w:r w:rsidRPr="00204F3B">
        <w:rPr>
          <w:lang w:val="en-US"/>
        </w:rPr>
        <w:t>Imantalab</w:t>
      </w:r>
      <w:proofErr w:type="spellEnd"/>
      <w:r w:rsidRPr="00204F3B">
        <w:rPr>
          <w:lang w:val="en-US"/>
        </w:rPr>
        <w:t xml:space="preserve">, Y. </w:t>
      </w:r>
      <w:proofErr w:type="spellStart"/>
      <w:r w:rsidRPr="00204F3B">
        <w:rPr>
          <w:lang w:val="en-US"/>
        </w:rPr>
        <w:t>Mazaheri</w:t>
      </w:r>
      <w:proofErr w:type="spellEnd"/>
      <w:r w:rsidRPr="00204F3B">
        <w:rPr>
          <w:lang w:val="en-US"/>
        </w:rPr>
        <w:t>, M. K. Keshavarz,</w:t>
      </w:r>
      <w:bookmarkStart w:id="172" w:name="OLE_LINK152"/>
      <w:r w:rsidRPr="00204F3B">
        <w:rPr>
          <w:lang w:val="en-US"/>
        </w:rPr>
        <w:t xml:space="preserve"> </w:t>
      </w:r>
      <w:bookmarkEnd w:id="172"/>
      <w:r w:rsidRPr="00204F3B">
        <w:rPr>
          <w:rFonts w:eastAsia="SimSun"/>
          <w:i/>
          <w:iCs/>
          <w:lang w:val="en-US" w:eastAsia="zh-CN"/>
        </w:rPr>
        <w:t>Mater. Sci. Eng., A</w:t>
      </w:r>
      <w:r w:rsidRPr="00204F3B">
        <w:rPr>
          <w:lang w:val="en-US"/>
        </w:rPr>
        <w:t xml:space="preserve"> </w:t>
      </w:r>
      <w:r w:rsidRPr="00204F3B">
        <w:rPr>
          <w:b/>
          <w:bCs/>
          <w:lang w:val="en-US"/>
        </w:rPr>
        <w:t>2016</w:t>
      </w:r>
      <w:r w:rsidRPr="00204F3B">
        <w:rPr>
          <w:lang w:val="en-US"/>
        </w:rPr>
        <w:t xml:space="preserve">, </w:t>
      </w:r>
      <w:r w:rsidRPr="00204F3B">
        <w:rPr>
          <w:i/>
          <w:iCs/>
          <w:lang w:val="en-US"/>
        </w:rPr>
        <w:t>650</w:t>
      </w:r>
      <w:r w:rsidRPr="00204F3B">
        <w:rPr>
          <w:lang w:val="en-US"/>
        </w:rPr>
        <w:t>, 8.</w:t>
      </w:r>
    </w:p>
    <w:p w14:paraId="67DA4C8C" w14:textId="77777777" w:rsidR="00E92C60" w:rsidRPr="00204F3B" w:rsidRDefault="00DA54F0">
      <w:pPr>
        <w:pStyle w:val="Literature"/>
        <w:jc w:val="both"/>
        <w:rPr>
          <w:lang w:val="en-US"/>
        </w:rPr>
      </w:pPr>
      <w:r w:rsidRPr="00204F3B">
        <w:rPr>
          <w:lang w:val="en-US"/>
        </w:rPr>
        <w:t>[</w:t>
      </w:r>
      <w:r w:rsidRPr="00204F3B">
        <w:rPr>
          <w:rFonts w:eastAsia="SimSun" w:hint="eastAsia"/>
          <w:lang w:val="en-US" w:eastAsia="zh-CN"/>
        </w:rPr>
        <w:t>59</w:t>
      </w:r>
      <w:r w:rsidRPr="00204F3B">
        <w:rPr>
          <w:lang w:val="en-US"/>
        </w:rPr>
        <w:t>]</w:t>
      </w:r>
      <w:r w:rsidRPr="00204F3B">
        <w:rPr>
          <w:lang w:val="en-US"/>
        </w:rPr>
        <w:tab/>
        <w:t xml:space="preserve">J. Li, J. Xu, B. Guo, D. Shan, T. G. Langdon, </w:t>
      </w:r>
      <w:r w:rsidRPr="00204F3B">
        <w:rPr>
          <w:i/>
          <w:iCs/>
          <w:lang w:val="en-US" w:eastAsia="zh-CN"/>
        </w:rPr>
        <w:t>Scr.</w:t>
      </w:r>
      <w:r w:rsidRPr="00204F3B">
        <w:rPr>
          <w:i/>
          <w:iCs/>
          <w:lang w:val="en-US"/>
        </w:rPr>
        <w:t xml:space="preserve"> Mater.</w:t>
      </w:r>
      <w:r w:rsidRPr="00204F3B">
        <w:rPr>
          <w:lang w:val="en-US"/>
        </w:rPr>
        <w:t xml:space="preserve"> </w:t>
      </w:r>
      <w:r w:rsidRPr="00204F3B">
        <w:rPr>
          <w:b/>
          <w:bCs/>
          <w:lang w:val="en-US"/>
        </w:rPr>
        <w:t>2017</w:t>
      </w:r>
      <w:r w:rsidRPr="00204F3B">
        <w:rPr>
          <w:lang w:val="en-US"/>
        </w:rPr>
        <w:t xml:space="preserve">, </w:t>
      </w:r>
      <w:r w:rsidRPr="00204F3B">
        <w:rPr>
          <w:i/>
          <w:iCs/>
          <w:lang w:val="en-US"/>
        </w:rPr>
        <w:t>132</w:t>
      </w:r>
      <w:r w:rsidRPr="00204F3B">
        <w:rPr>
          <w:lang w:val="en-US"/>
        </w:rPr>
        <w:t>, 25.</w:t>
      </w:r>
    </w:p>
    <w:p w14:paraId="3CB7914B" w14:textId="77777777" w:rsidR="00E92C60" w:rsidRPr="00204F3B" w:rsidRDefault="00DA54F0">
      <w:pPr>
        <w:pStyle w:val="Literature"/>
        <w:jc w:val="both"/>
        <w:rPr>
          <w:lang w:val="en-US"/>
        </w:rPr>
      </w:pPr>
      <w:r w:rsidRPr="00204F3B">
        <w:rPr>
          <w:lang w:val="en-US"/>
        </w:rPr>
        <w:t>[</w:t>
      </w:r>
      <w:r w:rsidRPr="00204F3B">
        <w:rPr>
          <w:rFonts w:eastAsia="SimSun" w:hint="eastAsia"/>
          <w:lang w:val="en-US" w:eastAsia="zh-CN"/>
        </w:rPr>
        <w:t>60</w:t>
      </w:r>
      <w:r w:rsidRPr="00204F3B">
        <w:rPr>
          <w:lang w:val="en-US"/>
        </w:rPr>
        <w:t>]</w:t>
      </w:r>
      <w:r w:rsidRPr="00204F3B">
        <w:rPr>
          <w:lang w:val="en-US"/>
        </w:rPr>
        <w:tab/>
        <w:t xml:space="preserve">M. </w:t>
      </w:r>
      <w:proofErr w:type="spellStart"/>
      <w:r w:rsidRPr="00204F3B">
        <w:rPr>
          <w:lang w:val="en-US"/>
        </w:rPr>
        <w:t>Shaarbaf</w:t>
      </w:r>
      <w:proofErr w:type="spellEnd"/>
      <w:r w:rsidRPr="00204F3B">
        <w:rPr>
          <w:lang w:val="en-US"/>
        </w:rPr>
        <w:t xml:space="preserve">, M. R. </w:t>
      </w:r>
      <w:proofErr w:type="spellStart"/>
      <w:r w:rsidRPr="00204F3B">
        <w:rPr>
          <w:lang w:val="en-US"/>
        </w:rPr>
        <w:t>Toroghinejad</w:t>
      </w:r>
      <w:proofErr w:type="spellEnd"/>
      <w:r w:rsidRPr="00204F3B">
        <w:rPr>
          <w:lang w:val="en-US"/>
        </w:rPr>
        <w:t>,</w:t>
      </w:r>
      <w:r w:rsidRPr="00204F3B">
        <w:rPr>
          <w:i/>
          <w:iCs/>
          <w:lang w:val="en-US"/>
        </w:rPr>
        <w:t xml:space="preserve"> </w:t>
      </w:r>
      <w:r w:rsidRPr="00204F3B">
        <w:rPr>
          <w:rFonts w:eastAsia="SimSun"/>
          <w:i/>
          <w:iCs/>
          <w:lang w:val="en-US" w:eastAsia="zh-CN"/>
        </w:rPr>
        <w:t>Mater. Sci. Eng., A</w:t>
      </w:r>
      <w:r w:rsidRPr="00204F3B">
        <w:rPr>
          <w:i/>
          <w:iCs/>
          <w:lang w:val="en-US"/>
        </w:rPr>
        <w:t xml:space="preserve"> </w:t>
      </w:r>
      <w:r w:rsidRPr="00204F3B">
        <w:rPr>
          <w:b/>
          <w:bCs/>
          <w:lang w:val="en-US"/>
        </w:rPr>
        <w:t>2008</w:t>
      </w:r>
      <w:r w:rsidRPr="00204F3B">
        <w:rPr>
          <w:lang w:val="en-US"/>
        </w:rPr>
        <w:t xml:space="preserve">, </w:t>
      </w:r>
      <w:r w:rsidRPr="00204F3B">
        <w:rPr>
          <w:i/>
          <w:iCs/>
          <w:lang w:val="en-US"/>
        </w:rPr>
        <w:t>473</w:t>
      </w:r>
      <w:r w:rsidRPr="00204F3B">
        <w:rPr>
          <w:lang w:val="en-US"/>
        </w:rPr>
        <w:t>, 28.</w:t>
      </w:r>
    </w:p>
    <w:p w14:paraId="694DBC71" w14:textId="77777777" w:rsidR="00E92C60" w:rsidRPr="00204F3B" w:rsidRDefault="00DA54F0">
      <w:pPr>
        <w:pStyle w:val="Literature"/>
        <w:jc w:val="both"/>
        <w:rPr>
          <w:lang w:val="en-US"/>
        </w:rPr>
      </w:pPr>
      <w:r w:rsidRPr="00204F3B">
        <w:rPr>
          <w:lang w:val="en-US"/>
        </w:rPr>
        <w:t>[</w:t>
      </w:r>
      <w:r w:rsidRPr="00204F3B">
        <w:rPr>
          <w:rFonts w:eastAsia="SimSun" w:hint="eastAsia"/>
          <w:lang w:val="en-US" w:eastAsia="zh-CN"/>
        </w:rPr>
        <w:t>61</w:t>
      </w:r>
      <w:r w:rsidRPr="00204F3B">
        <w:rPr>
          <w:lang w:val="en-US"/>
        </w:rPr>
        <w:t>]</w:t>
      </w:r>
      <w:r w:rsidRPr="00204F3B">
        <w:rPr>
          <w:lang w:val="en-US"/>
        </w:rPr>
        <w:tab/>
        <w:t xml:space="preserve">M. Alizadeh, M. K. </w:t>
      </w:r>
      <w:proofErr w:type="spellStart"/>
      <w:r w:rsidRPr="00204F3B">
        <w:rPr>
          <w:lang w:val="en-US"/>
        </w:rPr>
        <w:t>Dashtestaninejad</w:t>
      </w:r>
      <w:proofErr w:type="spellEnd"/>
      <w:r w:rsidRPr="00204F3B">
        <w:rPr>
          <w:lang w:val="en-US"/>
        </w:rPr>
        <w:t xml:space="preserve">, </w:t>
      </w:r>
      <w:r w:rsidRPr="00204F3B">
        <w:rPr>
          <w:i/>
          <w:iCs/>
          <w:lang w:val="en-US"/>
        </w:rPr>
        <w:t>J. Alloy. Compd.</w:t>
      </w:r>
      <w:r w:rsidRPr="00204F3B">
        <w:rPr>
          <w:lang w:val="en-US"/>
        </w:rPr>
        <w:t xml:space="preserve"> </w:t>
      </w:r>
      <w:r w:rsidRPr="00204F3B">
        <w:rPr>
          <w:b/>
          <w:bCs/>
          <w:lang w:val="en-US"/>
        </w:rPr>
        <w:t>2018</w:t>
      </w:r>
      <w:r w:rsidRPr="00204F3B">
        <w:rPr>
          <w:lang w:val="en-US"/>
        </w:rPr>
        <w:t xml:space="preserve">, </w:t>
      </w:r>
      <w:r w:rsidRPr="00204F3B">
        <w:rPr>
          <w:i/>
          <w:iCs/>
          <w:lang w:val="en-US"/>
        </w:rPr>
        <w:t>732</w:t>
      </w:r>
      <w:r w:rsidRPr="00204F3B">
        <w:rPr>
          <w:lang w:val="en-US"/>
        </w:rPr>
        <w:t>, 674.</w:t>
      </w:r>
    </w:p>
    <w:p w14:paraId="66431EDA" w14:textId="77777777" w:rsidR="00E92C60" w:rsidRPr="00204F3B" w:rsidRDefault="00DA54F0">
      <w:pPr>
        <w:pStyle w:val="Literature"/>
        <w:jc w:val="both"/>
        <w:rPr>
          <w:lang w:val="en-US"/>
        </w:rPr>
      </w:pPr>
      <w:r w:rsidRPr="00204F3B">
        <w:rPr>
          <w:lang w:val="en-US"/>
        </w:rPr>
        <w:lastRenderedPageBreak/>
        <w:t>[</w:t>
      </w:r>
      <w:r w:rsidRPr="00204F3B">
        <w:rPr>
          <w:rFonts w:eastAsia="SimSun" w:hint="eastAsia"/>
          <w:lang w:val="en-US" w:eastAsia="zh-CN"/>
        </w:rPr>
        <w:t>62</w:t>
      </w:r>
      <w:r w:rsidRPr="00204F3B">
        <w:rPr>
          <w:lang w:val="en-US"/>
        </w:rPr>
        <w:t>]</w:t>
      </w:r>
      <w:r w:rsidRPr="00204F3B">
        <w:rPr>
          <w:lang w:val="en-US"/>
        </w:rPr>
        <w:tab/>
        <w:t xml:space="preserve">V. Y. Mehr, M. R. </w:t>
      </w:r>
      <w:proofErr w:type="spellStart"/>
      <w:r w:rsidRPr="00204F3B">
        <w:rPr>
          <w:lang w:val="en-US"/>
        </w:rPr>
        <w:t>Toroghinejad</w:t>
      </w:r>
      <w:proofErr w:type="spellEnd"/>
      <w:r w:rsidRPr="00204F3B">
        <w:rPr>
          <w:lang w:val="en-US"/>
        </w:rPr>
        <w:t xml:space="preserve">, A. </w:t>
      </w:r>
      <w:proofErr w:type="spellStart"/>
      <w:r w:rsidRPr="00204F3B">
        <w:rPr>
          <w:lang w:val="en-US"/>
        </w:rPr>
        <w:t>Rezaeian</w:t>
      </w:r>
      <w:proofErr w:type="spellEnd"/>
      <w:r w:rsidRPr="00204F3B">
        <w:rPr>
          <w:lang w:val="en-US"/>
        </w:rPr>
        <w:t xml:space="preserve">, </w:t>
      </w:r>
      <w:r w:rsidRPr="00204F3B">
        <w:rPr>
          <w:rFonts w:eastAsia="SimSun"/>
          <w:i/>
          <w:iCs/>
          <w:lang w:val="en-US" w:eastAsia="zh-CN"/>
        </w:rPr>
        <w:t>Mater. Sci. Eng., A</w:t>
      </w:r>
      <w:r w:rsidRPr="00204F3B">
        <w:rPr>
          <w:lang w:val="en-US"/>
        </w:rPr>
        <w:t xml:space="preserve"> </w:t>
      </w:r>
      <w:r w:rsidRPr="00204F3B">
        <w:rPr>
          <w:b/>
          <w:bCs/>
          <w:lang w:val="en-US"/>
        </w:rPr>
        <w:t>2014</w:t>
      </w:r>
      <w:r w:rsidRPr="00204F3B">
        <w:rPr>
          <w:lang w:val="en-US"/>
        </w:rPr>
        <w:t xml:space="preserve">, </w:t>
      </w:r>
      <w:r w:rsidRPr="00204F3B">
        <w:rPr>
          <w:i/>
          <w:iCs/>
          <w:lang w:val="en-US"/>
        </w:rPr>
        <w:t>601</w:t>
      </w:r>
      <w:r w:rsidRPr="00204F3B">
        <w:rPr>
          <w:lang w:val="en-US"/>
        </w:rPr>
        <w:t>, 40.</w:t>
      </w:r>
    </w:p>
    <w:p w14:paraId="38038F4D" w14:textId="77777777" w:rsidR="00E92C60" w:rsidRPr="00204F3B" w:rsidRDefault="00DA54F0">
      <w:pPr>
        <w:pStyle w:val="Literature"/>
        <w:jc w:val="both"/>
        <w:rPr>
          <w:lang w:val="en-US"/>
        </w:rPr>
      </w:pPr>
      <w:r w:rsidRPr="00204F3B">
        <w:rPr>
          <w:lang w:val="en-US"/>
        </w:rPr>
        <w:t>[</w:t>
      </w:r>
      <w:r w:rsidRPr="00204F3B">
        <w:rPr>
          <w:rFonts w:eastAsia="SimSun" w:hint="eastAsia"/>
          <w:lang w:val="en-US" w:eastAsia="zh-CN"/>
        </w:rPr>
        <w:t>63</w:t>
      </w:r>
      <w:r w:rsidRPr="00204F3B">
        <w:rPr>
          <w:lang w:val="en-US"/>
        </w:rPr>
        <w:t>]</w:t>
      </w:r>
      <w:r w:rsidRPr="00204F3B">
        <w:rPr>
          <w:lang w:val="en-US"/>
        </w:rPr>
        <w:tab/>
        <w:t xml:space="preserve">H. Wu, B. C. Jin, L. </w:t>
      </w:r>
      <w:proofErr w:type="spellStart"/>
      <w:r w:rsidRPr="00204F3B">
        <w:rPr>
          <w:lang w:val="en-US"/>
        </w:rPr>
        <w:t>Geng</w:t>
      </w:r>
      <w:proofErr w:type="spellEnd"/>
      <w:r w:rsidRPr="00204F3B">
        <w:rPr>
          <w:lang w:val="en-US"/>
        </w:rPr>
        <w:t xml:space="preserve">, G. Fan, X. Cui, M. Huang, R. M. Hicks, S. Nutt, </w:t>
      </w:r>
      <w:r w:rsidRPr="00204F3B">
        <w:rPr>
          <w:i/>
          <w:iCs/>
          <w:lang w:val="en-US"/>
        </w:rPr>
        <w:t>Metall.</w:t>
      </w:r>
      <w:r w:rsidRPr="00204F3B">
        <w:rPr>
          <w:lang w:val="en-US"/>
        </w:rPr>
        <w:t xml:space="preserve"> </w:t>
      </w:r>
      <w:r w:rsidRPr="00204F3B">
        <w:rPr>
          <w:i/>
          <w:iCs/>
          <w:lang w:val="en-US"/>
        </w:rPr>
        <w:t>Mater. Trans. A</w:t>
      </w:r>
      <w:r w:rsidRPr="00204F3B">
        <w:rPr>
          <w:lang w:val="en-US"/>
        </w:rPr>
        <w:t xml:space="preserve"> </w:t>
      </w:r>
      <w:r w:rsidRPr="00204F3B">
        <w:rPr>
          <w:b/>
          <w:bCs/>
          <w:lang w:val="en-US"/>
        </w:rPr>
        <w:t>2015</w:t>
      </w:r>
      <w:r w:rsidRPr="00204F3B">
        <w:rPr>
          <w:lang w:val="en-US"/>
        </w:rPr>
        <w:t xml:space="preserve">, </w:t>
      </w:r>
      <w:r w:rsidRPr="00204F3B">
        <w:rPr>
          <w:i/>
          <w:iCs/>
          <w:lang w:val="en-US"/>
        </w:rPr>
        <w:t>46A</w:t>
      </w:r>
      <w:r w:rsidRPr="00204F3B">
        <w:rPr>
          <w:lang w:val="en-US"/>
        </w:rPr>
        <w:t>, 3803.</w:t>
      </w:r>
    </w:p>
    <w:p w14:paraId="7B9D4B58" w14:textId="77777777" w:rsidR="00E92C60" w:rsidRPr="00204F3B" w:rsidRDefault="00DA54F0">
      <w:pPr>
        <w:pStyle w:val="Literature"/>
        <w:jc w:val="both"/>
        <w:rPr>
          <w:lang w:val="en-US"/>
        </w:rPr>
      </w:pPr>
      <w:r w:rsidRPr="00204F3B">
        <w:rPr>
          <w:lang w:val="en-US"/>
        </w:rPr>
        <w:t>[</w:t>
      </w:r>
      <w:r w:rsidRPr="00204F3B">
        <w:rPr>
          <w:rFonts w:eastAsia="SimSun" w:hint="eastAsia"/>
          <w:lang w:val="en-US" w:eastAsia="zh-CN"/>
        </w:rPr>
        <w:t>64</w:t>
      </w:r>
      <w:r w:rsidRPr="00204F3B">
        <w:rPr>
          <w:lang w:val="en-US"/>
        </w:rPr>
        <w:t>]</w:t>
      </w:r>
      <w:r w:rsidRPr="00204F3B">
        <w:rPr>
          <w:lang w:val="en-US"/>
        </w:rPr>
        <w:tab/>
        <w:t xml:space="preserve">H. Wu, G. Fan, M. Huang, L. </w:t>
      </w:r>
      <w:proofErr w:type="spellStart"/>
      <w:r w:rsidRPr="00204F3B">
        <w:rPr>
          <w:lang w:val="en-US"/>
        </w:rPr>
        <w:t>Geng</w:t>
      </w:r>
      <w:proofErr w:type="spellEnd"/>
      <w:r w:rsidRPr="00204F3B">
        <w:rPr>
          <w:lang w:val="en-US"/>
        </w:rPr>
        <w:t xml:space="preserve">, X. Cui, R. Chen, G. Peng, </w:t>
      </w:r>
      <w:r w:rsidRPr="00204F3B">
        <w:rPr>
          <w:i/>
          <w:iCs/>
          <w:lang w:val="en-US"/>
        </w:rPr>
        <w:t>Compos. Struct.</w:t>
      </w:r>
      <w:r w:rsidRPr="00204F3B">
        <w:rPr>
          <w:lang w:val="en-US"/>
        </w:rPr>
        <w:t xml:space="preserve"> </w:t>
      </w:r>
      <w:r w:rsidRPr="00204F3B">
        <w:rPr>
          <w:b/>
          <w:bCs/>
          <w:lang w:val="en-US"/>
        </w:rPr>
        <w:t>2017</w:t>
      </w:r>
      <w:r w:rsidRPr="00204F3B">
        <w:rPr>
          <w:lang w:val="en-US"/>
        </w:rPr>
        <w:t xml:space="preserve">, </w:t>
      </w:r>
      <w:r w:rsidRPr="00204F3B">
        <w:rPr>
          <w:i/>
          <w:iCs/>
          <w:lang w:val="en-US"/>
        </w:rPr>
        <w:t>163</w:t>
      </w:r>
      <w:r w:rsidRPr="00204F3B">
        <w:rPr>
          <w:lang w:val="en-US"/>
        </w:rPr>
        <w:t>, 123.</w:t>
      </w:r>
    </w:p>
    <w:p w14:paraId="5C606F05" w14:textId="77777777" w:rsidR="00E92C60" w:rsidRPr="00204F3B" w:rsidRDefault="00DA54F0">
      <w:pPr>
        <w:pStyle w:val="Literature"/>
        <w:jc w:val="both"/>
        <w:rPr>
          <w:lang w:val="en-US"/>
        </w:rPr>
      </w:pPr>
      <w:r w:rsidRPr="00204F3B">
        <w:rPr>
          <w:lang w:val="en-US"/>
        </w:rPr>
        <w:t>[5</w:t>
      </w:r>
      <w:r w:rsidRPr="00204F3B">
        <w:rPr>
          <w:rFonts w:eastAsia="SimSun"/>
          <w:lang w:val="en-US" w:eastAsia="zh-CN"/>
        </w:rPr>
        <w:t>5</w:t>
      </w:r>
      <w:r w:rsidRPr="00204F3B">
        <w:rPr>
          <w:lang w:val="en-US"/>
        </w:rPr>
        <w:t>]</w:t>
      </w:r>
      <w:r w:rsidRPr="00204F3B">
        <w:rPr>
          <w:lang w:val="en-US"/>
        </w:rPr>
        <w:tab/>
        <w:t xml:space="preserve">M. Seok, J. Lee, D. Lee, U. </w:t>
      </w:r>
      <w:proofErr w:type="spellStart"/>
      <w:r w:rsidRPr="00204F3B">
        <w:rPr>
          <w:lang w:val="en-US"/>
        </w:rPr>
        <w:t>Ramamurty</w:t>
      </w:r>
      <w:proofErr w:type="spellEnd"/>
      <w:r w:rsidRPr="00204F3B">
        <w:rPr>
          <w:lang w:val="en-US"/>
        </w:rPr>
        <w:t xml:space="preserve">, S. </w:t>
      </w:r>
      <w:proofErr w:type="spellStart"/>
      <w:r w:rsidRPr="00204F3B">
        <w:rPr>
          <w:lang w:val="en-US"/>
        </w:rPr>
        <w:t>Nambu</w:t>
      </w:r>
      <w:proofErr w:type="spellEnd"/>
      <w:r w:rsidRPr="00204F3B">
        <w:rPr>
          <w:lang w:val="en-US"/>
        </w:rPr>
        <w:t xml:space="preserve">, T. </w:t>
      </w:r>
      <w:proofErr w:type="spellStart"/>
      <w:r w:rsidRPr="00204F3B">
        <w:rPr>
          <w:lang w:val="en-US"/>
        </w:rPr>
        <w:t>Koseki</w:t>
      </w:r>
      <w:proofErr w:type="spellEnd"/>
      <w:r w:rsidRPr="00204F3B">
        <w:rPr>
          <w:lang w:val="en-US"/>
        </w:rPr>
        <w:t xml:space="preserve">, J. Jang, </w:t>
      </w:r>
      <w:r w:rsidRPr="00204F3B">
        <w:rPr>
          <w:i/>
          <w:iCs/>
          <w:lang w:val="en-US"/>
        </w:rPr>
        <w:t>Acta Mater.</w:t>
      </w:r>
      <w:r w:rsidRPr="00204F3B">
        <w:rPr>
          <w:lang w:val="en-US"/>
        </w:rPr>
        <w:t xml:space="preserve"> </w:t>
      </w:r>
      <w:r w:rsidRPr="00204F3B">
        <w:rPr>
          <w:b/>
          <w:bCs/>
          <w:lang w:val="en-US"/>
        </w:rPr>
        <w:t>2016</w:t>
      </w:r>
      <w:r w:rsidRPr="00204F3B">
        <w:rPr>
          <w:lang w:val="en-US"/>
        </w:rPr>
        <w:t xml:space="preserve">, </w:t>
      </w:r>
      <w:r w:rsidRPr="00204F3B">
        <w:rPr>
          <w:i/>
          <w:iCs/>
          <w:lang w:val="en-US"/>
        </w:rPr>
        <w:t>121</w:t>
      </w:r>
      <w:r w:rsidRPr="00204F3B">
        <w:rPr>
          <w:lang w:val="en-US"/>
        </w:rPr>
        <w:t>, 164.</w:t>
      </w:r>
    </w:p>
    <w:p w14:paraId="7A8FFCFD" w14:textId="77777777" w:rsidR="00E92C60" w:rsidRPr="00204F3B" w:rsidRDefault="00DA54F0">
      <w:pPr>
        <w:pStyle w:val="Literature"/>
        <w:jc w:val="both"/>
        <w:rPr>
          <w:lang w:val="en-US"/>
        </w:rPr>
      </w:pPr>
      <w:r w:rsidRPr="00204F3B">
        <w:rPr>
          <w:lang w:val="en-US"/>
        </w:rPr>
        <w:t>[</w:t>
      </w:r>
      <w:r w:rsidRPr="00204F3B">
        <w:rPr>
          <w:rFonts w:eastAsia="SimSun" w:hint="eastAsia"/>
          <w:lang w:val="en-US" w:eastAsia="zh-CN"/>
        </w:rPr>
        <w:t>66</w:t>
      </w:r>
      <w:r w:rsidRPr="00204F3B">
        <w:rPr>
          <w:lang w:val="en-US"/>
        </w:rPr>
        <w:t>]</w:t>
      </w:r>
      <w:r w:rsidRPr="00204F3B">
        <w:rPr>
          <w:lang w:val="en-US"/>
        </w:rPr>
        <w:tab/>
      </w:r>
      <w:bookmarkStart w:id="173" w:name="OLE_LINK155"/>
      <w:r w:rsidRPr="00204F3B">
        <w:rPr>
          <w:lang w:val="en-US"/>
        </w:rPr>
        <w:t xml:space="preserve">B. X. Liu, L. J. Huang, B. </w:t>
      </w:r>
      <w:proofErr w:type="spellStart"/>
      <w:r w:rsidRPr="00204F3B">
        <w:rPr>
          <w:lang w:val="en-US"/>
        </w:rPr>
        <w:t>Kaveendran</w:t>
      </w:r>
      <w:proofErr w:type="spellEnd"/>
      <w:r w:rsidRPr="00204F3B">
        <w:rPr>
          <w:lang w:val="en-US"/>
        </w:rPr>
        <w:t xml:space="preserve">, L. </w:t>
      </w:r>
      <w:proofErr w:type="spellStart"/>
      <w:r w:rsidRPr="00204F3B">
        <w:rPr>
          <w:lang w:val="en-US"/>
        </w:rPr>
        <w:t>Geng</w:t>
      </w:r>
      <w:proofErr w:type="spellEnd"/>
      <w:r w:rsidRPr="00204F3B">
        <w:rPr>
          <w:lang w:val="en-US"/>
        </w:rPr>
        <w:t xml:space="preserve">, X. P. Cui, S. L. Wei, F. X. Yin, </w:t>
      </w:r>
      <w:r w:rsidRPr="00204F3B">
        <w:rPr>
          <w:i/>
          <w:iCs/>
          <w:lang w:val="en-US"/>
        </w:rPr>
        <w:t>Composites, Part B</w:t>
      </w:r>
      <w:r w:rsidRPr="00204F3B">
        <w:rPr>
          <w:lang w:val="en-US"/>
        </w:rPr>
        <w:t xml:space="preserve"> </w:t>
      </w:r>
      <w:r w:rsidRPr="00204F3B">
        <w:rPr>
          <w:b/>
          <w:bCs/>
          <w:lang w:val="en-US"/>
        </w:rPr>
        <w:t>2017</w:t>
      </w:r>
      <w:r w:rsidRPr="00204F3B">
        <w:rPr>
          <w:lang w:val="en-US"/>
        </w:rPr>
        <w:t xml:space="preserve">, </w:t>
      </w:r>
      <w:r w:rsidRPr="00204F3B">
        <w:rPr>
          <w:i/>
          <w:iCs/>
          <w:lang w:val="en-US"/>
        </w:rPr>
        <w:t>108</w:t>
      </w:r>
      <w:r w:rsidRPr="00204F3B">
        <w:rPr>
          <w:lang w:val="en-US"/>
        </w:rPr>
        <w:t>, 377.</w:t>
      </w:r>
      <w:bookmarkEnd w:id="173"/>
    </w:p>
    <w:p w14:paraId="00E95E84" w14:textId="77777777" w:rsidR="00E92C60" w:rsidRPr="00204F3B" w:rsidRDefault="00DA54F0">
      <w:pPr>
        <w:pStyle w:val="Literature"/>
        <w:jc w:val="both"/>
        <w:rPr>
          <w:lang w:val="en-US"/>
        </w:rPr>
      </w:pPr>
      <w:bookmarkStart w:id="174" w:name="OLE_LINK158"/>
      <w:r w:rsidRPr="00204F3B">
        <w:rPr>
          <w:lang w:val="en-US"/>
        </w:rPr>
        <w:t>[</w:t>
      </w:r>
      <w:r w:rsidRPr="00204F3B">
        <w:rPr>
          <w:rFonts w:eastAsia="SimSun" w:hint="eastAsia"/>
          <w:lang w:val="en-US" w:eastAsia="zh-CN"/>
        </w:rPr>
        <w:t>67</w:t>
      </w:r>
      <w:r w:rsidRPr="00204F3B">
        <w:rPr>
          <w:lang w:val="en-US"/>
        </w:rPr>
        <w:t>]</w:t>
      </w:r>
      <w:r w:rsidRPr="00204F3B">
        <w:rPr>
          <w:lang w:val="en-US"/>
        </w:rPr>
        <w:tab/>
        <w:t xml:space="preserve">J. Inoue, S. </w:t>
      </w:r>
      <w:proofErr w:type="spellStart"/>
      <w:r w:rsidRPr="00204F3B">
        <w:rPr>
          <w:lang w:val="en-US"/>
        </w:rPr>
        <w:t>Nambu</w:t>
      </w:r>
      <w:proofErr w:type="spellEnd"/>
      <w:r w:rsidRPr="00204F3B">
        <w:rPr>
          <w:lang w:val="en-US"/>
        </w:rPr>
        <w:t xml:space="preserve">, Y. Ishimoto, T. </w:t>
      </w:r>
      <w:proofErr w:type="spellStart"/>
      <w:r w:rsidRPr="00204F3B">
        <w:rPr>
          <w:lang w:val="en-US"/>
        </w:rPr>
        <w:t>Koseki</w:t>
      </w:r>
      <w:proofErr w:type="spellEnd"/>
      <w:r w:rsidRPr="00204F3B">
        <w:rPr>
          <w:lang w:val="en-US"/>
        </w:rPr>
        <w:t xml:space="preserve">, </w:t>
      </w:r>
      <w:r w:rsidRPr="00204F3B">
        <w:rPr>
          <w:i/>
          <w:iCs/>
          <w:lang w:val="en-US" w:eastAsia="zh-CN"/>
        </w:rPr>
        <w:t>Scr.</w:t>
      </w:r>
      <w:r w:rsidRPr="00204F3B">
        <w:rPr>
          <w:i/>
          <w:iCs/>
          <w:lang w:val="en-US"/>
        </w:rPr>
        <w:t xml:space="preserve"> Mater. </w:t>
      </w:r>
      <w:r w:rsidRPr="00204F3B">
        <w:rPr>
          <w:b/>
          <w:bCs/>
          <w:lang w:val="en-US"/>
        </w:rPr>
        <w:t>2008</w:t>
      </w:r>
      <w:r w:rsidRPr="00204F3B">
        <w:rPr>
          <w:lang w:val="en-US"/>
        </w:rPr>
        <w:t xml:space="preserve">, </w:t>
      </w:r>
      <w:r w:rsidRPr="00204F3B">
        <w:rPr>
          <w:i/>
          <w:iCs/>
          <w:lang w:val="en-US"/>
        </w:rPr>
        <w:t>59</w:t>
      </w:r>
      <w:r w:rsidRPr="00204F3B">
        <w:rPr>
          <w:lang w:val="en-US"/>
        </w:rPr>
        <w:t>, 1055.</w:t>
      </w:r>
    </w:p>
    <w:bookmarkEnd w:id="174"/>
    <w:p w14:paraId="13DB90F3" w14:textId="77777777" w:rsidR="00E92C60" w:rsidRPr="00204F3B" w:rsidRDefault="00DA54F0">
      <w:pPr>
        <w:jc w:val="both"/>
      </w:pPr>
      <w:r w:rsidRPr="00204F3B">
        <w:br w:type="page"/>
      </w:r>
    </w:p>
    <w:p w14:paraId="69546715" w14:textId="77777777" w:rsidR="00E92C60" w:rsidRPr="00204F3B" w:rsidRDefault="00DA54F0">
      <w:pPr>
        <w:spacing w:line="480" w:lineRule="auto"/>
        <w:jc w:val="both"/>
        <w:rPr>
          <w:color w:val="000000"/>
        </w:rPr>
      </w:pPr>
      <w:r w:rsidRPr="00204F3B">
        <w:rPr>
          <w:noProof/>
          <w:color w:val="000000"/>
          <w:lang w:val="en-US" w:eastAsia="zh-CN"/>
        </w:rPr>
        <w:lastRenderedPageBreak/>
        <w:drawing>
          <wp:inline distT="0" distB="0" distL="114300" distR="114300" wp14:anchorId="649B91B3" wp14:editId="3F31730B">
            <wp:extent cx="5051425" cy="3761105"/>
            <wp:effectExtent l="0" t="0" r="15875" b="10795"/>
            <wp:docPr id="10" name="图片 10" descr="fi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fig1"/>
                    <pic:cNvPicPr>
                      <a:picLocks noChangeAspect="1"/>
                    </pic:cNvPicPr>
                  </pic:nvPicPr>
                  <pic:blipFill>
                    <a:blip r:embed="rId18"/>
                    <a:stretch>
                      <a:fillRect/>
                    </a:stretch>
                  </pic:blipFill>
                  <pic:spPr>
                    <a:xfrm>
                      <a:off x="0" y="0"/>
                      <a:ext cx="5056065" cy="3765103"/>
                    </a:xfrm>
                    <a:prstGeom prst="rect">
                      <a:avLst/>
                    </a:prstGeom>
                  </pic:spPr>
                </pic:pic>
              </a:graphicData>
            </a:graphic>
          </wp:inline>
        </w:drawing>
      </w:r>
    </w:p>
    <w:p w14:paraId="66038DCB" w14:textId="77777777" w:rsidR="00E92C60" w:rsidRPr="00204F3B" w:rsidRDefault="00DA54F0">
      <w:pPr>
        <w:spacing w:line="480" w:lineRule="auto"/>
        <w:jc w:val="both"/>
        <w:rPr>
          <w:color w:val="000000"/>
        </w:rPr>
      </w:pPr>
      <w:r w:rsidRPr="00204F3B">
        <w:rPr>
          <w:b/>
          <w:lang w:val="en-US" w:eastAsia="zh-CN"/>
        </w:rPr>
        <w:t xml:space="preserve">Figure </w:t>
      </w:r>
      <w:r w:rsidRPr="00204F3B">
        <w:rPr>
          <w:b/>
          <w:lang w:val="en-US"/>
        </w:rPr>
        <w:t>1</w:t>
      </w:r>
      <w:r w:rsidRPr="00204F3B">
        <w:rPr>
          <w:b/>
          <w:lang w:val="en-US" w:eastAsia="zh-CN"/>
        </w:rPr>
        <w:t>.</w:t>
      </w:r>
      <w:r w:rsidRPr="00204F3B">
        <w:rPr>
          <w:b/>
          <w:lang w:val="en-US"/>
        </w:rPr>
        <w:t xml:space="preserve"> </w:t>
      </w:r>
      <w:r w:rsidRPr="00204F3B">
        <w:rPr>
          <w:color w:val="000000"/>
        </w:rPr>
        <w:t xml:space="preserve">Schematic of the modified ARB process of Cu/Nb </w:t>
      </w:r>
      <w:r w:rsidRPr="00204F3B">
        <w:t>multilayer</w:t>
      </w:r>
      <w:r w:rsidRPr="00204F3B">
        <w:rPr>
          <w:color w:val="000000"/>
        </w:rPr>
        <w:t xml:space="preserve"> composite.</w:t>
      </w:r>
    </w:p>
    <w:p w14:paraId="3163A254" w14:textId="77777777" w:rsidR="00E92C60" w:rsidRPr="00204F3B" w:rsidRDefault="00DA54F0">
      <w:pPr>
        <w:jc w:val="both"/>
        <w:rPr>
          <w:color w:val="000000"/>
        </w:rPr>
      </w:pPr>
      <w:r w:rsidRPr="00204F3B">
        <w:rPr>
          <w:color w:val="000000"/>
        </w:rPr>
        <w:br w:type="page"/>
      </w:r>
    </w:p>
    <w:p w14:paraId="56573479" w14:textId="77777777" w:rsidR="00E92C60" w:rsidRPr="00204F3B" w:rsidRDefault="00E92C60">
      <w:pPr>
        <w:spacing w:line="480" w:lineRule="auto"/>
        <w:jc w:val="both"/>
        <w:rPr>
          <w:color w:val="000000"/>
        </w:rPr>
      </w:pPr>
    </w:p>
    <w:p w14:paraId="6A84FC7E" w14:textId="77777777" w:rsidR="00E92C60" w:rsidRPr="00204F3B" w:rsidRDefault="00DA54F0">
      <w:pPr>
        <w:pStyle w:val="BodyTextIndent"/>
        <w:snapToGrid w:val="0"/>
        <w:spacing w:line="480" w:lineRule="auto"/>
        <w:jc w:val="both"/>
        <w:rPr>
          <w:color w:val="000000"/>
        </w:rPr>
      </w:pPr>
      <w:r w:rsidRPr="00204F3B">
        <w:rPr>
          <w:noProof/>
          <w:color w:val="000000"/>
          <w:lang w:val="en-US" w:eastAsia="zh-CN"/>
        </w:rPr>
        <w:drawing>
          <wp:inline distT="0" distB="0" distL="114300" distR="114300" wp14:anchorId="67173FDD" wp14:editId="01F9FD72">
            <wp:extent cx="5316220" cy="3063875"/>
            <wp:effectExtent l="0" t="0" r="17780" b="3175"/>
            <wp:docPr id="2" name="图片 2" descr="fig2修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fig2修改"/>
                    <pic:cNvPicPr>
                      <a:picLocks noChangeAspect="1"/>
                    </pic:cNvPicPr>
                  </pic:nvPicPr>
                  <pic:blipFill>
                    <a:blip r:embed="rId19"/>
                    <a:stretch>
                      <a:fillRect/>
                    </a:stretch>
                  </pic:blipFill>
                  <pic:spPr>
                    <a:xfrm>
                      <a:off x="0" y="0"/>
                      <a:ext cx="5316220" cy="3063875"/>
                    </a:xfrm>
                    <a:prstGeom prst="rect">
                      <a:avLst/>
                    </a:prstGeom>
                    <a:noFill/>
                    <a:ln>
                      <a:noFill/>
                    </a:ln>
                  </pic:spPr>
                </pic:pic>
              </a:graphicData>
            </a:graphic>
          </wp:inline>
        </w:drawing>
      </w:r>
    </w:p>
    <w:p w14:paraId="0AD75541" w14:textId="77777777" w:rsidR="00E92C60" w:rsidRPr="00204F3B" w:rsidRDefault="00DA54F0">
      <w:pPr>
        <w:pStyle w:val="BodyTextIndent"/>
        <w:snapToGrid w:val="0"/>
        <w:spacing w:line="480" w:lineRule="auto"/>
        <w:ind w:firstLine="482"/>
        <w:jc w:val="both"/>
        <w:rPr>
          <w:color w:val="000000"/>
        </w:rPr>
      </w:pPr>
      <w:r w:rsidRPr="00204F3B">
        <w:rPr>
          <w:b/>
          <w:lang w:val="en-US" w:eastAsia="zh-CN"/>
        </w:rPr>
        <w:t xml:space="preserve">Figure </w:t>
      </w:r>
      <w:r w:rsidRPr="00204F3B">
        <w:rPr>
          <w:b/>
          <w:lang w:val="en-US"/>
        </w:rPr>
        <w:t>2</w:t>
      </w:r>
      <w:r w:rsidRPr="00204F3B">
        <w:rPr>
          <w:b/>
          <w:lang w:val="en-US" w:eastAsia="zh-CN"/>
        </w:rPr>
        <w:t>.</w:t>
      </w:r>
      <w:r w:rsidRPr="00204F3B">
        <w:rPr>
          <w:b/>
          <w:lang w:val="en-US"/>
        </w:rPr>
        <w:t xml:space="preserve"> </w:t>
      </w:r>
      <w:r w:rsidRPr="00204F3B">
        <w:rPr>
          <w:color w:val="000000"/>
        </w:rPr>
        <w:t>SEM micrographs of the Cu/Nb multilayer composites via ARB after: (a) 2 cycles, (b) 3 cycles, (c) 4 cycles, (d) 5 cycles (e) 6 cycles, (f) 7 cycles.</w:t>
      </w:r>
    </w:p>
    <w:p w14:paraId="01EE4C2C" w14:textId="77777777" w:rsidR="00E92C60" w:rsidRPr="00204F3B" w:rsidRDefault="00DA54F0">
      <w:pPr>
        <w:jc w:val="both"/>
        <w:rPr>
          <w:color w:val="000000"/>
        </w:rPr>
      </w:pPr>
      <w:r w:rsidRPr="00204F3B">
        <w:rPr>
          <w:color w:val="000000"/>
        </w:rPr>
        <w:br w:type="page"/>
      </w:r>
    </w:p>
    <w:p w14:paraId="2DECF83F" w14:textId="77777777" w:rsidR="00E92C60" w:rsidRPr="00204F3B" w:rsidRDefault="00E92C60">
      <w:pPr>
        <w:pStyle w:val="BodyTextIndent"/>
        <w:snapToGrid w:val="0"/>
        <w:spacing w:line="480" w:lineRule="auto"/>
        <w:jc w:val="both"/>
        <w:rPr>
          <w:color w:val="000000"/>
        </w:rPr>
      </w:pPr>
    </w:p>
    <w:p w14:paraId="76FC4E92" w14:textId="77777777" w:rsidR="00E92C60" w:rsidRPr="00204F3B" w:rsidRDefault="00DA54F0">
      <w:pPr>
        <w:pStyle w:val="BodyText"/>
        <w:snapToGrid w:val="0"/>
        <w:spacing w:afterLines="50" w:after="120" w:line="480" w:lineRule="auto"/>
        <w:jc w:val="both"/>
        <w:rPr>
          <w:color w:val="000000"/>
        </w:rPr>
      </w:pPr>
      <w:r w:rsidRPr="00204F3B">
        <w:rPr>
          <w:noProof/>
          <w:color w:val="000000"/>
          <w:lang w:val="en-US" w:eastAsia="zh-CN"/>
        </w:rPr>
        <w:drawing>
          <wp:inline distT="0" distB="0" distL="114300" distR="114300" wp14:anchorId="6E7CB110" wp14:editId="40A1AAED">
            <wp:extent cx="5191125" cy="2992120"/>
            <wp:effectExtent l="0" t="0" r="9525" b="17780"/>
            <wp:docPr id="3" name="图片 3" descr="fig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fig4-1"/>
                    <pic:cNvPicPr>
                      <a:picLocks noChangeAspect="1"/>
                    </pic:cNvPicPr>
                  </pic:nvPicPr>
                  <pic:blipFill>
                    <a:blip r:embed="rId20"/>
                    <a:stretch>
                      <a:fillRect/>
                    </a:stretch>
                  </pic:blipFill>
                  <pic:spPr>
                    <a:xfrm>
                      <a:off x="0" y="0"/>
                      <a:ext cx="5199082" cy="2996465"/>
                    </a:xfrm>
                    <a:prstGeom prst="rect">
                      <a:avLst/>
                    </a:prstGeom>
                    <a:noFill/>
                    <a:ln>
                      <a:noFill/>
                    </a:ln>
                  </pic:spPr>
                </pic:pic>
              </a:graphicData>
            </a:graphic>
          </wp:inline>
        </w:drawing>
      </w:r>
    </w:p>
    <w:p w14:paraId="485F2509" w14:textId="77777777" w:rsidR="00E92C60" w:rsidRPr="00204F3B" w:rsidRDefault="00DA54F0">
      <w:pPr>
        <w:pStyle w:val="BodyText"/>
        <w:snapToGrid w:val="0"/>
        <w:spacing w:afterLines="50" w:after="120" w:line="480" w:lineRule="auto"/>
        <w:jc w:val="both"/>
        <w:rPr>
          <w:color w:val="000000"/>
        </w:rPr>
      </w:pPr>
      <w:r w:rsidRPr="00204F3B">
        <w:rPr>
          <w:b/>
          <w:lang w:val="en-US" w:eastAsia="zh-CN"/>
        </w:rPr>
        <w:t xml:space="preserve">Figure </w:t>
      </w:r>
      <w:r w:rsidRPr="00204F3B">
        <w:rPr>
          <w:b/>
          <w:lang w:val="en-US"/>
        </w:rPr>
        <w:t>3</w:t>
      </w:r>
      <w:r w:rsidRPr="00204F3B">
        <w:rPr>
          <w:b/>
          <w:lang w:val="en-US" w:eastAsia="zh-CN"/>
        </w:rPr>
        <w:t>.</w:t>
      </w:r>
      <w:r w:rsidRPr="00204F3B">
        <w:rPr>
          <w:b/>
          <w:lang w:val="en-US"/>
        </w:rPr>
        <w:t xml:space="preserve"> </w:t>
      </w:r>
      <w:r w:rsidRPr="00204F3B">
        <w:rPr>
          <w:rFonts w:eastAsia="Georgia"/>
          <w:color w:val="323232"/>
        </w:rPr>
        <w:t>SEM i</w:t>
      </w:r>
      <w:r w:rsidRPr="00204F3B">
        <w:rPr>
          <w:color w:val="000000"/>
        </w:rPr>
        <w:t>mages and elemental distribution map analysis of Cu/Nb multilayer composites: (a) 2 cycles, (b) 7 cycles.</w:t>
      </w:r>
      <w:r w:rsidRPr="00204F3B">
        <w:rPr>
          <w:color w:val="000000"/>
        </w:rPr>
        <w:br/>
      </w:r>
    </w:p>
    <w:p w14:paraId="051C96A0" w14:textId="77777777" w:rsidR="00E92C60" w:rsidRPr="00204F3B" w:rsidRDefault="00DA54F0">
      <w:pPr>
        <w:rPr>
          <w:color w:val="000000"/>
        </w:rPr>
      </w:pPr>
      <w:r w:rsidRPr="00204F3B">
        <w:rPr>
          <w:color w:val="000000"/>
        </w:rPr>
        <w:br w:type="page"/>
      </w:r>
    </w:p>
    <w:p w14:paraId="34CB2F20" w14:textId="77777777" w:rsidR="00E92C60" w:rsidRPr="00204F3B" w:rsidRDefault="00DA54F0">
      <w:pPr>
        <w:pStyle w:val="BodyText"/>
        <w:snapToGrid w:val="0"/>
        <w:spacing w:afterLines="50" w:after="120" w:line="480" w:lineRule="auto"/>
        <w:jc w:val="both"/>
        <w:rPr>
          <w:rFonts w:eastAsia="SimSun"/>
          <w:lang w:eastAsia="zh-CN"/>
        </w:rPr>
      </w:pPr>
      <w:r w:rsidRPr="00204F3B">
        <w:rPr>
          <w:rFonts w:eastAsia="SimSun" w:hint="eastAsia"/>
          <w:noProof/>
          <w:lang w:eastAsia="zh-CN"/>
        </w:rPr>
        <w:lastRenderedPageBreak/>
        <w:drawing>
          <wp:inline distT="0" distB="0" distL="114300" distR="114300" wp14:anchorId="15271719" wp14:editId="17ADDB1F">
            <wp:extent cx="5237480" cy="3747770"/>
            <wp:effectExtent l="0" t="0" r="1270" b="5080"/>
            <wp:docPr id="13" name="图片 13" descr="1-3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1-300-2"/>
                    <pic:cNvPicPr>
                      <a:picLocks noChangeAspect="1"/>
                    </pic:cNvPicPr>
                  </pic:nvPicPr>
                  <pic:blipFill>
                    <a:blip r:embed="rId21"/>
                    <a:stretch>
                      <a:fillRect/>
                    </a:stretch>
                  </pic:blipFill>
                  <pic:spPr>
                    <a:xfrm>
                      <a:off x="0" y="0"/>
                      <a:ext cx="5237480" cy="3747770"/>
                    </a:xfrm>
                    <a:prstGeom prst="rect">
                      <a:avLst/>
                    </a:prstGeom>
                  </pic:spPr>
                </pic:pic>
              </a:graphicData>
            </a:graphic>
          </wp:inline>
        </w:drawing>
      </w:r>
    </w:p>
    <w:p w14:paraId="71DB9E89" w14:textId="77777777" w:rsidR="00E92C60" w:rsidRPr="00204F3B" w:rsidRDefault="00DA54F0">
      <w:pPr>
        <w:pStyle w:val="BodyText"/>
        <w:snapToGrid w:val="0"/>
        <w:spacing w:afterLines="50" w:after="120" w:line="480" w:lineRule="auto"/>
        <w:jc w:val="both"/>
      </w:pPr>
      <w:r w:rsidRPr="00204F3B">
        <w:rPr>
          <w:b/>
        </w:rPr>
        <w:t xml:space="preserve">Figure </w:t>
      </w:r>
      <w:r w:rsidRPr="00204F3B">
        <w:rPr>
          <w:rFonts w:eastAsia="SimSun" w:hint="eastAsia"/>
          <w:b/>
          <w:lang w:val="en-US" w:eastAsia="zh-CN"/>
        </w:rPr>
        <w:t xml:space="preserve">4. </w:t>
      </w:r>
      <w:r w:rsidRPr="00204F3B">
        <w:rPr>
          <w:bCs/>
        </w:rPr>
        <w:t>The inverse pole figure of the multilayer composites after ARB processing through: (a), (b) 3 cycles; (c), (d) 5 cycles; (e), (f) 7 cycles.</w:t>
      </w:r>
    </w:p>
    <w:p w14:paraId="115DEBA7" w14:textId="77777777" w:rsidR="00E92C60" w:rsidRPr="00204F3B" w:rsidRDefault="00DA54F0">
      <w:pPr>
        <w:jc w:val="both"/>
        <w:rPr>
          <w:color w:val="000000"/>
        </w:rPr>
      </w:pPr>
      <w:r w:rsidRPr="00204F3B">
        <w:rPr>
          <w:color w:val="000000"/>
        </w:rPr>
        <w:br w:type="page"/>
      </w:r>
    </w:p>
    <w:p w14:paraId="5B261F23" w14:textId="77777777" w:rsidR="00E92C60" w:rsidRPr="00204F3B" w:rsidRDefault="00E92C60">
      <w:pPr>
        <w:pStyle w:val="BodyText"/>
        <w:snapToGrid w:val="0"/>
        <w:spacing w:afterLines="50" w:after="120" w:line="480" w:lineRule="auto"/>
        <w:jc w:val="both"/>
        <w:rPr>
          <w:color w:val="000000"/>
        </w:rPr>
      </w:pPr>
    </w:p>
    <w:p w14:paraId="608567C4" w14:textId="77777777" w:rsidR="00E92C60" w:rsidRPr="00204F3B" w:rsidRDefault="00DA54F0">
      <w:pPr>
        <w:spacing w:line="480" w:lineRule="auto"/>
        <w:jc w:val="both"/>
        <w:rPr>
          <w:rFonts w:eastAsia="SimSun"/>
          <w:color w:val="000000"/>
          <w:lang w:eastAsia="zh-CN"/>
        </w:rPr>
      </w:pPr>
      <w:r w:rsidRPr="00204F3B">
        <w:rPr>
          <w:rFonts w:eastAsia="SimSun" w:hint="eastAsia"/>
          <w:noProof/>
          <w:color w:val="000000"/>
          <w:lang w:val="en-US" w:eastAsia="zh-CN"/>
        </w:rPr>
        <w:drawing>
          <wp:inline distT="0" distB="0" distL="114300" distR="114300" wp14:anchorId="03BC0138" wp14:editId="5E87635C">
            <wp:extent cx="5165725" cy="3747770"/>
            <wp:effectExtent l="0" t="0" r="15875" b="5080"/>
            <wp:docPr id="14" name="图片 14" descr="穿过晶界"/>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穿过晶界"/>
                    <pic:cNvPicPr>
                      <a:picLocks noChangeAspect="1"/>
                    </pic:cNvPicPr>
                  </pic:nvPicPr>
                  <pic:blipFill>
                    <a:blip r:embed="rId22"/>
                    <a:stretch>
                      <a:fillRect/>
                    </a:stretch>
                  </pic:blipFill>
                  <pic:spPr>
                    <a:xfrm>
                      <a:off x="0" y="0"/>
                      <a:ext cx="5165725" cy="3747770"/>
                    </a:xfrm>
                    <a:prstGeom prst="rect">
                      <a:avLst/>
                    </a:prstGeom>
                  </pic:spPr>
                </pic:pic>
              </a:graphicData>
            </a:graphic>
          </wp:inline>
        </w:drawing>
      </w:r>
    </w:p>
    <w:p w14:paraId="78EAB32D" w14:textId="77777777" w:rsidR="00E92C60" w:rsidRPr="00204F3B" w:rsidRDefault="00DA54F0">
      <w:pPr>
        <w:spacing w:line="480" w:lineRule="auto"/>
        <w:rPr>
          <w:bCs/>
        </w:rPr>
      </w:pPr>
      <w:r w:rsidRPr="00204F3B">
        <w:rPr>
          <w:b/>
          <w:lang w:val="en-US" w:eastAsia="zh-CN"/>
        </w:rPr>
        <w:t xml:space="preserve">Figure </w:t>
      </w:r>
      <w:r w:rsidRPr="00204F3B">
        <w:rPr>
          <w:rFonts w:hint="eastAsia"/>
          <w:b/>
          <w:lang w:val="en-US" w:eastAsia="zh-CN"/>
        </w:rPr>
        <w:t>5</w:t>
      </w:r>
      <w:r w:rsidRPr="00204F3B">
        <w:rPr>
          <w:b/>
          <w:lang w:val="en-US" w:eastAsia="zh-CN"/>
        </w:rPr>
        <w:t>.</w:t>
      </w:r>
      <w:r w:rsidRPr="00204F3B">
        <w:rPr>
          <w:rFonts w:hint="eastAsia"/>
          <w:bCs/>
        </w:rPr>
        <w:t xml:space="preserve"> Higher magnification inverse pole figure (overlaid with unit cell orientations) and </w:t>
      </w:r>
      <w:r w:rsidRPr="00204F3B">
        <w:rPr>
          <w:rFonts w:eastAsia="SimSun" w:hint="eastAsia"/>
          <w:bCs/>
          <w:lang w:eastAsia="zh-CN"/>
        </w:rPr>
        <w:t>kernel</w:t>
      </w:r>
      <w:r w:rsidRPr="00204F3B">
        <w:rPr>
          <w:rFonts w:hint="eastAsia"/>
          <w:bCs/>
        </w:rPr>
        <w:t xml:space="preserve"> average misorientation maps of the multilayer composites after ARB processing: (a), (b) 3 cycles; (c), (d) 5 cycles; (e), (f) 7 cycles.</w:t>
      </w:r>
    </w:p>
    <w:p w14:paraId="5EE8B18B" w14:textId="77777777" w:rsidR="00E92C60" w:rsidRPr="00204F3B" w:rsidRDefault="00E92C60">
      <w:pPr>
        <w:spacing w:line="480" w:lineRule="auto"/>
        <w:jc w:val="both"/>
        <w:rPr>
          <w:color w:val="000000"/>
        </w:rPr>
      </w:pPr>
    </w:p>
    <w:p w14:paraId="1FF0066D" w14:textId="77777777" w:rsidR="00E92C60" w:rsidRPr="00204F3B" w:rsidRDefault="00DA54F0">
      <w:pPr>
        <w:jc w:val="both"/>
        <w:rPr>
          <w:color w:val="000000"/>
        </w:rPr>
      </w:pPr>
      <w:r w:rsidRPr="00204F3B">
        <w:rPr>
          <w:color w:val="000000"/>
        </w:rPr>
        <w:br w:type="page"/>
      </w:r>
    </w:p>
    <w:p w14:paraId="563350C6" w14:textId="77777777" w:rsidR="00E92C60" w:rsidRPr="00204F3B" w:rsidRDefault="00E92C60">
      <w:pPr>
        <w:spacing w:line="480" w:lineRule="auto"/>
        <w:jc w:val="both"/>
        <w:rPr>
          <w:color w:val="000000"/>
        </w:rPr>
      </w:pPr>
    </w:p>
    <w:p w14:paraId="09AE9938" w14:textId="77777777" w:rsidR="00E92C60" w:rsidRPr="00204F3B" w:rsidRDefault="00DA54F0">
      <w:pPr>
        <w:pStyle w:val="BodyText"/>
        <w:snapToGrid w:val="0"/>
        <w:spacing w:beforeLines="50" w:before="120" w:line="480" w:lineRule="auto"/>
        <w:jc w:val="both"/>
      </w:pPr>
      <w:r w:rsidRPr="00204F3B">
        <w:object w:dxaOrig="6525" w:dyaOrig="4920" w14:anchorId="0AFBAC19">
          <v:shape id="_x0000_i1032" type="#_x0000_t75" style="width:326.25pt;height:246pt" o:ole="">
            <v:imagedata r:id="rId23" o:title="" croptop="4381f" cropbottom="1278f" cropleft="2921f" cropright="7366f"/>
          </v:shape>
          <o:OLEObject Type="Embed" ProgID="Origin50.Graph" ShapeID="_x0000_i1032" DrawAspect="Content" ObjectID="_1635592711" r:id="rId24"/>
        </w:object>
      </w:r>
    </w:p>
    <w:p w14:paraId="0A38B24B" w14:textId="77777777" w:rsidR="00E92C60" w:rsidRPr="00204F3B" w:rsidRDefault="00DA54F0">
      <w:pPr>
        <w:pStyle w:val="BodyText"/>
        <w:snapToGrid w:val="0"/>
        <w:spacing w:beforeLines="50" w:before="120" w:line="480" w:lineRule="auto"/>
        <w:jc w:val="both"/>
        <w:rPr>
          <w:color w:val="000000"/>
          <w:lang w:val="en-US" w:eastAsia="zh-CN"/>
        </w:rPr>
      </w:pPr>
      <w:r w:rsidRPr="00204F3B">
        <w:rPr>
          <w:b/>
          <w:lang w:val="en-US" w:eastAsia="zh-CN"/>
        </w:rPr>
        <w:t xml:space="preserve">Figure </w:t>
      </w:r>
      <w:r w:rsidRPr="00204F3B">
        <w:rPr>
          <w:rFonts w:eastAsia="SimSun" w:hint="eastAsia"/>
          <w:b/>
          <w:lang w:val="en-US" w:eastAsia="zh-CN"/>
        </w:rPr>
        <w:t>6</w:t>
      </w:r>
      <w:r w:rsidRPr="00204F3B">
        <w:rPr>
          <w:b/>
          <w:lang w:val="en-US" w:eastAsia="zh-CN"/>
        </w:rPr>
        <w:t>.</w:t>
      </w:r>
      <w:r w:rsidRPr="00204F3B">
        <w:rPr>
          <w:b/>
          <w:lang w:val="en-US"/>
        </w:rPr>
        <w:t xml:space="preserve"> </w:t>
      </w:r>
      <w:r w:rsidRPr="00204F3B">
        <w:rPr>
          <w:color w:val="000000"/>
        </w:rPr>
        <w:t>The engineering stress-strain curves for original Cu plate, Nb plate and Cu/Nb laminate specimens after ARB processing through 2 cycles to 7 cycles</w:t>
      </w:r>
      <w:r w:rsidRPr="00204F3B">
        <w:rPr>
          <w:color w:val="000000"/>
          <w:lang w:val="en-US" w:eastAsia="zh-CN"/>
        </w:rPr>
        <w:t>.</w:t>
      </w:r>
    </w:p>
    <w:p w14:paraId="3C1C9C85" w14:textId="77777777" w:rsidR="00E92C60" w:rsidRPr="00204F3B" w:rsidRDefault="00DA54F0">
      <w:pPr>
        <w:jc w:val="both"/>
        <w:rPr>
          <w:color w:val="000000"/>
          <w:lang w:val="en-US" w:eastAsia="zh-CN"/>
        </w:rPr>
      </w:pPr>
      <w:r w:rsidRPr="00204F3B">
        <w:rPr>
          <w:color w:val="000000"/>
          <w:lang w:val="en-US" w:eastAsia="zh-CN"/>
        </w:rPr>
        <w:br w:type="page"/>
      </w:r>
    </w:p>
    <w:p w14:paraId="30AD79C7" w14:textId="77777777" w:rsidR="00E92C60" w:rsidRPr="00204F3B" w:rsidRDefault="00E92C60">
      <w:pPr>
        <w:pStyle w:val="BodyText"/>
        <w:snapToGrid w:val="0"/>
        <w:spacing w:beforeLines="50" w:before="120" w:line="480" w:lineRule="auto"/>
        <w:jc w:val="both"/>
        <w:rPr>
          <w:color w:val="000000"/>
          <w:lang w:val="en-US" w:eastAsia="zh-CN"/>
        </w:rPr>
      </w:pPr>
    </w:p>
    <w:p w14:paraId="0A258A82" w14:textId="77777777" w:rsidR="00E92C60" w:rsidRPr="00204F3B" w:rsidRDefault="00DA54F0">
      <w:pPr>
        <w:snapToGrid w:val="0"/>
        <w:spacing w:line="480" w:lineRule="auto"/>
        <w:jc w:val="both"/>
      </w:pPr>
      <w:r w:rsidRPr="00204F3B">
        <w:rPr>
          <w:noProof/>
          <w:lang w:val="en-US" w:eastAsia="zh-CN"/>
        </w:rPr>
        <w:drawing>
          <wp:inline distT="0" distB="0" distL="114300" distR="114300" wp14:anchorId="7405EF3B" wp14:editId="22B79476">
            <wp:extent cx="4143375" cy="3114040"/>
            <wp:effectExtent l="0" t="0" r="0" b="0"/>
            <wp:docPr id="1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4"/>
                    <pic:cNvPicPr>
                      <a:picLocks noChangeAspect="1"/>
                    </pic:cNvPicPr>
                  </pic:nvPicPr>
                  <pic:blipFill>
                    <a:blip r:embed="rId25"/>
                    <a:srcRect l="6381" r="6259" b="6259"/>
                    <a:stretch>
                      <a:fillRect/>
                    </a:stretch>
                  </pic:blipFill>
                  <pic:spPr>
                    <a:xfrm>
                      <a:off x="0" y="0"/>
                      <a:ext cx="4143375" cy="3114040"/>
                    </a:xfrm>
                    <a:prstGeom prst="rect">
                      <a:avLst/>
                    </a:prstGeom>
                    <a:noFill/>
                    <a:ln>
                      <a:noFill/>
                    </a:ln>
                  </pic:spPr>
                </pic:pic>
              </a:graphicData>
            </a:graphic>
          </wp:inline>
        </w:drawing>
      </w:r>
    </w:p>
    <w:p w14:paraId="5D3F4E14" w14:textId="77777777" w:rsidR="00E92C60" w:rsidRPr="00204F3B" w:rsidRDefault="00DA54F0">
      <w:pPr>
        <w:snapToGrid w:val="0"/>
        <w:spacing w:line="480" w:lineRule="auto"/>
        <w:ind w:firstLineChars="200" w:firstLine="482"/>
        <w:jc w:val="both"/>
        <w:rPr>
          <w:color w:val="000000"/>
        </w:rPr>
      </w:pPr>
      <w:r w:rsidRPr="00204F3B">
        <w:rPr>
          <w:b/>
          <w:lang w:val="en-US" w:eastAsia="zh-CN"/>
        </w:rPr>
        <w:t xml:space="preserve">Figure </w:t>
      </w:r>
      <w:r w:rsidRPr="00204F3B">
        <w:rPr>
          <w:rFonts w:hint="eastAsia"/>
          <w:b/>
          <w:lang w:val="en-US" w:eastAsia="zh-CN"/>
        </w:rPr>
        <w:t>7</w:t>
      </w:r>
      <w:r w:rsidRPr="00204F3B">
        <w:rPr>
          <w:b/>
          <w:lang w:val="en-US" w:eastAsia="zh-CN"/>
        </w:rPr>
        <w:t xml:space="preserve">. </w:t>
      </w:r>
      <w:r w:rsidRPr="00204F3B">
        <w:rPr>
          <w:color w:val="000000"/>
        </w:rPr>
        <w:t xml:space="preserve">Variations of ultimate tensile strength, </w:t>
      </w:r>
      <w:bookmarkStart w:id="175" w:name="OLE_LINK180"/>
      <w:r w:rsidRPr="00204F3B">
        <w:rPr>
          <w:color w:val="000000"/>
        </w:rPr>
        <w:t>yield strength</w:t>
      </w:r>
      <w:bookmarkEnd w:id="175"/>
      <w:r w:rsidRPr="00204F3B">
        <w:rPr>
          <w:color w:val="000000"/>
        </w:rPr>
        <w:t xml:space="preserve"> and elongation of Cu/Nb multilayer composites in different cycles of ARB process.</w:t>
      </w:r>
    </w:p>
    <w:p w14:paraId="60A33F96" w14:textId="77777777" w:rsidR="00E92C60" w:rsidRPr="00204F3B" w:rsidRDefault="00DA54F0">
      <w:pPr>
        <w:jc w:val="both"/>
        <w:rPr>
          <w:color w:val="000000"/>
        </w:rPr>
      </w:pPr>
      <w:r w:rsidRPr="00204F3B">
        <w:rPr>
          <w:color w:val="000000"/>
        </w:rPr>
        <w:br w:type="page"/>
      </w:r>
    </w:p>
    <w:p w14:paraId="71CB5407" w14:textId="77777777" w:rsidR="00E92C60" w:rsidRPr="00204F3B" w:rsidRDefault="00E92C60">
      <w:pPr>
        <w:snapToGrid w:val="0"/>
        <w:spacing w:line="480" w:lineRule="auto"/>
        <w:ind w:firstLineChars="200" w:firstLine="480"/>
        <w:jc w:val="both"/>
        <w:rPr>
          <w:color w:val="000000"/>
        </w:rPr>
      </w:pPr>
    </w:p>
    <w:p w14:paraId="20637805" w14:textId="77777777" w:rsidR="00E92C60" w:rsidRPr="00204F3B" w:rsidRDefault="00DA54F0">
      <w:pPr>
        <w:snapToGrid w:val="0"/>
        <w:spacing w:line="480" w:lineRule="auto"/>
        <w:jc w:val="both"/>
        <w:rPr>
          <w:color w:val="000000"/>
        </w:rPr>
      </w:pPr>
      <w:r w:rsidRPr="00204F3B">
        <w:rPr>
          <w:noProof/>
          <w:color w:val="000000"/>
          <w:lang w:val="en-US" w:eastAsia="zh-CN"/>
        </w:rPr>
        <w:drawing>
          <wp:inline distT="0" distB="0" distL="114300" distR="114300" wp14:anchorId="77C7273D" wp14:editId="2E394E17">
            <wp:extent cx="4319905" cy="5525770"/>
            <wp:effectExtent l="0" t="0" r="4445" b="17780"/>
            <wp:docPr id="5" name="图片 5" descr="fig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fig7"/>
                    <pic:cNvPicPr>
                      <a:picLocks noChangeAspect="1"/>
                    </pic:cNvPicPr>
                  </pic:nvPicPr>
                  <pic:blipFill>
                    <a:blip r:embed="rId26"/>
                    <a:stretch>
                      <a:fillRect/>
                    </a:stretch>
                  </pic:blipFill>
                  <pic:spPr>
                    <a:xfrm>
                      <a:off x="0" y="0"/>
                      <a:ext cx="4319905" cy="5525770"/>
                    </a:xfrm>
                    <a:prstGeom prst="rect">
                      <a:avLst/>
                    </a:prstGeom>
                  </pic:spPr>
                </pic:pic>
              </a:graphicData>
            </a:graphic>
          </wp:inline>
        </w:drawing>
      </w:r>
    </w:p>
    <w:p w14:paraId="23002BD0" w14:textId="77777777" w:rsidR="00E92C60" w:rsidRPr="00204F3B" w:rsidRDefault="00DA54F0">
      <w:pPr>
        <w:snapToGrid w:val="0"/>
        <w:spacing w:line="480" w:lineRule="auto"/>
        <w:jc w:val="both"/>
        <w:rPr>
          <w:color w:val="000000"/>
        </w:rPr>
      </w:pPr>
      <w:r w:rsidRPr="00204F3B">
        <w:rPr>
          <w:b/>
          <w:lang w:val="en-US" w:eastAsia="zh-CN"/>
        </w:rPr>
        <w:t xml:space="preserve">Figure </w:t>
      </w:r>
      <w:r w:rsidRPr="00204F3B">
        <w:rPr>
          <w:rFonts w:hint="eastAsia"/>
          <w:b/>
          <w:lang w:val="en-US" w:eastAsia="zh-CN"/>
        </w:rPr>
        <w:t>8</w:t>
      </w:r>
      <w:r w:rsidRPr="00204F3B">
        <w:rPr>
          <w:b/>
          <w:lang w:val="en-US" w:eastAsia="zh-CN"/>
        </w:rPr>
        <w:t xml:space="preserve">. </w:t>
      </w:r>
      <w:r w:rsidRPr="00204F3B">
        <w:rPr>
          <w:color w:val="000000"/>
        </w:rPr>
        <w:t xml:space="preserve">Tensile fractured surfaces of (a) pure Cu, (c) pure Nb, (b) and (d) are enlarged images corresponding to the rectangules marked in (a) and (c), respectively. Fractography of </w:t>
      </w:r>
      <w:bookmarkStart w:id="176" w:name="OLE_LINK151"/>
      <w:r w:rsidRPr="00204F3B">
        <w:rPr>
          <w:color w:val="000000"/>
        </w:rPr>
        <w:t>Cu/Nb multilayer composites</w:t>
      </w:r>
      <w:bookmarkEnd w:id="176"/>
      <w:r w:rsidRPr="00204F3B">
        <w:rPr>
          <w:color w:val="000000"/>
        </w:rPr>
        <w:t xml:space="preserve"> after 3 cycles: (e) </w:t>
      </w:r>
      <w:bookmarkStart w:id="177" w:name="OLE_LINK147"/>
      <w:r w:rsidRPr="00204F3B">
        <w:rPr>
          <w:color w:val="000000"/>
        </w:rPr>
        <w:t>backscattered electron image and (f) secondary electron image. (The area between the two orange dotted line in e and f indicates the Nb layers.)</w:t>
      </w:r>
      <w:bookmarkEnd w:id="177"/>
    </w:p>
    <w:p w14:paraId="589D95CA" w14:textId="77777777" w:rsidR="00E92C60" w:rsidRPr="00204F3B" w:rsidRDefault="00DA54F0">
      <w:pPr>
        <w:jc w:val="both"/>
        <w:rPr>
          <w:color w:val="000000"/>
        </w:rPr>
      </w:pPr>
      <w:r w:rsidRPr="00204F3B">
        <w:rPr>
          <w:color w:val="000000"/>
        </w:rPr>
        <w:br w:type="page"/>
      </w:r>
    </w:p>
    <w:p w14:paraId="30884E4F" w14:textId="77777777" w:rsidR="00E92C60" w:rsidRPr="00204F3B" w:rsidRDefault="00E92C60">
      <w:pPr>
        <w:snapToGrid w:val="0"/>
        <w:spacing w:line="480" w:lineRule="auto"/>
        <w:jc w:val="both"/>
        <w:rPr>
          <w:color w:val="000000"/>
        </w:rPr>
      </w:pPr>
    </w:p>
    <w:p w14:paraId="78310410" w14:textId="77777777" w:rsidR="00E92C60" w:rsidRPr="00204F3B" w:rsidRDefault="00DA54F0">
      <w:pPr>
        <w:spacing w:line="480" w:lineRule="auto"/>
        <w:jc w:val="both"/>
        <w:rPr>
          <w:color w:val="0000FF"/>
        </w:rPr>
      </w:pPr>
      <w:r w:rsidRPr="00204F3B">
        <w:rPr>
          <w:noProof/>
          <w:color w:val="0000FF"/>
          <w:lang w:val="en-US" w:eastAsia="zh-CN"/>
        </w:rPr>
        <w:drawing>
          <wp:inline distT="0" distB="0" distL="114300" distR="114300" wp14:anchorId="677596CE" wp14:editId="25273D7F">
            <wp:extent cx="4319905" cy="5337175"/>
            <wp:effectExtent l="0" t="0" r="4445" b="15875"/>
            <wp:docPr id="7" name="图片 7" descr="Fig8断口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Fig8断口图"/>
                    <pic:cNvPicPr>
                      <a:picLocks noChangeAspect="1"/>
                    </pic:cNvPicPr>
                  </pic:nvPicPr>
                  <pic:blipFill>
                    <a:blip r:embed="rId27"/>
                    <a:stretch>
                      <a:fillRect/>
                    </a:stretch>
                  </pic:blipFill>
                  <pic:spPr>
                    <a:xfrm>
                      <a:off x="0" y="0"/>
                      <a:ext cx="4319905" cy="5337175"/>
                    </a:xfrm>
                    <a:prstGeom prst="rect">
                      <a:avLst/>
                    </a:prstGeom>
                  </pic:spPr>
                </pic:pic>
              </a:graphicData>
            </a:graphic>
          </wp:inline>
        </w:drawing>
      </w:r>
    </w:p>
    <w:p w14:paraId="0B75D213" w14:textId="77777777" w:rsidR="00E92C60" w:rsidRPr="00204F3B" w:rsidRDefault="00DA54F0">
      <w:pPr>
        <w:snapToGrid w:val="0"/>
        <w:spacing w:line="480" w:lineRule="auto"/>
        <w:jc w:val="both"/>
        <w:rPr>
          <w:color w:val="000000"/>
        </w:rPr>
      </w:pPr>
      <w:r w:rsidRPr="00204F3B">
        <w:rPr>
          <w:b/>
          <w:lang w:val="en-US" w:eastAsia="zh-CN"/>
        </w:rPr>
        <w:t xml:space="preserve">Figure </w:t>
      </w:r>
      <w:r w:rsidRPr="00204F3B">
        <w:rPr>
          <w:rFonts w:hint="eastAsia"/>
          <w:b/>
          <w:lang w:val="en-US" w:eastAsia="zh-CN"/>
        </w:rPr>
        <w:t>9</w:t>
      </w:r>
      <w:r w:rsidRPr="00204F3B">
        <w:rPr>
          <w:b/>
          <w:lang w:val="en-US" w:eastAsia="zh-CN"/>
        </w:rPr>
        <w:t xml:space="preserve">. </w:t>
      </w:r>
      <w:r w:rsidRPr="00204F3B">
        <w:rPr>
          <w:bCs/>
          <w:lang w:val="en-US" w:eastAsia="zh-CN"/>
        </w:rPr>
        <w:t>Tensile</w:t>
      </w:r>
      <w:r w:rsidRPr="00204F3B">
        <w:rPr>
          <w:b/>
          <w:lang w:val="en-US" w:eastAsia="zh-CN"/>
        </w:rPr>
        <w:t xml:space="preserve"> </w:t>
      </w:r>
      <w:r w:rsidRPr="00204F3B">
        <w:rPr>
          <w:color w:val="000000"/>
        </w:rPr>
        <w:t>fractured surfaces of Cu/Nb multilayer composites after: (a) 5, (c) 6, (e) 7 cycles of ARB process; (b), (d) and (f) are enlarged images corresponding to the rectangules marked in (a), (c) and (e), respectively. (The area between the two orange dotted lines in b and d indicates the Nb layers)</w:t>
      </w:r>
    </w:p>
    <w:p w14:paraId="4208EAE9" w14:textId="77777777" w:rsidR="00E92C60" w:rsidRPr="00204F3B" w:rsidRDefault="00DA54F0">
      <w:pPr>
        <w:jc w:val="both"/>
        <w:rPr>
          <w:color w:val="000000"/>
        </w:rPr>
      </w:pPr>
      <w:r w:rsidRPr="00204F3B">
        <w:rPr>
          <w:color w:val="000000"/>
        </w:rPr>
        <w:br w:type="page"/>
      </w:r>
    </w:p>
    <w:p w14:paraId="6B28B579" w14:textId="77777777" w:rsidR="00E92C60" w:rsidRPr="00204F3B" w:rsidRDefault="00E92C60">
      <w:pPr>
        <w:snapToGrid w:val="0"/>
        <w:spacing w:line="480" w:lineRule="auto"/>
        <w:jc w:val="both"/>
        <w:rPr>
          <w:color w:val="000000"/>
        </w:rPr>
      </w:pPr>
    </w:p>
    <w:p w14:paraId="13C6D214" w14:textId="77777777" w:rsidR="00E92C60" w:rsidRPr="00204F3B" w:rsidRDefault="00DA54F0">
      <w:pPr>
        <w:snapToGrid w:val="0"/>
        <w:spacing w:line="480" w:lineRule="auto"/>
        <w:ind w:firstLineChars="200" w:firstLine="480"/>
        <w:jc w:val="both"/>
        <w:rPr>
          <w:color w:val="000000"/>
        </w:rPr>
      </w:pPr>
      <w:r w:rsidRPr="00204F3B">
        <w:rPr>
          <w:noProof/>
          <w:color w:val="000000"/>
          <w:lang w:val="en-US" w:eastAsia="zh-CN"/>
        </w:rPr>
        <w:drawing>
          <wp:inline distT="0" distB="0" distL="114300" distR="114300" wp14:anchorId="6D6EF0C0" wp14:editId="5416D7C1">
            <wp:extent cx="4579620" cy="3848735"/>
            <wp:effectExtent l="0" t="0" r="11430" b="18415"/>
            <wp:docPr id="9" name="图片 9" descr="fig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fig10"/>
                    <pic:cNvPicPr>
                      <a:picLocks noChangeAspect="1"/>
                    </pic:cNvPicPr>
                  </pic:nvPicPr>
                  <pic:blipFill>
                    <a:blip r:embed="rId28"/>
                    <a:srcRect l="6671" r="10671"/>
                    <a:stretch>
                      <a:fillRect/>
                    </a:stretch>
                  </pic:blipFill>
                  <pic:spPr>
                    <a:xfrm>
                      <a:off x="0" y="0"/>
                      <a:ext cx="4579620" cy="3848735"/>
                    </a:xfrm>
                    <a:prstGeom prst="rect">
                      <a:avLst/>
                    </a:prstGeom>
                    <a:noFill/>
                    <a:ln>
                      <a:noFill/>
                    </a:ln>
                  </pic:spPr>
                </pic:pic>
              </a:graphicData>
            </a:graphic>
          </wp:inline>
        </w:drawing>
      </w:r>
    </w:p>
    <w:p w14:paraId="4D760B21" w14:textId="77777777" w:rsidR="00E92C60" w:rsidRPr="00204F3B" w:rsidRDefault="00DA54F0">
      <w:pPr>
        <w:snapToGrid w:val="0"/>
        <w:spacing w:line="480" w:lineRule="auto"/>
        <w:ind w:firstLineChars="200" w:firstLine="482"/>
        <w:jc w:val="both"/>
        <w:rPr>
          <w:color w:val="000000"/>
        </w:rPr>
      </w:pPr>
      <w:r w:rsidRPr="00204F3B">
        <w:rPr>
          <w:b/>
          <w:lang w:val="en-US" w:eastAsia="zh-CN"/>
        </w:rPr>
        <w:t xml:space="preserve">Figure </w:t>
      </w:r>
      <w:r w:rsidRPr="00204F3B">
        <w:rPr>
          <w:rFonts w:hint="eastAsia"/>
          <w:b/>
          <w:lang w:val="en-US" w:eastAsia="zh-CN"/>
        </w:rPr>
        <w:t>10</w:t>
      </w:r>
      <w:r w:rsidRPr="00204F3B">
        <w:rPr>
          <w:color w:val="000000"/>
          <w:lang w:val="en-US" w:eastAsia="zh-CN"/>
        </w:rPr>
        <w:t>.</w:t>
      </w:r>
      <w:r w:rsidRPr="00204F3B">
        <w:rPr>
          <w:color w:val="000000"/>
        </w:rPr>
        <w:t xml:space="preserve"> Hall-Petch relationship between layer thickness and yield stress of the Cu/Nb multilayer composites.</w:t>
      </w:r>
    </w:p>
    <w:p w14:paraId="4495BDDD" w14:textId="77777777" w:rsidR="00E92C60" w:rsidRPr="00204F3B" w:rsidRDefault="00DA54F0">
      <w:pPr>
        <w:jc w:val="both"/>
        <w:rPr>
          <w:color w:val="000000"/>
        </w:rPr>
      </w:pPr>
      <w:r w:rsidRPr="00204F3B">
        <w:rPr>
          <w:color w:val="000000"/>
        </w:rPr>
        <w:br w:type="page"/>
      </w:r>
    </w:p>
    <w:p w14:paraId="3FA1AF10" w14:textId="77777777" w:rsidR="00E92C60" w:rsidRPr="00204F3B" w:rsidRDefault="00E92C60">
      <w:pPr>
        <w:snapToGrid w:val="0"/>
        <w:spacing w:line="480" w:lineRule="auto"/>
        <w:ind w:firstLineChars="200" w:firstLine="480"/>
        <w:jc w:val="both"/>
        <w:rPr>
          <w:color w:val="000000"/>
        </w:rPr>
      </w:pPr>
    </w:p>
    <w:p w14:paraId="38C5C23E" w14:textId="77777777" w:rsidR="00E92C60" w:rsidRPr="00204F3B" w:rsidRDefault="00DA54F0">
      <w:pPr>
        <w:snapToGrid w:val="0"/>
        <w:spacing w:line="480" w:lineRule="auto"/>
        <w:ind w:firstLineChars="200" w:firstLine="480"/>
        <w:jc w:val="both"/>
        <w:rPr>
          <w:color w:val="000000"/>
          <w:szCs w:val="32"/>
        </w:rPr>
      </w:pPr>
      <w:r w:rsidRPr="00204F3B">
        <w:rPr>
          <w:noProof/>
          <w:color w:val="000000"/>
          <w:szCs w:val="32"/>
        </w:rPr>
        <w:drawing>
          <wp:inline distT="0" distB="0" distL="114300" distR="114300" wp14:anchorId="0B5FF76F" wp14:editId="7BA41B83">
            <wp:extent cx="3940175" cy="2887980"/>
            <wp:effectExtent l="0" t="0" r="3175" b="7620"/>
            <wp:docPr id="4" name="图片 4" descr="重新修改fig10+参考文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重新修改fig10+参考文献"/>
                    <pic:cNvPicPr>
                      <a:picLocks noChangeAspect="1"/>
                    </pic:cNvPicPr>
                  </pic:nvPicPr>
                  <pic:blipFill>
                    <a:blip r:embed="rId29"/>
                    <a:srcRect l="6706" t="8079" r="12556" b="6612"/>
                    <a:stretch>
                      <a:fillRect/>
                    </a:stretch>
                  </pic:blipFill>
                  <pic:spPr>
                    <a:xfrm>
                      <a:off x="0" y="0"/>
                      <a:ext cx="3940175" cy="2887980"/>
                    </a:xfrm>
                    <a:prstGeom prst="rect">
                      <a:avLst/>
                    </a:prstGeom>
                  </pic:spPr>
                </pic:pic>
              </a:graphicData>
            </a:graphic>
          </wp:inline>
        </w:drawing>
      </w:r>
    </w:p>
    <w:p w14:paraId="15B99EAA" w14:textId="77777777" w:rsidR="00E92C60" w:rsidRPr="00204F3B" w:rsidRDefault="00DA54F0">
      <w:pPr>
        <w:snapToGrid w:val="0"/>
        <w:spacing w:line="480" w:lineRule="auto"/>
        <w:ind w:firstLineChars="200" w:firstLine="482"/>
        <w:jc w:val="both"/>
        <w:rPr>
          <w:color w:val="000000"/>
        </w:rPr>
      </w:pPr>
      <w:r w:rsidRPr="00204F3B">
        <w:rPr>
          <w:b/>
          <w:lang w:val="en-US" w:eastAsia="zh-CN"/>
        </w:rPr>
        <w:t xml:space="preserve">Figure </w:t>
      </w:r>
      <w:r w:rsidRPr="00204F3B">
        <w:rPr>
          <w:rFonts w:hint="eastAsia"/>
          <w:b/>
          <w:lang w:val="en-US" w:eastAsia="zh-CN"/>
        </w:rPr>
        <w:t>11</w:t>
      </w:r>
      <w:r w:rsidRPr="00204F3B">
        <w:rPr>
          <w:b/>
          <w:lang w:val="en-US" w:eastAsia="zh-CN"/>
        </w:rPr>
        <w:t>.</w:t>
      </w:r>
      <w:r w:rsidRPr="00204F3B">
        <w:rPr>
          <w:color w:val="000000"/>
        </w:rPr>
        <w:t xml:space="preserve"> Elongation versus ultimate tensile stress of the UFG Cu</w:t>
      </w:r>
      <w:r w:rsidRPr="00204F3B">
        <w:rPr>
          <w:rFonts w:eastAsia="SimSun"/>
          <w:color w:val="000000"/>
          <w:lang w:val="en-US" w:eastAsia="zh-CN"/>
        </w:rPr>
        <w:t>,</w:t>
      </w:r>
      <w:r w:rsidRPr="00204F3B">
        <w:rPr>
          <w:color w:val="000000"/>
          <w:vertAlign w:val="superscript"/>
        </w:rPr>
        <w:fldChar w:fldCharType="begin"/>
      </w:r>
      <w:r w:rsidRPr="00204F3B">
        <w:rPr>
          <w:rFonts w:eastAsia="SimSun" w:hint="eastAsia"/>
          <w:color w:val="000000"/>
          <w:vertAlign w:val="superscript"/>
          <w:lang w:eastAsia="zh-CN"/>
        </w:rPr>
        <w:instrText xml:space="preserve"> ADDIN NE.Ref.{85C31933-BBE5-4FD7-86C5-730CE1046342}</w:instrText>
      </w:r>
      <w:r w:rsidRPr="00204F3B">
        <w:rPr>
          <w:color w:val="000000"/>
          <w:vertAlign w:val="superscript"/>
        </w:rPr>
        <w:fldChar w:fldCharType="separate"/>
      </w:r>
      <w:r w:rsidRPr="00204F3B">
        <w:rPr>
          <w:rFonts w:eastAsia="Times New Roman"/>
          <w:color w:val="080000"/>
          <w:vertAlign w:val="superscript"/>
        </w:rPr>
        <w:t>[58,59]</w:t>
      </w:r>
      <w:r w:rsidRPr="00204F3B">
        <w:rPr>
          <w:color w:val="000000"/>
          <w:vertAlign w:val="superscript"/>
        </w:rPr>
        <w:fldChar w:fldCharType="end"/>
      </w:r>
      <w:r w:rsidRPr="00204F3B">
        <w:rPr>
          <w:color w:val="000000"/>
        </w:rPr>
        <w:t xml:space="preserve"> NG Cu</w:t>
      </w:r>
      <w:r w:rsidRPr="00204F3B">
        <w:rPr>
          <w:rFonts w:eastAsia="SimSun"/>
          <w:color w:val="000000"/>
          <w:lang w:val="en-US" w:eastAsia="zh-CN"/>
        </w:rPr>
        <w:t>,</w:t>
      </w:r>
      <w:r w:rsidRPr="00204F3B">
        <w:rPr>
          <w:color w:val="000000"/>
          <w:vertAlign w:val="superscript"/>
        </w:rPr>
        <w:fldChar w:fldCharType="begin"/>
      </w:r>
      <w:r w:rsidRPr="00204F3B">
        <w:rPr>
          <w:rFonts w:eastAsia="SimSun" w:hint="eastAsia"/>
          <w:color w:val="000000"/>
          <w:vertAlign w:val="superscript"/>
          <w:lang w:eastAsia="zh-CN"/>
        </w:rPr>
        <w:instrText xml:space="preserve"> ADDIN NE.Ref.{1F8D9B92-3122-48B7-8749-FBD3833442BD}</w:instrText>
      </w:r>
      <w:r w:rsidRPr="00204F3B">
        <w:rPr>
          <w:color w:val="000000"/>
          <w:vertAlign w:val="superscript"/>
        </w:rPr>
        <w:fldChar w:fldCharType="separate"/>
      </w:r>
      <w:r w:rsidRPr="00204F3B">
        <w:rPr>
          <w:rFonts w:eastAsia="Times New Roman"/>
          <w:color w:val="080000"/>
          <w:vertAlign w:val="superscript"/>
        </w:rPr>
        <w:t>[60]</w:t>
      </w:r>
      <w:r w:rsidRPr="00204F3B">
        <w:rPr>
          <w:color w:val="000000"/>
          <w:vertAlign w:val="superscript"/>
        </w:rPr>
        <w:fldChar w:fldCharType="end"/>
      </w:r>
      <w:r w:rsidRPr="00204F3B">
        <w:rPr>
          <w:color w:val="000000"/>
        </w:rPr>
        <w:t xml:space="preserve"> GNG Cu foil, GNG/CG architecture Cu, CG Cu</w:t>
      </w:r>
      <w:r w:rsidRPr="00204F3B">
        <w:rPr>
          <w:color w:val="000000"/>
          <w:vertAlign w:val="superscript"/>
        </w:rPr>
        <w:fldChar w:fldCharType="begin"/>
      </w:r>
      <w:r w:rsidRPr="00204F3B">
        <w:rPr>
          <w:rFonts w:eastAsia="SimSun" w:hint="eastAsia"/>
          <w:color w:val="000000"/>
          <w:vertAlign w:val="superscript"/>
          <w:lang w:eastAsia="zh-CN"/>
        </w:rPr>
        <w:instrText xml:space="preserve"> ADDIN NE.Ref.{CBC44DEF-71B5-4662-BB21-C220EB6A99BF}</w:instrText>
      </w:r>
      <w:r w:rsidRPr="00204F3B">
        <w:rPr>
          <w:color w:val="000000"/>
          <w:vertAlign w:val="superscript"/>
        </w:rPr>
        <w:fldChar w:fldCharType="separate"/>
      </w:r>
      <w:r w:rsidRPr="00204F3B">
        <w:rPr>
          <w:rFonts w:eastAsia="Times New Roman"/>
          <w:color w:val="080000"/>
          <w:vertAlign w:val="superscript"/>
        </w:rPr>
        <w:t>[2]</w:t>
      </w:r>
      <w:r w:rsidRPr="00204F3B">
        <w:rPr>
          <w:color w:val="000000"/>
          <w:vertAlign w:val="superscript"/>
        </w:rPr>
        <w:fldChar w:fldCharType="end"/>
      </w:r>
      <w:r w:rsidRPr="00204F3B">
        <w:rPr>
          <w:color w:val="000000"/>
        </w:rPr>
        <w:t xml:space="preserve"> and Cu-matrix, X (X=Nb</w:t>
      </w:r>
      <w:r w:rsidRPr="00204F3B">
        <w:rPr>
          <w:rFonts w:eastAsia="SimSun"/>
          <w:kern w:val="2"/>
          <w:lang w:val="en-US" w:eastAsia="zh-CN"/>
        </w:rPr>
        <w:fldChar w:fldCharType="begin"/>
      </w:r>
      <w:r w:rsidRPr="00204F3B">
        <w:rPr>
          <w:rFonts w:eastAsia="SimSun" w:hint="eastAsia"/>
          <w:kern w:val="2"/>
          <w:lang w:val="en-US" w:eastAsia="zh-CN"/>
        </w:rPr>
        <w:instrText xml:space="preserve"> ADDIN NE.Ref.{C6DEA8F9-838D-4200-B8AC-13B47A62E707}</w:instrText>
      </w:r>
      <w:r w:rsidRPr="00204F3B">
        <w:rPr>
          <w:rFonts w:eastAsia="SimSun"/>
          <w:kern w:val="2"/>
          <w:lang w:val="en-US" w:eastAsia="zh-CN"/>
        </w:rPr>
        <w:fldChar w:fldCharType="separate"/>
      </w:r>
      <w:r w:rsidRPr="00204F3B">
        <w:rPr>
          <w:rFonts w:eastAsia="Times New Roman"/>
          <w:color w:val="080000"/>
          <w:vertAlign w:val="superscript"/>
        </w:rPr>
        <w:t>[16]</w:t>
      </w:r>
      <w:r w:rsidRPr="00204F3B">
        <w:rPr>
          <w:rFonts w:eastAsia="SimSun"/>
          <w:kern w:val="2"/>
          <w:lang w:val="en-US" w:eastAsia="zh-CN"/>
        </w:rPr>
        <w:fldChar w:fldCharType="end"/>
      </w:r>
      <w:r w:rsidRPr="00204F3B">
        <w:rPr>
          <w:color w:val="000000"/>
        </w:rPr>
        <w:t>, Al</w:t>
      </w:r>
      <w:r w:rsidRPr="00204F3B">
        <w:rPr>
          <w:rFonts w:eastAsia="SimSun"/>
          <w:color w:val="000000"/>
          <w:lang w:val="en-US" w:eastAsia="zh-CN"/>
        </w:rPr>
        <w:t>,</w:t>
      </w:r>
      <w:r w:rsidRPr="00204F3B">
        <w:rPr>
          <w:color w:val="000000"/>
        </w:rPr>
        <w:fldChar w:fldCharType="begin"/>
      </w:r>
      <w:r w:rsidRPr="00204F3B">
        <w:rPr>
          <w:rFonts w:eastAsia="SimSun" w:hint="eastAsia"/>
          <w:color w:val="000000"/>
          <w:lang w:eastAsia="zh-CN"/>
        </w:rPr>
        <w:instrText xml:space="preserve"> ADDIN NE.Ref.{5B657686-24EF-4AAD-BA77-9BC0E664461B}</w:instrText>
      </w:r>
      <w:r w:rsidRPr="00204F3B">
        <w:rPr>
          <w:color w:val="000000"/>
        </w:rPr>
        <w:fldChar w:fldCharType="separate"/>
      </w:r>
      <w:r w:rsidRPr="00204F3B">
        <w:rPr>
          <w:rFonts w:eastAsia="Times New Roman"/>
          <w:color w:val="080000"/>
          <w:vertAlign w:val="superscript"/>
        </w:rPr>
        <w:t>[17]</w:t>
      </w:r>
      <w:r w:rsidRPr="00204F3B">
        <w:rPr>
          <w:color w:val="000000"/>
        </w:rPr>
        <w:fldChar w:fldCharType="end"/>
      </w:r>
      <w:r w:rsidRPr="00204F3B">
        <w:rPr>
          <w:color w:val="000000"/>
        </w:rPr>
        <w:t xml:space="preserve"> Al/Sn</w:t>
      </w:r>
      <w:r w:rsidRPr="00204F3B">
        <w:rPr>
          <w:rFonts w:eastAsia="SimSun"/>
          <w:color w:val="000000"/>
          <w:lang w:val="en-US" w:eastAsia="zh-CN"/>
        </w:rPr>
        <w:t>,</w:t>
      </w:r>
      <w:r w:rsidRPr="00204F3B">
        <w:rPr>
          <w:color w:val="000000"/>
          <w:vertAlign w:val="superscript"/>
        </w:rPr>
        <w:fldChar w:fldCharType="begin"/>
      </w:r>
      <w:r w:rsidRPr="00204F3B">
        <w:rPr>
          <w:rFonts w:eastAsia="SimSun" w:hint="eastAsia"/>
          <w:color w:val="000000"/>
          <w:vertAlign w:val="superscript"/>
          <w:lang w:eastAsia="zh-CN"/>
        </w:rPr>
        <w:instrText xml:space="preserve"> ADDIN NE.Ref.{7E5EAEB9-F325-47E7-BE08-B050A07FD841}</w:instrText>
      </w:r>
      <w:r w:rsidRPr="00204F3B">
        <w:rPr>
          <w:color w:val="000000"/>
          <w:vertAlign w:val="superscript"/>
        </w:rPr>
        <w:fldChar w:fldCharType="separate"/>
      </w:r>
      <w:r w:rsidRPr="00204F3B">
        <w:rPr>
          <w:rFonts w:eastAsia="Times New Roman"/>
          <w:color w:val="080000"/>
          <w:vertAlign w:val="superscript"/>
        </w:rPr>
        <w:t>[35]</w:t>
      </w:r>
      <w:r w:rsidRPr="00204F3B">
        <w:rPr>
          <w:color w:val="000000"/>
          <w:vertAlign w:val="superscript"/>
        </w:rPr>
        <w:fldChar w:fldCharType="end"/>
      </w:r>
      <w:r w:rsidRPr="00204F3B">
        <w:rPr>
          <w:color w:val="000000"/>
        </w:rPr>
        <w:t xml:space="preserve"> Al/Mn</w:t>
      </w:r>
      <w:r w:rsidRPr="00204F3B">
        <w:rPr>
          <w:color w:val="000000"/>
          <w:vertAlign w:val="superscript"/>
        </w:rPr>
        <w:fldChar w:fldCharType="begin"/>
      </w:r>
      <w:r w:rsidRPr="00204F3B">
        <w:rPr>
          <w:rFonts w:eastAsia="SimSun" w:hint="eastAsia"/>
          <w:color w:val="000000"/>
          <w:vertAlign w:val="superscript"/>
          <w:lang w:eastAsia="zh-CN"/>
        </w:rPr>
        <w:instrText xml:space="preserve"> ADDIN NE.Ref.{E84A837E-004E-49A8-A3AD-54B776D229BB}</w:instrText>
      </w:r>
      <w:r w:rsidRPr="00204F3B">
        <w:rPr>
          <w:color w:val="000000"/>
          <w:vertAlign w:val="superscript"/>
        </w:rPr>
        <w:fldChar w:fldCharType="separate"/>
      </w:r>
      <w:r w:rsidRPr="00204F3B">
        <w:rPr>
          <w:rFonts w:eastAsia="Times New Roman"/>
          <w:color w:val="080000"/>
          <w:vertAlign w:val="superscript"/>
        </w:rPr>
        <w:t>[61]</w:t>
      </w:r>
      <w:r w:rsidRPr="00204F3B">
        <w:rPr>
          <w:color w:val="000000"/>
          <w:vertAlign w:val="superscript"/>
        </w:rPr>
        <w:fldChar w:fldCharType="end"/>
      </w:r>
      <w:r w:rsidRPr="00204F3B">
        <w:rPr>
          <w:color w:val="000000"/>
        </w:rPr>
        <w:t>) reinforced composites.</w:t>
      </w:r>
    </w:p>
    <w:p w14:paraId="0D08A6F1" w14:textId="77777777" w:rsidR="00E92C60" w:rsidRPr="00204F3B" w:rsidRDefault="00DA54F0">
      <w:pPr>
        <w:jc w:val="both"/>
        <w:rPr>
          <w:color w:val="000000"/>
        </w:rPr>
      </w:pPr>
      <w:r w:rsidRPr="00204F3B">
        <w:rPr>
          <w:color w:val="000000"/>
        </w:rPr>
        <w:br w:type="page"/>
      </w:r>
    </w:p>
    <w:p w14:paraId="1FF93475" w14:textId="77777777" w:rsidR="00E92C60" w:rsidRPr="00204F3B" w:rsidRDefault="00E92C60">
      <w:pPr>
        <w:snapToGrid w:val="0"/>
        <w:spacing w:line="480" w:lineRule="auto"/>
        <w:ind w:firstLineChars="200" w:firstLine="480"/>
        <w:jc w:val="both"/>
        <w:rPr>
          <w:color w:val="000000"/>
        </w:rPr>
      </w:pPr>
    </w:p>
    <w:p w14:paraId="365E3C3B" w14:textId="77777777" w:rsidR="00E92C60" w:rsidRPr="00204F3B" w:rsidRDefault="00DA54F0">
      <w:pPr>
        <w:spacing w:line="480" w:lineRule="auto"/>
        <w:jc w:val="both"/>
        <w:rPr>
          <w:color w:val="000000"/>
        </w:rPr>
      </w:pPr>
      <w:bookmarkStart w:id="178" w:name="OLE_LINK172"/>
      <w:bookmarkStart w:id="179" w:name="OLE_LINK101"/>
      <w:r w:rsidRPr="00204F3B">
        <w:rPr>
          <w:noProof/>
          <w:color w:val="000000"/>
          <w:lang w:val="en-US" w:eastAsia="zh-CN"/>
        </w:rPr>
        <w:drawing>
          <wp:inline distT="0" distB="0" distL="114300" distR="114300" wp14:anchorId="61C067A6" wp14:editId="2D553D46">
            <wp:extent cx="5265420" cy="3126740"/>
            <wp:effectExtent l="0" t="0" r="11430" b="16510"/>
            <wp:docPr id="8" name="图片 8" descr="fig11断裂示意图修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fig11断裂示意图修改"/>
                    <pic:cNvPicPr>
                      <a:picLocks noChangeAspect="1"/>
                    </pic:cNvPicPr>
                  </pic:nvPicPr>
                  <pic:blipFill>
                    <a:blip r:embed="rId30"/>
                    <a:stretch>
                      <a:fillRect/>
                    </a:stretch>
                  </pic:blipFill>
                  <pic:spPr>
                    <a:xfrm>
                      <a:off x="0" y="0"/>
                      <a:ext cx="5265420" cy="3126740"/>
                    </a:xfrm>
                    <a:prstGeom prst="rect">
                      <a:avLst/>
                    </a:prstGeom>
                  </pic:spPr>
                </pic:pic>
              </a:graphicData>
            </a:graphic>
          </wp:inline>
        </w:drawing>
      </w:r>
    </w:p>
    <w:p w14:paraId="58396119" w14:textId="77777777" w:rsidR="00E92C60" w:rsidRPr="00204F3B" w:rsidRDefault="00DA54F0">
      <w:pPr>
        <w:spacing w:line="480" w:lineRule="auto"/>
        <w:jc w:val="both"/>
        <w:rPr>
          <w:color w:val="000000"/>
        </w:rPr>
      </w:pPr>
      <w:r w:rsidRPr="00204F3B">
        <w:rPr>
          <w:b/>
          <w:lang w:val="en-US" w:eastAsia="zh-CN"/>
        </w:rPr>
        <w:t xml:space="preserve">Figure </w:t>
      </w:r>
      <w:r w:rsidRPr="00204F3B">
        <w:rPr>
          <w:rFonts w:hint="eastAsia"/>
          <w:b/>
          <w:lang w:val="en-US" w:eastAsia="zh-CN"/>
        </w:rPr>
        <w:t>12</w:t>
      </w:r>
      <w:r w:rsidRPr="00204F3B">
        <w:rPr>
          <w:b/>
          <w:lang w:val="en-US" w:eastAsia="zh-CN"/>
        </w:rPr>
        <w:t>.</w:t>
      </w:r>
      <w:r w:rsidRPr="00204F3B">
        <w:rPr>
          <w:color w:val="000000"/>
        </w:rPr>
        <w:t xml:space="preserve"> Schematic of</w:t>
      </w:r>
      <w:bookmarkStart w:id="180" w:name="OLE_LINK177"/>
      <w:r w:rsidRPr="00204F3B">
        <w:rPr>
          <w:color w:val="000000"/>
        </w:rPr>
        <w:t xml:space="preserve"> crack propagation</w:t>
      </w:r>
      <w:bookmarkEnd w:id="180"/>
      <w:r w:rsidRPr="00204F3B">
        <w:rPr>
          <w:color w:val="000000"/>
        </w:rPr>
        <w:t xml:space="preserve"> in Cu/Nb multilayer composites with different layer thicknesses: (a), (b), (c) 22 μm; (d), (e), (f) 2.8 μm.</w:t>
      </w:r>
    </w:p>
    <w:p w14:paraId="2C4EE8BB" w14:textId="77777777" w:rsidR="00E92C60" w:rsidRPr="00204F3B" w:rsidRDefault="00DA54F0">
      <w:pPr>
        <w:jc w:val="both"/>
        <w:rPr>
          <w:color w:val="000000"/>
        </w:rPr>
      </w:pPr>
      <w:r w:rsidRPr="00204F3B">
        <w:rPr>
          <w:color w:val="000000"/>
        </w:rPr>
        <w:br w:type="page"/>
      </w:r>
    </w:p>
    <w:p w14:paraId="6A430FF1" w14:textId="77777777" w:rsidR="00E92C60" w:rsidRPr="00204F3B" w:rsidRDefault="00DA54F0">
      <w:pPr>
        <w:spacing w:line="480" w:lineRule="auto"/>
        <w:jc w:val="both"/>
        <w:rPr>
          <w:color w:val="000000"/>
        </w:rPr>
      </w:pPr>
      <w:r w:rsidRPr="00204F3B">
        <w:rPr>
          <w:b/>
          <w:bCs/>
          <w:color w:val="000000"/>
        </w:rPr>
        <w:lastRenderedPageBreak/>
        <w:t>Table 1</w:t>
      </w:r>
      <w:r w:rsidRPr="00204F3B">
        <w:rPr>
          <w:rFonts w:eastAsia="SimSun"/>
          <w:b/>
          <w:bCs/>
          <w:color w:val="000000"/>
          <w:lang w:val="en-US" w:eastAsia="zh-CN"/>
        </w:rPr>
        <w:t>.</w:t>
      </w:r>
      <w:r w:rsidRPr="00204F3B">
        <w:rPr>
          <w:color w:val="000000"/>
        </w:rPr>
        <w:t xml:space="preserve"> Measurement values of the number of layers, the layer thickness, the total strain and total rolling reduction with the number of ARB cycles</w:t>
      </w:r>
    </w:p>
    <w:tbl>
      <w:tblPr>
        <w:tblW w:w="7890" w:type="dxa"/>
        <w:jc w:val="center"/>
        <w:tblLayout w:type="fixed"/>
        <w:tblLook w:val="04A0" w:firstRow="1" w:lastRow="0" w:firstColumn="1" w:lastColumn="0" w:noHBand="0" w:noVBand="1"/>
      </w:tblPr>
      <w:tblGrid>
        <w:gridCol w:w="1578"/>
        <w:gridCol w:w="1578"/>
        <w:gridCol w:w="1578"/>
        <w:gridCol w:w="1522"/>
        <w:gridCol w:w="1634"/>
      </w:tblGrid>
      <w:tr w:rsidR="00E92C60" w:rsidRPr="00204F3B" w14:paraId="7649441B" w14:textId="77777777">
        <w:trPr>
          <w:trHeight w:val="494"/>
          <w:jc w:val="center"/>
        </w:trPr>
        <w:tc>
          <w:tcPr>
            <w:tcW w:w="1578" w:type="dxa"/>
            <w:tcBorders>
              <w:top w:val="single" w:sz="12" w:space="0" w:color="auto"/>
              <w:bottom w:val="single" w:sz="4" w:space="0" w:color="auto"/>
            </w:tcBorders>
            <w:vAlign w:val="center"/>
          </w:tcPr>
          <w:p w14:paraId="29C791BB" w14:textId="77777777" w:rsidR="00E92C60" w:rsidRPr="00204F3B" w:rsidRDefault="00DA54F0">
            <w:pPr>
              <w:adjustRightInd w:val="0"/>
              <w:snapToGrid w:val="0"/>
              <w:spacing w:line="288" w:lineRule="auto"/>
              <w:jc w:val="both"/>
              <w:rPr>
                <w:color w:val="000000"/>
              </w:rPr>
            </w:pPr>
            <w:r w:rsidRPr="00204F3B">
              <w:rPr>
                <w:color w:val="000000"/>
              </w:rPr>
              <w:t>Number of ARB cycles</w:t>
            </w:r>
          </w:p>
        </w:tc>
        <w:tc>
          <w:tcPr>
            <w:tcW w:w="1578" w:type="dxa"/>
            <w:tcBorders>
              <w:top w:val="single" w:sz="12" w:space="0" w:color="auto"/>
              <w:bottom w:val="single" w:sz="4" w:space="0" w:color="auto"/>
            </w:tcBorders>
            <w:vAlign w:val="center"/>
          </w:tcPr>
          <w:p w14:paraId="682E6C1A" w14:textId="77777777" w:rsidR="00E92C60" w:rsidRPr="00204F3B" w:rsidRDefault="00DA54F0">
            <w:pPr>
              <w:adjustRightInd w:val="0"/>
              <w:snapToGrid w:val="0"/>
              <w:spacing w:line="288" w:lineRule="auto"/>
              <w:jc w:val="both"/>
              <w:rPr>
                <w:color w:val="000000"/>
              </w:rPr>
            </w:pPr>
            <w:r w:rsidRPr="00204F3B">
              <w:rPr>
                <w:color w:val="000000"/>
              </w:rPr>
              <w:t>Number of layers</w:t>
            </w:r>
          </w:p>
        </w:tc>
        <w:tc>
          <w:tcPr>
            <w:tcW w:w="1578" w:type="dxa"/>
            <w:tcBorders>
              <w:top w:val="single" w:sz="12" w:space="0" w:color="auto"/>
              <w:bottom w:val="single" w:sz="4" w:space="0" w:color="auto"/>
            </w:tcBorders>
            <w:vAlign w:val="center"/>
          </w:tcPr>
          <w:p w14:paraId="57F611FD" w14:textId="77777777" w:rsidR="00E92C60" w:rsidRPr="00204F3B" w:rsidRDefault="00DA54F0">
            <w:pPr>
              <w:adjustRightInd w:val="0"/>
              <w:snapToGrid w:val="0"/>
              <w:spacing w:line="288" w:lineRule="auto"/>
              <w:jc w:val="both"/>
              <w:rPr>
                <w:color w:val="000000"/>
              </w:rPr>
            </w:pPr>
            <w:r w:rsidRPr="00204F3B">
              <w:rPr>
                <w:color w:val="000000"/>
              </w:rPr>
              <w:t>Layer thickness (μm)</w:t>
            </w:r>
          </w:p>
        </w:tc>
        <w:tc>
          <w:tcPr>
            <w:tcW w:w="1522" w:type="dxa"/>
            <w:tcBorders>
              <w:top w:val="single" w:sz="12" w:space="0" w:color="auto"/>
              <w:bottom w:val="single" w:sz="4" w:space="0" w:color="auto"/>
            </w:tcBorders>
            <w:vAlign w:val="center"/>
          </w:tcPr>
          <w:p w14:paraId="161CEA02" w14:textId="77777777" w:rsidR="00E92C60" w:rsidRPr="00204F3B" w:rsidRDefault="00DA54F0">
            <w:pPr>
              <w:adjustRightInd w:val="0"/>
              <w:snapToGrid w:val="0"/>
              <w:spacing w:line="288" w:lineRule="auto"/>
              <w:jc w:val="both"/>
              <w:rPr>
                <w:color w:val="000000"/>
              </w:rPr>
            </w:pPr>
            <w:r w:rsidRPr="00204F3B">
              <w:rPr>
                <w:rFonts w:eastAsia="AdvOT863180fb"/>
                <w:color w:val="000000"/>
              </w:rPr>
              <w:t>Total</w:t>
            </w:r>
            <w:r w:rsidRPr="00204F3B">
              <w:rPr>
                <w:color w:val="000000"/>
              </w:rPr>
              <w:t xml:space="preserve"> strain</w:t>
            </w:r>
          </w:p>
          <w:p w14:paraId="6E4A130F" w14:textId="77777777" w:rsidR="00E92C60" w:rsidRPr="00204F3B" w:rsidRDefault="00DA54F0">
            <w:pPr>
              <w:adjustRightInd w:val="0"/>
              <w:snapToGrid w:val="0"/>
              <w:spacing w:line="288" w:lineRule="auto"/>
              <w:jc w:val="both"/>
              <w:rPr>
                <w:color w:val="000000"/>
              </w:rPr>
            </w:pPr>
            <w:r w:rsidRPr="00204F3B">
              <w:rPr>
                <w:color w:val="000000"/>
              </w:rPr>
              <w:t>ε</w:t>
            </w:r>
          </w:p>
        </w:tc>
        <w:tc>
          <w:tcPr>
            <w:tcW w:w="1634" w:type="dxa"/>
            <w:tcBorders>
              <w:top w:val="single" w:sz="12" w:space="0" w:color="auto"/>
              <w:bottom w:val="single" w:sz="4" w:space="0" w:color="auto"/>
            </w:tcBorders>
            <w:vAlign w:val="center"/>
          </w:tcPr>
          <w:p w14:paraId="2ACA1977" w14:textId="77777777" w:rsidR="00E92C60" w:rsidRPr="00204F3B" w:rsidRDefault="00DA54F0">
            <w:pPr>
              <w:adjustRightInd w:val="0"/>
              <w:snapToGrid w:val="0"/>
              <w:spacing w:line="288" w:lineRule="auto"/>
              <w:jc w:val="both"/>
              <w:rPr>
                <w:color w:val="000000"/>
              </w:rPr>
            </w:pPr>
            <w:r w:rsidRPr="00204F3B">
              <w:rPr>
                <w:rFonts w:eastAsia="AdvOT863180fb"/>
                <w:color w:val="000000"/>
              </w:rPr>
              <w:t>Total</w:t>
            </w:r>
            <w:r w:rsidRPr="00204F3B">
              <w:rPr>
                <w:color w:val="000000"/>
              </w:rPr>
              <w:t xml:space="preserve"> rolling reduction </w:t>
            </w:r>
          </w:p>
          <w:p w14:paraId="263FBD2E" w14:textId="77777777" w:rsidR="00E92C60" w:rsidRPr="00204F3B" w:rsidRDefault="00DA54F0">
            <w:pPr>
              <w:adjustRightInd w:val="0"/>
              <w:snapToGrid w:val="0"/>
              <w:spacing w:line="288" w:lineRule="auto"/>
              <w:jc w:val="both"/>
              <w:rPr>
                <w:color w:val="000000"/>
              </w:rPr>
            </w:pPr>
            <w:r w:rsidRPr="00204F3B">
              <w:rPr>
                <w:color w:val="000000"/>
              </w:rPr>
              <w:t>(%)</w:t>
            </w:r>
          </w:p>
        </w:tc>
      </w:tr>
      <w:tr w:rsidR="00E92C60" w:rsidRPr="00204F3B" w14:paraId="12CA9738" w14:textId="77777777">
        <w:trPr>
          <w:trHeight w:val="263"/>
          <w:jc w:val="center"/>
        </w:trPr>
        <w:tc>
          <w:tcPr>
            <w:tcW w:w="1578" w:type="dxa"/>
            <w:tcBorders>
              <w:top w:val="single" w:sz="4" w:space="0" w:color="auto"/>
              <w:bottom w:val="single" w:sz="12" w:space="0" w:color="auto"/>
            </w:tcBorders>
            <w:vAlign w:val="center"/>
          </w:tcPr>
          <w:p w14:paraId="73C6BB10" w14:textId="77777777" w:rsidR="00E92C60" w:rsidRPr="00204F3B" w:rsidRDefault="00DA54F0">
            <w:pPr>
              <w:adjustRightInd w:val="0"/>
              <w:snapToGrid w:val="0"/>
              <w:spacing w:line="288" w:lineRule="auto"/>
              <w:jc w:val="both"/>
              <w:rPr>
                <w:color w:val="000000"/>
              </w:rPr>
            </w:pPr>
            <w:bookmarkStart w:id="181" w:name="OLE_LINK143" w:colFirst="0" w:colLast="4"/>
            <w:r w:rsidRPr="00204F3B">
              <w:rPr>
                <w:color w:val="000000"/>
              </w:rPr>
              <w:t>1</w:t>
            </w:r>
          </w:p>
          <w:p w14:paraId="2A034D60" w14:textId="77777777" w:rsidR="00E92C60" w:rsidRPr="00204F3B" w:rsidRDefault="00DA54F0">
            <w:pPr>
              <w:adjustRightInd w:val="0"/>
              <w:snapToGrid w:val="0"/>
              <w:spacing w:line="288" w:lineRule="auto"/>
              <w:jc w:val="both"/>
              <w:rPr>
                <w:color w:val="000000"/>
              </w:rPr>
            </w:pPr>
            <w:r w:rsidRPr="00204F3B">
              <w:rPr>
                <w:color w:val="000000"/>
              </w:rPr>
              <w:t>2</w:t>
            </w:r>
          </w:p>
          <w:p w14:paraId="5BBC1964" w14:textId="77777777" w:rsidR="00E92C60" w:rsidRPr="00204F3B" w:rsidRDefault="00DA54F0">
            <w:pPr>
              <w:adjustRightInd w:val="0"/>
              <w:snapToGrid w:val="0"/>
              <w:spacing w:line="288" w:lineRule="auto"/>
              <w:jc w:val="both"/>
              <w:rPr>
                <w:color w:val="000000"/>
              </w:rPr>
            </w:pPr>
            <w:r w:rsidRPr="00204F3B">
              <w:rPr>
                <w:color w:val="000000"/>
              </w:rPr>
              <w:t>3</w:t>
            </w:r>
          </w:p>
          <w:p w14:paraId="5A26F009" w14:textId="77777777" w:rsidR="00E92C60" w:rsidRPr="00204F3B" w:rsidRDefault="00DA54F0">
            <w:pPr>
              <w:adjustRightInd w:val="0"/>
              <w:snapToGrid w:val="0"/>
              <w:spacing w:line="288" w:lineRule="auto"/>
              <w:jc w:val="both"/>
              <w:rPr>
                <w:color w:val="000000"/>
              </w:rPr>
            </w:pPr>
            <w:r w:rsidRPr="00204F3B">
              <w:rPr>
                <w:color w:val="000000"/>
              </w:rPr>
              <w:t>4</w:t>
            </w:r>
          </w:p>
          <w:p w14:paraId="22D379E4" w14:textId="77777777" w:rsidR="00E92C60" w:rsidRPr="00204F3B" w:rsidRDefault="00DA54F0">
            <w:pPr>
              <w:adjustRightInd w:val="0"/>
              <w:snapToGrid w:val="0"/>
              <w:spacing w:line="288" w:lineRule="auto"/>
              <w:jc w:val="both"/>
              <w:rPr>
                <w:color w:val="000000"/>
              </w:rPr>
            </w:pPr>
            <w:r w:rsidRPr="00204F3B">
              <w:rPr>
                <w:color w:val="000000"/>
              </w:rPr>
              <w:t>5</w:t>
            </w:r>
          </w:p>
          <w:p w14:paraId="25F7D388" w14:textId="77777777" w:rsidR="00E92C60" w:rsidRPr="00204F3B" w:rsidRDefault="00DA54F0">
            <w:pPr>
              <w:adjustRightInd w:val="0"/>
              <w:snapToGrid w:val="0"/>
              <w:spacing w:line="288" w:lineRule="auto"/>
              <w:jc w:val="both"/>
              <w:rPr>
                <w:color w:val="000000"/>
              </w:rPr>
            </w:pPr>
            <w:r w:rsidRPr="00204F3B">
              <w:rPr>
                <w:color w:val="000000"/>
              </w:rPr>
              <w:t>6</w:t>
            </w:r>
          </w:p>
          <w:p w14:paraId="2F7AC89F" w14:textId="77777777" w:rsidR="00E92C60" w:rsidRPr="00204F3B" w:rsidRDefault="00DA54F0">
            <w:pPr>
              <w:adjustRightInd w:val="0"/>
              <w:snapToGrid w:val="0"/>
              <w:spacing w:line="288" w:lineRule="auto"/>
              <w:jc w:val="both"/>
              <w:rPr>
                <w:color w:val="000000"/>
              </w:rPr>
            </w:pPr>
            <w:r w:rsidRPr="00204F3B">
              <w:rPr>
                <w:color w:val="000000"/>
              </w:rPr>
              <w:t>7</w:t>
            </w:r>
          </w:p>
        </w:tc>
        <w:tc>
          <w:tcPr>
            <w:tcW w:w="1578" w:type="dxa"/>
            <w:tcBorders>
              <w:top w:val="single" w:sz="4" w:space="0" w:color="auto"/>
              <w:bottom w:val="single" w:sz="12" w:space="0" w:color="auto"/>
            </w:tcBorders>
            <w:vAlign w:val="center"/>
          </w:tcPr>
          <w:p w14:paraId="146F48CA" w14:textId="77777777" w:rsidR="00E92C60" w:rsidRPr="00204F3B" w:rsidRDefault="00DA54F0">
            <w:pPr>
              <w:adjustRightInd w:val="0"/>
              <w:snapToGrid w:val="0"/>
              <w:spacing w:line="288" w:lineRule="auto"/>
              <w:jc w:val="both"/>
              <w:rPr>
                <w:color w:val="000000"/>
              </w:rPr>
            </w:pPr>
            <w:r w:rsidRPr="00204F3B">
              <w:rPr>
                <w:color w:val="000000"/>
              </w:rPr>
              <w:t>3</w:t>
            </w:r>
          </w:p>
          <w:p w14:paraId="0C483CBC" w14:textId="77777777" w:rsidR="00E92C60" w:rsidRPr="00204F3B" w:rsidRDefault="00DA54F0">
            <w:pPr>
              <w:adjustRightInd w:val="0"/>
              <w:snapToGrid w:val="0"/>
              <w:spacing w:line="288" w:lineRule="auto"/>
              <w:jc w:val="both"/>
              <w:rPr>
                <w:color w:val="000000"/>
              </w:rPr>
            </w:pPr>
            <w:r w:rsidRPr="00204F3B">
              <w:rPr>
                <w:color w:val="000000"/>
              </w:rPr>
              <w:t>9</w:t>
            </w:r>
          </w:p>
          <w:p w14:paraId="4A4EB97C" w14:textId="77777777" w:rsidR="00E92C60" w:rsidRPr="00204F3B" w:rsidRDefault="00DA54F0">
            <w:pPr>
              <w:adjustRightInd w:val="0"/>
              <w:snapToGrid w:val="0"/>
              <w:spacing w:line="288" w:lineRule="auto"/>
              <w:jc w:val="both"/>
              <w:rPr>
                <w:color w:val="000000"/>
              </w:rPr>
            </w:pPr>
            <w:r w:rsidRPr="00204F3B">
              <w:rPr>
                <w:color w:val="000000"/>
              </w:rPr>
              <w:t>18</w:t>
            </w:r>
          </w:p>
          <w:p w14:paraId="492EA4EF" w14:textId="77777777" w:rsidR="00E92C60" w:rsidRPr="00204F3B" w:rsidRDefault="00DA54F0">
            <w:pPr>
              <w:adjustRightInd w:val="0"/>
              <w:snapToGrid w:val="0"/>
              <w:spacing w:line="288" w:lineRule="auto"/>
              <w:jc w:val="both"/>
              <w:rPr>
                <w:color w:val="000000"/>
              </w:rPr>
            </w:pPr>
            <w:r w:rsidRPr="00204F3B">
              <w:rPr>
                <w:color w:val="000000"/>
              </w:rPr>
              <w:t>36</w:t>
            </w:r>
          </w:p>
          <w:p w14:paraId="1D7A4B54" w14:textId="77777777" w:rsidR="00E92C60" w:rsidRPr="00204F3B" w:rsidRDefault="00DA54F0">
            <w:pPr>
              <w:adjustRightInd w:val="0"/>
              <w:snapToGrid w:val="0"/>
              <w:spacing w:line="288" w:lineRule="auto"/>
              <w:jc w:val="both"/>
              <w:rPr>
                <w:color w:val="000000"/>
              </w:rPr>
            </w:pPr>
            <w:r w:rsidRPr="00204F3B">
              <w:rPr>
                <w:color w:val="000000"/>
              </w:rPr>
              <w:t>72</w:t>
            </w:r>
          </w:p>
          <w:p w14:paraId="77A89B92" w14:textId="77777777" w:rsidR="00E92C60" w:rsidRPr="00204F3B" w:rsidRDefault="00DA54F0">
            <w:pPr>
              <w:adjustRightInd w:val="0"/>
              <w:snapToGrid w:val="0"/>
              <w:spacing w:line="288" w:lineRule="auto"/>
              <w:jc w:val="both"/>
              <w:rPr>
                <w:color w:val="000000"/>
              </w:rPr>
            </w:pPr>
            <w:r w:rsidRPr="00204F3B">
              <w:rPr>
                <w:color w:val="000000"/>
              </w:rPr>
              <w:t>144</w:t>
            </w:r>
          </w:p>
          <w:p w14:paraId="1A6529E0" w14:textId="77777777" w:rsidR="00E92C60" w:rsidRPr="00204F3B" w:rsidRDefault="00DA54F0">
            <w:pPr>
              <w:adjustRightInd w:val="0"/>
              <w:snapToGrid w:val="0"/>
              <w:spacing w:line="288" w:lineRule="auto"/>
              <w:jc w:val="both"/>
              <w:rPr>
                <w:color w:val="000000"/>
              </w:rPr>
            </w:pPr>
            <w:r w:rsidRPr="00204F3B">
              <w:rPr>
                <w:color w:val="000000"/>
              </w:rPr>
              <w:t>288</w:t>
            </w:r>
          </w:p>
        </w:tc>
        <w:tc>
          <w:tcPr>
            <w:tcW w:w="1578" w:type="dxa"/>
            <w:tcBorders>
              <w:top w:val="single" w:sz="4" w:space="0" w:color="auto"/>
              <w:bottom w:val="single" w:sz="12" w:space="0" w:color="auto"/>
            </w:tcBorders>
            <w:vAlign w:val="center"/>
          </w:tcPr>
          <w:p w14:paraId="36043757" w14:textId="77777777" w:rsidR="00E92C60" w:rsidRPr="00204F3B" w:rsidRDefault="00DA54F0">
            <w:pPr>
              <w:adjustRightInd w:val="0"/>
              <w:snapToGrid w:val="0"/>
              <w:spacing w:line="288" w:lineRule="auto"/>
              <w:jc w:val="both"/>
              <w:rPr>
                <w:color w:val="000000"/>
              </w:rPr>
            </w:pPr>
            <w:r w:rsidRPr="00204F3B">
              <w:rPr>
                <w:color w:val="000000"/>
              </w:rPr>
              <w:t>223.3</w:t>
            </w:r>
          </w:p>
          <w:p w14:paraId="5ACBCA96" w14:textId="77777777" w:rsidR="00E92C60" w:rsidRPr="00204F3B" w:rsidRDefault="00DA54F0">
            <w:pPr>
              <w:adjustRightInd w:val="0"/>
              <w:snapToGrid w:val="0"/>
              <w:spacing w:line="288" w:lineRule="auto"/>
              <w:jc w:val="both"/>
              <w:rPr>
                <w:color w:val="000000"/>
              </w:rPr>
            </w:pPr>
            <w:r w:rsidRPr="00204F3B">
              <w:rPr>
                <w:color w:val="000000"/>
              </w:rPr>
              <w:t>105.6</w:t>
            </w:r>
          </w:p>
          <w:p w14:paraId="5727CF5B" w14:textId="77777777" w:rsidR="00E92C60" w:rsidRPr="00204F3B" w:rsidRDefault="00DA54F0">
            <w:pPr>
              <w:adjustRightInd w:val="0"/>
              <w:snapToGrid w:val="0"/>
              <w:spacing w:line="288" w:lineRule="auto"/>
              <w:jc w:val="both"/>
              <w:rPr>
                <w:color w:val="000000"/>
              </w:rPr>
            </w:pPr>
            <w:r w:rsidRPr="00204F3B">
              <w:rPr>
                <w:color w:val="000000"/>
              </w:rPr>
              <w:t>50.0</w:t>
            </w:r>
          </w:p>
          <w:p w14:paraId="2D4AC15B" w14:textId="77777777" w:rsidR="00E92C60" w:rsidRPr="00204F3B" w:rsidRDefault="00DA54F0">
            <w:pPr>
              <w:adjustRightInd w:val="0"/>
              <w:snapToGrid w:val="0"/>
              <w:spacing w:line="288" w:lineRule="auto"/>
              <w:jc w:val="both"/>
              <w:rPr>
                <w:color w:val="000000"/>
              </w:rPr>
            </w:pPr>
            <w:r w:rsidRPr="00204F3B">
              <w:rPr>
                <w:color w:val="000000"/>
              </w:rPr>
              <w:t>22.2</w:t>
            </w:r>
          </w:p>
          <w:p w14:paraId="27E89E18" w14:textId="77777777" w:rsidR="00E92C60" w:rsidRPr="00204F3B" w:rsidRDefault="00DA54F0">
            <w:pPr>
              <w:adjustRightInd w:val="0"/>
              <w:snapToGrid w:val="0"/>
              <w:spacing w:line="288" w:lineRule="auto"/>
              <w:jc w:val="both"/>
              <w:rPr>
                <w:color w:val="000000"/>
              </w:rPr>
            </w:pPr>
            <w:r w:rsidRPr="00204F3B">
              <w:rPr>
                <w:color w:val="000000"/>
              </w:rPr>
              <w:t>11.1</w:t>
            </w:r>
          </w:p>
          <w:p w14:paraId="2205D6FD" w14:textId="77777777" w:rsidR="00E92C60" w:rsidRPr="00204F3B" w:rsidRDefault="00DA54F0">
            <w:pPr>
              <w:adjustRightInd w:val="0"/>
              <w:snapToGrid w:val="0"/>
              <w:spacing w:line="288" w:lineRule="auto"/>
              <w:jc w:val="both"/>
              <w:rPr>
                <w:color w:val="000000"/>
              </w:rPr>
            </w:pPr>
            <w:r w:rsidRPr="00204F3B">
              <w:rPr>
                <w:color w:val="000000"/>
              </w:rPr>
              <w:t>5.6</w:t>
            </w:r>
          </w:p>
          <w:p w14:paraId="55155A56" w14:textId="77777777" w:rsidR="00E92C60" w:rsidRPr="00204F3B" w:rsidRDefault="00DA54F0">
            <w:pPr>
              <w:adjustRightInd w:val="0"/>
              <w:snapToGrid w:val="0"/>
              <w:spacing w:line="288" w:lineRule="auto"/>
              <w:jc w:val="both"/>
              <w:rPr>
                <w:color w:val="000000"/>
              </w:rPr>
            </w:pPr>
            <w:r w:rsidRPr="00204F3B">
              <w:rPr>
                <w:color w:val="000000"/>
              </w:rPr>
              <w:t>2.8</w:t>
            </w:r>
          </w:p>
        </w:tc>
        <w:tc>
          <w:tcPr>
            <w:tcW w:w="1522" w:type="dxa"/>
            <w:tcBorders>
              <w:top w:val="single" w:sz="4" w:space="0" w:color="auto"/>
              <w:bottom w:val="single" w:sz="12" w:space="0" w:color="auto"/>
            </w:tcBorders>
            <w:vAlign w:val="center"/>
          </w:tcPr>
          <w:p w14:paraId="2F377873" w14:textId="77777777" w:rsidR="00E92C60" w:rsidRPr="00204F3B" w:rsidRDefault="00DA54F0">
            <w:pPr>
              <w:adjustRightInd w:val="0"/>
              <w:snapToGrid w:val="0"/>
              <w:spacing w:line="288" w:lineRule="auto"/>
              <w:jc w:val="both"/>
              <w:rPr>
                <w:color w:val="000000"/>
              </w:rPr>
            </w:pPr>
            <w:r w:rsidRPr="00204F3B">
              <w:rPr>
                <w:color w:val="000000"/>
              </w:rPr>
              <w:t>1.7</w:t>
            </w:r>
          </w:p>
          <w:p w14:paraId="7E149A22" w14:textId="77777777" w:rsidR="00E92C60" w:rsidRPr="00204F3B" w:rsidRDefault="00DA54F0">
            <w:pPr>
              <w:adjustRightInd w:val="0"/>
              <w:snapToGrid w:val="0"/>
              <w:spacing w:line="288" w:lineRule="auto"/>
              <w:jc w:val="both"/>
              <w:rPr>
                <w:color w:val="000000"/>
              </w:rPr>
            </w:pPr>
            <w:r w:rsidRPr="00204F3B">
              <w:rPr>
                <w:color w:val="000000"/>
              </w:rPr>
              <w:t>2.6</w:t>
            </w:r>
          </w:p>
          <w:p w14:paraId="7769F9B1" w14:textId="77777777" w:rsidR="00E92C60" w:rsidRPr="00204F3B" w:rsidRDefault="00DA54F0">
            <w:pPr>
              <w:adjustRightInd w:val="0"/>
              <w:snapToGrid w:val="0"/>
              <w:spacing w:line="288" w:lineRule="auto"/>
              <w:jc w:val="both"/>
              <w:rPr>
                <w:color w:val="000000"/>
              </w:rPr>
            </w:pPr>
            <w:r w:rsidRPr="00204F3B">
              <w:rPr>
                <w:color w:val="000000"/>
              </w:rPr>
              <w:t>3.5</w:t>
            </w:r>
          </w:p>
          <w:p w14:paraId="379CF882" w14:textId="77777777" w:rsidR="00E92C60" w:rsidRPr="00204F3B" w:rsidRDefault="00DA54F0">
            <w:pPr>
              <w:adjustRightInd w:val="0"/>
              <w:snapToGrid w:val="0"/>
              <w:spacing w:line="288" w:lineRule="auto"/>
              <w:jc w:val="both"/>
              <w:rPr>
                <w:color w:val="000000"/>
              </w:rPr>
            </w:pPr>
            <w:r w:rsidRPr="00204F3B">
              <w:rPr>
                <w:color w:val="000000"/>
              </w:rPr>
              <w:t>4.4</w:t>
            </w:r>
          </w:p>
          <w:p w14:paraId="1BF65AC9" w14:textId="77777777" w:rsidR="00E92C60" w:rsidRPr="00204F3B" w:rsidRDefault="00DA54F0">
            <w:pPr>
              <w:adjustRightInd w:val="0"/>
              <w:snapToGrid w:val="0"/>
              <w:spacing w:line="288" w:lineRule="auto"/>
              <w:jc w:val="both"/>
              <w:rPr>
                <w:color w:val="000000"/>
              </w:rPr>
            </w:pPr>
            <w:r w:rsidRPr="00204F3B">
              <w:rPr>
                <w:color w:val="000000"/>
              </w:rPr>
              <w:t>5.2</w:t>
            </w:r>
          </w:p>
          <w:p w14:paraId="55059667" w14:textId="77777777" w:rsidR="00E92C60" w:rsidRPr="00204F3B" w:rsidRDefault="00DA54F0">
            <w:pPr>
              <w:adjustRightInd w:val="0"/>
              <w:snapToGrid w:val="0"/>
              <w:spacing w:line="288" w:lineRule="auto"/>
              <w:jc w:val="both"/>
              <w:rPr>
                <w:color w:val="000000"/>
              </w:rPr>
            </w:pPr>
            <w:r w:rsidRPr="00204F3B">
              <w:rPr>
                <w:color w:val="000000"/>
              </w:rPr>
              <w:t>6.0</w:t>
            </w:r>
          </w:p>
          <w:p w14:paraId="5267CEE6" w14:textId="77777777" w:rsidR="00E92C60" w:rsidRPr="00204F3B" w:rsidRDefault="00DA54F0">
            <w:pPr>
              <w:adjustRightInd w:val="0"/>
              <w:snapToGrid w:val="0"/>
              <w:spacing w:line="288" w:lineRule="auto"/>
              <w:jc w:val="both"/>
              <w:rPr>
                <w:color w:val="000000"/>
              </w:rPr>
            </w:pPr>
            <w:r w:rsidRPr="00204F3B">
              <w:rPr>
                <w:color w:val="000000"/>
              </w:rPr>
              <w:t>6.8</w:t>
            </w:r>
          </w:p>
        </w:tc>
        <w:tc>
          <w:tcPr>
            <w:tcW w:w="1634" w:type="dxa"/>
            <w:tcBorders>
              <w:top w:val="single" w:sz="4" w:space="0" w:color="auto"/>
              <w:bottom w:val="single" w:sz="12" w:space="0" w:color="auto"/>
            </w:tcBorders>
            <w:vAlign w:val="center"/>
          </w:tcPr>
          <w:p w14:paraId="73793374" w14:textId="77777777" w:rsidR="00E92C60" w:rsidRPr="00204F3B" w:rsidRDefault="00DA54F0">
            <w:pPr>
              <w:adjustRightInd w:val="0"/>
              <w:snapToGrid w:val="0"/>
              <w:spacing w:line="288" w:lineRule="auto"/>
              <w:jc w:val="both"/>
              <w:rPr>
                <w:color w:val="000000"/>
              </w:rPr>
            </w:pPr>
            <w:r w:rsidRPr="00204F3B">
              <w:rPr>
                <w:color w:val="000000"/>
              </w:rPr>
              <w:t>77.7</w:t>
            </w:r>
          </w:p>
          <w:p w14:paraId="0BB7EA8C" w14:textId="77777777" w:rsidR="00E92C60" w:rsidRPr="00204F3B" w:rsidRDefault="00DA54F0">
            <w:pPr>
              <w:adjustRightInd w:val="0"/>
              <w:snapToGrid w:val="0"/>
              <w:spacing w:line="288" w:lineRule="auto"/>
              <w:jc w:val="both"/>
              <w:rPr>
                <w:color w:val="000000"/>
              </w:rPr>
            </w:pPr>
            <w:r w:rsidRPr="00204F3B">
              <w:rPr>
                <w:color w:val="000000"/>
              </w:rPr>
              <w:t>89.4</w:t>
            </w:r>
          </w:p>
          <w:p w14:paraId="29ADA4A6" w14:textId="77777777" w:rsidR="00E92C60" w:rsidRPr="00204F3B" w:rsidRDefault="00DA54F0">
            <w:pPr>
              <w:adjustRightInd w:val="0"/>
              <w:snapToGrid w:val="0"/>
              <w:spacing w:line="288" w:lineRule="auto"/>
              <w:jc w:val="both"/>
              <w:rPr>
                <w:color w:val="000000"/>
              </w:rPr>
            </w:pPr>
            <w:r w:rsidRPr="00204F3B">
              <w:rPr>
                <w:color w:val="000000"/>
              </w:rPr>
              <w:t>95.0</w:t>
            </w:r>
          </w:p>
          <w:p w14:paraId="05923918" w14:textId="77777777" w:rsidR="00E92C60" w:rsidRPr="00204F3B" w:rsidRDefault="00DA54F0">
            <w:pPr>
              <w:adjustRightInd w:val="0"/>
              <w:snapToGrid w:val="0"/>
              <w:spacing w:line="288" w:lineRule="auto"/>
              <w:jc w:val="both"/>
              <w:rPr>
                <w:color w:val="000000"/>
              </w:rPr>
            </w:pPr>
            <w:r w:rsidRPr="00204F3B">
              <w:rPr>
                <w:color w:val="000000"/>
              </w:rPr>
              <w:t>97.8</w:t>
            </w:r>
          </w:p>
          <w:p w14:paraId="55A4F774" w14:textId="77777777" w:rsidR="00E92C60" w:rsidRPr="00204F3B" w:rsidRDefault="00DA54F0">
            <w:pPr>
              <w:adjustRightInd w:val="0"/>
              <w:snapToGrid w:val="0"/>
              <w:spacing w:line="288" w:lineRule="auto"/>
              <w:jc w:val="both"/>
              <w:rPr>
                <w:color w:val="000000"/>
              </w:rPr>
            </w:pPr>
            <w:r w:rsidRPr="00204F3B">
              <w:rPr>
                <w:color w:val="000000"/>
              </w:rPr>
              <w:t>98.9</w:t>
            </w:r>
          </w:p>
          <w:p w14:paraId="34B5FDA6" w14:textId="77777777" w:rsidR="00E92C60" w:rsidRPr="00204F3B" w:rsidRDefault="00DA54F0">
            <w:pPr>
              <w:adjustRightInd w:val="0"/>
              <w:snapToGrid w:val="0"/>
              <w:spacing w:line="288" w:lineRule="auto"/>
              <w:jc w:val="both"/>
              <w:rPr>
                <w:color w:val="000000"/>
              </w:rPr>
            </w:pPr>
            <w:r w:rsidRPr="00204F3B">
              <w:rPr>
                <w:color w:val="000000"/>
              </w:rPr>
              <w:t>99.4</w:t>
            </w:r>
          </w:p>
          <w:p w14:paraId="44D0A158" w14:textId="77777777" w:rsidR="00E92C60" w:rsidRPr="00204F3B" w:rsidRDefault="00DA54F0">
            <w:pPr>
              <w:adjustRightInd w:val="0"/>
              <w:snapToGrid w:val="0"/>
              <w:spacing w:line="288" w:lineRule="auto"/>
              <w:jc w:val="both"/>
              <w:rPr>
                <w:color w:val="000000"/>
              </w:rPr>
            </w:pPr>
            <w:r w:rsidRPr="00204F3B">
              <w:rPr>
                <w:color w:val="000000"/>
              </w:rPr>
              <w:t>99.7</w:t>
            </w:r>
          </w:p>
        </w:tc>
      </w:tr>
      <w:bookmarkEnd w:id="181"/>
    </w:tbl>
    <w:p w14:paraId="0118088E" w14:textId="77777777" w:rsidR="00E92C60" w:rsidRPr="00204F3B" w:rsidRDefault="00E92C60">
      <w:pPr>
        <w:spacing w:line="480" w:lineRule="auto"/>
        <w:jc w:val="both"/>
        <w:rPr>
          <w:b/>
          <w:bCs/>
          <w:color w:val="000000"/>
        </w:rPr>
      </w:pPr>
    </w:p>
    <w:bookmarkEnd w:id="178"/>
    <w:p w14:paraId="120CCE76" w14:textId="77777777" w:rsidR="00E92C60" w:rsidRPr="00204F3B" w:rsidRDefault="00E92C60">
      <w:pPr>
        <w:spacing w:line="480" w:lineRule="auto"/>
        <w:jc w:val="both"/>
        <w:rPr>
          <w:color w:val="000000"/>
        </w:rPr>
      </w:pPr>
    </w:p>
    <w:bookmarkEnd w:id="179"/>
    <w:p w14:paraId="1059320E" w14:textId="77777777" w:rsidR="00E92C60" w:rsidRPr="00204F3B" w:rsidRDefault="00E92C60">
      <w:pPr>
        <w:pStyle w:val="Legend"/>
        <w:jc w:val="both"/>
      </w:pPr>
    </w:p>
    <w:p w14:paraId="48E1F001" w14:textId="77777777" w:rsidR="00E92C60" w:rsidRPr="00204F3B" w:rsidRDefault="00DA54F0">
      <w:pPr>
        <w:pStyle w:val="Legend"/>
        <w:jc w:val="both"/>
      </w:pPr>
      <w:r w:rsidRPr="00204F3B">
        <w:rPr>
          <w:color w:val="FF0000"/>
        </w:rPr>
        <w:br w:type="page"/>
      </w:r>
    </w:p>
    <w:p w14:paraId="1EC13F4D" w14:textId="77777777" w:rsidR="00E92C60" w:rsidRPr="00204F3B" w:rsidRDefault="00E92C60">
      <w:pPr>
        <w:snapToGrid w:val="0"/>
        <w:spacing w:line="480" w:lineRule="auto"/>
        <w:jc w:val="both"/>
        <w:rPr>
          <w:lang w:val="en-US"/>
        </w:rPr>
      </w:pPr>
    </w:p>
    <w:p w14:paraId="76A6428A" w14:textId="77777777" w:rsidR="00E92C60" w:rsidRPr="00204F3B" w:rsidRDefault="00DA54F0">
      <w:pPr>
        <w:pStyle w:val="NormalWeb"/>
        <w:spacing w:before="0" w:beforeAutospacing="0" w:after="0" w:afterAutospacing="0" w:line="480" w:lineRule="auto"/>
        <w:jc w:val="both"/>
        <w:rPr>
          <w:rFonts w:ascii="Times New Roman" w:eastAsia="MS Mincho" w:hAnsi="Times New Roman" w:cs="Times New Roman"/>
          <w:lang w:eastAsia="ja-JP"/>
        </w:rPr>
      </w:pPr>
      <w:r w:rsidRPr="00204F3B">
        <w:rPr>
          <w:rFonts w:ascii="Times New Roman" w:eastAsia="MS Mincho" w:hAnsi="Times New Roman" w:cs="Times New Roman"/>
          <w:lang w:eastAsia="ja-JP"/>
        </w:rPr>
        <w:t>Cu/</w:t>
      </w:r>
      <w:proofErr w:type="spellStart"/>
      <w:r w:rsidRPr="00204F3B">
        <w:rPr>
          <w:rFonts w:ascii="Times New Roman" w:eastAsia="MS Mincho" w:hAnsi="Times New Roman" w:cs="Times New Roman"/>
          <w:lang w:eastAsia="ja-JP"/>
        </w:rPr>
        <w:t>Nb</w:t>
      </w:r>
      <w:proofErr w:type="spellEnd"/>
      <w:r w:rsidRPr="00204F3B">
        <w:rPr>
          <w:rFonts w:ascii="Times New Roman" w:eastAsia="MS Mincho" w:hAnsi="Times New Roman" w:cs="Times New Roman"/>
          <w:lang w:eastAsia="ja-JP"/>
        </w:rPr>
        <w:t xml:space="preserve"> multilayer composites with minimum individual layer thicknesses of ~2.8 </w:t>
      </w:r>
      <w:proofErr w:type="spellStart"/>
      <w:r w:rsidRPr="00204F3B">
        <w:rPr>
          <w:rFonts w:ascii="Times New Roman" w:eastAsia="MS Mincho" w:hAnsi="Times New Roman" w:cs="Times New Roman"/>
          <w:lang w:eastAsia="ja-JP"/>
        </w:rPr>
        <w:t>μm</w:t>
      </w:r>
      <w:proofErr w:type="spellEnd"/>
      <w:r w:rsidRPr="00204F3B">
        <w:rPr>
          <w:rFonts w:ascii="Times New Roman" w:eastAsia="MS Mincho" w:hAnsi="Times New Roman" w:cs="Times New Roman"/>
          <w:lang w:eastAsia="ja-JP"/>
        </w:rPr>
        <w:t xml:space="preserve"> were achieved by accumulative roll bonding (ARB). The effect of layer thickness on the microstructure and mechanical properties was examined. The results show that there is no visible interfacial reaction between the Cu and </w:t>
      </w:r>
      <w:proofErr w:type="spellStart"/>
      <w:r w:rsidRPr="00204F3B">
        <w:rPr>
          <w:rFonts w:ascii="Times New Roman" w:eastAsia="MS Mincho" w:hAnsi="Times New Roman" w:cs="Times New Roman"/>
          <w:lang w:eastAsia="ja-JP"/>
        </w:rPr>
        <w:t>Nb</w:t>
      </w:r>
      <w:proofErr w:type="spellEnd"/>
      <w:r w:rsidRPr="00204F3B">
        <w:rPr>
          <w:rFonts w:ascii="Times New Roman" w:eastAsia="MS Mincho" w:hAnsi="Times New Roman" w:cs="Times New Roman"/>
          <w:lang w:eastAsia="ja-JP"/>
        </w:rPr>
        <w:t xml:space="preserve"> layers and a simultaneous increase of strength and elongation was achieved by regulating the laminated structures. This is attributed to the high density of bimetal interfaces which act as a barrier for dislocations mobility and crack propagation.</w:t>
      </w:r>
    </w:p>
    <w:p w14:paraId="6353929B" w14:textId="77777777" w:rsidR="00E92C60" w:rsidRPr="00204F3B" w:rsidRDefault="00E92C60">
      <w:pPr>
        <w:pStyle w:val="NormalWeb"/>
        <w:spacing w:before="0" w:beforeAutospacing="0" w:after="0" w:afterAutospacing="0" w:line="480" w:lineRule="auto"/>
        <w:jc w:val="both"/>
      </w:pPr>
    </w:p>
    <w:p w14:paraId="182C227F" w14:textId="77777777" w:rsidR="00E92C60" w:rsidRPr="00204F3B" w:rsidRDefault="00DA54F0">
      <w:pPr>
        <w:pStyle w:val="AuthorsFull"/>
        <w:snapToGrid w:val="0"/>
        <w:spacing w:line="480" w:lineRule="auto"/>
        <w:jc w:val="both"/>
      </w:pPr>
      <w:proofErr w:type="spellStart"/>
      <w:r w:rsidRPr="00204F3B">
        <w:rPr>
          <w:iCs/>
        </w:rPr>
        <w:t>Chaogang</w:t>
      </w:r>
      <w:proofErr w:type="spellEnd"/>
      <w:r w:rsidRPr="00204F3B">
        <w:rPr>
          <w:iCs/>
        </w:rPr>
        <w:t xml:space="preserve"> Ding</w:t>
      </w:r>
      <w:r w:rsidRPr="00204F3B">
        <w:rPr>
          <w:iCs/>
          <w:lang w:val="de-DE"/>
        </w:rPr>
        <w:t xml:space="preserve">, </w:t>
      </w:r>
      <w:proofErr w:type="spellStart"/>
      <w:r w:rsidRPr="00204F3B">
        <w:rPr>
          <w:iCs/>
        </w:rPr>
        <w:t>Jie</w:t>
      </w:r>
      <w:proofErr w:type="spellEnd"/>
      <w:r w:rsidRPr="00204F3B">
        <w:rPr>
          <w:iCs/>
        </w:rPr>
        <w:t xml:space="preserve"> Xu*</w:t>
      </w:r>
      <w:r w:rsidRPr="00204F3B">
        <w:rPr>
          <w:iCs/>
          <w:lang w:val="de-DE"/>
        </w:rPr>
        <w:t xml:space="preserve">, </w:t>
      </w:r>
      <w:proofErr w:type="spellStart"/>
      <w:r w:rsidRPr="00204F3B">
        <w:rPr>
          <w:iCs/>
        </w:rPr>
        <w:t>Xuewen</w:t>
      </w:r>
      <w:proofErr w:type="spellEnd"/>
      <w:r w:rsidRPr="00204F3B">
        <w:rPr>
          <w:iCs/>
        </w:rPr>
        <w:t xml:space="preserve"> Li, </w:t>
      </w:r>
      <w:proofErr w:type="spellStart"/>
      <w:r w:rsidRPr="00204F3B">
        <w:rPr>
          <w:iCs/>
        </w:rPr>
        <w:t>Debin</w:t>
      </w:r>
      <w:proofErr w:type="spellEnd"/>
      <w:r w:rsidRPr="00204F3B">
        <w:rPr>
          <w:iCs/>
        </w:rPr>
        <w:t xml:space="preserve"> Shan, Bin Guo</w:t>
      </w:r>
      <w:r w:rsidRPr="00204F3B">
        <w:rPr>
          <w:iCs/>
          <w:lang w:val="iu-Latn-CA"/>
        </w:rPr>
        <w:t xml:space="preserve"> </w:t>
      </w:r>
      <w:r w:rsidRPr="00204F3B">
        <w:t>and</w:t>
      </w:r>
      <w:r w:rsidRPr="00204F3B">
        <w:rPr>
          <w:iCs/>
        </w:rPr>
        <w:t xml:space="preserve"> Terence G. Langdon</w:t>
      </w:r>
    </w:p>
    <w:p w14:paraId="703421F9" w14:textId="77777777" w:rsidR="00E92C60" w:rsidRPr="00204F3B" w:rsidRDefault="00DA54F0">
      <w:pPr>
        <w:pStyle w:val="Title"/>
        <w:snapToGrid w:val="0"/>
        <w:spacing w:line="480" w:lineRule="auto"/>
        <w:jc w:val="both"/>
        <w:rPr>
          <w:sz w:val="24"/>
        </w:rPr>
      </w:pPr>
      <w:r w:rsidRPr="00204F3B">
        <w:rPr>
          <w:sz w:val="24"/>
        </w:rPr>
        <w:t>Microstructural evolution and mechanical behavior of Cu/Nb multilayer composites processed by accumulative roll bonding</w:t>
      </w:r>
    </w:p>
    <w:p w14:paraId="1B08445F" w14:textId="77777777" w:rsidR="00E92C60" w:rsidRDefault="00DA54F0">
      <w:pPr>
        <w:pStyle w:val="Maintext0"/>
        <w:jc w:val="both"/>
        <w:rPr>
          <w:color w:val="FF0000"/>
        </w:rPr>
      </w:pPr>
      <w:r w:rsidRPr="00204F3B">
        <w:rPr>
          <w:noProof/>
          <w:color w:val="000000"/>
          <w:szCs w:val="32"/>
        </w:rPr>
        <w:drawing>
          <wp:inline distT="0" distB="0" distL="114300" distR="114300" wp14:anchorId="3A1C6479" wp14:editId="6E4738B7">
            <wp:extent cx="3216910" cy="2357755"/>
            <wp:effectExtent l="0" t="0" r="2540" b="4445"/>
            <wp:docPr id="6" name="图片 6" descr="重新修改fig10+参考文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重新修改fig10+参考文献"/>
                    <pic:cNvPicPr>
                      <a:picLocks noChangeAspect="1"/>
                    </pic:cNvPicPr>
                  </pic:nvPicPr>
                  <pic:blipFill>
                    <a:blip r:embed="rId29"/>
                    <a:srcRect l="6706" t="8079" r="12556" b="6612"/>
                    <a:stretch>
                      <a:fillRect/>
                    </a:stretch>
                  </pic:blipFill>
                  <pic:spPr>
                    <a:xfrm>
                      <a:off x="0" y="0"/>
                      <a:ext cx="3216910" cy="2357755"/>
                    </a:xfrm>
                    <a:prstGeom prst="rect">
                      <a:avLst/>
                    </a:prstGeom>
                  </pic:spPr>
                </pic:pic>
              </a:graphicData>
            </a:graphic>
          </wp:inline>
        </w:drawing>
      </w:r>
    </w:p>
    <w:sectPr w:rsidR="00E92C60">
      <w:headerReference w:type="default" r:id="rId31"/>
      <w:footerReference w:type="default" r:id="rId32"/>
      <w:pgSz w:w="11906" w:h="16838"/>
      <w:pgMar w:top="1417" w:right="1417" w:bottom="1134"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55C90F2" w14:textId="77777777" w:rsidR="00CB6F6F" w:rsidRDefault="00CB6F6F">
      <w:pPr>
        <w:spacing w:after="0" w:line="240" w:lineRule="auto"/>
      </w:pPr>
      <w:r>
        <w:separator/>
      </w:r>
    </w:p>
  </w:endnote>
  <w:endnote w:type="continuationSeparator" w:id="0">
    <w:p w14:paraId="7399C7C8" w14:textId="77777777" w:rsidR="00CB6F6F" w:rsidRDefault="00CB6F6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S Mincho">
    <w:altName w:val="MS Mincho"/>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Times">
    <w:altName w:val="Times New Roman"/>
    <w:panose1 w:val="02020603050405020304"/>
    <w:charset w:val="00"/>
    <w:family w:val="roman"/>
    <w:pitch w:val="default"/>
    <w:sig w:usb0="00000000" w:usb1="00000000" w:usb2="00000009" w:usb3="00000000" w:csb0="000001FF" w:csb1="00000000"/>
  </w:font>
  <w:font w:name="AdvGulliv-R">
    <w:altName w:val="AMGDT"/>
    <w:charset w:val="00"/>
    <w:family w:val="auto"/>
    <w:pitch w:val="default"/>
  </w:font>
  <w:font w:name="Microsoft YaHei">
    <w:altName w:val="微软雅黑"/>
    <w:panose1 w:val="020B0503020204020204"/>
    <w:charset w:val="86"/>
    <w:family w:val="swiss"/>
    <w:pitch w:val="variable"/>
    <w:sig w:usb0="80000287" w:usb1="2ACF3C50" w:usb2="00000016" w:usb3="00000000" w:csb0="0004001F" w:csb1="00000000"/>
  </w:font>
  <w:font w:name="Georgia">
    <w:panose1 w:val="02040502050405020303"/>
    <w:charset w:val="00"/>
    <w:family w:val="roman"/>
    <w:pitch w:val="variable"/>
    <w:sig w:usb0="00000287" w:usb1="00000000" w:usb2="00000000" w:usb3="00000000" w:csb0="0000009F" w:csb1="00000000"/>
  </w:font>
  <w:font w:name="AdvOT863180fb">
    <w:altName w:val="AMGDT"/>
    <w:charset w:val="00"/>
    <w:family w:val="auto"/>
    <w:pitch w:val="default"/>
    <w:sig w:usb0="00000000" w:usb1="00000000" w:usb2="00000000" w:usb3="00000000" w:csb0="00040001"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6B58313" w14:textId="77777777" w:rsidR="00E92C60" w:rsidRDefault="00F61F6E">
    <w:pPr>
      <w:pStyle w:val="Footer"/>
      <w:jc w:val="center"/>
    </w:pPr>
    <w:sdt>
      <w:sdtPr>
        <w:id w:val="1236281837"/>
      </w:sdtPr>
      <w:sdtEndPr/>
      <w:sdtContent>
        <w:r w:rsidR="00DA54F0">
          <w:fldChar w:fldCharType="begin"/>
        </w:r>
        <w:r w:rsidR="00DA54F0">
          <w:instrText>PAGE   \* MERGEFORMAT</w:instrText>
        </w:r>
        <w:r w:rsidR="00DA54F0">
          <w:fldChar w:fldCharType="separate"/>
        </w:r>
        <w:r w:rsidR="00DA54F0">
          <w:rPr>
            <w:lang w:val="zh-CN" w:eastAsia="zh-CN"/>
          </w:rPr>
          <w:t>27</w:t>
        </w:r>
        <w:r w:rsidR="00DA54F0">
          <w:fldChar w:fldCharType="end"/>
        </w:r>
      </w:sdtContent>
    </w:sdt>
  </w:p>
  <w:p w14:paraId="4C721BF3" w14:textId="77777777" w:rsidR="00E92C60" w:rsidRDefault="00E92C60">
    <w:pPr>
      <w:pStyle w:val="Footer"/>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C60104A" w14:textId="77777777" w:rsidR="00CB6F6F" w:rsidRDefault="00CB6F6F">
      <w:pPr>
        <w:spacing w:after="0" w:line="240" w:lineRule="auto"/>
      </w:pPr>
      <w:r>
        <w:separator/>
      </w:r>
    </w:p>
  </w:footnote>
  <w:footnote w:type="continuationSeparator" w:id="0">
    <w:p w14:paraId="444144AC" w14:textId="77777777" w:rsidR="00CB6F6F" w:rsidRDefault="00CB6F6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2C2C2B6" w14:textId="77777777" w:rsidR="00E92C60" w:rsidRDefault="00DA54F0">
    <w:pPr>
      <w:pStyle w:val="Header"/>
      <w:tabs>
        <w:tab w:val="left" w:pos="5003"/>
      </w:tabs>
      <w:jc w:val="right"/>
      <w:rPr>
        <w:lang w:val="en-US"/>
      </w:rPr>
    </w:pPr>
    <w:r>
      <w:tab/>
    </w:r>
    <w:r>
      <w:rPr>
        <w:noProof/>
        <w:lang w:val="en-US" w:eastAsia="zh-CN"/>
      </w:rPr>
      <w:drawing>
        <wp:inline distT="0" distB="0" distL="0" distR="0" wp14:anchorId="2BD983B3" wp14:editId="529E2884">
          <wp:extent cx="1488440" cy="414655"/>
          <wp:effectExtent l="0" t="0" r="0" b="0"/>
          <wp:docPr id="1" name="Picture 1" descr="Wiley-VCH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Wiley-VCH_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1488440" cy="414655"/>
                  </a:xfrm>
                  <a:prstGeom prst="rect">
                    <a:avLst/>
                  </a:prstGeom>
                  <a:noFill/>
                  <a:ln>
                    <a:noFill/>
                  </a:ln>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834A9B50"/>
    <w:multiLevelType w:val="singleLevel"/>
    <w:tmpl w:val="834A9B50"/>
    <w:lvl w:ilvl="0">
      <w:start w:val="5"/>
      <w:numFmt w:val="upperLetter"/>
      <w:suff w:val="nothing"/>
      <w:lvlText w:val="%1-"/>
      <w:lvlJc w:val="left"/>
    </w:lvl>
  </w:abstractNum>
  <w:abstractNum w:abstractNumId="1" w15:restartNumberingAfterBreak="0">
    <w:nsid w:val="51925B69"/>
    <w:multiLevelType w:val="singleLevel"/>
    <w:tmpl w:val="51925B69"/>
    <w:lvl w:ilvl="0">
      <w:start w:val="1"/>
      <w:numFmt w:val="decimal"/>
      <w:suff w:val="space"/>
      <w:lvlText w:val="(%1)"/>
      <w:lvlJc w:val="left"/>
    </w:lvl>
  </w:abstractNum>
  <w:abstractNum w:abstractNumId="2" w15:restartNumberingAfterBreak="0">
    <w:nsid w:val="6DD96660"/>
    <w:multiLevelType w:val="singleLevel"/>
    <w:tmpl w:val="6DD96660"/>
    <w:lvl w:ilvl="0">
      <w:start w:val="3"/>
      <w:numFmt w:val="decimal"/>
      <w:suff w:val="space"/>
      <w:lvlText w:val="%1."/>
      <w:lvlJc w:val="left"/>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08"/>
  <w:hyphenationZone w:val="425"/>
  <w:noPunctuationKerning/>
  <w:characterSpacingControl w:val="doNotCompres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NE.Ref{0030430B-B82E-4CCF-BC2C-27F7E8939441}" w:val=" ADDIN NE.Ref.{0030430B-B82E-4CCF-BC2C-27F7E8939441}&lt;Citation&gt;&lt;Group&gt;&lt;References&gt;&lt;Item&gt;&lt;ID&gt;96&lt;/ID&gt;&lt;UID&gt;{BBE26D59-FD2C-4AFF-AF50-66DC7A4BFF20}&lt;/UID&gt;&lt;Title&gt;Fracture behavior and strain evolution of laminated composites&lt;/Title&gt;&lt;Template&gt;Journal Article&lt;/Template&gt;&lt;Star&gt;0&lt;/Star&gt;&lt;Tag&gt;0&lt;/Tag&gt;&lt;Author&gt;Wu, Hao; Fan, Guohua; Huang, Meng; Geng, Lin; Cui, Xiping; Chen, Rongchang; Peng, Guanyun&lt;/Author&gt;&lt;Year&gt;2017&lt;/Year&gt;&lt;Details&gt;&lt;_accession_num&gt;WOS:000393931800011&lt;/_accession_num&gt;&lt;_cited_count&gt;8&lt;/_cited_count&gt;&lt;_collection_scope&gt;SCIE;EI&lt;/_collection_scope&gt;&lt;_created&gt;62753006&lt;/_created&gt;&lt;_date_display&gt;2017, MAR 1 2017&lt;/_date_display&gt;&lt;_db_provider&gt;ISI&lt;/_db_provider&gt;&lt;_db_updated&gt;Web of Science-All&lt;/_db_updated&gt;&lt;_doi&gt;10.1016/j.compstruct.2016.12.036&lt;/_doi&gt;&lt;_impact_factor&gt;   4.829&lt;/_impact_factor&gt;&lt;_isbn&gt;0263-8223&lt;/_isbn&gt;&lt;_journal&gt;COMPOSITE STRUCTURES&lt;/_journal&gt;&lt;_modified&gt;62963731&lt;/_modified&gt;&lt;_pages&gt;123-128&lt;/_pages&gt;&lt;_url&gt;http://gateway.isiknowledge.com/gateway/Gateway.cgi?GWVersion=2&amp;amp;SrcAuth=AegeanSoftware&amp;amp;SrcApp=NoteExpress&amp;amp;DestLinkType=FullRecord&amp;amp;DestApp=WOS&amp;amp;KeyUT=000393931800011&lt;/_url&gt;&lt;_volume&gt;163&lt;/_volume&gt;&lt;_accessed&gt;63044437&lt;/_accessed&gt;&lt;/Details&gt;&lt;Extra&gt;&lt;DBUID&gt;{1D435D6B-7247-4047-942A-B772BD581E8A}&lt;/DBUID&gt;&lt;/Extra&gt;&lt;/Item&gt;&lt;/References&gt;&lt;/Group&gt;&lt;/Citation&gt;_x000a_"/>
    <w:docVar w:name="NE.Ref{0368E29C-0A65-4EE0-9D40-F3D473DB2221}" w:val=" ADDIN NE.Ref.{0368E29C-0A65-4EE0-9D40-F3D473DB2221} ADDIN NE.Ref.{0368E29C-0A65-4EE0-9D40-F3D473DB2221}&lt;Citation&gt;&lt;Group&gt;&lt;References&gt;&lt;Item&gt;&lt;ID&gt;34&lt;/ID&gt;&lt;UID&gt;{EB34427C-596F-4760-96B6-9A46441C6AA1}&lt;/UID&gt;&lt;Title&gt;Mechanical and microstructural investigation of Zn/Sn multilayered composites fabricated by accumulative roll bonding (ARB) process&lt;/Title&gt;&lt;Template&gt;Journal Article&lt;/Template&gt;&lt;Star&gt;0&lt;/Star&gt;&lt;Tag&gt;0&lt;/Tag&gt;&lt;Author&gt;Mashhadi, Amir; Atrian, Amir; Ghalandari, Laleh&lt;/Author&gt;&lt;Year&gt;2017&lt;/Year&gt;&lt;Details&gt;&lt;_created&gt;62363410&lt;/_created&gt;&lt;_journal&gt;Journal of Alloys &amp;amp; Compounds&lt;/_journal&gt;&lt;_modified&gt;62363413&lt;/_modified&gt;&lt;_volume&gt;727&lt;/_volume&gt;&lt;/Details&gt;&lt;Extra&gt;&lt;DBUID&gt;{1D435D6B-7247-4047-942A-B772BD581E8A}&lt;/DBUID&gt;&lt;/Extra&gt;&lt;/Item&gt;&lt;/References&gt;&lt;/Group&gt;&lt;/Citation&gt;_x000a_"/>
    <w:docVar w:name="NE.Ref{0678603E-DF50-4BF8-8227-66F44DDD3141}" w:val=" ADDIN NE.Ref.{0678603E-DF50-4BF8-8227-66F44DDD3141}&lt;Citation&gt;&lt;Group&gt;&lt;References&gt;&lt;Item&gt;&lt;ID&gt;100&lt;/ID&gt;&lt;UID&gt;{AEEDEAF5-5159-446B-9A58-7AB7E6885FEF}&lt;/UID&gt;&lt;Title&gt;Ductile-Phase Toughening in TiBw/Ti-Ti3Al Metallic-Intermetallic Laminate Composites&lt;/Title&gt;&lt;Template&gt;Journal Article&lt;/Template&gt;&lt;Star&gt;0&lt;/Star&gt;&lt;Tag&gt;0&lt;/Tag&gt;&lt;Author&gt;Wu, Hao; Jin, Bo Cheng; Geng, Lin; Fan, Guohua; Cui, Xiping; Huang, Meng; Hicks, Rodrigo Mier; Nutt, Steven&lt;/Author&gt;&lt;Year&gt;2015&lt;/Year&gt;&lt;Details&gt;&lt;_accession_num&gt;WOS:000358939600004&lt;/_accession_num&gt;&lt;_cited_count&gt;16&lt;/_cited_count&gt;&lt;_collection_scope&gt;SCI;SCIE;EI&lt;/_collection_scope&gt;&lt;_created&gt;62753090&lt;/_created&gt;&lt;_date_display&gt;2015, SEP 2015&lt;/_date_display&gt;&lt;_db_provider&gt;ISI&lt;/_db_provider&gt;&lt;_db_updated&gt;Web of Science-All&lt;/_db_updated&gt;&lt;_doi&gt;10.1007/s11661-015-3025-y&lt;/_doi&gt;&lt;_impact_factor&gt;   1.985&lt;/_impact_factor&gt;&lt;_isbn&gt;1073-5623&lt;/_isbn&gt;&lt;_issue&gt;9&lt;/_issue&gt;&lt;_journal&gt;METALLURGICAL AND MATERIALS TRANSACTIONS A-PHYSICAL METALLURGY AND MATERIALS SCIENCE&lt;/_journal&gt;&lt;_modified&gt;62753091&lt;/_modified&gt;&lt;_pages&gt;3803-3807&lt;/_pages&gt;&lt;_url&gt;http://gateway.isiknowledge.com/gateway/Gateway.cgi?GWVersion=2&amp;amp;SrcAuth=AegeanSoftware&amp;amp;SrcApp=NoteExpress&amp;amp;DestLinkType=FullRecord&amp;amp;DestApp=WOS&amp;amp;KeyUT=000358939600004&lt;/_url&gt;&lt;_volume&gt;46A&lt;/_volume&gt;&lt;/Details&gt;&lt;Extra&gt;&lt;DBUID&gt;{1D435D6B-7247-4047-942A-B772BD581E8A}&lt;/DBUID&gt;&lt;/Extra&gt;&lt;/Item&gt;&lt;/References&gt;&lt;/Group&gt;&lt;/Citation&gt;_x000a_"/>
    <w:docVar w:name="NE.Ref{069C4195-92FE-4BD8-900C-C3EA16679F0D}" w:val=" ADDIN NE.Ref.{069C4195-92FE-4BD8-900C-C3EA16679F0D}&lt;Citation&gt;&lt;Group&gt;&lt;References&gt;&lt;Item&gt;&lt;ID&gt;70&lt;/ID&gt;&lt;UID&gt;{718EA754-1091-434E-90FB-A736F5E01DD1}&lt;/UID&gt;&lt;Title&gt;Strength of nanoscale metallic multilayers&lt;/Title&gt;&lt;Template&gt;Journal Article&lt;/Template&gt;&lt;Star&gt;0&lt;/Star&gt;&lt;Tag&gt;0&lt;/Tag&gt;&lt;Author&gt;Subedi, Samikshya; Beyerlein, Irene J; LeSar, Richard; Rollett, Anthony D&lt;/Author&gt;&lt;Year&gt;2018&lt;/Year&gt;&lt;Details&gt;&lt;_alternate_title&gt;Scripta Materialia&lt;/_alternate_title&gt;&lt;_collection_scope&gt;EI;SCI;SCIE;&lt;/_collection_scope&gt;&lt;_created&gt;62495325&lt;/_created&gt;&lt;_date&gt;2018-01-01&lt;/_date&gt;&lt;_date_display&gt;2018&lt;/_date_display&gt;&lt;_doi&gt;https://doi.org/10.1016/j.scriptamat.2017.04.009&lt;/_doi&gt;&lt;_impact_factor&gt;   4.539&lt;/_impact_factor&gt;&lt;_isbn&gt;1359-6462&lt;/_isbn&gt;&lt;_journal&gt;Scripta Materialia&lt;/_journal&gt;&lt;_keywords&gt;Confined layer slip; Nanocomposites; Dislocation; Hall-Petch; Modified Hall-Petch&lt;/_keywords&gt;&lt;_modified&gt;62495325&lt;/_modified&gt;&lt;_pages&gt;132-136&lt;/_pages&gt;&lt;_url&gt;http://www.sciencedirect.com/science/article/pii/S1359646217301859&lt;/_url&gt;&lt;_volume&gt;145&lt;/_volume&gt;&lt;/Details&gt;&lt;Extra&gt;&lt;DBUID&gt;{1D435D6B-7247-4047-942A-B772BD581E8A}&lt;/DBUID&gt;&lt;/Extra&gt;&lt;/Item&gt;&lt;/References&gt;&lt;/Group&gt;&lt;Group&gt;&lt;References&gt;&lt;Item&gt;&lt;ID&gt;73&lt;/ID&gt;&lt;UID&gt;{1B37F517-1234-48B7-80E6-86001DB3F5A7}&lt;/UID&gt;&lt;Title&gt;Scaling Theory of the Hall-Petch Relation for Multilayers&lt;/Title&gt;&lt;Template&gt;Journal Article&lt;/Template&gt;&lt;Star&gt;0&lt;/Star&gt;&lt;Tag&gt;0&lt;/Tag&gt;&lt;Author&gt;Friedman, Lawrence H; Chrzan, D C&lt;/Author&gt;&lt;Year&gt;1998&lt;/Year&gt;&lt;Details&gt;&lt;_collection_scope&gt;EI;SCI;SCIE;&lt;/_collection_scope&gt;&lt;_created&gt;62495349&lt;/_created&gt;&lt;_impact_factor&gt;   9.227&lt;/_impact_factor&gt;&lt;_issue&gt;13&lt;/_issue&gt;&lt;_journal&gt;Physical Review Letters&lt;/_journal&gt;&lt;_modified&gt;62495381&lt;/_modified&gt;&lt;_pages&gt;2715-2718&lt;/_pages&gt;&lt;_volume&gt;81&lt;/_volume&gt;&lt;/Details&gt;&lt;Extra&gt;&lt;DBUID&gt;{1D435D6B-7247-4047-942A-B772BD581E8A}&lt;/DBUID&gt;&lt;/Extra&gt;&lt;/Item&gt;&lt;/References&gt;&lt;/Group&gt;&lt;/Citation&gt;_x000a_"/>
    <w:docVar w:name="NE.Ref{09D20C37-19AC-48EB-AAC8-09F771B9C9E9}" w:val=" ADDIN NE.Ref.{09D20C37-19AC-48EB-AAC8-09F771B9C9E9} ADDIN NE.Ref.{09D20C37-19AC-48EB-AAC8-09F771B9C9E9}&lt;Citation&gt;&lt;Group&gt;&lt;References&gt;&lt;Item&gt;&lt;ID&gt;37&lt;/ID&gt;&lt;UID&gt;{9F016C62-1C26-46FC-9A03-B9A1FBD9E41F}&lt;/UID&gt;&lt;Title&gt;Magnesium matrix composites fabricated by using accumulative roll bonding of magnesium sheets coated with carbon-nanotube-containing aluminum powders&lt;/Title&gt;&lt;Template&gt;Journal Article&lt;/Template&gt;&lt;Star&gt;0&lt;/Star&gt;&lt;Tag&gt;0&lt;/Tag&gt;&lt;Author&gt;Yoo, S J; Han, S H; Kim, W J&lt;/Author&gt;&lt;Year&gt;2012&lt;/Year&gt;&lt;Details&gt;&lt;_collection_scope&gt;EI;SCI;SCIE;&lt;/_collection_scope&gt;&lt;_created&gt;62363412&lt;/_created&gt;&lt;_impact_factor&gt;   4.163&lt;/_impact_factor&gt;&lt;_issue&gt;2&lt;/_issue&gt;&lt;_journal&gt;Scripta Materialia&lt;/_journal&gt;&lt;_modified&gt;62372009&lt;/_modified&gt;&lt;_pages&gt;129-132&lt;/_pages&gt;&lt;_volume&gt;67&lt;/_volume&gt;&lt;/Details&gt;&lt;Extra&gt;&lt;DBUID&gt;{1D435D6B-7247-4047-942A-B772BD581E8A}&lt;/DBUID&gt;&lt;/Extra&gt;&lt;/Item&gt;&lt;/References&gt;&lt;/Group&gt;&lt;/Citation&gt;_x000a_"/>
    <w:docVar w:name="NE.Ref{0CA5267D-4F85-4C99-9291-90FD1F17E4DE}" w:val=" ADDIN NE.Ref.{0CA5267D-4F85-4C99-9291-90FD1F17E4DE}&lt;Citation&gt;&lt;Group&gt;&lt;References&gt;&lt;Item&gt;&lt;ID&gt;39&lt;/ID&gt;&lt;UID&gt;{07468227-7CDE-4E8E-8E47-906E09FE7496}&lt;/UID&gt;&lt;Title&gt;Microstructure and mechanical properties of the Mg/Al laminated composite fabricated by accumulative roll bonding (ARB)&lt;/Title&gt;&lt;Template&gt;Journal Article&lt;/Template&gt;&lt;Star&gt;0&lt;/Star&gt;&lt;Tag&gt;0&lt;/Tag&gt;&lt;Author&gt;Wu, K; Chang, H; Maawad, E; Gan, W M; Brokmeier, H G; Zheng, M Y&lt;/Author&gt;&lt;Year&gt;2010&lt;/Year&gt;&lt;Details&gt;&lt;_created&gt;62363419&lt;/_created&gt;&lt;_issue&gt;13–14&lt;/_issue&gt;&lt;_journal&gt;Materials Science &amp;amp; Engineering A&lt;/_journal&gt;&lt;_modified&gt;62366941&lt;/_modified&gt;&lt;_pages&gt;3073-3078&lt;/_pages&gt;&lt;_volume&gt;527&lt;/_volume&gt;&lt;/Details&gt;&lt;Extra&gt;&lt;DBUID&gt;{1D435D6B-7247-4047-942A-B772BD581E8A}&lt;/DBUID&gt;&lt;/Extra&gt;&lt;/Item&gt;&lt;/References&gt;&lt;/Group&gt;&lt;Group&gt;&lt;References&gt;&lt;Item&gt;&lt;ID&gt;61&lt;/ID&gt;&lt;UID&gt;{1A6A631F-889B-4B7B-83D4-8686947545CF}&lt;/UID&gt;&lt;Title&gt;Tensile behavior and flow stress anisotropy of accumulative roll bonded Cu-Nb nanolaminates&lt;/Title&gt;&lt;Template&gt;Journal Article&lt;/Template&gt;&lt;Star&gt;0&lt;/Star&gt;&lt;Tag&gt;0&lt;/Tag&gt;&lt;Author&gt;Nizolek, Thomas; Beyerlein, Irene J; Mara, Nathan A; Avallone, Jaclyn T; Pollock, Tresa M&lt;/Author&gt;&lt;Year&gt;2016&lt;/Year&gt;&lt;Details&gt;&lt;_collection_scope&gt;EI;SCI;SCIE;&lt;/_collection_scope&gt;&lt;_created&gt;62441833&lt;/_created&gt;&lt;_impact_factor&gt;   3.521&lt;/_impact_factor&gt;&lt;_issue&gt;5&lt;/_issue&gt;&lt;_journal&gt;Applied Physics Letters&lt;/_journal&gt;&lt;_modified&gt;62441843&lt;/_modified&gt;&lt;_pages&gt;1&lt;/_pages&gt;&lt;_volume&gt;108&lt;/_volume&gt;&lt;/Details&gt;&lt;Extra&gt;&lt;DBUID&gt;{1D435D6B-7247-4047-942A-B772BD581E8A}&lt;/DBUID&gt;&lt;/Extra&gt;&lt;/Item&gt;&lt;/References&gt;&lt;/Group&gt;&lt;/Citation&gt;_x000a_"/>
    <w:docVar w:name="NE.Ref{12826A0D-6CB4-4972-B329-AAF1B787C3CF}" w:val=" ADDIN NE.Ref.{12826A0D-6CB4-4972-B329-AAF1B787C3CF}&lt;Citation&gt;&lt;Group&gt;&lt;References&gt;&lt;Item&gt;&lt;ID&gt;35&lt;/ID&gt;&lt;UID&gt;{EB5C4585-98DB-4652-92E5-A11A31C26FF1}&lt;/UID&gt;&lt;Title&gt;Microstructure evolution and mechanical properties of Cu/Zn multilayer processed by accumulative roll bonding (ARB)&lt;/Title&gt;&lt;Template&gt;Journal Article&lt;/Template&gt;&lt;Star&gt;0&lt;/Star&gt;&lt;Tag&gt;0&lt;/Tag&gt;&lt;Author&gt;Ghalandari, L; Mahdavian, M M; Reihanian, M&lt;/Author&gt;&lt;Year&gt;2014&lt;/Year&gt;&lt;Details&gt;&lt;_created&gt;62363410&lt;/_created&gt;&lt;_issue&gt;3&lt;/_issue&gt;&lt;_journal&gt;Materials Science &amp;amp; Engineering A&lt;/_journal&gt;&lt;_modified&gt;62363414&lt;/_modified&gt;&lt;_pages&gt;145-152&lt;/_pages&gt;&lt;_volume&gt;593&lt;/_volume&gt;&lt;/Details&gt;&lt;Extra&gt;&lt;DBUID&gt;{1D435D6B-7247-4047-942A-B772BD581E8A}&lt;/DBUID&gt;&lt;/Extra&gt;&lt;/Item&gt;&lt;/References&gt;&lt;/Group&gt;&lt;Group&gt;&lt;References&gt;&lt;Item&gt;&lt;ID&gt;67&lt;/ID&gt;&lt;UID&gt;{644DCDF7-8349-4CE6-80F8-280FE9E5CEB9}&lt;/UID&gt;&lt;Title&gt;Accumulative roll bonding of multilayered Cu/Zn/Al: An evaluation of microstructure and mechanical properties&lt;/Title&gt;&lt;Template&gt;Journal Article&lt;/Template&gt;&lt;Star&gt;0&lt;/Star&gt;&lt;Tag&gt;0&lt;/Tag&gt;&lt;Author&gt;Mahdavian, M M; Ghalandari, L; Reihanian, M&lt;/Author&gt;&lt;Year&gt;2013&lt;/Year&gt;&lt;Details&gt;&lt;_created&gt;62492254&lt;/_created&gt;&lt;_issue&gt;3&lt;/_issue&gt;&lt;_journal&gt;Materials Science &amp;amp; Engineering A&lt;/_journal&gt;&lt;_modified&gt;62753379&lt;/_modified&gt;&lt;_pages&gt;99-107&lt;/_pages&gt;&lt;_volume&gt;579&lt;/_volume&gt;&lt;/Details&gt;&lt;Extra&gt;&lt;DBUID&gt;{1D435D6B-7247-4047-942A-B772BD581E8A}&lt;/DBUID&gt;&lt;/Extra&gt;&lt;/Item&gt;&lt;/References&gt;&lt;/Group&gt;&lt;/Citation&gt;_x000a_"/>
    <w:docVar w:name="NE.Ref{15A1EE40-0EC9-4E34-833E-AEAED21D9FBD}" w:val=" ADDIN NE.Ref.{15A1EE40-0EC9-4E34-833E-AEAED21D9FBD}&lt;Citation&gt;&lt;Group&gt;&lt;References&gt;&lt;Item&gt;&lt;ID&gt;106&lt;/ID&gt;&lt;UID&gt;{0E2A5EEA-BAA5-402D-A85D-1817E3AAD3C1}&lt;/UID&gt;&lt;Title&gt;Using high-pressure torsion for metal processing: Fundamentals and applications&lt;/Title&gt;&lt;Template&gt;Journal Article&lt;/Template&gt;&lt;Star&gt;0&lt;/Star&gt;&lt;Tag&gt;0&lt;/Tag&gt;&lt;Author&gt;Zhilyaev, Alexander P; Langdon, Terence G&lt;/Author&gt;&lt;Year&gt;2008&lt;/Year&gt;&lt;Details&gt;&lt;_created&gt;62773664&lt;/_created&gt;&lt;_issue&gt;6&lt;/_issue&gt;&lt;_journal&gt;Prog.mater.sci&lt;/_journal&gt;&lt;_modified&gt;62773664&lt;/_modified&gt;&lt;_pages&gt;893-979&lt;/_pages&gt;&lt;_volume&gt;53&lt;/_volume&gt;&lt;/Details&gt;&lt;Extra&gt;&lt;DBUID&gt;{1D435D6B-7247-4047-942A-B772BD581E8A}&lt;/DBUID&gt;&lt;/Extra&gt;&lt;/Item&gt;&lt;/References&gt;&lt;/Group&gt;&lt;Group&gt;&lt;References&gt;&lt;Item&gt;&lt;ID&gt;7&lt;/ID&gt;&lt;UID&gt;{A9E0E228-548C-4745-A213-DCEA66A62419}&lt;/UID&gt;&lt;Title&gt;Evidence for an early softening behavior in pure copper processed by high-pressure torsion&lt;/Title&gt;&lt;Template&gt;Journal Article&lt;/Template&gt;&lt;Star&gt;0&lt;/Star&gt;&lt;Tag&gt;0&lt;/Tag&gt;&lt;Author&gt;Xu, Jie; Li, Jianwei; Wang, Chuan Ting; Shan, Debin; Guo, Bin; Langdon, Terence G&lt;/Author&gt;&lt;Year&gt;2016&lt;/Year&gt;&lt;Details&gt;&lt;_collection_scope&gt;EI;SCI;SCIE;&lt;/_collection_scope&gt;&lt;_created&gt;62363387&lt;/_created&gt;&lt;_impact_factor&gt;   3.442&lt;/_impact_factor&gt;&lt;_issue&gt;4&lt;/_issue&gt;&lt;_journal&gt;Journal of Materials Science&lt;/_journal&gt;&lt;_keywords&gt;hpt processing;initial annealed condition;von mise strain;hardness homogeneity;saturation hardness;equivalent strain;hpt disk;dynamic recrystallization;large cylinder;minor strain&lt;/_keywords&gt;&lt;_modified&gt;62363392&lt;/_modified&gt;&lt;_pages&gt;1923-1930&lt;/_pages&gt;&lt;_volume&gt;51&lt;/_volume&gt;&lt;/Details&gt;&lt;Extra&gt;&lt;DBUID&gt;{1D435D6B-7247-4047-942A-B772BD581E8A}&lt;/DBUID&gt;&lt;/Extra&gt;&lt;/Item&gt;&lt;/References&gt;&lt;/Group&gt;&lt;/Citation&gt;_x000a_"/>
    <w:docVar w:name="NE.Ref{1A8EDB20-9AD2-4B66-B175-DCD8E955D464}" w:val=" ADDIN NE.Ref.{1A8EDB20-9AD2-4B66-B175-DCD8E955D464}&lt;Citation&gt;&lt;Group&gt;&lt;References&gt;&lt;Item&gt;&lt;ID&gt;21&lt;/ID&gt;&lt;UID&gt;{2F0264F3-2CDE-46E8-97FF-3FA8046EC553}&lt;/UID&gt;&lt;Title&gt;Processing and Deformation Behavior of Bulk Cu–Nb Nanolaminates&lt;/Title&gt;&lt;Template&gt;Journal Article&lt;/Template&gt;&lt;Star&gt;0&lt;/Star&gt;&lt;Tag&gt;0&lt;/Tag&gt;&lt;Author&gt;Nizolek, T; Mara, N A; Beyerlein, I J; Avallone, J T; Scott, J E; Pollock, T M&lt;/Author&gt;&lt;Year&gt;2014&lt;/Year&gt;&lt;Details&gt;&lt;_created&gt;62363387&lt;/_created&gt;&lt;_issue&gt;6&lt;/_issue&gt;&lt;_journal&gt;Metallography Microstructure &amp;amp; Analysis&lt;/_journal&gt;&lt;_keywords&gt;Accumulative roll bonding;Severe plastic deformation;Kink bands;Strength;Polarized light microscopy&lt;/_keywords&gt;&lt;_modified&gt;62363413&lt;/_modified&gt;&lt;_pages&gt;470-476&lt;/_pages&gt;&lt;_volume&gt;3&lt;/_volume&gt;&lt;/Details&gt;&lt;Extra&gt;&lt;DBUID&gt;{1D435D6B-7247-4047-942A-B772BD581E8A}&lt;/DBUID&gt;&lt;/Extra&gt;&lt;/Item&gt;&lt;/References&gt;&lt;/Group&gt;&lt;/Citation&gt;_x000a_"/>
    <w:docVar w:name="NE.Ref{1F8D9B92-3122-48B7-8749-FBD3833442BD}" w:val=" ADDIN NE.Ref.{1F8D9B92-3122-48B7-8749-FBD3833442BD}&lt;Citation&gt;&lt;Group&gt;&lt;References&gt;&lt;Item&gt;&lt;ID&gt;46&lt;/ID&gt;&lt;UID&gt;{9354985B-7D81-4C49-9B29-27A8166A479F}&lt;/UID&gt;&lt;Title&gt;Nano-grained copper strip produced by accumulative roll bonding process&lt;/Title&gt;&lt;Template&gt;Journal Article&lt;/Template&gt;&lt;Star&gt;0&lt;/Star&gt;&lt;Tag&gt;0&lt;/Tag&gt;&lt;Author&gt;Shaarbaf, Mahnoosh; Toroghinejad, Mohammad Reza&lt;/Author&gt;&lt;Year&gt;2008&lt;/Year&gt;&lt;Details&gt;&lt;_created&gt;62372007&lt;/_created&gt;&lt;_issue&gt;1–2&lt;/_issue&gt;&lt;_journal&gt;Materials Science &amp;amp; Engineering A&lt;/_journal&gt;&lt;_modified&gt;62508735&lt;/_modified&gt;&lt;_pages&gt;28-33&lt;/_pages&gt;&lt;_volume&gt;473&lt;/_volume&gt;&lt;/Details&gt;&lt;Extra&gt;&lt;DBUID&gt;{1D435D6B-7247-4047-942A-B772BD581E8A}&lt;/DBUID&gt;&lt;/Extra&gt;&lt;/Item&gt;&lt;/References&gt;&lt;/Group&gt;&lt;/Citation&gt;_x000a_"/>
    <w:docVar w:name="NE.Ref{23C39CF2-711F-4431-986F-FAB5A7D5E451}" w:val=" ADDIN NE.Ref.{23C39CF2-711F-4431-986F-FAB5A7D5E451}&lt;Citation&gt;&lt;Group&gt;&lt;References&gt;&lt;Item&gt;&lt;ID&gt;157&lt;/ID&gt;&lt;UID&gt;{CC7E2939-EF8A-4A04-B81F-F856ED918A23}&lt;/UID&gt;&lt;Title&gt;Analysis of the different slip systems activated by tension in a α/β titanium alloy in relation with local crystallographic orientation&lt;/Title&gt;&lt;Template&gt;Journal Article&lt;/Template&gt;&lt;Star&gt;0&lt;/Star&gt;&lt;Tag&gt;0&lt;/Tag&gt;&lt;Author&gt;Bridier, F; Villechaise, P; Mendez, J&lt;/Author&gt;&lt;Year&gt;2005&lt;/Year&gt;&lt;Details&gt;&lt;_collection_scope&gt;SCI;SCIE;EI&lt;/_collection_scope&gt;&lt;_created&gt;62963759&lt;/_created&gt;&lt;_impact_factor&gt;   7.293&lt;/_impact_factor&gt;&lt;_issue&gt;3&lt;/_issue&gt;&lt;_journal&gt;Acta Materialia&lt;/_journal&gt;&lt;_keywords&gt;Titanium alloys;Slip;Electron backscattering diffraction;Tension test;Schmid’s factor&lt;/_keywords&gt;&lt;_modified&gt;62963759&lt;/_modified&gt;&lt;_pages&gt;555-567&lt;/_pages&gt;&lt;_volume&gt;53&lt;/_volume&gt;&lt;/Details&gt;&lt;Extra&gt;&lt;DBUID&gt;{1D435D6B-7247-4047-942A-B772BD581E8A}&lt;/DBUID&gt;&lt;/Extra&gt;&lt;/Item&gt;&lt;/References&gt;&lt;/Group&gt;&lt;Group&gt;&lt;References&gt;&lt;Item&gt;&lt;ID&gt;158&lt;/ID&gt;&lt;UID&gt;{760B5661-F272-4727-9E76-AF1AFD7DAB2E}&lt;/UID&gt;&lt;Title&gt;Slip transmission in bcc FeCr polycrystal&lt;/Title&gt;&lt;Template&gt;Journal Article&lt;/Template&gt;&lt;Star&gt;0&lt;/Star&gt;&lt;Tag&gt;0&lt;/Tag&gt;&lt;Author&gt;Patriarca, Luca; Abuzaid, Wael; Sehitoglu, Huseyin; Maier, Hans J&lt;/Author&gt;&lt;Year&gt;2013&lt;/Year&gt;&lt;Details&gt;&lt;_created&gt;62963759&lt;/_created&gt;&lt;_issue&gt;5&lt;/_issue&gt;&lt;_journal&gt;Materials Science &amp;amp; Engineering A Structural Materials Properties Microstructure &amp;amp; Processing&lt;/_journal&gt;&lt;_keywords&gt;GRAIN-BOUNDARY INTERACTIONS;DEFORMATION-BEHAVIOR;CRYSTALLOGRAPHIC;TEXTURE;ELECTRON-MICROSCOPE;ISOAXIAL BICRYSTALS;FCC METALS;NUCLEATION;SINGLE;NICKEL&lt;/_keywords&gt;&lt;_modified&gt;62963759&lt;/_modified&gt;&lt;_pages&gt;308-317&lt;/_pages&gt;&lt;_volume&gt;588&lt;/_volume&gt;&lt;/Details&gt;&lt;Extra&gt;&lt;DBUID&gt;{1D435D6B-7247-4047-942A-B772BD581E8A}&lt;/DBUID&gt;&lt;/Extra&gt;&lt;/Item&gt;&lt;/References&gt;&lt;/Group&gt;&lt;Group&gt;&lt;References&gt;&lt;Item&gt;&lt;ID&gt;159&lt;/ID&gt;&lt;UID&gt;{6EF34D0D-BFEE-4D66-8508-224017361FA7}&lt;/UID&gt;&lt;Title&gt;Slip transfer and plastic strain accumulation across grain boundaries in Hastelloy X&lt;/Title&gt;&lt;Template&gt;Journal Article&lt;/Template&gt;&lt;Star&gt;0&lt;/Star&gt;&lt;Tag&gt;0&lt;/Tag&gt;&lt;Author&gt;Abuzaid, Wael Z; Sangid, Michael D; Carroll, Jay D; Sehitoglu, Huseyin; Lambros, John&lt;/Author&gt;&lt;Year&gt;2012&lt;/Year&gt;&lt;Details&gt;&lt;_created&gt;62963759&lt;/_created&gt;&lt;_issue&gt;6&lt;/_issue&gt;&lt;_journal&gt;Journal of the Mechanics &amp;amp; Physics of Solids&lt;/_journal&gt;&lt;_keywords&gt;Grain boundaries;Microstructures;Dislocations;Polycrystalline material;Slip transmission&lt;/_keywords&gt;&lt;_modified&gt;62963759&lt;/_modified&gt;&lt;_pages&gt;1201-1220&lt;/_pages&gt;&lt;_volume&gt;60&lt;/_volume&gt;&lt;/Details&gt;&lt;Extra&gt;&lt;DBUID&gt;{1D435D6B-7247-4047-942A-B772BD581E8A}&lt;/DBUID&gt;&lt;/Extra&gt;&lt;/Item&gt;&lt;/References&gt;&lt;/Group&gt;&lt;/Citation&gt;_x000a_"/>
    <w:docVar w:name="NE.Ref{266E1D59-5380-44B1-94E7-D8925708E8DD}" w:val=" ADDIN NE.Ref.{266E1D59-5380-44B1-94E7-D8925708E8DD}&lt;Citation&gt;&lt;Group&gt;&lt;References&gt;&lt;Item&gt;&lt;ID&gt;93&lt;/ID&gt;&lt;UID&gt;{ED47FF93-A46F-488A-8A70-0624410ABB38}&lt;/UID&gt;&lt;Title&gt;An extended dislocation pile-up model for the yield strength of lamellar microstructures&lt;/Title&gt;&lt;Template&gt;Journal Article&lt;/Template&gt;&lt;Star&gt;0&lt;/Star&gt;&lt;Tag&gt;0&lt;/Tag&gt;&lt;Author&gt;Sun, Y Q&lt;/Author&gt;&lt;Year&gt;1998&lt;/Year&gt;&lt;Details&gt;&lt;_accession_num&gt;WOS:000072730700019&lt;/_accession_num&gt;&lt;_cited_count&gt;13&lt;/_cited_count&gt;&lt;_created&gt;62752999&lt;/_created&gt;&lt;_date_display&gt;1998, APR 1998&lt;/_date_display&gt;&lt;_db_provider&gt;ISI&lt;/_db_provider&gt;&lt;_db_updated&gt;Web of Science-All&lt;/_db_updated&gt;&lt;_isbn&gt;0141-8610&lt;/_isbn&gt;&lt;_issue&gt;4&lt;/_issue&gt;&lt;_journal&gt;PHILOSOPHICAL MAGAZINE A-PHYSICS OF CONDENSED MATTER STRUCTURE DEFECTS AND MECHANICAL PROPERTIES&lt;/_journal&gt;&lt;_modified&gt;62753068&lt;/_modified&gt;&lt;_pages&gt;1107-1126&lt;/_pages&gt;&lt;_url&gt;http://gateway.isiknowledge.com/gateway/Gateway.cgi?GWVersion=2&amp;amp;SrcAuth=AegeanSoftware&amp;amp;SrcApp=NoteExpress&amp;amp;DestLinkType=FullRecord&amp;amp;DestApp=WOS&amp;amp;KeyUT=000072730700019&lt;/_url&gt;&lt;_volume&gt;77&lt;/_volume&gt;&lt;/Details&gt;&lt;Extra&gt;&lt;DBUID&gt;{1D435D6B-7247-4047-942A-B772BD581E8A}&lt;/DBUID&gt;&lt;/Extra&gt;&lt;/Item&gt;&lt;/References&gt;&lt;/Group&gt;&lt;/Citation&gt;_x000a_"/>
    <w:docVar w:name="NE.Ref{272C81E1-7141-49F2-8E4A-EE18ADB84006}" w:val=" ADDIN NE.Ref.{272C81E1-7141-49F2-8E4A-EE18ADB84006} ADDIN NE.Ref.{272C81E1-7141-49F2-8E4A-EE18ADB84006}&lt;Citation&gt;&lt;Group&gt;&lt;References&gt;&lt;Item&gt;&lt;ID&gt;34&lt;/ID&gt;&lt;UID&gt;{EB34427C-596F-4760-96B6-9A46441C6AA1}&lt;/UID&gt;&lt;Title&gt;Mechanical and microstructural investigation of Zn/Sn multilayered composites fabricated by accumulative roll bonding (ARB) process&lt;/Title&gt;&lt;Template&gt;Journal Article&lt;/Template&gt;&lt;Star&gt;0&lt;/Star&gt;&lt;Tag&gt;0&lt;/Tag&gt;&lt;Author&gt;Mashhadi, Amir; Atrian, Amir; Ghalandari, Laleh&lt;/Author&gt;&lt;Year&gt;2017&lt;/Year&gt;&lt;Details&gt;&lt;_created&gt;62363410&lt;/_created&gt;&lt;_journal&gt;Journal of Alloys &amp;amp; Compounds&lt;/_journal&gt;&lt;_modified&gt;62363413&lt;/_modified&gt;&lt;_volume&gt;727&lt;/_volume&gt;&lt;/Details&gt;&lt;Extra&gt;&lt;DBUID&gt;{1D435D6B-7247-4047-942A-B772BD581E8A}&lt;/DBUID&gt;&lt;/Extra&gt;&lt;/Item&gt;&lt;/References&gt;&lt;/Group&gt;&lt;/Citation&gt;_x000a_"/>
    <w:docVar w:name="NE.Ref{28F79962-C40D-4E54-9A85-1C6F7A84F1C2}" w:val=" ADDIN NE.Ref.{28F79962-C40D-4E54-9A85-1C6F7A84F1C2} ADDIN NE.Ref.{28F79962-C40D-4E54-9A85-1C6F7A84F1C2}&lt;Citation&gt;&lt;Group&gt;&lt;References&gt;&lt;Item&gt;&lt;ID&gt;91&lt;/ID&gt;&lt;UID&gt;{F8BF6709-D6DD-4F3E-AF1F-C0C571727702}&lt;/UID&gt;&lt;Title&gt;The conflicts between strength and toughness&lt;/Title&gt;&lt;Template&gt;Journal Article&lt;/Template&gt;&lt;Star&gt;0&lt;/Star&gt;&lt;Tag&gt;0&lt;/Tag&gt;&lt;Author&gt;Ritchie, Robert O&lt;/Author&gt;&lt;Year&gt;2011&lt;/Year&gt;&lt;Details&gt;&lt;_accession_num&gt;WOS:000296540900008&lt;/_accession_num&gt;&lt;_cited_count&gt;793&lt;/_cited_count&gt;&lt;_collection_scope&gt;SCI;SCIE;EI&lt;/_collection_scope&gt;&lt;_created&gt;62752991&lt;/_created&gt;&lt;_date_display&gt;2011, NOV 2011&lt;/_date_display&gt;&lt;_db_provider&gt;ISI&lt;/_db_provider&gt;&lt;_db_updated&gt;Web of Science-All&lt;/_db_updated&gt;&lt;_doi&gt;10.1038/NMAT3115&lt;/_doi&gt;&lt;_impact_factor&gt;  39.235&lt;/_impact_factor&gt;&lt;_isbn&gt;1476-1122&lt;/_isbn&gt;&lt;_issue&gt;11&lt;/_issue&gt;&lt;_journal&gt;NATURE MATERIALS&lt;/_journal&gt;&lt;_modified&gt;62752995&lt;/_modified&gt;&lt;_pages&gt;817-822&lt;/_pages&gt;&lt;_url&gt;http://gateway.isiknowledge.com/gateway/Gateway.cgi?GWVersion=2&amp;amp;SrcAuth=AegeanSoftware&amp;amp;SrcApp=NoteExpress&amp;amp;DestLinkType=FullRecord&amp;amp;DestApp=WOS&amp;amp;KeyUT=000296540900008&lt;/_url&gt;&lt;_volume&gt;10&lt;/_volume&gt;&lt;/Details&gt;&lt;Extra&gt;&lt;DBUID&gt;{1D435D6B-7247-4047-942A-B772BD581E8A}&lt;/DBUID&gt;&lt;/Extra&gt;&lt;/Item&gt;&lt;/References&gt;&lt;/Group&gt;&lt;Group&gt;&lt;References&gt;&lt;Item&gt;&lt;ID&gt;92&lt;/ID&gt;&lt;UID&gt;{DC042B16-1592-4634-8D0B-A95DE1D63096}&lt;/UID&gt;&lt;Title&gt;Residual stresses, strength and toughness of laminates with different layer thickness ratios&lt;/Title&gt;&lt;Template&gt;Journal Article&lt;/Template&gt;&lt;Star&gt;0&lt;/Star&gt;&lt;Tag&gt;0&lt;/Tag&gt;&lt;Author&gt;Bermejo, R; Torres, Y; Sanchez-Herencia, A J; Baudin, C; Anglada, M; Llanes, L&lt;/Author&gt;&lt;Year&gt;2006&lt;/Year&gt;&lt;Details&gt;&lt;_accession_num&gt;WOS:000241435900011&lt;/_accession_num&gt;&lt;_cited_count&gt;77&lt;/_cited_count&gt;&lt;_collection_scope&gt;SCI;SCIE;EI&lt;/_collection_scope&gt;&lt;_created&gt;62752996&lt;/_created&gt;&lt;_date_display&gt;2006, OCT 2006&lt;/_date_display&gt;&lt;_db_provider&gt;ISI&lt;/_db_provider&gt;&lt;_db_updated&gt;Web of Science-All&lt;/_db_updated&gt;&lt;_doi&gt;10.1016/j.actamat.2006.06.008&lt;/_doi&gt;&lt;_impact_factor&gt;   6.036&lt;/_impact_factor&gt;&lt;_isbn&gt;1359-6454&lt;/_isbn&gt;&lt;_issue&gt;18&lt;/_issue&gt;&lt;_journal&gt;ACTA MATERIALIA&lt;/_journal&gt;&lt;_modified&gt;62753065&lt;/_modified&gt;&lt;_pages&gt;4745-4757&lt;/_pages&gt;&lt;_url&gt;http://gateway.isiknowledge.com/gateway/Gateway.cgi?GWVersion=2&amp;amp;SrcAuth=AegeanSoftware&amp;amp;SrcApp=NoteExpress&amp;amp;DestLinkType=FullRecord&amp;amp;DestApp=WOS&amp;amp;KeyUT=000241435900011&lt;/_url&gt;&lt;_volume&gt;54&lt;/_volume&gt;&lt;/Details&gt;&lt;Extra&gt;&lt;DBUID&gt;{1D435D6B-7247-4047-942A-B772BD581E8A}&lt;/DBUID&gt;&lt;/Extra&gt;&lt;/Item&gt;&lt;/References&gt;&lt;/Group&gt;&lt;/Citation&gt;_x000a_"/>
    <w:docVar w:name="NE.Ref{2A83007C-8DB9-4155-A0C2-A1D5ED5677A1}" w:val=" ADDIN NE.Ref.{2A83007C-8DB9-4155-A0C2-A1D5ED5677A1}&lt;Citation&gt;&lt;Group&gt;&lt;References&gt;&lt;Item&gt;&lt;ID&gt;66&lt;/ID&gt;&lt;UID&gt;{60B76D36-965D-427D-B49A-D62E7F878928}&lt;/UID&gt;&lt;Title&gt;Length-scale-dependent deformation mechanisms in incoherent metallic multilayered composites&lt;/Title&gt;&lt;Template&gt;Journal Article&lt;/Template&gt;&lt;Star&gt;0&lt;/Star&gt;&lt;Tag&gt;0&lt;/Tag&gt;&lt;Author&gt;Misra, A; Hirth, J P; Hoagland, R G&lt;/Author&gt;&lt;Year&gt;2005&lt;/Year&gt;&lt;Details&gt;&lt;_collection_scope&gt;EI;SCI;SCIE;&lt;/_collection_scope&gt;&lt;_created&gt;62492249&lt;/_created&gt;&lt;_impact_factor&gt;   7.293&lt;/_impact_factor&gt;&lt;_issue&gt;18&lt;/_issue&gt;&lt;_journal&gt;Acta Materialia&lt;/_journal&gt;&lt;_modified&gt;62495322&lt;/_modified&gt;&lt;_pages&gt;4817-4824&lt;/_pages&gt;&lt;_volume&gt;53&lt;/_volume&gt;&lt;/Details&gt;&lt;Extra&gt;&lt;DBUID&gt;{1D435D6B-7247-4047-942A-B772BD581E8A}&lt;/DBUID&gt;&lt;/Extra&gt;&lt;/Item&gt;&lt;/References&gt;&lt;/Group&gt;&lt;Group&gt;&lt;References&gt;&lt;Item&gt;&lt;ID&gt;170&lt;/ID&gt;&lt;UID&gt;{F285C1CD-90F6-4C6B-B8FD-459BF3AB1265}&lt;/UID&gt;&lt;Title&gt;Extension of the Hall-Petch relation to two-ductile-phase alloys&lt;/Title&gt;&lt;Template&gt;Journal Article&lt;/Template&gt;&lt;Star&gt;0&lt;/Star&gt;&lt;Tag&gt;0&lt;/Tag&gt;&lt;Author&gt;Fan, Z; Tsakiropoulos, P; Smith, P A; Miodownik, A P&lt;/Author&gt;&lt;Year&gt;1993&lt;/Year&gt;&lt;Details&gt;&lt;_created&gt;62974940&lt;/_created&gt;&lt;_issue&gt;67&lt;/_issue&gt;&lt;_journal&gt;Philosophical Magazine A&lt;/_journal&gt;&lt;_modified&gt;62974941&lt;/_modified&gt;&lt;_pages&gt;515-531&lt;/_pages&gt;&lt;_volume&gt;67&lt;/_volume&gt;&lt;/Details&gt;&lt;Extra&gt;&lt;DBUID&gt;{1D435D6B-7247-4047-942A-B772BD581E8A}&lt;/DBUID&gt;&lt;/Extra&gt;&lt;/Item&gt;&lt;/References&gt;&lt;/Group&gt;&lt;/Citation&gt;_x000a_"/>
    <w:docVar w:name="NE.Ref{2CD35A37-4D71-4A80-97E9-2180AA7A3CD2}" w:val=" ADDIN NE.Ref.{2CD35A37-4D71-4A80-97E9-2180AA7A3CD2}&lt;Citation&gt;&lt;Group&gt;&lt;References&gt;&lt;Item&gt;&lt;ID&gt;61&lt;/ID&gt;&lt;UID&gt;{1A6A631F-889B-4B7B-83D4-8686947545CF}&lt;/UID&gt;&lt;Title&gt;Tensile behavior and flow stress anisotropy of accumulative roll bonded Cu-Nb nanolaminates&lt;/Title&gt;&lt;Template&gt;Journal Article&lt;/Template&gt;&lt;Star&gt;0&lt;/Star&gt;&lt;Tag&gt;0&lt;/Tag&gt;&lt;Author&gt;Nizolek, Thomas; Beyerlein, Irene J; Mara, Nathan A; Avallone, Jaclyn T; Pollock, Tresa M&lt;/Author&gt;&lt;Year&gt;2016&lt;/Year&gt;&lt;Details&gt;&lt;_collection_scope&gt;EI;SCI;SCIE;&lt;/_collection_scope&gt;&lt;_created&gt;62441833&lt;/_created&gt;&lt;_impact_factor&gt;   3.521&lt;/_impact_factor&gt;&lt;_issue&gt;5&lt;/_issue&gt;&lt;_journal&gt;Applied Physics Letters&lt;/_journal&gt;&lt;_modified&gt;62441843&lt;/_modified&gt;&lt;_pages&gt;1&lt;/_pages&gt;&lt;_volume&gt;108&lt;/_volume&gt;&lt;/Details&gt;&lt;Extra&gt;&lt;DBUID&gt;{1D435D6B-7247-4047-942A-B772BD581E8A}&lt;/DBUID&gt;&lt;/Extra&gt;&lt;/Item&gt;&lt;/References&gt;&lt;/Group&gt;&lt;/Citation&gt;_x000a_"/>
    <w:docVar w:name="NE.Ref{391A1CBE-DEB3-4DCD-ACCB-28BC2DB536AD}" w:val=" ADDIN NE.Ref.{391A1CBE-DEB3-4DCD-ACCB-28BC2DB536AD}&lt;Citation&gt;&lt;Group&gt;&lt;References&gt;&lt;Item&gt;&lt;ID&gt;27&lt;/ID&gt;&lt;UID&gt;{72F954C0-B6D6-4703-9210-308DB256E183}&lt;/UID&gt;&lt;Title&gt;Investigation of structure and mechanical properties of multi-layered Al/Cu composite produced by accumulative roll bonding (ARB) process&lt;/Title&gt;&lt;Template&gt;Journal Article&lt;/Template&gt;&lt;Star&gt;0&lt;/Star&gt;&lt;Tag&gt;0&lt;/Tag&gt;&lt;Author&gt;Eizadjou, M; Talachi, A Kazemi; Manesh, H Danesh; Shahabi, H Shakur; Janghorban, K&lt;/Author&gt;&lt;Year&gt;2008&lt;/Year&gt;&lt;Details&gt;&lt;_created&gt;62363397&lt;/_created&gt;&lt;_issue&gt;9&lt;/_issue&gt;&lt;_journal&gt;Composites Science &amp;amp; Technology&lt;/_journal&gt;&lt;_modified&gt;62372010&lt;/_modified&gt;&lt;_pages&gt;2003-2009&lt;/_pages&gt;&lt;_volume&gt;68&lt;/_volume&gt;&lt;/Details&gt;&lt;Extra&gt;&lt;DBUID&gt;{1D435D6B-7247-4047-942A-B772BD581E8A}&lt;/DBUID&gt;&lt;/Extra&gt;&lt;/Item&gt;&lt;/References&gt;&lt;/Group&gt;&lt;Group&gt;&lt;References&gt;&lt;Item&gt;&lt;ID&gt;12&lt;/ID&gt;&lt;UID&gt;{AEED49B0-2280-45BC-B6BB-2F8E077D3121}&lt;/UID&gt;&lt;Title&gt;Strength enhancement in thin‐layered Al‐Cu laminates&lt;/Title&gt;&lt;Template&gt;Journal Article&lt;/Template&gt;&lt;Star&gt;0&lt;/Star&gt;&lt;Tag&gt;0&lt;/Tag&gt;&lt;Author&gt;Lehoczky, S L&lt;/Author&gt;&lt;Year&gt;1978&lt;/Year&gt;&lt;Details&gt;&lt;_collection_scope&gt;EI;SCI;SCIE;&lt;/_collection_scope&gt;&lt;_created&gt;62363387&lt;/_created&gt;&lt;_impact_factor&gt;   2.328&lt;/_impact_factor&gt;&lt;_issue&gt;11&lt;/_issue&gt;&lt;_journal&gt;Journal of Applied Physics&lt;/_journal&gt;&lt;_keywords&gt;Laminates;Copper;Fracture mechanics;Vapor deposition;Yield stress&lt;/_keywords&gt;&lt;_modified&gt;62363396&lt;/_modified&gt;&lt;_pages&gt;5479-5485&lt;/_pages&gt;&lt;_volume&gt;49&lt;/_volume&gt;&lt;/Details&gt;&lt;Extra&gt;&lt;DBUID&gt;{1D435D6B-7247-4047-942A-B772BD581E8A}&lt;/DBUID&gt;&lt;/Extra&gt;&lt;/Item&gt;&lt;/References&gt;&lt;/Group&gt;&lt;/Citation&gt;_x000a_"/>
    <w:docVar w:name="NE.Ref{3994217B-C68C-41F5-854E-ED12C89A99A5}" w:val=" ADDIN NE.Ref.{3994217B-C68C-41F5-854E-ED12C89A99A5}&lt;Citation&gt;&lt;Group&gt;&lt;References&gt;&lt;Item&gt;&lt;ID&gt;21&lt;/ID&gt;&lt;UID&gt;{2F0264F3-2CDE-46E8-97FF-3FA8046EC553}&lt;/UID&gt;&lt;Title&gt;Processing and Deformation Behavior of Bulk Cu–Nb Nanolaminates&lt;/Title&gt;&lt;Template&gt;Journal Article&lt;/Template&gt;&lt;Star&gt;0&lt;/Star&gt;&lt;Tag&gt;0&lt;/Tag&gt;&lt;Author&gt;Nizolek, T; Mara, N A; Beyerlein, I J; Avallone, J T; Scott, J E; Pollock, T M&lt;/Author&gt;&lt;Year&gt;2014&lt;/Year&gt;&lt;Details&gt;&lt;_created&gt;62363387&lt;/_created&gt;&lt;_issue&gt;6&lt;/_issue&gt;&lt;_journal&gt;Metallography Microstructure &amp;amp; Analysis&lt;/_journal&gt;&lt;_keywords&gt;Accumulative roll bonding;Severe plastic deformation;Kink bands;Strength;Polarized light microscopy&lt;/_keywords&gt;&lt;_modified&gt;62363413&lt;/_modified&gt;&lt;_pages&gt;470-476&lt;/_pages&gt;&lt;_volume&gt;3&lt;/_volume&gt;&lt;/Details&gt;&lt;Extra&gt;&lt;DBUID&gt;{1D435D6B-7247-4047-942A-B772BD581E8A}&lt;/DBUID&gt;&lt;/Extra&gt;&lt;/Item&gt;&lt;/References&gt;&lt;/Group&gt;&lt;/Citation&gt;_x000a_"/>
    <w:docVar w:name="NE.Ref{3B84033D-9934-4E93-A461-9BC486192C24}" w:val=" ADDIN NE.Ref.{3B84033D-9934-4E93-A461-9BC486192C24} ADDIN NE.Ref.{3B84033D-9934-4E93-A461-9BC486192C24}&lt;Citation&gt;&lt;Group&gt;&lt;References&gt;&lt;Item&gt;&lt;ID&gt;33&lt;/ID&gt;&lt;UID&gt;{44FA3C37-7E84-463C-B600-FAA83BBC20DF}&lt;/UID&gt;&lt;Title&gt;Macrostructure evolution and mechanical properties of accumulative roll bonded Al/Cu/Sn multilayer composite&lt;/Title&gt;&lt;Template&gt;Journal Article&lt;/Template&gt;&lt;Star&gt;0&lt;/Star&gt;&lt;Tag&gt;0&lt;/Tag&gt;&lt;Author&gt;Mahdavian, M M; Khatami-Hamedani, H; Abedi, H R&lt;/Author&gt;&lt;Year&gt;2017&lt;/Year&gt;&lt;Details&gt;&lt;_created&gt;62363409&lt;/_created&gt;&lt;_journal&gt;Journal of Alloys &amp;amp; Compounds&lt;/_journal&gt;&lt;_modified&gt;62363411&lt;/_modified&gt;&lt;_pages&gt;605-613&lt;/_pages&gt;&lt;_volume&gt;703&lt;/_volume&gt;&lt;/Details&gt;&lt;Extra&gt;&lt;DBUID&gt;{1D435D6B-7247-4047-942A-B772BD581E8A}&lt;/DBUID&gt;&lt;/Extra&gt;&lt;/Item&gt;&lt;/References&gt;&lt;/Group&gt;&lt;/Citation&gt;_x000a_"/>
    <w:docVar w:name="NE.Ref{3B9C8688-6287-46A9-86B3-C8E5AF0EA15D}" w:val=" ADDIN NE.Ref.{3B9C8688-6287-46A9-86B3-C8E5AF0EA15D}&lt;Citation&gt;&lt;Group&gt;&lt;References&gt;&lt;Item&gt;&lt;ID&gt;19&lt;/ID&gt;&lt;UID&gt;{E19B4AC1-28DD-43BB-974A-851B8A2B6BD0}&lt;/UID&gt;&lt;Title&gt;High-strength and thermally stable bulk nanolayered composites due to twin-induced interfaces.&lt;/Title&gt;&lt;Template&gt;Journal Article&lt;/Template&gt;&lt;Star&gt;0&lt;/Star&gt;&lt;Tag&gt;0&lt;/Tag&gt;&lt;Author&gt;Zheng, S; Beyerlein, I J; Carpenter, J S; Kang, K; Wang, J; Han, W; Mara, N A&lt;/Author&gt;&lt;Year&gt;2013&lt;/Year&gt;&lt;Details&gt;&lt;_collection_scope&gt;SCI;SCIE;&lt;/_collection_scope&gt;&lt;_created&gt;62363387&lt;/_created&gt;&lt;_impact_factor&gt;  11.878&lt;/_impact_factor&gt;&lt;_journal&gt;Nature Communications&lt;/_journal&gt;&lt;_keywords&gt;nuclear (including radiation effects), defects, mechanical behavior, materials and chemistry by design, synthesis (novel materials), synthesis (scalable processing&lt;/_keywords&gt;&lt;_modified&gt;62363403&lt;/_modified&gt;&lt;_pages&gt;1696&lt;/_pages&gt;&lt;_volume&gt;4&lt;/_volume&gt;&lt;/Details&gt;&lt;Extra&gt;&lt;DBUID&gt;{1D435D6B-7247-4047-942A-B772BD581E8A}&lt;/DBUID&gt;&lt;/Extra&gt;&lt;/Item&gt;&lt;/References&gt;&lt;/Group&gt;&lt;Group&gt;&lt;References&gt;&lt;Item&gt;&lt;ID&gt;61&lt;/ID&gt;&lt;UID&gt;{1A6A631F-889B-4B7B-83D4-8686947545CF}&lt;/UID&gt;&lt;Title&gt;Tensile behavior and flow stress anisotropy of accumulative roll bonded Cu-Nb nanolaminates&lt;/Title&gt;&lt;Template&gt;Journal Article&lt;/Template&gt;&lt;Star&gt;0&lt;/Star&gt;&lt;Tag&gt;0&lt;/Tag&gt;&lt;Author&gt;Nizolek, Thomas; Beyerlein, Irene J; Mara, Nathan A; Avallone, Jaclyn T; Pollock, Tresa M&lt;/Author&gt;&lt;Year&gt;2016&lt;/Year&gt;&lt;Details&gt;&lt;_collection_scope&gt;EI;SCI;SCIE;&lt;/_collection_scope&gt;&lt;_created&gt;62441833&lt;/_created&gt;&lt;_impact_factor&gt;   3.521&lt;/_impact_factor&gt;&lt;_issue&gt;5&lt;/_issue&gt;&lt;_journal&gt;Applied Physics Letters&lt;/_journal&gt;&lt;_modified&gt;62441843&lt;/_modified&gt;&lt;_pages&gt;1&lt;/_pages&gt;&lt;_volume&gt;108&lt;/_volume&gt;&lt;/Details&gt;&lt;Extra&gt;&lt;DBUID&gt;{1D435D6B-7247-4047-942A-B772BD581E8A}&lt;/DBUID&gt;&lt;/Extra&gt;&lt;/Item&gt;&lt;/References&gt;&lt;/Group&gt;&lt;/Citation&gt;_x000a_"/>
    <w:docVar w:name="NE.Ref{3DE76C71-4AAE-45D5-B1E9-CC43340727BF}" w:val=" ADDIN NE.Ref.{3DE76C71-4AAE-45D5-B1E9-CC43340727BF}&lt;Citation&gt;&lt;Group&gt;&lt;References&gt;&lt;Item&gt;&lt;ID&gt;7&lt;/ID&gt;&lt;UID&gt;{940E6F0B-3E99-4A4C-A18B-CA8A81E33010}&lt;/UID&gt;&lt;Title&gt;Extreme grain refinement by severe plastic deformation: A wealth of challenging science&lt;/Title&gt;&lt;Template&gt;Journal Article&lt;/Template&gt;&lt;Star&gt;0&lt;/Star&gt;&lt;Tag&gt;0&lt;/Tag&gt;&lt;Author&gt;Estrin, Y; Vinogradov, A&lt;/Author&gt;&lt;Year&gt;2013&lt;/Year&gt;&lt;Details&gt;&lt;_accession_num&gt;WOS:000315075500006&lt;/_accession_num&gt;&lt;_cited_count&gt;796&lt;/_cited_count&gt;&lt;_date_display&gt;2013, FEB 2013&lt;/_date_display&gt;&lt;_doi&gt;10.1016/j.actamat.2012.10.038&lt;/_doi&gt;&lt;_isbn&gt;1359-6454&lt;/_isbn&gt;&lt;_issue&gt;3&lt;/_issue&gt;&lt;_journal&gt;ACTA MATERIALIA&lt;/_journal&gt;&lt;_pages&gt;782-817&lt;/_pages&gt;&lt;_url&gt;http://gateway.isiknowledge.com/gateway/Gateway.cgi?GWVersion=2&amp;amp;SrcAuth=AegeanSoftware&amp;amp;SrcApp=NoteExpress&amp;amp;DestLinkType=FullRecord&amp;amp;DestApp=WOS&amp;amp;KeyUT=000315075500006&lt;/_url&gt;&lt;_volume&gt;61&lt;/_volume&gt;&lt;_created&gt;62941548&lt;/_created&gt;&lt;_modified&gt;62941640&lt;/_modified&gt;&lt;_db_provider&gt;ISI&lt;/_db_provider&gt;&lt;_db_updated&gt;Web of Science-All&lt;/_db_updated&gt;&lt;_impact_factor&gt;   7.293&lt;/_impact_factor&gt;&lt;_collection_scope&gt;SCI;SCIE;EI&lt;/_collection_scope&gt;&lt;/Details&gt;&lt;Extra&gt;&lt;DBUID&gt;{52256056-B95F-4C2F-AB0A-1B7CB8905694}&lt;/DBUID&gt;&lt;/Extra&gt;&lt;/Item&gt;&lt;/References&gt;&lt;/Group&gt;&lt;Group&gt;&lt;References&gt;&lt;Item&gt;&lt;ID&gt;3&lt;/ID&gt;&lt;UID&gt;{E9D666D8-3368-4A72-B65C-F79A76346EE0}&lt;/UID&gt;&lt;Title&gt;Twenty-five years of ultrafine-grained materials: Achieving exceptional properties through grain refinement ☆&lt;/Title&gt;&lt;Template&gt;Journal Article&lt;/Template&gt;&lt;Star&gt;0&lt;/Star&gt;&lt;Tag&gt;0&lt;/Tag&gt;&lt;Author&gt;Langdon, Terence G&lt;/Author&gt;&lt;Year&gt;2013&lt;/Year&gt;&lt;Details&gt;&lt;_collection_scope&gt;EI;SCI;SCIE;&lt;/_collection_scope&gt;&lt;_created&gt;62363387&lt;/_created&gt;&lt;_impact_factor&gt;   7.293&lt;/_impact_factor&gt;&lt;_issue&gt;19&lt;/_issue&gt;&lt;_journal&gt;Acta Materialia&lt;/_journal&gt;&lt;_keywords&gt;Equal-channel angular pressing;High-pressure torsion;Homogeneity;Severe plastic deformation;Ultrafine grains&lt;/_keywords&gt;&lt;_modified&gt;62363394&lt;/_modified&gt;&lt;_pages&gt;7035-7059&lt;/_pages&gt;&lt;_volume&gt;61&lt;/_volume&gt;&lt;/Details&gt;&lt;Extra&gt;&lt;DBUID&gt;{1D435D6B-7247-4047-942A-B772BD581E8A}&lt;/DBUID&gt;&lt;/Extra&gt;&lt;/Item&gt;&lt;/References&gt;&lt;/Group&gt;&lt;Group&gt;&lt;References&gt;&lt;Item&gt;&lt;ID&gt;26&lt;/ID&gt;&lt;UID&gt;{CFCAD6AD-1354-4A2F-B564-AF1069EF58E0}&lt;/UID&gt;&lt;Title&gt;Producing Bulk Ultrafine-Grained Materials by Severe Plastic Deformation: Ten Years Later&lt;/Title&gt;&lt;Template&gt;Journal Article&lt;/Template&gt;&lt;Star&gt;0&lt;/Star&gt;&lt;Tag&gt;0&lt;/Tag&gt;&lt;Author&gt;Valiev, Ruslan Z; Estrin, Yuri; Horita, Zenji; Langdon, Terence G; Zehetbauer, Michael J; Zhu, Yuntian&lt;/Author&gt;&lt;Year&gt;2010&lt;/Year&gt;&lt;Details&gt;&lt;_created&gt;62363391&lt;/_created&gt;&lt;_issue&gt;4&lt;/_issue&gt;&lt;_journal&gt;Journal of Plasticity Engineering&lt;/_journal&gt;&lt;_modified&gt;62387171&lt;/_modified&gt;&lt;_pages&gt;1216-1226&lt;/_pages&gt;&lt;_volume&gt;68&lt;/_volume&gt;&lt;/Details&gt;&lt;Extra&gt;&lt;DBUID&gt;{1D435D6B-7247-4047-942A-B772BD581E8A}&lt;/DBUID&gt;&lt;/Extra&gt;&lt;/Item&gt;&lt;/References&gt;&lt;/Group&gt;&lt;Group&gt;&lt;References&gt;&lt;Item&gt;&lt;ID&gt;166&lt;/ID&gt;&lt;UID&gt;{9104EB61-4C29-4026-8DF9-1D42131FA71E}&lt;/UID&gt;&lt;Title&gt;Strength and ductility of ultrafine grained aluminum and iron produced by ARB and annealing&lt;/Title&gt;&lt;Template&gt;Journal Article&lt;/Template&gt;&lt;Star&gt;0&lt;/Star&gt;&lt;Tag&gt;0&lt;/Tag&gt;&lt;Author&gt;Tsuji, N; Ito, Y; Saito, Y; Minamino, Y&lt;/Author&gt;&lt;Year&gt;2002&lt;/Year&gt;&lt;Details&gt;&lt;_collection_scope&gt;SCI;SCIE;EI&lt;/_collection_scope&gt;&lt;_created&gt;62974939&lt;/_created&gt;&lt;_impact_factor&gt;   4.539&lt;/_impact_factor&gt;&lt;_issue&gt;12&lt;/_issue&gt;&lt;_journal&gt;Scripta Materialia&lt;/_journal&gt;&lt;_modified&gt;62975978&lt;/_modified&gt;&lt;_pages&gt;893-899&lt;/_pages&gt;&lt;_volume&gt;47&lt;/_volume&gt;&lt;/Details&gt;&lt;Extra&gt;&lt;DBUID&gt;{1D435D6B-7247-4047-942A-B772BD581E8A}&lt;/DBUID&gt;&lt;/Extra&gt;&lt;/Item&gt;&lt;/References&gt;&lt;/Group&gt;&lt;/Citation&gt;_x000a_"/>
    <w:docVar w:name="NE.Ref{40350CBF-8961-438F-8A1D-ED2B4FB10839}" w:val=" ADDIN NE.Ref.{40350CBF-8961-438F-8A1D-ED2B4FB10839}&lt;Citation&gt;&lt;Group&gt;&lt;References&gt;&lt;Item&gt;&lt;ID&gt;6&lt;/ID&gt;&lt;UID&gt;{23242172-B2E9-4B83-BA79-57343A2F62BE}&lt;/UID&gt;&lt;Title&gt;Study on the microstructure and mechanical properties of multilayer Cu/Ni composite processed by accumulative roll bonding&lt;/Title&gt;&lt;Template&gt;Journal Article&lt;/Template&gt;&lt;Star&gt;0&lt;/Star&gt;&lt;Tag&gt;0&lt;/Tag&gt;&lt;Author&gt;Tayyebi, M; Eghbali, B&lt;/Author&gt;&lt;Year&gt;2013&lt;/Year&gt;&lt;Details&gt;&lt;_accessed&gt;62508755&lt;/_accessed&gt;&lt;_created&gt;62363387&lt;/_created&gt;&lt;_issue&gt;1&lt;/_issue&gt;&lt;_journal&gt;Materials Science &amp;amp; Engineering A Structural Materials Properties Microstructure &amp;amp; Processing&lt;/_journal&gt;&lt;_keywords&gt;Multilayer Cu/Ni composites;ARB;Mechanical properties;Deformation bonding&lt;/_keywords&gt;&lt;_modified&gt;62363394&lt;/_modified&gt;&lt;_pages&gt;759-764&lt;/_pages&gt;&lt;_volume&gt;559&lt;/_volume&gt;&lt;/Details&gt;&lt;Extra&gt;&lt;DBUID&gt;{1D435D6B-7247-4047-942A-B772BD581E8A}&lt;/DBUID&gt;&lt;/Extra&gt;&lt;/Item&gt;&lt;/References&gt;&lt;/Group&gt;&lt;/Citation&gt;_x000a_"/>
    <w:docVar w:name="NE.Ref{437A1891-52F7-43A3-8A64-A00842B95605}" w:val=" ADDIN NE.Ref.{437A1891-52F7-43A3-8A64-A00842B95605}&lt;Citation&gt;&lt;Group&gt;&lt;References&gt;&lt;Item&gt;&lt;ID&gt;30&lt;/ID&gt;&lt;UID&gt;{CFC5E467-2D01-46C9-BC32-5CFBFFA26FA2}&lt;/UID&gt;&lt;Title&gt;Production of Al/Sn multilayer composite by accumulative roll bonding (ARB): A study of microstructure and mechanical properties&lt;/Title&gt;&lt;Template&gt;Journal Article&lt;/Template&gt;&lt;Star&gt;0&lt;/Star&gt;&lt;Tag&gt;0&lt;/Tag&gt;&lt;Author&gt;Ghalandari, L; Mahdavian, M M; Reihanian, M; Mahmoudiniya, M&lt;/Author&gt;&lt;Year&gt;2016&lt;/Year&gt;&lt;Details&gt;&lt;_created&gt;62363407&lt;/_created&gt;&lt;_journal&gt;Materials Science &amp;amp; Engineering A&lt;/_journal&gt;&lt;_modified&gt;62363414&lt;/_modified&gt;&lt;_pages&gt;179-186&lt;/_pages&gt;&lt;_volume&gt;661&lt;/_volume&gt;&lt;/Details&gt;&lt;Extra&gt;&lt;DBUID&gt;{1D435D6B-7247-4047-942A-B772BD581E8A}&lt;/DBUID&gt;&lt;/Extra&gt;&lt;/Item&gt;&lt;/References&gt;&lt;/Group&gt;&lt;/Citation&gt;_x000a_"/>
    <w:docVar w:name="NE.Ref{46D0AF0E-4FE0-4793-BDB0-CD8671B550A6}" w:val=" ADDIN NE.Ref.{46D0AF0E-4FE0-4793-BDB0-CD8671B550A6}&lt;Citation&gt;&lt;Group&gt;&lt;References&gt;&lt;Item&gt;&lt;ID&gt;167&lt;/ID&gt;&lt;UID&gt;{DFD9B0A6-79BC-4375-BE63-55F8D3D530AF}&lt;/UID&gt;&lt;Title&gt;Tensile behavior of commercially pure copper sheet fabricated by 2-and 3-layered accumulative roll bonding (ARB) process&lt;/Title&gt;&lt;Template&gt;Journal Article&lt;/Template&gt;&lt;Star&gt;1&lt;/Star&gt;&lt;Tag&gt;0&lt;/Tag&gt;&lt;Author&gt;Jang, Younghwan; Kim, Sangshik; Han, Seungzeon; Lim, Chayong; Goto, Masahiro&lt;/Author&gt;&lt;Year&gt;2008&lt;/Year&gt;&lt;Details&gt;&lt;_accessed&gt;62975978&lt;/_accessed&gt;&lt;_created&gt;62974939&lt;/_created&gt;&lt;_issue&gt;2&lt;/_issue&gt;&lt;_journal&gt;Metals &amp;amp; Materials International&lt;/_journal&gt;&lt;_modified&gt;62976005&lt;/_modified&gt;&lt;_pages&gt;171&lt;/_pages&gt;&lt;_volume&gt;14&lt;/_volume&gt;&lt;/Details&gt;&lt;Extra&gt;&lt;DBUID&gt;{1D435D6B-7247-4047-942A-B772BD581E8A}&lt;/DBUID&gt;&lt;/Extra&gt;&lt;/Item&gt;&lt;/References&gt;&lt;/Group&gt;&lt;Group&gt;&lt;References&gt;&lt;Item&gt;&lt;ID&gt;164&lt;/ID&gt;&lt;UID&gt;{6CC8A243-08F0-400C-B462-42EDCB6634A0}&lt;/UID&gt;&lt;Title&gt;Ultra-fine grained bulk steel produced by accumulative roll-bonding (ARB) process&lt;/Title&gt;&lt;Template&gt;Journal Article&lt;/Template&gt;&lt;Star&gt;1&lt;/Star&gt;&lt;Tag&gt;0&lt;/Tag&gt;&lt;Author&gt;Tsuji, N; Saito, Y; Utsunomiya, H; Tanigawa, S&lt;/Author&gt;&lt;Year&gt;1999&lt;/Year&gt;&lt;Details&gt;&lt;_collection_scope&gt;SCI;SCIE;EI&lt;/_collection_scope&gt;&lt;_created&gt;62974938&lt;/_created&gt;&lt;_impact_factor&gt;   4.539&lt;/_impact_factor&gt;&lt;_issue&gt;7&lt;/_issue&gt;&lt;_journal&gt;Scripta Materialia&lt;/_journal&gt;&lt;_modified&gt;62976024&lt;/_modified&gt;&lt;_pages&gt;795-800&lt;/_pages&gt;&lt;_volume&gt;40&lt;/_volume&gt;&lt;/Details&gt;&lt;Extra&gt;&lt;DBUID&gt;{1D435D6B-7247-4047-942A-B772BD581E8A}&lt;/DBUID&gt;&lt;/Extra&gt;&lt;/Item&gt;&lt;/References&gt;&lt;/Group&gt;&lt;/Citation&gt;_x000a_"/>
    <w:docVar w:name="NE.Ref{47ACEB5C-2471-4325-8384-1FFD338911FC}" w:val=" ADDIN NE.Ref.{47ACEB5C-2471-4325-8384-1FFD338911FC}&lt;Citation&gt;&lt;Group&gt;&lt;References&gt;&lt;Item&gt;&lt;ID&gt;19&lt;/ID&gt;&lt;UID&gt;{E19B4AC1-28DD-43BB-974A-851B8A2B6BD0}&lt;/UID&gt;&lt;Title&gt;High-strength and thermally stable bulk nanolayered composites due to twin-induced interfaces.&lt;/Title&gt;&lt;Template&gt;Journal Article&lt;/Template&gt;&lt;Star&gt;0&lt;/Star&gt;&lt;Tag&gt;0&lt;/Tag&gt;&lt;Author&gt;Zheng, S; Beyerlein, I J; Carpenter, J S; Kang, K; Wang, J; Han, W; Mara, N A&lt;/Author&gt;&lt;Year&gt;2013&lt;/Year&gt;&lt;Details&gt;&lt;_collection_scope&gt;SCI;SCIE;&lt;/_collection_scope&gt;&lt;_created&gt;62363387&lt;/_created&gt;&lt;_impact_factor&gt;  11.878&lt;/_impact_factor&gt;&lt;_journal&gt;Nature Communications&lt;/_journal&gt;&lt;_keywords&gt;nuclear (including radiation effects), defects, mechanical behavior, materials and chemistry by design, synthesis (novel materials), synthesis (scalable processing&lt;/_keywords&gt;&lt;_modified&gt;62363403&lt;/_modified&gt;&lt;_pages&gt;1696&lt;/_pages&gt;&lt;_volume&gt;4&lt;/_volume&gt;&lt;/Details&gt;&lt;Extra&gt;&lt;DBUID&gt;{1D435D6B-7247-4047-942A-B772BD581E8A}&lt;/DBUID&gt;&lt;/Extra&gt;&lt;/Item&gt;&lt;/References&gt;&lt;/Group&gt;&lt;/Citation&gt;_x000a_"/>
    <w:docVar w:name="NE.Ref{48CAEDDA-5964-435D-BEFC-B472EEF8BD41}" w:val=" ADDIN NE.Ref.{48CAEDDA-5964-435D-BEFC-B472EEF8BD41}&lt;Citation&gt;&lt;Group&gt;&lt;References&gt;&lt;Item&gt;&lt;ID&gt;66&lt;/ID&gt;&lt;UID&gt;{60B76D36-965D-427D-B49A-D62E7F878928}&lt;/UID&gt;&lt;Title&gt;Length-scale-dependent deformation mechanisms in incoherent metallic multilayered composites&lt;/Title&gt;&lt;Template&gt;Journal Article&lt;/Template&gt;&lt;Star&gt;0&lt;/Star&gt;&lt;Tag&gt;0&lt;/Tag&gt;&lt;Author&gt;Misra, A; Hirth, J P; Hoagland, R G&lt;/Author&gt;&lt;Year&gt;2005&lt;/Year&gt;&lt;Details&gt;&lt;_collection_scope&gt;EI;SCI;SCIE;&lt;/_collection_scope&gt;&lt;_created&gt;62492249&lt;/_created&gt;&lt;_impact_factor&gt;   7.293&lt;/_impact_factor&gt;&lt;_issue&gt;18&lt;/_issue&gt;&lt;_journal&gt;Acta Materialia&lt;/_journal&gt;&lt;_modified&gt;62495322&lt;/_modified&gt;&lt;_pages&gt;4817-4824&lt;/_pages&gt;&lt;_volume&gt;53&lt;/_volume&gt;&lt;/Details&gt;&lt;Extra&gt;&lt;DBUID&gt;{1D435D6B-7247-4047-942A-B772BD581E8A}&lt;/DBUID&gt;&lt;/Extra&gt;&lt;/Item&gt;&lt;/References&gt;&lt;/Group&gt;&lt;/Citation&gt;_x000a_"/>
    <w:docVar w:name="NE.Ref{4D287B95-81BE-4410-AF8E-FFCBB74EAB3B}" w:val=" ADDIN NE.Ref.{4D287B95-81BE-4410-AF8E-FFCBB74EAB3B} ADDIN NE.Ref.{4D287B95-81BE-4410-AF8E-FFCBB74EAB3B}&lt;Citation&gt;&lt;Group&gt;&lt;References&gt;&lt;Item&gt;&lt;ID&gt;35&lt;/ID&gt;&lt;UID&gt;{EB5C4585-98DB-4652-92E5-A11A31C26FF1}&lt;/UID&gt;&lt;Title&gt;Microstructure evolution and mechanical properties of Cu/Zn multilayer processed by accumulative roll bonding (ARB)&lt;/Title&gt;&lt;Template&gt;Journal Article&lt;/Template&gt;&lt;Star&gt;0&lt;/Star&gt;&lt;Tag&gt;0&lt;/Tag&gt;&lt;Author&gt;Ghalandari, L; Mahdavian, M M; Reihanian, M&lt;/Author&gt;&lt;Year&gt;2014&lt;/Year&gt;&lt;Details&gt;&lt;_created&gt;62363410&lt;/_created&gt;&lt;_issue&gt;3&lt;/_issue&gt;&lt;_journal&gt;Materials Science &amp;amp; Engineering A&lt;/_journal&gt;&lt;_modified&gt;62363414&lt;/_modified&gt;&lt;_pages&gt;145-152&lt;/_pages&gt;&lt;_volume&gt;593&lt;/_volume&gt;&lt;/Details&gt;&lt;Extra&gt;&lt;DBUID&gt;{1D435D6B-7247-4047-942A-B772BD581E8A}&lt;/DBUID&gt;&lt;/Extra&gt;&lt;/Item&gt;&lt;/References&gt;&lt;/Group&gt;&lt;/Citation&gt;_x000a_"/>
    <w:docVar w:name="NE.Ref{509E449B-D7ED-4E62-A659-753BB59374A1}" w:val=" ADDIN NE.Ref.{509E449B-D7ED-4E62-A659-753BB59374A1}&lt;Citation&gt;&lt;Group&gt;&lt;References&gt;&lt;Item&gt;&lt;ID&gt;33&lt;/ID&gt;&lt;UID&gt;{44FA3C37-7E84-463C-B600-FAA83BBC20DF}&lt;/UID&gt;&lt;Title&gt;Macrostructure evolution and mechanical properties of accumulative roll bonded Al/Cu/Sn multilayer composite&lt;/Title&gt;&lt;Template&gt;Journal Article&lt;/Template&gt;&lt;Star&gt;0&lt;/Star&gt;&lt;Tag&gt;0&lt;/Tag&gt;&lt;Author&gt;Mahdavian, M M; Khatami-Hamedani, H; Abedi, H R&lt;/Author&gt;&lt;Year&gt;2017&lt;/Year&gt;&lt;Details&gt;&lt;_created&gt;62363409&lt;/_created&gt;&lt;_journal&gt;Journal of Alloys &amp;amp; Compounds&lt;/_journal&gt;&lt;_modified&gt;62363411&lt;/_modified&gt;&lt;_pages&gt;605-613&lt;/_pages&gt;&lt;_volume&gt;703&lt;/_volume&gt;&lt;/Details&gt;&lt;Extra&gt;&lt;DBUID&gt;{1D435D6B-7247-4047-942A-B772BD581E8A}&lt;/DBUID&gt;&lt;/Extra&gt;&lt;/Item&gt;&lt;/References&gt;&lt;/Group&gt;&lt;/Citation&gt;_x000a_"/>
    <w:docVar w:name="NE.Ref{52CB1179-BBA4-4DA5-A741-DE1E105A8EEA}" w:val=" ADDIN NE.Ref.{52CB1179-BBA4-4DA5-A741-DE1E105A8EEA}&lt;Citation&gt;&lt;Group&gt;&lt;References&gt;&lt;Item&gt;&lt;ID&gt;33&lt;/ID&gt;&lt;UID&gt;{44FA3C37-7E84-463C-B600-FAA83BBC20DF}&lt;/UID&gt;&lt;Title&gt;Macrostructure evolution and mechanical properties of accumulative roll bonded Al/Cu/Sn multilayer composite&lt;/Title&gt;&lt;Template&gt;Journal Article&lt;/Template&gt;&lt;Star&gt;0&lt;/Star&gt;&lt;Tag&gt;0&lt;/Tag&gt;&lt;Author&gt;Mahdavian, M M; Khatami-Hamedani, H; Abedi, H R&lt;/Author&gt;&lt;Year&gt;2017&lt;/Year&gt;&lt;Details&gt;&lt;_created&gt;62363409&lt;/_created&gt;&lt;_journal&gt;Journal of Alloys &amp;amp; Compounds&lt;/_journal&gt;&lt;_modified&gt;62363411&lt;/_modified&gt;&lt;_pages&gt;605-613&lt;/_pages&gt;&lt;_volume&gt;703&lt;/_volume&gt;&lt;/Details&gt;&lt;Extra&gt;&lt;DBUID&gt;{1D435D6B-7247-4047-942A-B772BD581E8A}&lt;/DBUID&gt;&lt;/Extra&gt;&lt;/Item&gt;&lt;/References&gt;&lt;/Group&gt;&lt;/Citation&gt;_x000a_"/>
    <w:docVar w:name="NE.Ref{5323E7A8-FA73-427F-B1E1-D564D3363D2A}" w:val=" ADDIN NE.Ref.{5323E7A8-FA73-427F-B1E1-D564D3363D2A}&lt;Citation&gt;&lt;Group&gt;&lt;References&gt;&lt;Item&gt;&lt;ID&gt;171&lt;/ID&gt;&lt;UID&gt;{EC898DA2-268D-4A9E-84C1-25AA04323C5A}&lt;/UID&gt;&lt;Title&gt;Ultrafine equiaxed-grain Ti/Al composite produced by accumulative roll bonding&lt;/Title&gt;&lt;Template&gt;Journal Article&lt;/Template&gt;&lt;Star&gt;1&lt;/Star&gt;&lt;Tag&gt;0&lt;/Tag&gt;&lt;Author&gt;Yang, Dengke; Cizek, Pavel; Hodgson, Peter; Wen, Cui E&lt;/Author&gt;&lt;Year&gt;2010&lt;/Year&gt;&lt;Details&gt;&lt;_collection_scope&gt;SCI;SCIE;EI&lt;/_collection_scope&gt;&lt;_created&gt;62975982&lt;/_created&gt;&lt;_impact_factor&gt;   4.539&lt;/_impact_factor&gt;&lt;_issue&gt;5&lt;/_issue&gt;&lt;_journal&gt;Scripta Materialia&lt;/_journal&gt;&lt;_modified&gt;62976006&lt;/_modified&gt;&lt;_pages&gt;321-324&lt;/_pages&gt;&lt;_volume&gt;62&lt;/_volume&gt;&lt;/Details&gt;&lt;Extra&gt;&lt;DBUID&gt;{1D435D6B-7247-4047-942A-B772BD581E8A}&lt;/DBUID&gt;&lt;/Extra&gt;&lt;/Item&gt;&lt;/References&gt;&lt;/Group&gt;&lt;/Citation&gt;_x000a_"/>
    <w:docVar w:name="NE.Ref{5578CF5C-E19D-4D0E-A1DF-40F7A1B290DE}" w:val=" ADDIN NE.Ref.{5578CF5C-E19D-4D0E-A1DF-40F7A1B290DE}&lt;Citation&gt;&lt;Group&gt;&lt;References&gt;&lt;Item&gt;&lt;ID&gt;61&lt;/ID&gt;&lt;UID&gt;{1A6A631F-889B-4B7B-83D4-8686947545CF}&lt;/UID&gt;&lt;Title&gt;Tensile behavior and flow stress anisotropy of accumulative roll bonded Cu-Nb nanolaminates&lt;/Title&gt;&lt;Template&gt;Journal Article&lt;/Template&gt;&lt;Star&gt;0&lt;/Star&gt;&lt;Tag&gt;0&lt;/Tag&gt;&lt;Author&gt;Nizolek, Thomas; Beyerlein, Irene J; Mara, Nathan A; Avallone, Jaclyn T; Pollock, Tresa M&lt;/Author&gt;&lt;Year&gt;2016&lt;/Year&gt;&lt;Details&gt;&lt;_collection_scope&gt;EI;SCI;SCIE;&lt;/_collection_scope&gt;&lt;_created&gt;62441833&lt;/_created&gt;&lt;_impact_factor&gt;   3.521&lt;/_impact_factor&gt;&lt;_issue&gt;5&lt;/_issue&gt;&lt;_journal&gt;Applied Physics Letters&lt;/_journal&gt;&lt;_modified&gt;62441843&lt;/_modified&gt;&lt;_pages&gt;1&lt;/_pages&gt;&lt;_volume&gt;108&lt;/_volume&gt;&lt;/Details&gt;&lt;Extra&gt;&lt;DBUID&gt;{1D435D6B-7247-4047-942A-B772BD581E8A}&lt;/DBUID&gt;&lt;/Extra&gt;&lt;/Item&gt;&lt;/References&gt;&lt;/Group&gt;&lt;/Citation&gt;_x000a_"/>
    <w:docVar w:name="NE.Ref{589073A2-A17D-4F15-9A56-4A99FBF3C546}" w:val=" ADDIN NE.Ref.{589073A2-A17D-4F15-9A56-4A99FBF3C546}&lt;Citation&gt;&lt;Group&gt;&lt;References&gt;&lt;Item&gt;&lt;ID&gt;53&lt;/ID&gt;&lt;UID&gt;{D9B92035-CDB0-455B-B095-A2FBAF27208B}&lt;/UID&gt;&lt;Title&gt;Revealing extraordinary intrinsic tensile plasticity in gradient nano-grained copper.&lt;/Title&gt;&lt;Template&gt;Journal Article&lt;/Template&gt;&lt;Star&gt;0&lt;/Star&gt;&lt;Tag&gt;0&lt;/Tag&gt;&lt;Author&gt;Fang, T H; Li, W L; Tao, N R; Lu, K&lt;/Author&gt;&lt;Year&gt;2011&lt;/Year&gt;&lt;Details&gt;&lt;_accessed&gt;62425148&lt;/_accessed&gt;&lt;_collection_scope&gt;SCI;SCIE;&lt;/_collection_scope&gt;&lt;_created&gt;62425044&lt;/_created&gt;&lt;_impact_factor&gt;  41.037&lt;/_impact_factor&gt;&lt;_issue&gt;6024&lt;/_issue&gt;&lt;_journal&gt;Science&lt;/_journal&gt;&lt;_modified&gt;62425044&lt;/_modified&gt;&lt;_pages&gt;1587-1590&lt;/_pages&gt;&lt;_volume&gt;331&lt;/_volume&gt;&lt;/Details&gt;&lt;Extra&gt;&lt;DBUID&gt;{1D435D6B-7247-4047-942A-B772BD581E8A}&lt;/DBUID&gt;&lt;/Extra&gt;&lt;/Item&gt;&lt;/References&gt;&lt;/Group&gt;&lt;/Citation&gt;_x000a_"/>
    <w:docVar w:name="NE.Ref{5B657686-24EF-4AAD-BA77-9BC0E664461B}" w:val=" ADDIN NE.Ref.{5B657686-24EF-4AAD-BA77-9BC0E664461B}&lt;Citation&gt;&lt;Group&gt;&lt;References&gt;&lt;Item&gt;&lt;ID&gt;27&lt;/ID&gt;&lt;UID&gt;{72F954C0-B6D6-4703-9210-308DB256E183}&lt;/UID&gt;&lt;Title&gt;Investigation of structure and mechanical properties of multi-layered Al/Cu composite produced by accumulative roll bonding (ARB) process&lt;/Title&gt;&lt;Template&gt;Journal Article&lt;/Template&gt;&lt;Star&gt;0&lt;/Star&gt;&lt;Tag&gt;0&lt;/Tag&gt;&lt;Author&gt;Eizadjou, M; Talachi, A Kazemi; Manesh, H Danesh; Shahabi, H Shakur; Janghorban, K&lt;/Author&gt;&lt;Year&gt;2008&lt;/Year&gt;&lt;Details&gt;&lt;_created&gt;62363397&lt;/_created&gt;&lt;_issue&gt;9&lt;/_issue&gt;&lt;_journal&gt;Composites Science &amp;amp; Technology&lt;/_journal&gt;&lt;_modified&gt;62372010&lt;/_modified&gt;&lt;_pages&gt;2003-2009&lt;/_pages&gt;&lt;_volume&gt;68&lt;/_volume&gt;&lt;/Details&gt;&lt;Extra&gt;&lt;DBUID&gt;{1D435D6B-7247-4047-942A-B772BD581E8A}&lt;/DBUID&gt;&lt;/Extra&gt;&lt;/Item&gt;&lt;/References&gt;&lt;/Group&gt;&lt;/Citation&gt;_x000a_"/>
    <w:docVar w:name="NE.Ref{6172A9F5-9761-41CA-B96B-A806CD9F43EB}" w:val=" ADDIN NE.Ref.{6172A9F5-9761-41CA-B96B-A806CD9F43EB}&lt;Citation&gt;&lt;Group&gt;&lt;References&gt;&lt;Item&gt;&lt;ID&gt;170&lt;/ID&gt;&lt;UID&gt;{F285C1CD-90F6-4C6B-B8FD-459BF3AB1265}&lt;/UID&gt;&lt;Title&gt;Extension of the Hall-Petch relation to two-ductile-phase alloys&lt;/Title&gt;&lt;Template&gt;Journal Article&lt;/Template&gt;&lt;Star&gt;0&lt;/Star&gt;&lt;Tag&gt;0&lt;/Tag&gt;&lt;Author&gt;Fan, Z; Tsakiropoulos, P; Smith, P A; Miodownik, A P&lt;/Author&gt;&lt;Year&gt;1993&lt;/Year&gt;&lt;Details&gt;&lt;_issue&gt;67&lt;/_issue&gt;&lt;_journal&gt;Philosophical Magazine A&lt;/_journal&gt;&lt;_pages&gt;515-531&lt;/_pages&gt;&lt;_volume&gt;67&lt;/_volume&gt;&lt;_created&gt;62974940&lt;/_created&gt;&lt;_modified&gt;62974941&lt;/_modified&gt;&lt;/Details&gt;&lt;Extra&gt;&lt;DBUID&gt;{1D435D6B-7247-4047-942A-B772BD581E8A}&lt;/DBUID&gt;&lt;/Extra&gt;&lt;/Item&gt;&lt;/References&gt;&lt;/Group&gt;&lt;/Citation&gt;_x000a_"/>
    <w:docVar w:name="NE.Ref{654B5F65-86EE-4E04-9A90-A36A22C1CB36}" w:val=" ADDIN NE.Ref.{654B5F65-86EE-4E04-9A90-A36A22C1CB36} ADDIN NE.Ref.{654B5F65-86EE-4E04-9A90-A36A22C1CB36}&lt;Citation&gt;&lt;Group&gt;&lt;References&gt;&lt;Item&gt;&lt;ID&gt;61&lt;/ID&gt;&lt;UID&gt;{1A6A631F-889B-4B7B-83D4-8686947545CF}&lt;/UID&gt;&lt;Title&gt;Tensile behavior and flow stress anisotropy of accumulative roll bonded Cu-Nb nanolaminates&lt;/Title&gt;&lt;Template&gt;Journal Article&lt;/Template&gt;&lt;Star&gt;0&lt;/Star&gt;&lt;Tag&gt;0&lt;/Tag&gt;&lt;Author&gt;Nizolek, Thomas; Beyerlein, Irene J; Mara, Nathan A; Avallone, Jaclyn T; Pollock, Tresa M&lt;/Author&gt;&lt;Year&gt;2016&lt;/Year&gt;&lt;Details&gt;&lt;_collection_scope&gt;EI;SCI;SCIE;&lt;/_collection_scope&gt;&lt;_created&gt;62441833&lt;/_created&gt;&lt;_impact_factor&gt;   3.495&lt;/_impact_factor&gt;&lt;_issue&gt;5&lt;/_issue&gt;&lt;_journal&gt;Applied Physics Letters&lt;/_journal&gt;&lt;_modified&gt;62441843&lt;/_modified&gt;&lt;_pages&gt;1&lt;/_pages&gt;&lt;_volume&gt;108&lt;/_volume&gt;&lt;/Details&gt;&lt;Extra&gt;&lt;DBUID&gt;{1D435D6B-7247-4047-942A-B772BD581E8A}&lt;/DBUID&gt;&lt;/Extra&gt;&lt;/Item&gt;&lt;/References&gt;&lt;/Group&gt;&lt;/Citation&gt;_x000a_"/>
    <w:docVar w:name="NE.Ref{678B9803-ED37-4606-87EC-D58E0EB38E4D}" w:val=" ADDIN NE.Ref.{678B9803-ED37-4606-87EC-D58E0EB38E4D}&lt;Citation&gt;&lt;Group&gt;&lt;References&gt;&lt;Item&gt;&lt;ID&gt;157&lt;/ID&gt;&lt;UID&gt;{CC7E2939-EF8A-4A04-B81F-F856ED918A23}&lt;/UID&gt;&lt;Title&gt;Analysis of the different slip systems activated by tension in a α/β titanium alloy in relation with local crystallographic orientation&lt;/Title&gt;&lt;Template&gt;Journal Article&lt;/Template&gt;&lt;Star&gt;0&lt;/Star&gt;&lt;Tag&gt;0&lt;/Tag&gt;&lt;Author&gt;Bridier, F; Villechaise, P; Mendez, J&lt;/Author&gt;&lt;Year&gt;2005&lt;/Year&gt;&lt;Details&gt;&lt;_collection_scope&gt;SCI;SCIE;EI&lt;/_collection_scope&gt;&lt;_created&gt;62963759&lt;/_created&gt;&lt;_impact_factor&gt;   7.293&lt;/_impact_factor&gt;&lt;_issue&gt;3&lt;/_issue&gt;&lt;_journal&gt;Acta Materialia&lt;/_journal&gt;&lt;_keywords&gt;Titanium alloys;Slip;Electron backscattering diffraction;Tension test;Schmid’s factor&lt;/_keywords&gt;&lt;_modified&gt;62963759&lt;/_modified&gt;&lt;_pages&gt;555-567&lt;/_pages&gt;&lt;_volume&gt;53&lt;/_volume&gt;&lt;/Details&gt;&lt;Extra&gt;&lt;DBUID&gt;{1D435D6B-7247-4047-942A-B772BD581E8A}&lt;/DBUID&gt;&lt;/Extra&gt;&lt;/Item&gt;&lt;/References&gt;&lt;/Group&gt;&lt;Group&gt;&lt;References&gt;&lt;Item&gt;&lt;ID&gt;158&lt;/ID&gt;&lt;UID&gt;{760B5661-F272-4727-9E76-AF1AFD7DAB2E}&lt;/UID&gt;&lt;Title&gt;Slip transmission in bcc FeCr polycrystal&lt;/Title&gt;&lt;Template&gt;Journal Article&lt;/Template&gt;&lt;Star&gt;0&lt;/Star&gt;&lt;Tag&gt;0&lt;/Tag&gt;&lt;Author&gt;Patriarca, Luca; Abuzaid, Wael; Sehitoglu, Huseyin; Maier, Hans J&lt;/Author&gt;&lt;Year&gt;2013&lt;/Year&gt;&lt;Details&gt;&lt;_created&gt;62963759&lt;/_created&gt;&lt;_issue&gt;5&lt;/_issue&gt;&lt;_journal&gt;Materials Science &amp;amp; Engineering A Structural Materials Properties Microstructure &amp;amp; Processing&lt;/_journal&gt;&lt;_keywords&gt;GRAIN-BOUNDARY INTERACTIONS;DEFORMATION-BEHAVIOR;CRYSTALLOGRAPHIC;TEXTURE;ELECTRON-MICROSCOPE;ISOAXIAL BICRYSTALS;FCC METALS;NUCLEATION;SINGLE;NICKEL&lt;/_keywords&gt;&lt;_modified&gt;62963759&lt;/_modified&gt;&lt;_pages&gt;308-317&lt;/_pages&gt;&lt;_volume&gt;588&lt;/_volume&gt;&lt;/Details&gt;&lt;Extra&gt;&lt;DBUID&gt;{1D435D6B-7247-4047-942A-B772BD581E8A}&lt;/DBUID&gt;&lt;/Extra&gt;&lt;/Item&gt;&lt;/References&gt;&lt;/Group&gt;&lt;/Citation&gt;_x000a_"/>
    <w:docVar w:name="NE.Ref{67BD6B45-B210-4A86-A246-B5C32BDB9818}" w:val=" ADDIN NE.Ref.{67BD6B45-B210-4A86-A246-B5C32BDB9818} ADDIN NE.Ref.{67BD6B45-B210-4A86-A246-B5C32BDB9818}&lt;Citation&gt;&lt;Group&gt;&lt;References&gt;&lt;Item&gt;&lt;ID&gt;6&lt;/ID&gt;&lt;UID&gt;{23242172-B2E9-4B83-BA79-57343A2F62BE}&lt;/UID&gt;&lt;Title&gt;Study on the microstructure and mechanical properties of multilayer Cu/Ni composite processed by accumulative roll bonding&lt;/Title&gt;&lt;Template&gt;Journal Article&lt;/Template&gt;&lt;Star&gt;0&lt;/Star&gt;&lt;Tag&gt;0&lt;/Tag&gt;&lt;Author&gt;Tayyebi, M; Eghbali, B&lt;/Author&gt;&lt;Year&gt;2013&lt;/Year&gt;&lt;Details&gt;&lt;_accessed&gt;62508755&lt;/_accessed&gt;&lt;_created&gt;62363387&lt;/_created&gt;&lt;_issue&gt;1&lt;/_issue&gt;&lt;_journal&gt;Materials Science &amp;amp; Engineering A Structural Materials Properties Microstructure &amp;amp; Processing&lt;/_journal&gt;&lt;_keywords&gt;Multilayer Cu/Ni composites;ARB;Mechanical properties;Deformation bonding&lt;/_keywords&gt;&lt;_modified&gt;62363394&lt;/_modified&gt;&lt;_pages&gt;759-764&lt;/_pages&gt;&lt;_volume&gt;559&lt;/_volume&gt;&lt;/Details&gt;&lt;Extra&gt;&lt;DBUID&gt;{1D435D6B-7247-4047-942A-B772BD581E8A}&lt;/DBUID&gt;&lt;/Extra&gt;&lt;/Item&gt;&lt;/References&gt;&lt;/Group&gt;&lt;/Citation&gt;_x000a_"/>
    <w:docVar w:name="NE.Ref{7000B478-B195-4E98-B208-6B9AD6A7CA71}" w:val=" ADDIN NE.Ref.{7000B478-B195-4E98-B208-6B9AD6A7CA71}&lt;Citation&gt;&lt;Group&gt;&lt;References&gt;&lt;Item&gt;&lt;ID&gt;21&lt;/ID&gt;&lt;UID&gt;{2F0264F3-2CDE-46E8-97FF-3FA8046EC553}&lt;/UID&gt;&lt;Title&gt;Processing and Deformation Behavior of Bulk Cu–Nb Nanolaminates&lt;/Title&gt;&lt;Template&gt;Journal Article&lt;/Template&gt;&lt;Star&gt;0&lt;/Star&gt;&lt;Tag&gt;0&lt;/Tag&gt;&lt;Author&gt;Nizolek, T; Mara, N A; Beyerlein, I J; Avallone, J T; Scott, J E; Pollock, T M&lt;/Author&gt;&lt;Year&gt;2014&lt;/Year&gt;&lt;Details&gt;&lt;_created&gt;62363387&lt;/_created&gt;&lt;_issue&gt;6&lt;/_issue&gt;&lt;_journal&gt;Metallography Microstructure &amp;amp; Analysis&lt;/_journal&gt;&lt;_keywords&gt;Accumulative roll bonding;Severe plastic deformation;Kink bands;Strength;Polarized light microscopy&lt;/_keywords&gt;&lt;_modified&gt;62363413&lt;/_modified&gt;&lt;_pages&gt;470-476&lt;/_pages&gt;&lt;_volume&gt;3&lt;/_volume&gt;&lt;/Details&gt;&lt;Extra&gt;&lt;DBUID&gt;{1D435D6B-7247-4047-942A-B772BD581E8A}&lt;/DBUID&gt;&lt;/Extra&gt;&lt;/Item&gt;&lt;/References&gt;&lt;/Group&gt;&lt;Group&gt;&lt;References&gt;&lt;Item&gt;&lt;ID&gt;41&lt;/ID&gt;&lt;UID&gt;{489AD8B4-25A0-4181-9E82-C9EA5E42E557}&lt;/UID&gt;&lt;Title&gt;Enhanced fatigue lives in AA1050A/AA5005 laminated metal composites produced by accumulative roll bonding&lt;/Title&gt;&lt;Template&gt;Journal Article&lt;/Template&gt;&lt;Star&gt;0&lt;/Star&gt;&lt;Tag&gt;0&lt;/Tag&gt;&lt;Author&gt;Kümmel, Frank; Hausöl, Tina; Höppel, Heinz Werner; Göken, Mathias&lt;/Author&gt;&lt;Year&gt;2016&lt;/Year&gt;&lt;Details&gt;&lt;_collection_scope&gt;EI;SCI;SCIE;&lt;/_collection_scope&gt;&lt;_created&gt;62366946&lt;/_created&gt;&lt;_impact_factor&gt;   7.293&lt;/_impact_factor&gt;&lt;_journal&gt;Acta Materialia&lt;/_journal&gt;&lt;_modified&gt;62366955&lt;/_modified&gt;&lt;_pages&gt;150-158&lt;/_pages&gt;&lt;_volume&gt;120&lt;/_volume&gt;&lt;/Details&gt;&lt;Extra&gt;&lt;DBUID&gt;{1D435D6B-7247-4047-942A-B772BD581E8A}&lt;/DBUID&gt;&lt;/Extra&gt;&lt;/Item&gt;&lt;/References&gt;&lt;/Group&gt;&lt;Group&gt;&lt;References&gt;&lt;Item&gt;&lt;ID&gt;42&lt;/ID&gt;&lt;UID&gt;{17993388-CCB9-4B25-863B-EF2CB64262C4}&lt;/UID&gt;&lt;Title&gt;High strength and damping capacity of LLZNO/Al composites fabricated by accumulative roll bonding&lt;/Title&gt;&lt;Template&gt;Journal Article&lt;/Template&gt;&lt;Star&gt;0&lt;/Star&gt;&lt;Tag&gt;0&lt;/Tag&gt;&lt;Author&gt;Zheng, W; Gao, Y X; Wang, X P; Lu, H; Zeng, L F; Fang, Q F&lt;/Author&gt;&lt;Year&gt;2017&lt;/Year&gt;&lt;Details&gt;&lt;_created&gt;62366957&lt;/_created&gt;&lt;_journal&gt;Materials Science &amp;amp; Engineering A&lt;/_journal&gt;&lt;_modified&gt;62387130&lt;/_modified&gt;&lt;_pages&gt;306-312&lt;/_pages&gt;&lt;_volume&gt;689&lt;/_volume&gt;&lt;/Details&gt;&lt;Extra&gt;&lt;DBUID&gt;{1D435D6B-7247-4047-942A-B772BD581E8A}&lt;/DBUID&gt;&lt;/Extra&gt;&lt;/Item&gt;&lt;/References&gt;&lt;/Group&gt;&lt;/Citation&gt;_x000a_"/>
    <w:docVar w:name="NE.Ref{75CC00C8-DECE-4BED-91FF-C733A19B2030}" w:val=" ADDIN NE.Ref.{75CC00C8-DECE-4BED-91FF-C733A19B2030}&lt;Citation&gt;&lt;Group&gt;&lt;References&gt;&lt;Item&gt;&lt;ID&gt;21&lt;/ID&gt;&lt;UID&gt;{2F0264F3-2CDE-46E8-97FF-3FA8046EC553}&lt;/UID&gt;&lt;Title&gt;Processing and Deformation Behavior of Bulk Cu–Nb Nanolaminates&lt;/Title&gt;&lt;Template&gt;Journal Article&lt;/Template&gt;&lt;Star&gt;0&lt;/Star&gt;&lt;Tag&gt;0&lt;/Tag&gt;&lt;Author&gt;Nizolek, T; Mara, N A; Beyerlein, I J; Avallone, J T; Scott, J E; Pollock, T M&lt;/Author&gt;&lt;Year&gt;2014&lt;/Year&gt;&lt;Details&gt;&lt;_created&gt;62363387&lt;/_created&gt;&lt;_issue&gt;6&lt;/_issue&gt;&lt;_journal&gt;Metallography Microstructure &amp;amp; Analysis&lt;/_journal&gt;&lt;_keywords&gt;Accumulative roll bonding;Severe plastic deformation;Kink bands;Strength;Polarized light microscopy&lt;/_keywords&gt;&lt;_modified&gt;62363413&lt;/_modified&gt;&lt;_pages&gt;470-476&lt;/_pages&gt;&lt;_volume&gt;3&lt;/_volume&gt;&lt;/Details&gt;&lt;Extra&gt;&lt;DBUID&gt;{1D435D6B-7247-4047-942A-B772BD581E8A}&lt;/DBUID&gt;&lt;/Extra&gt;&lt;/Item&gt;&lt;/References&gt;&lt;/Group&gt;&lt;/Citation&gt;_x000a_"/>
    <w:docVar w:name="NE.Ref{7A2604F7-9F36-437B-B721-0918FDD41623}" w:val=" ADDIN NE.Ref.{7A2604F7-9F36-437B-B721-0918FDD41623}&lt;Citation&gt;&lt;Group&gt;&lt;References&gt;&lt;Item&gt;&lt;ID&gt;77&lt;/ID&gt;&lt;UID&gt;{98746A6A-BA95-4052-9F67-ADC75EAC6326}&lt;/UID&gt;&lt;Title&gt;An analytical approach for necking and fracture of hard layer during accumulative roll bonding (ARB) of metallic multilayer&lt;/Title&gt;&lt;Template&gt;Journal Article&lt;/Template&gt;&lt;Star&gt;0&lt;/Star&gt;&lt;Tag&gt;0&lt;/Tag&gt;&lt;Author&gt;Reihanian, M; Naseri, M&lt;/Author&gt;&lt;Year&gt;2016&lt;/Year&gt;&lt;Details&gt;&lt;_accessed&gt;62753382&lt;/_accessed&gt;&lt;_collection_scope&gt;SCIE;&lt;/_collection_scope&gt;&lt;_created&gt;62594887&lt;/_created&gt;&lt;_impact_factor&gt;   5.770&lt;/_impact_factor&gt;&lt;_journal&gt;Materials &amp;amp; Design&lt;/_journal&gt;&lt;_modified&gt;62753379&lt;/_modified&gt;&lt;_pages&gt;1213-1222&lt;/_pages&gt;&lt;_volume&gt;89&lt;/_volume&gt;&lt;/Details&gt;&lt;Extra&gt;&lt;DBUID&gt;{1D435D6B-7247-4047-942A-B772BD581E8A}&lt;/DBUID&gt;&lt;/Extra&gt;&lt;/Item&gt;&lt;/References&gt;&lt;/Group&gt;&lt;/Citation&gt;_x000a_"/>
    <w:docVar w:name="NE.Ref{7E5EAEB9-F325-47E7-BE08-B050A07FD841}" w:val=" ADDIN NE.Ref.{7E5EAEB9-F325-47E7-BE08-B050A07FD841}&lt;Citation&gt;&lt;Group&gt;&lt;References&gt;&lt;Item&gt;&lt;ID&gt;33&lt;/ID&gt;&lt;UID&gt;{44FA3C37-7E84-463C-B600-FAA83BBC20DF}&lt;/UID&gt;&lt;Title&gt;Macrostructure evolution and mechanical properties of accumulative roll bonded Al/Cu/Sn multilayer composite&lt;/Title&gt;&lt;Template&gt;Journal Article&lt;/Template&gt;&lt;Star&gt;0&lt;/Star&gt;&lt;Tag&gt;0&lt;/Tag&gt;&lt;Author&gt;Mahdavian, M M; Khatami-Hamedani, H; Abedi, H R&lt;/Author&gt;&lt;Year&gt;2017&lt;/Year&gt;&lt;Details&gt;&lt;_created&gt;62363409&lt;/_created&gt;&lt;_journal&gt;Journal of Alloys &amp;amp; Compounds&lt;/_journal&gt;&lt;_modified&gt;62363411&lt;/_modified&gt;&lt;_pages&gt;605-613&lt;/_pages&gt;&lt;_volume&gt;703&lt;/_volume&gt;&lt;/Details&gt;&lt;Extra&gt;&lt;DBUID&gt;{1D435D6B-7247-4047-942A-B772BD581E8A}&lt;/DBUID&gt;&lt;/Extra&gt;&lt;/Item&gt;&lt;/References&gt;&lt;/Group&gt;&lt;/Citation&gt;_x000a_"/>
    <w:docVar w:name="NE.Ref{831393B2-C517-4879-A401-9774007410CE}" w:val=" ADDIN NE.Ref.{831393B2-C517-4879-A401-9774007410CE}&lt;Citation&gt;&lt;Group&gt;&lt;References&gt;&lt;Item&gt;&lt;ID&gt;25&lt;/ID&gt;&lt;UID&gt;{C84D1D8E-2E33-4D7C-A1BD-3BF7A524FF3B}&lt;/UID&gt;&lt;Title&gt;Processing sheet materials by accumulative roll bonding and reaction annealing from Ti/Al/Nb elemental foils&lt;/Title&gt;&lt;Template&gt;Journal Article&lt;/Template&gt;&lt;Star&gt;0&lt;/Star&gt;&lt;Tag&gt;0&lt;/Tag&gt;&lt;Author&gt;Zhang, Rengang; Acoff, Viola L&lt;/Author&gt;&lt;Year&gt;2007&lt;/Year&gt;&lt;Details&gt;&lt;_created&gt;62363387&lt;/_created&gt;&lt;_issue&gt;1&lt;/_issue&gt;&lt;_journal&gt;Materials Science &amp;amp; Engineering A&lt;/_journal&gt;&lt;_keywords&gt;Ti–Al–Nb alloy;Accumulative roll bonding;Reaction annealing;Intermetallics&lt;/_keywords&gt;&lt;_modified&gt;62363404&lt;/_modified&gt;&lt;_pages&gt;67-73&lt;/_pages&gt;&lt;_volume&gt;463&lt;/_volume&gt;&lt;/Details&gt;&lt;Extra&gt;&lt;DBUID&gt;{1D435D6B-7247-4047-942A-B772BD581E8A}&lt;/DBUID&gt;&lt;/Extra&gt;&lt;/Item&gt;&lt;/References&gt;&lt;/Group&gt;&lt;/Citation&gt;_x000a_"/>
    <w:docVar w:name="NE.Ref{85C31933-BBE5-4FD7-86C5-730CE1046342}" w:val=" ADDIN NE.Ref.{85C31933-BBE5-4FD7-86C5-730CE1046342}&lt;Citation&gt;&lt;Group&gt;&lt;References&gt;&lt;Item&gt;&lt;ID&gt;45&lt;/ID&gt;&lt;UID&gt;{2F150698-082B-4AE7-B566-B712EB3F56D5}&lt;/UID&gt;&lt;Title&gt;Microstructural evolution, mechanical properties, and strain hardening behavior of ultrafine grained commercial pure copper during the accumulative roll bonding process&lt;/Title&gt;&lt;Template&gt;Journal Article&lt;/Template&gt;&lt;Star&gt;0&lt;/Star&gt;&lt;Tag&gt;0&lt;/Tag&gt;&lt;Author&gt;Fattah-Alhosseini, A; Imantalab, O; Mazaheri, Y; Keshavarz, M K&lt;/Author&gt;&lt;Year&gt;2016&lt;/Year&gt;&lt;Details&gt;&lt;_created&gt;62372002&lt;/_created&gt;&lt;_journal&gt;Materials Science &amp;amp; Engineering A&lt;/_journal&gt;&lt;_modified&gt;62372008&lt;/_modified&gt;&lt;_pages&gt;8-14&lt;/_pages&gt;&lt;_volume&gt;650&lt;/_volume&gt;&lt;/Details&gt;&lt;Extra&gt;&lt;DBUID&gt;{1D435D6B-7247-4047-942A-B772BD581E8A}&lt;/DBUID&gt;&lt;/Extra&gt;&lt;/Item&gt;&lt;/References&gt;&lt;/Group&gt;&lt;Group&gt;&lt;References&gt;&lt;Item&gt;&lt;ID&gt;49&lt;/ID&gt;&lt;UID&gt;{337ADB7A-95B3-4FD2-94CB-A72EFB5444AB}&lt;/UID&gt;&lt;Title&gt;Shear fracture mechanism in micro-tension of an ultrafine-grained pure copper using synchrotron radiation X-ray tomography&lt;/Title&gt;&lt;Template&gt;Journal Article&lt;/Template&gt;&lt;Star&gt;0&lt;/Star&gt;&lt;Tag&gt;0&lt;/Tag&gt;&lt;Author&gt;Li, Jianwei; Xu, Jie; Guo, Bin; Shan, Debin; Langdon, Terence G&lt;/Author&gt;&lt;Year&gt;2017&lt;/Year&gt;&lt;Details&gt;&lt;_collection_scope&gt;EI;SCI;SCIE;&lt;/_collection_scope&gt;&lt;_created&gt;62375642&lt;/_created&gt;&lt;_impact_factor&gt;   4.539&lt;/_impact_factor&gt;&lt;_journal&gt;Scripta Materialia&lt;/_journal&gt;&lt;_modified&gt;62508759&lt;/_modified&gt;&lt;_pages&gt;25-29&lt;/_pages&gt;&lt;_volume&gt;132&lt;/_volume&gt;&lt;/Details&gt;&lt;Extra&gt;&lt;DBUID&gt;{1D435D6B-7247-4047-942A-B772BD581E8A}&lt;/DBUID&gt;&lt;/Extra&gt;&lt;/Item&gt;&lt;/References&gt;&lt;/Group&gt;&lt;/Citation&gt;_x000a_"/>
    <w:docVar w:name="NE.Ref{8B580F0E-120D-4282-B433-958B492D8604}" w:val=" ADDIN NE.Ref.{8B580F0E-120D-4282-B433-958B492D8604}&lt;Citation&gt;&lt;Group&gt;&lt;References&gt;&lt;Item&gt;&lt;ID&gt;27&lt;/ID&gt;&lt;UID&gt;{72F954C0-B6D6-4703-9210-308DB256E183}&lt;/UID&gt;&lt;Title&gt;Investigation of structure and mechanical properties of multi-layered Al/Cu composite produced by accumulative roll bonding (ARB) process&lt;/Title&gt;&lt;Template&gt;Journal Article&lt;/Template&gt;&lt;Star&gt;0&lt;/Star&gt;&lt;Tag&gt;0&lt;/Tag&gt;&lt;Author&gt;Eizadjou, M; Talachi, A Kazemi; Manesh, H Danesh; Shahabi, H Shakur; Janghorban, K&lt;/Author&gt;&lt;Year&gt;2008&lt;/Year&gt;&lt;Details&gt;&lt;_created&gt;62363397&lt;/_created&gt;&lt;_issue&gt;9&lt;/_issue&gt;&lt;_journal&gt;Composites Science &amp;amp; Technology&lt;/_journal&gt;&lt;_modified&gt;62372010&lt;/_modified&gt;&lt;_pages&gt;2003-2009&lt;/_pages&gt;&lt;_volume&gt;68&lt;/_volume&gt;&lt;/Details&gt;&lt;Extra&gt;&lt;DBUID&gt;{1D435D6B-7247-4047-942A-B772BD581E8A}&lt;/DBUID&gt;&lt;/Extra&gt;&lt;/Item&gt;&lt;/References&gt;&lt;/Group&gt;&lt;/Citation&gt;_x000a_"/>
    <w:docVar w:name="NE.Ref{8BEF65A8-E8DF-4CE0-AB44-577703D5A688}" w:val=" ADDIN NE.Ref.{8BEF65A8-E8DF-4CE0-AB44-577703D5A688}&lt;Citation&gt;&lt;Group&gt;&lt;References&gt;&lt;Item&gt;&lt;ID&gt;96&lt;/ID&gt;&lt;UID&gt;{BBE26D59-FD2C-4AFF-AF50-66DC7A4BFF20}&lt;/UID&gt;&lt;Title&gt;Fracture behavior and strain evolution of laminated composites&lt;/Title&gt;&lt;Template&gt;Journal Article&lt;/Template&gt;&lt;Star&gt;0&lt;/Star&gt;&lt;Tag&gt;0&lt;/Tag&gt;&lt;Author&gt;Wu, Hao; Fan, Guohua; Huang, Meng; Geng, Lin; Cui, Xiping; Chen, Rongchang; Peng, Guanyun&lt;/Author&gt;&lt;Year&gt;2017&lt;/Year&gt;&lt;Details&gt;&lt;_accession_num&gt;WOS:000393931800011&lt;/_accession_num&gt;&lt;_cited_count&gt;8&lt;/_cited_count&gt;&lt;_collection_scope&gt;SCIE;EI&lt;/_collection_scope&gt;&lt;_created&gt;62753006&lt;/_created&gt;&lt;_date_display&gt;2017, MAR 1 2017&lt;/_date_display&gt;&lt;_db_provider&gt;ISI&lt;/_db_provider&gt;&lt;_db_updated&gt;Web of Science-All&lt;/_db_updated&gt;&lt;_doi&gt;10.1016/j.compstruct.2016.12.036&lt;/_doi&gt;&lt;_impact_factor&gt;   4.829&lt;/_impact_factor&gt;&lt;_isbn&gt;0263-8223&lt;/_isbn&gt;&lt;_journal&gt;COMPOSITE STRUCTURES&lt;/_journal&gt;&lt;_modified&gt;62963731&lt;/_modified&gt;&lt;_pages&gt;123-128&lt;/_pages&gt;&lt;_url&gt;http://gateway.isiknowledge.com/gateway/Gateway.cgi?GWVersion=2&amp;amp;SrcAuth=AegeanSoftware&amp;amp;SrcApp=NoteExpress&amp;amp;DestLinkType=FullRecord&amp;amp;DestApp=WOS&amp;amp;KeyUT=000393931800011&lt;/_url&gt;&lt;_volume&gt;163&lt;/_volume&gt;&lt;_accessed&gt;63044437&lt;/_accessed&gt;&lt;/Details&gt;&lt;Extra&gt;&lt;DBUID&gt;{1D435D6B-7247-4047-942A-B772BD581E8A}&lt;/DBUID&gt;&lt;/Extra&gt;&lt;/Item&gt;&lt;/References&gt;&lt;/Group&gt;&lt;/Citation&gt;_x000a_"/>
    <w:docVar w:name="NE.Ref{8CB7223B-3C45-444E-B2E8-15F9F0D27A89}" w:val=" ADDIN NE.Ref.{8CB7223B-3C45-444E-B2E8-15F9F0D27A89}&lt;Citation&gt;&lt;Group&gt;&lt;References&gt;&lt;Item&gt;&lt;ID&gt;162&lt;/ID&gt;&lt;UID&gt;{A65F779F-DEBD-43FD-B185-FEEC5272E369}&lt;/UID&gt;&lt;Title&gt;Interface-driven microstructure development and ultra high strength of bulk nanostructured Cu-Nb multilayers fabricated by severe plastic deformation&lt;/Title&gt;&lt;Template&gt;Journal Article&lt;/Template&gt;&lt;Star&gt;1&lt;/Star&gt;&lt;Tag&gt;0&lt;/Tag&gt;&lt;Author&gt;Beyerlein, Irene J; Mara, Nathan A; Carpenter, John S; Nizolek, Thomas; Pollock, Tresa M&lt;/Author&gt;&lt;Year&gt;2013&lt;/Year&gt;&lt;Details&gt;&lt;_collection_scope&gt;SCI;SCIE;EI&lt;/_collection_scope&gt;&lt;_created&gt;62974936&lt;/_created&gt;&lt;_impact_factor&gt;   1.982&lt;/_impact_factor&gt;&lt;_issue&gt;13&lt;/_issue&gt;&lt;_journal&gt;Journal of Materials Research&lt;/_journal&gt;&lt;_modified&gt;62976003&lt;/_modified&gt;&lt;_pages&gt;1799-1812&lt;/_pages&gt;&lt;_volume&gt;28&lt;/_volume&gt;&lt;/Details&gt;&lt;Extra&gt;&lt;DBUID&gt;{1D435D6B-7247-4047-942A-B772BD581E8A}&lt;/DBUID&gt;&lt;/Extra&gt;&lt;/Item&gt;&lt;/References&gt;&lt;/Group&gt;&lt;Group&gt;&lt;References&gt;&lt;Item&gt;&lt;ID&gt;163&lt;/ID&gt;&lt;UID&gt;{1746360F-5AED-49C9-9F6C-610B78B0C8C6}&lt;/UID&gt;&lt;Title&gt;Elasto-plastic properties of Cu-Nb nanolaminate&lt;/Title&gt;&lt;Template&gt;Journal Article&lt;/Template&gt;&lt;Star&gt;1&lt;/Star&gt;&lt;Tag&gt;0&lt;/Tag&gt;&lt;Author&gt;Betekhtin, V I; Kardashev, B K; Golosov, E V; Narykova, M V; Kadomtsev, A G; Klimenko, D N; Karpov, M I&lt;/Author&gt;&lt;Year&gt;2012&lt;/Year&gt;&lt;Details&gt;&lt;_collection_scope&gt;SCI;SCIE&lt;/_collection_scope&gt;&lt;_created&gt;62974937&lt;/_created&gt;&lt;_impact_factor&gt;   0.773&lt;/_impact_factor&gt;&lt;_issue&gt;2&lt;/_issue&gt;&lt;_journal&gt;Technical Physics Letters&lt;/_journal&gt;&lt;_modified&gt;62976003&lt;/_modified&gt;&lt;_pages&gt;144-146&lt;/_pages&gt;&lt;_volume&gt;38&lt;/_volume&gt;&lt;/Details&gt;&lt;Extra&gt;&lt;DBUID&gt;{1D435D6B-7247-4047-942A-B772BD581E8A}&lt;/DBUID&gt;&lt;/Extra&gt;&lt;/Item&gt;&lt;/References&gt;&lt;/Group&gt;&lt;/Citation&gt;_x000a_"/>
    <w:docVar w:name="NE.Ref{8F060273-DEF7-4A6F-9642-0632B12D59B5}" w:val=" ADDIN NE.Ref.{8F060273-DEF7-4A6F-9642-0632B12D59B5} ADDIN NE.Ref.{8F060273-DEF7-4A6F-9642-0632B12D59B5}&lt;Citation&gt;&lt;Group&gt;&lt;References&gt;&lt;Item&gt;&lt;ID&gt;35&lt;/ID&gt;&lt;UID&gt;{EB5C4585-98DB-4652-92E5-A11A31C26FF1}&lt;/UID&gt;&lt;Title&gt;Microstructure evolution and mechanical properties of Cu/Zn multilayer processed by accumulative roll bonding (ARB)&lt;/Title&gt;&lt;Template&gt;Journal Article&lt;/Template&gt;&lt;Star&gt;0&lt;/Star&gt;&lt;Tag&gt;0&lt;/Tag&gt;&lt;Author&gt;Ghalandari, L; Mahdavian, M M; Reihanian, M&lt;/Author&gt;&lt;Year&gt;2014&lt;/Year&gt;&lt;Details&gt;&lt;_created&gt;62363410&lt;/_created&gt;&lt;_issue&gt;3&lt;/_issue&gt;&lt;_journal&gt;Materials Science &amp;amp; Engineering A&lt;/_journal&gt;&lt;_modified&gt;62363414&lt;/_modified&gt;&lt;_pages&gt;145-152&lt;/_pages&gt;&lt;_volume&gt;593&lt;/_volume&gt;&lt;/Details&gt;&lt;Extra&gt;&lt;DBUID&gt;{1D435D6B-7247-4047-942A-B772BD581E8A}&lt;/DBUID&gt;&lt;/Extra&gt;&lt;/Item&gt;&lt;/References&gt;&lt;/Group&gt;&lt;/Citation&gt;_x000a_"/>
    <w:docVar w:name="NE.Ref{9A82D278-83C6-4949-94D6-67A1528B0EEF}" w:val=" ADDIN NE.Ref.{9A82D278-83C6-4949-94D6-67A1528B0EEF}&lt;Citation&gt;&lt;Group&gt;&lt;References&gt;&lt;Item&gt;&lt;ID&gt;22&lt;/ID&gt;&lt;UID&gt;{351DCD2D-F3F9-4A3C-A04A-D939BA7B85E1}&lt;/UID&gt;&lt;Title&gt;The Cu−Nb (Copper-Niobium) system&lt;/Title&gt;&lt;Template&gt;Journal Article&lt;/Template&gt;&lt;Star&gt;0&lt;/Star&gt;&lt;Tag&gt;0&lt;/Tag&gt;&lt;Author&gt;Chakrabarti, D J; Laughlin, D E&lt;/Author&gt;&lt;Year&gt;1982&lt;/Year&gt;&lt;Details&gt;&lt;_accessed&gt;62414485&lt;/_accessed&gt;&lt;_created&gt;62363387&lt;/_created&gt;&lt;_issue&gt;4&lt;/_issue&gt;&lt;_journal&gt;Bulletin of Alloy Phase Diagrams&lt;/_journal&gt;&lt;_modified&gt;62363406&lt;/_modified&gt;&lt;_pages&gt;455-460&lt;/_pages&gt;&lt;_volume&gt;2&lt;/_volume&gt;&lt;/Details&gt;&lt;Extra&gt;&lt;DBUID&gt;{1D435D6B-7247-4047-942A-B772BD581E8A}&lt;/DBUID&gt;&lt;/Extra&gt;&lt;/Item&gt;&lt;/References&gt;&lt;/Group&gt;&lt;/Citation&gt;_x000a_"/>
    <w:docVar w:name="NE.Ref{9ABFE4B3-D2B8-4C73-BAE6-F6DB069E0B47}" w:val=" ADDIN NE.Ref.{9ABFE4B3-D2B8-4C73-BAE6-F6DB069E0B47}&lt;Citation&gt;&lt;Group&gt;&lt;References&gt;&lt;Item&gt;&lt;ID&gt;19&lt;/ID&gt;&lt;UID&gt;{E19B4AC1-28DD-43BB-974A-851B8A2B6BD0}&lt;/UID&gt;&lt;Title&gt;High-strength and thermally stable bulk nanolayered composites due to twin-induced interfaces.&lt;/Title&gt;&lt;Template&gt;Journal Article&lt;/Template&gt;&lt;Star&gt;0&lt;/Star&gt;&lt;Tag&gt;0&lt;/Tag&gt;&lt;Author&gt;Zheng, S; Beyerlein, I J; Carpenter, J S; Kang, K; Wang, J; Han, W; Mara, N A&lt;/Author&gt;&lt;Year&gt;2013&lt;/Year&gt;&lt;Details&gt;&lt;_collection_scope&gt;SCI;SCIE;&lt;/_collection_scope&gt;&lt;_created&gt;62363387&lt;/_created&gt;&lt;_impact_factor&gt;  11.878&lt;/_impact_factor&gt;&lt;_journal&gt;Nature Communications&lt;/_journal&gt;&lt;_keywords&gt;nuclear (including radiation effects), defects, mechanical behavior, materials and chemistry by design, synthesis (novel materials), synthesis (scalable processing&lt;/_keywords&gt;&lt;_modified&gt;62363403&lt;/_modified&gt;&lt;_pages&gt;1696&lt;/_pages&gt;&lt;_volume&gt;4&lt;/_volume&gt;&lt;/Details&gt;&lt;Extra&gt;&lt;DBUID&gt;{1D435D6B-7247-4047-942A-B772BD581E8A}&lt;/DBUID&gt;&lt;/Extra&gt;&lt;/Item&gt;&lt;/References&gt;&lt;/Group&gt;&lt;/Citation&gt;_x000a_"/>
    <w:docVar w:name="NE.Ref{9D6C5047-B74F-4459-92EE-AA72DA3DF169}" w:val=" ADDIN NE.Ref.{9D6C5047-B74F-4459-92EE-AA72DA3DF169}&lt;Citation&gt;&lt;Group&gt;&lt;References&gt;&lt;Item&gt;&lt;ID&gt;95&lt;/ID&gt;&lt;UID&gt;{5E8BD90F-F6B2-4A65-A6A0-91C4CCA24688}&lt;/UID&gt;&lt;Title&gt;Mechanical properties and microstructure evolutions of multilayered Al-Cu composites produced by accumulative roll bonding process and subsequent annealing&lt;/Title&gt;&lt;Template&gt;Journal Article&lt;/Template&gt;&lt;Star&gt;0&lt;/Star&gt;&lt;Tag&gt;0&lt;/Tag&gt;&lt;Author&gt;Mehr, Vahid Yousefi; Toroghinejad, Mohammad Reza; Rezaeian, Ahmad&lt;/Author&gt;&lt;Year&gt;2014&lt;/Year&gt;&lt;Details&gt;&lt;_accession_num&gt;WOS:000334132000005&lt;/_accession_num&gt;&lt;_cited_count&gt;27&lt;/_cited_count&gt;&lt;_collection_scope&gt;SCI;SCIE;EI&lt;/_collection_scope&gt;&lt;_created&gt;62753002&lt;/_created&gt;&lt;_date_display&gt;2014, APR 17 2014&lt;/_date_display&gt;&lt;_db_provider&gt;ISI&lt;/_db_provider&gt;&lt;_db_updated&gt;Web of Science-All&lt;/_db_updated&gt;&lt;_doi&gt;10.1016/j.msea.2014.02.023&lt;/_doi&gt;&lt;_impact_factor&gt;   4.081&lt;/_impact_factor&gt;&lt;_isbn&gt;0921-5093&lt;/_isbn&gt;&lt;_journal&gt;MATERIALS SCIENCE AND ENGINEERING A-STRUCTURAL MATERIALS PROPERTIES MICROSTRUCTURE AND PROCESSING&lt;/_journal&gt;&lt;_modified&gt;62753070&lt;/_modified&gt;&lt;_pages&gt;40-47&lt;/_pages&gt;&lt;_url&gt;http://gateway.isiknowledge.com/gateway/Gateway.cgi?GWVersion=2&amp;amp;SrcAuth=AegeanSoftware&amp;amp;SrcApp=NoteExpress&amp;amp;DestLinkType=FullRecord&amp;amp;DestApp=WOS&amp;amp;KeyUT=000334132000005&lt;/_url&gt;&lt;_volume&gt;601&lt;/_volume&gt;&lt;/Details&gt;&lt;Extra&gt;&lt;DBUID&gt;{1D435D6B-7247-4047-942A-B772BD581E8A}&lt;/DBUID&gt;&lt;/Extra&gt;&lt;/Item&gt;&lt;/References&gt;&lt;/Group&gt;&lt;/Citation&gt;_x000a_"/>
    <w:docVar w:name="NE.Ref{9FC0D751-5D47-4642-9A91-2F2291DC9C79}" w:val=" ADDIN NE.Ref.{9FC0D751-5D47-4642-9A91-2F2291DC9C79}&lt;Citation&gt;&lt;Group&gt;&lt;References&gt;&lt;Item&gt;&lt;ID&gt;157&lt;/ID&gt;&lt;UID&gt;{CC7E2939-EF8A-4A04-B81F-F856ED918A23}&lt;/UID&gt;&lt;Title&gt;Analysis of the different slip systems activated by tension in a α/β titanium alloy in relation with local crystallographic orientation&lt;/Title&gt;&lt;Template&gt;Journal Article&lt;/Template&gt;&lt;Star&gt;0&lt;/Star&gt;&lt;Tag&gt;0&lt;/Tag&gt;&lt;Author&gt;Bridier, F; Villechaise, P; Mendez, J&lt;/Author&gt;&lt;Year&gt;2005&lt;/Year&gt;&lt;Details&gt;&lt;_collection_scope&gt;SCI;SCIE;EI&lt;/_collection_scope&gt;&lt;_created&gt;62963759&lt;/_created&gt;&lt;_impact_factor&gt;   7.293&lt;/_impact_factor&gt;&lt;_issue&gt;3&lt;/_issue&gt;&lt;_journal&gt;Acta Materialia&lt;/_journal&gt;&lt;_keywords&gt;Titanium alloys;Slip;Electron backscattering diffraction;Tension test;Schmid’s factor&lt;/_keywords&gt;&lt;_modified&gt;62963759&lt;/_modified&gt;&lt;_pages&gt;555-567&lt;/_pages&gt;&lt;_volume&gt;53&lt;/_volume&gt;&lt;/Details&gt;&lt;Extra&gt;&lt;DBUID&gt;{1D435D6B-7247-4047-942A-B772BD581E8A}&lt;/DBUID&gt;&lt;/Extra&gt;&lt;/Item&gt;&lt;/References&gt;&lt;/Group&gt;&lt;Group&gt;&lt;References&gt;&lt;Item&gt;&lt;ID&gt;158&lt;/ID&gt;&lt;UID&gt;{760B5661-F272-4727-9E76-AF1AFD7DAB2E}&lt;/UID&gt;&lt;Title&gt;Slip transmission in bcc FeCr polycrystal&lt;/Title&gt;&lt;Template&gt;Journal Article&lt;/Template&gt;&lt;Star&gt;0&lt;/Star&gt;&lt;Tag&gt;0&lt;/Tag&gt;&lt;Author&gt;Patriarca, Luca; Abuzaid, Wael; Sehitoglu, Huseyin; Maier, Hans J&lt;/Author&gt;&lt;Year&gt;2013&lt;/Year&gt;&lt;Details&gt;&lt;_created&gt;62963759&lt;/_created&gt;&lt;_issue&gt;5&lt;/_issue&gt;&lt;_journal&gt;Materials Science &amp;amp; Engineering A Structural Materials Properties Microstructure &amp;amp; Processing&lt;/_journal&gt;&lt;_keywords&gt;GRAIN-BOUNDARY INTERACTIONS;DEFORMATION-BEHAVIOR;CRYSTALLOGRAPHIC;TEXTURE;ELECTRON-MICROSCOPE;ISOAXIAL BICRYSTALS;FCC METALS;NUCLEATION;SINGLE;NICKEL&lt;/_keywords&gt;&lt;_modified&gt;62963759&lt;/_modified&gt;&lt;_pages&gt;308-317&lt;/_pages&gt;&lt;_volume&gt;588&lt;/_volume&gt;&lt;/Details&gt;&lt;Extra&gt;&lt;DBUID&gt;{1D435D6B-7247-4047-942A-B772BD581E8A}&lt;/DBUID&gt;&lt;/Extra&gt;&lt;/Item&gt;&lt;/References&gt;&lt;/Group&gt;&lt;/Citation&gt;_x000a_"/>
    <w:docVar w:name="NE.Ref{A1514244-9EF4-4F34-9FAF-F2226B7093C6}" w:val=" ADDIN NE.Ref.{A1514244-9EF4-4F34-9FAF-F2226B7093C6} ADDIN NE.Ref.{A1514244-9EF4-4F34-9FAF-F2226B7093C6}&lt;Citation&gt;&lt;Group&gt;&lt;References&gt;&lt;Item&gt;&lt;ID&gt;34&lt;/ID&gt;&lt;UID&gt;{EB34427C-596F-4760-96B6-9A46441C6AA1}&lt;/UID&gt;&lt;Title&gt;Mechanical and microstructural investigation of Zn/Sn multilayered composites fabricated by accumulative roll bonding (ARB) process&lt;/Title&gt;&lt;Template&gt;Journal Article&lt;/Template&gt;&lt;Star&gt;0&lt;/Star&gt;&lt;Tag&gt;0&lt;/Tag&gt;&lt;Author&gt;Mashhadi, Amir; Atrian, Amir; Ghalandari, Laleh&lt;/Author&gt;&lt;Year&gt;2017&lt;/Year&gt;&lt;Details&gt;&lt;_created&gt;62363410&lt;/_created&gt;&lt;_journal&gt;Journal of Alloys &amp;amp; Compounds&lt;/_journal&gt;&lt;_modified&gt;62363413&lt;/_modified&gt;&lt;_volume&gt;727&lt;/_volume&gt;&lt;/Details&gt;&lt;Extra&gt;&lt;DBUID&gt;{1D435D6B-7247-4047-942A-B772BD581E8A}&lt;/DBUID&gt;&lt;/Extra&gt;&lt;/Item&gt;&lt;/References&gt;&lt;/Group&gt;&lt;/Citation&gt;_x000a_"/>
    <w:docVar w:name="NE.Ref{A193A400-D9AF-4C77-AB61-9F0C52867C73}" w:val=" ADDIN NE.Ref.{A193A400-D9AF-4C77-AB61-9F0C52867C73}&lt;Citation&gt;&lt;Group&gt;&lt;References&gt;&lt;Item&gt;&lt;ID&gt;21&lt;/ID&gt;&lt;UID&gt;{2F0264F3-2CDE-46E8-97FF-3FA8046EC553}&lt;/UID&gt;&lt;Title&gt;Processing and Deformation Behavior of Bulk Cu–Nb Nanolaminates&lt;/Title&gt;&lt;Template&gt;Journal Article&lt;/Template&gt;&lt;Star&gt;0&lt;/Star&gt;&lt;Tag&gt;0&lt;/Tag&gt;&lt;Author&gt;Nizolek, T; Mara, N A; Beyerlein, I J; Avallone, J T; Scott, J E; Pollock, T M&lt;/Author&gt;&lt;Year&gt;2014&lt;/Year&gt;&lt;Details&gt;&lt;_created&gt;62363387&lt;/_created&gt;&lt;_issue&gt;6&lt;/_issue&gt;&lt;_journal&gt;Metallography Microstructure &amp;amp; Analysis&lt;/_journal&gt;&lt;_keywords&gt;Accumulative roll bonding;Severe plastic deformation;Kink bands;Strength;Polarized light microscopy&lt;/_keywords&gt;&lt;_modified&gt;62363413&lt;/_modified&gt;&lt;_pages&gt;470-476&lt;/_pages&gt;&lt;_volume&gt;3&lt;/_volume&gt;&lt;/Details&gt;&lt;Extra&gt;&lt;DBUID&gt;{1D435D6B-7247-4047-942A-B772BD581E8A}&lt;/DBUID&gt;&lt;/Extra&gt;&lt;/Item&gt;&lt;/References&gt;&lt;/Group&gt;&lt;/Citation&gt;_x000a_"/>
    <w:docVar w:name="NE.Ref{A969C5AB-6233-4161-A103-400B8A28AD3D}" w:val=" ADDIN NE.Ref.{A969C5AB-6233-4161-A103-400B8A28AD3D}&lt;Citation&gt;&lt;Group&gt;&lt;References&gt;&lt;Item&gt;&lt;ID&gt;35&lt;/ID&gt;&lt;UID&gt;{EB5C4585-98DB-4652-92E5-A11A31C26FF1}&lt;/UID&gt;&lt;Title&gt;Microstructure evolution and mechanical properties of Cu/Zn multilayer processed by accumulative roll bonding (ARB)&lt;/Title&gt;&lt;Template&gt;Journal Article&lt;/Template&gt;&lt;Star&gt;0&lt;/Star&gt;&lt;Tag&gt;0&lt;/Tag&gt;&lt;Author&gt;Ghalandari, L; Mahdavian, M M; Reihanian, M&lt;/Author&gt;&lt;Year&gt;2014&lt;/Year&gt;&lt;Details&gt;&lt;_created&gt;62363410&lt;/_created&gt;&lt;_issue&gt;3&lt;/_issue&gt;&lt;_journal&gt;Materials Science &amp;amp; Engineering A&lt;/_journal&gt;&lt;_modified&gt;62363414&lt;/_modified&gt;&lt;_pages&gt;145-152&lt;/_pages&gt;&lt;_volume&gt;593&lt;/_volume&gt;&lt;/Details&gt;&lt;Extra&gt;&lt;DBUID&gt;{1D435D6B-7247-4047-942A-B772BD581E8A}&lt;/DBUID&gt;&lt;/Extra&gt;&lt;/Item&gt;&lt;/References&gt;&lt;/Group&gt;&lt;/Citation&gt;_x000a_"/>
    <w:docVar w:name="NE.Ref{AAAFD532-78E1-48B4-AC74-BD468764D8EC}" w:val=" ADDIN NE.Ref.{AAAFD532-78E1-48B4-AC74-BD468764D8EC}&lt;Citation&gt;&lt;Group&gt;&lt;References&gt;&lt;Item&gt;&lt;ID&gt;52&lt;/ID&gt;&lt;UID&gt;{449B0D2B-6868-41C9-8176-27685251B7EF}&lt;/UID&gt;&lt;Title&gt;High strength and thermal stability of bulk Cu/Ta nanolamellar multilayers fabricated by cross accumulative roll bonding&lt;/Title&gt;&lt;Template&gt;Journal Article&lt;/Template&gt;&lt;Star&gt;0&lt;/Star&gt;&lt;Tag&gt;0&lt;/Tag&gt;&lt;Author&gt;Zeng, L F; Gao, R; Fang, Q F; Wang, X P; Xie, Z M; Miao, S; Hao, T; Zhang, T&lt;/Author&gt;&lt;Year&gt;2016&lt;/Year&gt;&lt;Details&gt;&lt;_collection_scope&gt;EI;SCI;SCIE;&lt;/_collection_scope&gt;&lt;_created&gt;62420865&lt;/_created&gt;&lt;_impact_factor&gt;   7.293&lt;/_impact_factor&gt;&lt;_journal&gt;Acta Materialia&lt;/_journal&gt;&lt;_modified&gt;62963745&lt;/_modified&gt;&lt;_pages&gt;341-351&lt;/_pages&gt;&lt;_volume&gt;110&lt;/_volume&gt;&lt;/Details&gt;&lt;Extra&gt;&lt;DBUID&gt;{1D435D6B-7247-4047-942A-B772BD581E8A}&lt;/DBUID&gt;&lt;/Extra&gt;&lt;/Item&gt;&lt;/References&gt;&lt;/Group&gt;&lt;/Citation&gt;_x000a_"/>
    <w:docVar w:name="NE.Ref{AB328CD9-639A-4C6F-A32E-A297EAE77B0F}" w:val=" ADDIN NE.Ref.{AB328CD9-639A-4C6F-A32E-A297EAE77B0F}&lt;Citation&gt;&lt;Group&gt;&lt;References&gt;&lt;Item&gt;&lt;ID&gt;33&lt;/ID&gt;&lt;UID&gt;{44FA3C37-7E84-463C-B600-FAA83BBC20DF}&lt;/UID&gt;&lt;Title&gt;Macrostructure evolution and mechanical properties of accumulative roll bonded Al/Cu/Sn multilayer composite&lt;/Title&gt;&lt;Template&gt;Journal Article&lt;/Template&gt;&lt;Star&gt;0&lt;/Star&gt;&lt;Tag&gt;0&lt;/Tag&gt;&lt;Author&gt;Mahdavian, M M; Khatami-Hamedani, H; Abedi, H R&lt;/Author&gt;&lt;Year&gt;2017&lt;/Year&gt;&lt;Details&gt;&lt;_created&gt;62363409&lt;/_created&gt;&lt;_journal&gt;Journal of Alloys &amp;amp; Compounds&lt;/_journal&gt;&lt;_modified&gt;62363411&lt;/_modified&gt;&lt;_pages&gt;605-613&lt;/_pages&gt;&lt;_volume&gt;703&lt;/_volume&gt;&lt;/Details&gt;&lt;Extra&gt;&lt;DBUID&gt;{1D435D6B-7247-4047-942A-B772BD581E8A}&lt;/DBUID&gt;&lt;/Extra&gt;&lt;/Item&gt;&lt;/References&gt;&lt;/Group&gt;&lt;/Citation&gt;_x000a_"/>
    <w:docVar w:name="NE.Ref{ABEF56D1-06F2-4680-AFE3-1951DBB70805}" w:val=" ADDIN NE.Ref.{ABEF56D1-06F2-4680-AFE3-1951DBB70805}&lt;Citation&gt;&lt;Group&gt;&lt;References&gt;&lt;Item&gt;&lt;ID&gt;172&lt;/ID&gt;&lt;UID&gt;{E554BC6D-FDBF-43CE-9F72-FBE13141BF5F}&lt;/UID&gt;&lt;Title&gt;Multiscale modeling of the anisotropic electrical conductivity of architectured and nanostructured Cu-Nb composite wires and experimental comparison&lt;/Title&gt;&lt;Template&gt;Journal Article&lt;/Template&gt;&lt;Star&gt;1&lt;/Star&gt;&lt;Tag&gt;0&lt;/Tag&gt;&lt;Author&gt;Gu, T; Medy, J R; Volpi, F; Castelnau, O; Forest, S; Hervé-Luanco, E; Lecouturier, F; Proudhon, H; Renault, P O; Thilly, L&lt;/Author&gt;&lt;Year&gt;2018&lt;/Year&gt;&lt;Details&gt;&lt;_collection_scope&gt;SCI;SCIE;EI&lt;/_collection_scope&gt;&lt;_created&gt;62976008&lt;/_created&gt;&lt;_impact_factor&gt;   7.293&lt;/_impact_factor&gt;&lt;_journal&gt;Acta Materialia&lt;/_journal&gt;&lt;_modified&gt;62976024&lt;/_modified&gt;&lt;_pages&gt;S1359645417307322&lt;/_pages&gt;&lt;_volume&gt;141&lt;/_volume&gt;&lt;/Details&gt;&lt;Extra&gt;&lt;DBUID&gt;{1D435D6B-7247-4047-942A-B772BD581E8A}&lt;/DBUID&gt;&lt;/Extra&gt;&lt;/Item&gt;&lt;/References&gt;&lt;/Group&gt;&lt;/Citation&gt;_x000a_"/>
    <w:docVar w:name="NE.Ref{AC9A29F2-06DF-40A7-9ED5-5B4722ED8EDB}" w:val=" ADDIN NE.Ref.{AC9A29F2-06DF-40A7-9ED5-5B4722ED8EDB}&lt;Citation&gt;&lt;Group&gt;&lt;References&gt;&lt;Item&gt;&lt;ID&gt;17&lt;/ID&gt;&lt;UID&gt;{48926784-65CF-48A7-8EDE-85B0BF7FE5BD}&lt;/UID&gt;&lt;Title&gt;Growth of Au Nanoparticles on 2D Metalloporphyrinic Metal-Organic Framework Nanosheets Used as Biomimetic Catalysts for Cascade Reactions&lt;/Title&gt;&lt;Template&gt;Journal Article&lt;/Template&gt;&lt;Star&gt;0&lt;/Star&gt;&lt;Tag&gt;0&lt;/Tag&gt;&lt;Author&gt;Huang, Y; Zhao, M; Han, S; Lai, Z; Yang, J; Tan, C; Ma, Q; Lu, Q; Chen, J; Zhang, X; Zhang, Z; Li, B; Chen, B; Zong, Y; Zhang, H&lt;/Author&gt;&lt;Year&gt;2017&lt;/Year&gt;&lt;Details&gt;&lt;_accessed&gt;62564607&lt;/_accessed&gt;&lt;_accession_num&gt;28634989&lt;/_accession_num&gt;&lt;_author_adr&gt;Center for Programmable Materials, School of Materials Science and Engineering, Nanyang Technological University, 50 Nanyang Avenue, Singapore, 639798, Singapore.; Center for Programmable Materials, School of Materials Science and Engineering, Nanyang Technological University, 50 Nanyang Avenue, Singapore, 639798, Singapore.; Center for Programmable Materials, School of Materials Science and Engineering, Nanyang Technological University, 50 Nanyang Avenue, Singapore, 639798, Singapore.; Center for Programmable Materials, School of Materials Science and Engineering, Nanyang Technological University, 50 Nanyang Avenue, Singapore, 639798, Singapore.; Center for Programmable Materials, School of Materials Science and Engineering, Nanyang Technological University, 50 Nanyang Avenue, Singapore, 639798, Singapore.; Center for Programmable Materials, School of Materials Science and Engineering, Nanyang Technological University, 50 Nanyang Avenue, Singapore, 639798, Singapore.; Center for Programmable Materials, School of Materials Science and Engineering, Nanyang Technological University, 50 Nanyang Avenue, Singapore, 639798, Singapore.; Center for Programmable Materials, School of Materials Science and Engineering, Nanyang Technological University, 50 Nanyang Avenue, Singapore, 639798, Singapore.; Center for Programmable Materials, School of Materials Science and Engineering, Nanyang Technological University, 50 Nanyang Avenue, Singapore, 639798, Singapore.; Center for Programmable Materials, School of Materials Science and Engineering, Nanyang Technological University, 50 Nanyang Avenue, Singapore, 639798, Singapore.; Center for Programmable Materials, School of Materials Science and Engineering, Nanyang Technological University, 50 Nanyang Avenue, Singapore, 639798, Singapore.; Institute of Materials Research and Engineering (IMRE), A*STAR (Agency for Science, Technology and Research), 2 Fusionopolis Way, Innovis #08-03, Singapore, 138634, Singapore.; Center for Programmable Materials, School of Materials Science and Engineering, Nanyang Technological University, 50 Nanyang Avenue, Singapore, 639798, Singapore.; Institute of Materials Research and Engineering (IMRE), A*STAR (Agency for Science, Technology and Research), 2 Fusionopolis Way, Innovis #08-03, Singapore, 138634, Singapore.; Center for Programmable Materials, School of Materials Science and Engineering, Nanyang Technological University, 50 Nanyang Avenue, Singapore, 639798, Singapore.&lt;/_author_adr&gt;&lt;_collection_scope&gt;EI;SCI;SCIE;&lt;/_collection_scope&gt;&lt;_created&gt;62564605&lt;/_created&gt;&lt;_date&gt;61842240&lt;/_date&gt;&lt;_date_display&gt;2017 Aug&lt;/_date_display&gt;&lt;_db_updated&gt;PubMed&lt;/_db_updated&gt;&lt;_doi&gt;10.1002/adma.201700102&lt;/_doi&gt;&lt;_impact_factor&gt;  21.950&lt;/_impact_factor&gt;&lt;_isbn&gt;1521-4095 (Electronic); 0935-9648 (Linking)&lt;/_isbn&gt;&lt;_issue&gt;32&lt;/_issue&gt;&lt;_journal&gt;Adv Mater&lt;/_journal&gt;&lt;_keywords&gt;biomimetic catalysts; cascade reactions; hybrid nanosheets; metal-organic framework nanosheets&lt;/_keywords&gt;&lt;_language&gt;eng&lt;/_language&gt;&lt;_modified&gt;62564728&lt;/_modified&gt;&lt;_ori_publication&gt;(c) 2017 WILEY-VCH Verlag GmbH &amp;amp;amp; Co. KGaA, Weinheim.&lt;/_ori_publication&gt;&lt;_tertiary_title&gt;Advanced materials (Deerfield Beach, Fla.)&lt;/_tertiary_title&gt;&lt;_type_work&gt;Journal Article&lt;/_type_work&gt;&lt;_url&gt;http://www.ncbi.nlm.nih.gov/entrez/query.fcgi?cmd=Retrieve&amp;amp;db=pubmed&amp;amp;dopt=Abstract&amp;amp;list_uids=28634989&amp;amp;query_hl=1&lt;/_url&gt;&lt;_volume&gt;29&lt;/_volume&gt;&lt;/Details&gt;&lt;Extra&gt;&lt;DBUID&gt;{C4597977-4EDD-4012-A97B-46ECBE8A449B}&lt;/DBUID&gt;&lt;/Extra&gt;&lt;/Item&gt;&lt;/References&gt;&lt;/Group&gt;&lt;Group&gt;&lt;References&gt;&lt;Item&gt;&lt;ID&gt;22&lt;/ID&gt;&lt;UID&gt;{2492781B-27FB-4488-B637-67B038582FB1}&lt;/UID&gt;&lt;Title&gt;Metal-organic framework nanosheets in polymer composite materials for gas separation&lt;/Title&gt;&lt;Template&gt;Journal Article&lt;/Template&gt;&lt;Star&gt;0&lt;/Star&gt;&lt;Tag&gt;0&lt;/Tag&gt;&lt;Author&gt;Rodenas, Tania; Luz, Ignacio; Prieto, Gonzalo; Seoane, Beatriz; Miro, Hozanna; Corma, Avelino; Kapteijn, Freek; Llabrés I Xamena, Francesc X; Gascon, Jorge&lt;/Author&gt;&lt;Year&gt;2015&lt;/Year&gt;&lt;Details&gt;&lt;_accessed&gt;62564606&lt;/_accessed&gt;&lt;_collection_scope&gt;EI;SCI;SCIE;&lt;/_collection_scope&gt;&lt;_created&gt;62564605&lt;/_created&gt;&lt;_date&gt;60484320&lt;/_date&gt;&lt;_date_display&gt;2015&lt;/_date_display&gt;&lt;_db_updated&gt;PKU Search&lt;/_db_updated&gt;&lt;_doi&gt;10.1038/nmat4113&lt;/_doi&gt;&lt;_impact_factor&gt;  39.235&lt;/_impact_factor&gt;&lt;_isbn&gt;1476-1122&lt;/_isbn&gt;&lt;_issue&gt;1&lt;/_issue&gt;&lt;_journal&gt;Nature materials&lt;/_journal&gt;&lt;_keywords&gt;Materials science; Composite materials; Polymer blends; Nanostructured materials&lt;/_keywords&gt;&lt;_modified&gt;62564727&lt;/_modified&gt;&lt;_number&gt;1&lt;/_number&gt;&lt;_ori_publication&gt;Nature Publishing Group&lt;/_ori_publication&gt;&lt;_pages&gt;48-55&lt;/_pages&gt;&lt;_place_published&gt;England&lt;/_place_published&gt;&lt;_url&gt;http://pku.summon.serialssolutions.com/2.0.0/link/0/eLvHCXMwtV1JS8NAFB5qvejBfalWGX9A7EwmyUwOIiItIlZUKoiXkMyioiaxaQ_-e99ksSrozUsggQl5S9773sxbEGLuIXF-2ISQ6FBQSTxtuOKgQ0oaIjVzFTzX1JYS3w_FxZU76PvnLXTdlMbU4m6sZGm6VSbtrnnPdsKilAkvPM7fHDtHyp63NkM14nrYgjqijNoa63kIfjzbXZ_fzUIy8KZV_REPHEAebtOeloleCojRo5R9d1i_oNDSyA6W_-HDV9BSDU3xSaVLq6il0zW0-KVh4ToaDTWAdacaBSWxaTK7cBqnWfGo9aTATynOs5f3Vz3GNl_dJoVpDFRWqo4BJOOHuMCFrrqOZ-kGuh30R6dnTj2XwZEMAIgTkFB53E24CIxMuEs0EOTz2ABJEsB6wmNPEkNibWgS-HBjCEtU4lMFMTAzbBO10yzV2wjHyqMmMDzwpfBsmSwELIwFgoLdE4apDjpomB_lVfuNqDw2ZyJqBNRB3YbNUf0DFtGMxx20VUnq8wWuD16b-Wzn74W7aAHQkV_tt3RRezKe6j00lz9P90slguvN5egDLRfcEg&lt;/_url&gt;&lt;_volume&gt;14&lt;/_volume&gt;&lt;/Details&gt;&lt;Extra&gt;&lt;DBUID&gt;{C4597977-4EDD-4012-A97B-46ECBE8A449B}&lt;/DBUID&gt;&lt;/Extra&gt;&lt;/Item&gt;&lt;/References&gt;&lt;/Group&gt;&lt;/Citation&gt;_x000a_"/>
    <w:docVar w:name="NE.Ref{B24F9011-9305-4C80-8C01-264E20FD6994}" w:val=" ADDIN NE.Ref.{B24F9011-9305-4C80-8C01-264E20FD6994}&lt;Citation&gt;&lt;Group&gt;&lt;References&gt;&lt;Item&gt;&lt;ID&gt;33&lt;/ID&gt;&lt;UID&gt;{44FA3C37-7E84-463C-B600-FAA83BBC20DF}&lt;/UID&gt;&lt;Title&gt;Macrostructure evolution and mechanical properties of accumulative roll bonded Al/Cu/Sn multilayer composite&lt;/Title&gt;&lt;Template&gt;Journal Article&lt;/Template&gt;&lt;Star&gt;0&lt;/Star&gt;&lt;Tag&gt;0&lt;/Tag&gt;&lt;Author&gt;Mahdavian, M M; Khatami-Hamedani, H; Abedi, H R&lt;/Author&gt;&lt;Year&gt;2017&lt;/Year&gt;&lt;Details&gt;&lt;_created&gt;62363409&lt;/_created&gt;&lt;_journal&gt;Journal of Alloys &amp;amp; Compounds&lt;/_journal&gt;&lt;_modified&gt;62363411&lt;/_modified&gt;&lt;_pages&gt;605-613&lt;/_pages&gt;&lt;_volume&gt;703&lt;/_volume&gt;&lt;/Details&gt;&lt;Extra&gt;&lt;DBUID&gt;{1D435D6B-7247-4047-942A-B772BD581E8A}&lt;/DBUID&gt;&lt;/Extra&gt;&lt;/Item&gt;&lt;/References&gt;&lt;/Group&gt;&lt;/Citation&gt;_x000a_"/>
    <w:docVar w:name="NE.Ref{B2975299-FC8B-4DA3-B82E-F4ECBEDADB56}" w:val=" ADDIN NE.Ref.{B2975299-FC8B-4DA3-B82E-F4ECBEDADB56}&lt;Citation&gt;&lt;Group&gt;&lt;References&gt;&lt;Item&gt;&lt;ID&gt;9&lt;/ID&gt;&lt;UID&gt;{09AB03BB-FF25-4F28-B1F9-416EA94FC7DF}&lt;/UID&gt;&lt;Title&gt;Ultra-fine grained bulk aluminum produced by accumulative roll-bonding (ARB) process&lt;/Title&gt;&lt;Template&gt;Journal Article&lt;/Template&gt;&lt;Star&gt;0&lt;/Star&gt;&lt;Tag&gt;0&lt;/Tag&gt;&lt;Author&gt;Saito, Y; Tsuji, N; Utsunomiya, H; Sakai, T; Hong, R G&lt;/Author&gt;&lt;Year&gt;1998&lt;/Year&gt;&lt;Details&gt;&lt;_collection_scope&gt;EI;SCI;SCIE;&lt;/_collection_scope&gt;&lt;_created&gt;62363387&lt;/_created&gt;&lt;_impact_factor&gt;   4.539&lt;/_impact_factor&gt;&lt;_issue&gt;9&lt;/_issue&gt;&lt;_journal&gt;Scripta Materialia&lt;/_journal&gt;&lt;_keywords&gt;organic/inorganic multilayers;phthalocyanato tin(IV) dichloride (SnCl2Pc;cadmium selenide (CdSe;molecular beam deposition (MBD;multilayered structure;optical Kerr effect&lt;/_keywords&gt;&lt;_modified&gt;62363396&lt;/_modified&gt;&lt;_pages&gt;1221-1227&lt;/_pages&gt;&lt;_volume&gt;39&lt;/_volume&gt;&lt;/Details&gt;&lt;Extra&gt;&lt;DBUID&gt;{1D435D6B-7247-4047-942A-B772BD581E8A}&lt;/DBUID&gt;&lt;/Extra&gt;&lt;/Item&gt;&lt;/References&gt;&lt;/Group&gt;&lt;/Citation&gt;_x000a_"/>
    <w:docVar w:name="NE.Ref{B3FEF90E-1440-485B-964D-AE44131025FA}" w:val=" ADDIN NE.Ref.{B3FEF90E-1440-485B-964D-AE44131025FA}&lt;Citation&gt;&lt;Group&gt;&lt;References&gt;&lt;Item&gt;&lt;ID&gt;46&lt;/ID&gt;&lt;UID&gt;{9354985B-7D81-4C49-9B29-27A8166A479F}&lt;/UID&gt;&lt;Title&gt;Nano-grained copper strip produced by accumulative roll bonding process&lt;/Title&gt;&lt;Template&gt;Journal Article&lt;/Template&gt;&lt;Star&gt;0&lt;/Star&gt;&lt;Tag&gt;0&lt;/Tag&gt;&lt;Author&gt;Shaarbaf, Mahnoosh; Toroghinejad, Mohammad Reza&lt;/Author&gt;&lt;Year&gt;2008&lt;/Year&gt;&lt;Details&gt;&lt;_created&gt;62372007&lt;/_created&gt;&lt;_issue&gt;1–2&lt;/_issue&gt;&lt;_journal&gt;Materials Science &amp;amp; Engineering A&lt;/_journal&gt;&lt;_modified&gt;62508735&lt;/_modified&gt;&lt;_pages&gt;28-33&lt;/_pages&gt;&lt;_volume&gt;473&lt;/_volume&gt;&lt;/Details&gt;&lt;Extra&gt;&lt;DBUID&gt;{1D435D6B-7247-4047-942A-B772BD581E8A}&lt;/DBUID&gt;&lt;/Extra&gt;&lt;/Item&gt;&lt;/References&gt;&lt;/Group&gt;&lt;/Citation&gt;_x000a_"/>
    <w:docVar w:name="NE.Ref{B476414F-9258-430B-BCA8-A69B91EEF03C}" w:val=" ADDIN NE.Ref.{B476414F-9258-430B-BCA8-A69B91EEF03C}&lt;Citation&gt;&lt;Group&gt;&lt;References&gt;&lt;Item&gt;&lt;ID&gt;17&lt;/ID&gt;&lt;UID&gt;{A28610C6-CA9E-4FD6-B3DD-227E24EE75EB}&lt;/UID&gt;&lt;Title&gt;The radiation damage tolerance of ultra-high strength nanolayered composites&lt;/Title&gt;&lt;Template&gt;Journal Article&lt;/Template&gt;&lt;Star&gt;0&lt;/Star&gt;&lt;Tag&gt;0&lt;/Tag&gt;&lt;Author&gt;Misra, A; Demkowicz, M J; Zhang, X; Hoagland, R G&lt;/Author&gt;&lt;Year&gt;2007&lt;/Year&gt;&lt;Details&gt;&lt;_collection_scope&gt;EI;SCI;SCIE;&lt;/_collection_scope&gt;&lt;_created&gt;62363387&lt;/_created&gt;&lt;_impact_factor&gt;   2.305&lt;/_impact_factor&gt;&lt;_issue&gt;9&lt;/_issue&gt;&lt;_journal&gt;JOM&lt;/_journal&gt;&lt;_keywords&gt;fuzzy measures;genetic programming;underground mining;ground surface movement&lt;/_keywords&gt;&lt;_modified&gt;62363402&lt;/_modified&gt;&lt;_pages&gt;62-65&lt;/_pages&gt;&lt;_volume&gt;59&lt;/_volume&gt;&lt;/Details&gt;&lt;Extra&gt;&lt;DBUID&gt;{1D435D6B-7247-4047-942A-B772BD581E8A}&lt;/DBUID&gt;&lt;/Extra&gt;&lt;/Item&gt;&lt;/References&gt;&lt;/Group&gt;&lt;Group&gt;&lt;References&gt;&lt;Item&gt;&lt;ID&gt;20&lt;/ID&gt;&lt;UID&gt;{25DDAD9E-28EB-4C84-AF43-FAA8134C69EB}&lt;/UID&gt;&lt;Title&gt;Design of radiation tolerant materials via interface engineering&lt;/Title&gt;&lt;Template&gt;Journal Article&lt;/Template&gt;&lt;Star&gt;0&lt;/Star&gt;&lt;Tag&gt;0&lt;/Tag&gt;&lt;Author&gt;Han, W; Demkowicz, M J; Mara, N A; Fu, E; Sinha, S; Rollett, A D; Wang, Y; Carpenter, J S; Beyerlein, I J; Misra, A&lt;/Author&gt;&lt;Year&gt;2013&lt;/Year&gt;&lt;Details&gt;&lt;_collection_scope&gt;EI;SCI;SCIE;&lt;/_collection_scope&gt;&lt;_created&gt;62363387&lt;/_created&gt;&lt;_impact_factor&gt;  25.809&lt;/_impact_factor&gt;&lt;_issue&gt;48&lt;/_issue&gt;&lt;_journal&gt;Advanced Materials&lt;/_journal&gt;&lt;_keywords&gt;irradiation tolerance;interface;sink efficiency;nanolayered composite;thermal stability&lt;/_keywords&gt;&lt;_modified&gt;62366941&lt;/_modified&gt;&lt;_pages&gt;6975-6979&lt;/_pages&gt;&lt;_volume&gt;25&lt;/_volume&gt;&lt;/Details&gt;&lt;Extra&gt;&lt;DBUID&gt;{1D435D6B-7247-4047-942A-B772BD581E8A}&lt;/DBUID&gt;&lt;/Extra&gt;&lt;/Item&gt;&lt;/References&gt;&lt;/Group&gt;&lt;/Citation&gt;_x000a_"/>
    <w:docVar w:name="NE.Ref{B6F9F8FE-E665-43D6-BE91-26B11E47D465}" w:val=" ADDIN NE.Ref.{B6F9F8FE-E665-43D6-BE91-26B11E47D465}&lt;Citation&gt;&lt;Group&gt;&lt;References&gt;&lt;Item&gt;&lt;ID&gt;6&lt;/ID&gt;&lt;UID&gt;{23242172-B2E9-4B83-BA79-57343A2F62BE}&lt;/UID&gt;&lt;Title&gt;Study on the microstructure and mechanical properties of multilayer Cu/Ni composite processed by accumulative roll bonding&lt;/Title&gt;&lt;Template&gt;Journal Article&lt;/Template&gt;&lt;Star&gt;0&lt;/Star&gt;&lt;Tag&gt;0&lt;/Tag&gt;&lt;Author&gt;Tayyebi, M; Eghbali, B&lt;/Author&gt;&lt;Year&gt;2013&lt;/Year&gt;&lt;Details&gt;&lt;_accessed&gt;62508755&lt;/_accessed&gt;&lt;_created&gt;62363387&lt;/_created&gt;&lt;_issue&gt;1&lt;/_issue&gt;&lt;_journal&gt;Materials Science &amp;amp; Engineering A Structural Materials Properties Microstructure &amp;amp; Processing&lt;/_journal&gt;&lt;_keywords&gt;Multilayer Cu/Ni composites;ARB;Mechanical properties;Deformation bonding&lt;/_keywords&gt;&lt;_modified&gt;62363394&lt;/_modified&gt;&lt;_pages&gt;759-764&lt;/_pages&gt;&lt;_volume&gt;559&lt;/_volume&gt;&lt;/Details&gt;&lt;Extra&gt;&lt;DBUID&gt;{1D435D6B-7247-4047-942A-B772BD581E8A}&lt;/DBUID&gt;&lt;/Extra&gt;&lt;/Item&gt;&lt;/References&gt;&lt;/Group&gt;&lt;Group&gt;&lt;References&gt;&lt;Item&gt;&lt;ID&gt;8&lt;/ID&gt;&lt;UID&gt;{0127E101-034C-4094-B601-1B4694E3C418}&lt;/UID&gt;&lt;Title&gt;Novel ultra-high straining process for bulk materials—development of the accumulative roll-bonding (ARB) process&lt;/Title&gt;&lt;Template&gt;Journal Article&lt;/Template&gt;&lt;Star&gt;0&lt;/Star&gt;&lt;Tag&gt;0&lt;/Tag&gt;&lt;Author&gt;Saito, Y; Utsunomiya, H; Tsuji, N; Sakai, T&lt;/Author&gt;&lt;Year&gt;1999&lt;/Year&gt;&lt;Details&gt;&lt;_collection_scope&gt;EI;SCI;SCIE;&lt;/_collection_scope&gt;&lt;_created&gt;62363387&lt;/_created&gt;&lt;_impact_factor&gt;   7.293&lt;/_impact_factor&gt;&lt;_issue&gt;2&lt;/_issue&gt;&lt;_journal&gt;Acta Materialia&lt;/_journal&gt;&lt;_keywords&gt;compaction pressure;aluminum alloy composite;reaction sintering&lt;/_keywords&gt;&lt;_modified&gt;62363399&lt;/_modified&gt;&lt;_pages&gt;579-583&lt;/_pages&gt;&lt;_volume&gt;47&lt;/_volume&gt;&lt;/Details&gt;&lt;Extra&gt;&lt;DBUID&gt;{1D435D6B-7247-4047-942A-B772BD581E8A}&lt;/DBUID&gt;&lt;/Extra&gt;&lt;/Item&gt;&lt;/References&gt;&lt;/Group&gt;&lt;Group&gt;&lt;References&gt;&lt;Item&gt;&lt;ID&gt;9&lt;/ID&gt;&lt;UID&gt;{09AB03BB-FF25-4F28-B1F9-416EA94FC7DF}&lt;/UID&gt;&lt;Title&gt;Ultra-fine grained bulk aluminum produced by accumulative roll-bonding (ARB) process&lt;/Title&gt;&lt;Template&gt;Journal Article&lt;/Template&gt;&lt;Star&gt;0&lt;/Star&gt;&lt;Tag&gt;0&lt;/Tag&gt;&lt;Author&gt;Saito, Y; Tsuji, N; Utsunomiya, H; Sakai, T; Hong, R G&lt;/Author&gt;&lt;Year&gt;1998&lt;/Year&gt;&lt;Details&gt;&lt;_collection_scope&gt;EI;SCI;SCIE;&lt;/_collection_scope&gt;&lt;_created&gt;62363387&lt;/_created&gt;&lt;_impact_factor&gt;   4.539&lt;/_impact_factor&gt;&lt;_issue&gt;9&lt;/_issue&gt;&lt;_journal&gt;Scripta Materialia&lt;/_journal&gt;&lt;_keywords&gt;organic/inorganic multilayers;phthalocyanato tin(IV) dichloride (SnCl2Pc;cadmium selenide (CdSe;molecular beam deposition (MBD;multilayered structure;optical Kerr effect&lt;/_keywords&gt;&lt;_modified&gt;62363396&lt;/_modified&gt;&lt;_pages&gt;1221-1227&lt;/_pages&gt;&lt;_volume&gt;39&lt;/_volume&gt;&lt;/Details&gt;&lt;Extra&gt;&lt;DBUID&gt;{1D435D6B-7247-4047-942A-B772BD581E8A}&lt;/DBUID&gt;&lt;/Extra&gt;&lt;/Item&gt;&lt;/References&gt;&lt;/Group&gt;&lt;/Citation&gt;_x000a_"/>
    <w:docVar w:name="NE.Ref{BBD6744C-BF4A-412D-96E2-0CD8C46A22E1}" w:val=" ADDIN NE.Ref.{BBD6744C-BF4A-412D-96E2-0CD8C46A22E1}&lt;Citation&gt;&lt;Group&gt;&lt;References&gt;&lt;Item&gt;&lt;ID&gt;22&lt;/ID&gt;&lt;UID&gt;{351DCD2D-F3F9-4A3C-A04A-D939BA7B85E1}&lt;/UID&gt;&lt;Title&gt;The Cu−Nb (Copper-Niobium) system&lt;/Title&gt;&lt;Template&gt;Journal Article&lt;/Template&gt;&lt;Star&gt;0&lt;/Star&gt;&lt;Tag&gt;0&lt;/Tag&gt;&lt;Author&gt;Chakrabarti, D J; Laughlin, D E&lt;/Author&gt;&lt;Year&gt;1982&lt;/Year&gt;&lt;Details&gt;&lt;_accessed&gt;62414485&lt;/_accessed&gt;&lt;_created&gt;62363387&lt;/_created&gt;&lt;_issue&gt;4&lt;/_issue&gt;&lt;_journal&gt;Bulletin of Alloy Phase Diagrams&lt;/_journal&gt;&lt;_modified&gt;62363406&lt;/_modified&gt;&lt;_pages&gt;455-460&lt;/_pages&gt;&lt;_volume&gt;2&lt;/_volume&gt;&lt;/Details&gt;&lt;Extra&gt;&lt;DBUID&gt;{1D435D6B-7247-4047-942A-B772BD581E8A}&lt;/DBUID&gt;&lt;/Extra&gt;&lt;/Item&gt;&lt;/References&gt;&lt;/Group&gt;&lt;/Citation&gt;_x000a_"/>
    <w:docVar w:name="NE.Ref{BDBAED9D-1EE6-499C-8CE3-7D7051AE1C38}" w:val=" ADDIN NE.Ref.{BDBAED9D-1EE6-499C-8CE3-7D7051AE1C38}&lt;Citation&gt;&lt;Group&gt;&lt;References&gt;&lt;Item&gt;&lt;ID&gt;6&lt;/ID&gt;&lt;UID&gt;{23242172-B2E9-4B83-BA79-57343A2F62BE}&lt;/UID&gt;&lt;Title&gt;Study on the microstructure and mechanical properties of multilayer Cu/Ni composite processed by accumulative roll bonding&lt;/Title&gt;&lt;Template&gt;Journal Article&lt;/Template&gt;&lt;Star&gt;0&lt;/Star&gt;&lt;Tag&gt;0&lt;/Tag&gt;&lt;Author&gt;Tayyebi, M; Eghbali, B&lt;/Author&gt;&lt;Year&gt;2013&lt;/Year&gt;&lt;Details&gt;&lt;_accessed&gt;62508755&lt;/_accessed&gt;&lt;_created&gt;62363387&lt;/_created&gt;&lt;_issue&gt;1&lt;/_issue&gt;&lt;_journal&gt;Materials Science &amp;amp; Engineering A Structural Materials Properties Microstructure &amp;amp; Processing&lt;/_journal&gt;&lt;_keywords&gt;Multilayer Cu/Ni composites;ARB;Mechanical properties;Deformation bonding&lt;/_keywords&gt;&lt;_modified&gt;62363394&lt;/_modified&gt;&lt;_pages&gt;759-764&lt;/_pages&gt;&lt;_volume&gt;559&lt;/_volume&gt;&lt;/Details&gt;&lt;Extra&gt;&lt;DBUID&gt;{1D435D6B-7247-4047-942A-B772BD581E8A}&lt;/DBUID&gt;&lt;/Extra&gt;&lt;/Item&gt;&lt;/References&gt;&lt;/Group&gt;&lt;Group&gt;&lt;References&gt;&lt;Item&gt;&lt;ID&gt;39&lt;/ID&gt;&lt;UID&gt;{07468227-7CDE-4E8E-8E47-906E09FE7496}&lt;/UID&gt;&lt;Title&gt;Microstructure and mechanical properties of the Mg/Al laminated composite fabricated by accumulative roll bonding (ARB)&lt;/Title&gt;&lt;Template&gt;Journal Article&lt;/Template&gt;&lt;Star&gt;0&lt;/Star&gt;&lt;Tag&gt;0&lt;/Tag&gt;&lt;Author&gt;Wu, K; Chang, H; Maawad, E; Gan, W M; Brokmeier, H G; Zheng, M Y&lt;/Author&gt;&lt;Year&gt;2010&lt;/Year&gt;&lt;Details&gt;&lt;_created&gt;62363419&lt;/_created&gt;&lt;_issue&gt;13–14&lt;/_issue&gt;&lt;_journal&gt;Materials Science &amp;amp; Engineering A&lt;/_journal&gt;&lt;_modified&gt;62366941&lt;/_modified&gt;&lt;_pages&gt;3073-3078&lt;/_pages&gt;&lt;_volume&gt;527&lt;/_volume&gt;&lt;/Details&gt;&lt;Extra&gt;&lt;DBUID&gt;{1D435D6B-7247-4047-942A-B772BD581E8A}&lt;/DBUID&gt;&lt;/Extra&gt;&lt;/Item&gt;&lt;/References&gt;&lt;/Group&gt;&lt;/Citation&gt;_x000a_"/>
    <w:docVar w:name="NE.Ref{C3ADF7CC-7445-4A35-93C8-C725557ECFB1}" w:val=" ADDIN NE.Ref.{C3ADF7CC-7445-4A35-93C8-C725557ECFB1}&lt;Citation&gt;&lt;Group&gt;&lt;References&gt;&lt;Item&gt;&lt;ID&gt;107&lt;/ID&gt;&lt;UID&gt;{D776B995-1A96-4EAE-A193-CE63BC3CF084}&lt;/UID&gt;&lt;Title&gt;Observation of largely enhanced hardness in nanomultilayers of the Ag–Nb system with positive enthalpy of formation&lt;/Title&gt;&lt;Template&gt;Journal Article&lt;/Template&gt;&lt;Star&gt;0&lt;/Star&gt;&lt;Tag&gt;0&lt;/Tag&gt;&lt;Author&gt;Lai, W S; Yang, M J&lt;/Author&gt;&lt;Year&gt;2007&lt;/Year&gt;&lt;Details&gt;&lt;_accessed&gt;63044305&lt;/_accessed&gt;&lt;_collection_scope&gt;SCI;SCIE;EI&lt;/_collection_scope&gt;&lt;_created&gt;62773735&lt;/_created&gt;&lt;_impact_factor&gt;   3.521&lt;/_impact_factor&gt;&lt;_issue&gt;18&lt;/_issue&gt;&lt;_journal&gt;Applied Physics Letters&lt;/_journal&gt;&lt;_modified&gt;63044304&lt;/_modified&gt;&lt;_pages&gt;217&lt;/_pages&gt;&lt;_volume&gt;90&lt;/_volume&gt;&lt;/Details&gt;&lt;Extra&gt;&lt;DBUID&gt;{1D435D6B-7247-4047-942A-B772BD581E8A}&lt;/DBUID&gt;&lt;/Extra&gt;&lt;/Item&gt;&lt;/References&gt;&lt;/Group&gt;&lt;/Citation&gt;_x000a_"/>
    <w:docVar w:name="NE.Ref{C4B1F83A-EB60-4DF3-8EB2-F601BB6BC8F6}" w:val=" ADDIN NE.Ref.{C4B1F83A-EB60-4DF3-8EB2-F601BB6BC8F6}&lt;Citation&gt;&lt;Group&gt;&lt;References&gt;&lt;Item&gt;&lt;ID&gt;72&lt;/ID&gt;&lt;UID&gt;{D977C63E-9DAE-4F73-B58E-2F968A84F68E}&lt;/UID&gt;&lt;Title&gt;Hall–Petch and dislocation strengthening in graded nanostructured steel&lt;/Title&gt;&lt;Template&gt;Journal Article&lt;/Template&gt;&lt;Star&gt;0&lt;/Star&gt;&lt;Tag&gt;0&lt;/Tag&gt;&lt;Author&gt;Zhang, Xiaodan; Hansen, Niels; Gao, Yukui; Huang, Xiaoxu&lt;/Author&gt;&lt;Year&gt;2012&lt;/Year&gt;&lt;Details&gt;&lt;_collection_scope&gt;EI;SCI;SCIE;&lt;/_collection_scope&gt;&lt;_created&gt;62495335&lt;/_created&gt;&lt;_impact_factor&gt;   7.293&lt;/_impact_factor&gt;&lt;_issue&gt;16&lt;/_issue&gt;&lt;_journal&gt;Acta Materialia&lt;/_journal&gt;&lt;_modified&gt;62508759&lt;/_modified&gt;&lt;_pages&gt;5933-5943&lt;/_pages&gt;&lt;_volume&gt;60&lt;/_volume&gt;&lt;/Details&gt;&lt;Extra&gt;&lt;DBUID&gt;{1D435D6B-7247-4047-942A-B772BD581E8A}&lt;/DBUID&gt;&lt;/Extra&gt;&lt;/Item&gt;&lt;/References&gt;&lt;/Group&gt;&lt;/Citation&gt;_x000a_"/>
    <w:docVar w:name="NE.Ref{C6DEA8F9-838D-4200-B8AC-13B47A62E707}" w:val=" ADDIN NE.Ref.{C6DEA8F9-838D-4200-B8AC-13B47A62E707}&lt;Citation&gt;&lt;Group&gt;&lt;References&gt;&lt;Item&gt;&lt;ID&gt;61&lt;/ID&gt;&lt;UID&gt;{1A6A631F-889B-4B7B-83D4-8686947545CF}&lt;/UID&gt;&lt;Title&gt;Tensile behavior and flow stress anisotropy of accumulative roll bonded Cu-Nb nanolaminates&lt;/Title&gt;&lt;Template&gt;Journal Article&lt;/Template&gt;&lt;Star&gt;0&lt;/Star&gt;&lt;Tag&gt;0&lt;/Tag&gt;&lt;Author&gt;Nizolek, Thomas; Beyerlein, Irene J; Mara, Nathan A; Avallone, Jaclyn T; Pollock, Tresa M&lt;/Author&gt;&lt;Year&gt;2016&lt;/Year&gt;&lt;Details&gt;&lt;_collection_scope&gt;EI;SCI;SCIE;&lt;/_collection_scope&gt;&lt;_created&gt;62441833&lt;/_created&gt;&lt;_impact_factor&gt;   3.521&lt;/_impact_factor&gt;&lt;_issue&gt;5&lt;/_issue&gt;&lt;_journal&gt;Applied Physics Letters&lt;/_journal&gt;&lt;_modified&gt;62441843&lt;/_modified&gt;&lt;_pages&gt;1&lt;/_pages&gt;&lt;_volume&gt;108&lt;/_volume&gt;&lt;/Details&gt;&lt;Extra&gt;&lt;DBUID&gt;{1D435D6B-7247-4047-942A-B772BD581E8A}&lt;/DBUID&gt;&lt;/Extra&gt;&lt;/Item&gt;&lt;/References&gt;&lt;/Group&gt;&lt;/Citation&gt;_x000a_"/>
    <w:docVar w:name="NE.Ref{CB1F1086-1DF7-4602-80E2-D81E98E8CA9A}" w:val=" ADDIN NE.Ref.{CB1F1086-1DF7-4602-80E2-D81E98E8CA9A}&lt;Citation&gt;&lt;Group&gt;&lt;References&gt;&lt;Item&gt;&lt;ID&gt;35&lt;/ID&gt;&lt;UID&gt;{EB5C4585-98DB-4652-92E5-A11A31C26FF1}&lt;/UID&gt;&lt;Title&gt;Microstructure evolution and mechanical properties of Cu/Zn multilayer processed by accumulative roll bonding (ARB)&lt;/Title&gt;&lt;Template&gt;Journal Article&lt;/Template&gt;&lt;Star&gt;0&lt;/Star&gt;&lt;Tag&gt;0&lt;/Tag&gt;&lt;Author&gt;Ghalandari, L; Mahdavian, M M; Reihanian, M&lt;/Author&gt;&lt;Year&gt;2014&lt;/Year&gt;&lt;Details&gt;&lt;_created&gt;62363410&lt;/_created&gt;&lt;_issue&gt;3&lt;/_issue&gt;&lt;_journal&gt;Materials Science &amp;amp; Engineering A&lt;/_journal&gt;&lt;_modified&gt;62363414&lt;/_modified&gt;&lt;_pages&gt;145-152&lt;/_pages&gt;&lt;_volume&gt;593&lt;/_volume&gt;&lt;/Details&gt;&lt;Extra&gt;&lt;DBUID&gt;{1D435D6B-7247-4047-942A-B772BD581E8A}&lt;/DBUID&gt;&lt;/Extra&gt;&lt;/Item&gt;&lt;/References&gt;&lt;/Group&gt;&lt;/Citation&gt;_x000a_"/>
    <w:docVar w:name="NE.Ref{CBC44DEF-71B5-4662-BB21-C220EB6A99BF}" w:val=" ADDIN NE.Ref.{CBC44DEF-71B5-4662-BB21-C220EB6A99BF}&lt;Citation&gt;&lt;Group&gt;&lt;References&gt;&lt;Item&gt;&lt;ID&gt;53&lt;/ID&gt;&lt;UID&gt;{D9B92035-CDB0-455B-B095-A2FBAF27208B}&lt;/UID&gt;&lt;Title&gt;Revealing extraordinary intrinsic tensile plasticity in gradient nano-grained copper.&lt;/Title&gt;&lt;Template&gt;Journal Article&lt;/Template&gt;&lt;Star&gt;0&lt;/Star&gt;&lt;Tag&gt;0&lt;/Tag&gt;&lt;Author&gt;Fang, T H; Li, W L; Tao, N R; Lu, K&lt;/Author&gt;&lt;Year&gt;2011&lt;/Year&gt;&lt;Details&gt;&lt;_accessed&gt;62425148&lt;/_accessed&gt;&lt;_collection_scope&gt;SCI;SCIE;&lt;/_collection_scope&gt;&lt;_created&gt;62425044&lt;/_created&gt;&lt;_impact_factor&gt;  41.037&lt;/_impact_factor&gt;&lt;_issue&gt;6024&lt;/_issue&gt;&lt;_journal&gt;Science&lt;/_journal&gt;&lt;_modified&gt;62425044&lt;/_modified&gt;&lt;_pages&gt;1587-1590&lt;/_pages&gt;&lt;_volume&gt;331&lt;/_volume&gt;&lt;/Details&gt;&lt;Extra&gt;&lt;DBUID&gt;{1D435D6B-7247-4047-942A-B772BD581E8A}&lt;/DBUID&gt;&lt;/Extra&gt;&lt;/Item&gt;&lt;/References&gt;&lt;/Group&gt;&lt;/Citation&gt;_x000a_"/>
    <w:docVar w:name="NE.Ref{CD66D645-4987-497E-ABE8-18EDED6A27A7}" w:val=" ADDIN NE.Ref.{CD66D645-4987-497E-ABE8-18EDED6A27A7}&lt;Citation&gt;&lt;Group&gt;&lt;References&gt;&lt;Item&gt;&lt;ID&gt;98&lt;/ID&gt;&lt;UID&gt;{B65F7A9D-A966-4E64-B165-1A4E8F5F81D8}&lt;/UID&gt;&lt;Title&gt;Fracture elongation of brittle/ductile multilayered steel composites with a strong interface&lt;/Title&gt;&lt;Template&gt;Journal Article&lt;/Template&gt;&lt;Star&gt;0&lt;/Star&gt;&lt;Tag&gt;0&lt;/Tag&gt;&lt;Author&gt;Inoue, Junya; Nambu, Shoichi; Ishimoto, Yoshitake; Koseki, Toshihiko&lt;/Author&gt;&lt;Year&gt;2008&lt;/Year&gt;&lt;Details&gt;&lt;_accession_num&gt;WOS:000259885800008&lt;/_accession_num&gt;&lt;_cited_count&gt;102&lt;/_cited_count&gt;&lt;_collection_scope&gt;SCI;SCIE;EI&lt;/_collection_scope&gt;&lt;_created&gt;62753054&lt;/_created&gt;&lt;_date_display&gt;2008, NOV 2008&lt;/_date_display&gt;&lt;_db_provider&gt;ISI&lt;/_db_provider&gt;&lt;_db_updated&gt;Web of Science-All&lt;/_db_updated&gt;&lt;_doi&gt;10.1016/j.scriptamat.2008.07.020&lt;/_doi&gt;&lt;_impact_factor&gt;   4.539&lt;/_impact_factor&gt;&lt;_isbn&gt;1359-6462&lt;/_isbn&gt;&lt;_issue&gt;10&lt;/_issue&gt;&lt;_journal&gt;SCRIPTA MATERIALIA&lt;/_journal&gt;&lt;_modified&gt;63044439&lt;/_modified&gt;&lt;_pages&gt;1055-1058&lt;/_pages&gt;&lt;_url&gt;http://gateway.isiknowledge.com/gateway/Gateway.cgi?GWVersion=2&amp;amp;SrcAuth=AegeanSoftware&amp;amp;SrcApp=NoteExpress&amp;amp;DestLinkType=FullRecord&amp;amp;DestApp=WOS&amp;amp;KeyUT=000259885800008&lt;/_url&gt;&lt;_volume&gt;59&lt;/_volume&gt;&lt;_accessed&gt;63044439&lt;/_accessed&gt;&lt;/Details&gt;&lt;Extra&gt;&lt;DBUID&gt;{1D435D6B-7247-4047-942A-B772BD581E8A}&lt;/DBUID&gt;&lt;/Extra&gt;&lt;/Item&gt;&lt;/References&gt;&lt;/Group&gt;&lt;/Citation&gt;_x000a_"/>
    <w:docVar w:name="NE.Ref{D07F1962-565A-4E28-AD73-322645B4BE86}" w:val=" ADDIN NE.Ref.{D07F1962-565A-4E28-AD73-322645B4BE86}&lt;Citation&gt;&lt;Group&gt;&lt;References&gt;&lt;Item&gt;&lt;ID&gt;161&lt;/ID&gt;&lt;UID&gt;{1DDFF310-75DD-4DB1-B599-83AA83D0ED1E}&lt;/UID&gt;&lt;Title&gt;High-strength materials: in-situ investigations of dislocation behaviour in Cu-Nb multifilamentary nanostructured composites&lt;/Title&gt;&lt;Template&gt;Journal Article&lt;/Template&gt;&lt;Star&gt;1&lt;/Star&gt;&lt;Tag&gt;0&lt;/Tag&gt;&lt;Author&gt;Thilly, L; Véron, M; Ludwig, O; Lecouturier, F; Peyrade, J P; Askénazy, S&lt;/Author&gt;&lt;Year&gt;2006&lt;/Year&gt;&lt;Details&gt;&lt;_created&gt;62974936&lt;/_created&gt;&lt;_issue&gt;5&lt;/_issue&gt;&lt;_journal&gt;Philosophical Magazine A&lt;/_journal&gt;&lt;_modified&gt;62976003&lt;/_modified&gt;&lt;_pages&gt;925-942&lt;/_pages&gt;&lt;_volume&gt;82&lt;/_volume&gt;&lt;/Details&gt;&lt;Extra&gt;&lt;DBUID&gt;{1D435D6B-7247-4047-942A-B772BD581E8A}&lt;/DBUID&gt;&lt;/Extra&gt;&lt;/Item&gt;&lt;/References&gt;&lt;/Group&gt;&lt;Group&gt;&lt;References&gt;&lt;Item&gt;&lt;ID&gt;160&lt;/ID&gt;&lt;UID&gt;{AD5C5D12-DFC9-44E5-B0F8-D70AC4E63A99}&lt;/UID&gt;&lt;Title&gt;Basic aspects of the co-deformation of bcc/fcc materials ☆&lt;/Title&gt;&lt;Template&gt;Journal Article&lt;/Template&gt;&lt;Star&gt;1&lt;/Star&gt;&lt;Tag&gt;0&lt;/Tag&gt;&lt;Author&gt;Sinclair, C W; Embury, J D; Weatherly, G C&lt;/Author&gt;&lt;Year&gt;1999&lt;/Year&gt;&lt;Details&gt;&lt;_created&gt;62974935&lt;/_created&gt;&lt;_issue&gt;1&lt;/_issue&gt;&lt;_journal&gt;Materials Science &amp;amp; Engineering A&lt;/_journal&gt;&lt;_modified&gt;62976003&lt;/_modified&gt;&lt;_pages&gt;90-98&lt;/_pages&gt;&lt;_volume&gt;272&lt;/_volume&gt;&lt;/Details&gt;&lt;Extra&gt;&lt;DBUID&gt;{1D435D6B-7247-4047-942A-B772BD581E8A}&lt;/DBUID&gt;&lt;/Extra&gt;&lt;/Item&gt;&lt;/References&gt;&lt;/Group&gt;&lt;/Citation&gt;_x000a_"/>
    <w:docVar w:name="NE.Ref{D104D04C-CFA4-4520-B610-AE642D4A7308}" w:val=" ADDIN NE.Ref.{D104D04C-CFA4-4520-B610-AE642D4A7308}&lt;Citation&gt;&lt;Group&gt;&lt;References&gt;&lt;Item&gt;&lt;ID&gt;105&lt;/ID&gt;&lt;UID&gt;{E03E65AD-B3AE-4B46-81F1-DE2491FD97F8}&lt;/UID&gt;&lt;Title&gt;Principles of equal-channel angular pressing as a processing tool for grain refinement&lt;/Title&gt;&lt;Template&gt;Journal Article&lt;/Template&gt;&lt;Star&gt;0&lt;/Star&gt;&lt;Tag&gt;0&lt;/Tag&gt;&lt;Author&gt;VALIEV; Ruslan, Z; LANGDON; Terence, G&lt;/Author&gt;&lt;Year&gt;2006&lt;/Year&gt;&lt;Details&gt;&lt;_collection_scope&gt;SCI;SCIE;EI&lt;/_collection_scope&gt;&lt;_created&gt;62773662&lt;/_created&gt;&lt;_impact_factor&gt;  23.725&lt;/_impact_factor&gt;&lt;_issue&gt;7&lt;/_issue&gt;&lt;_journal&gt;Progress in Materials Science&lt;/_journal&gt;&lt;_modified&gt;62773662&lt;/_modified&gt;&lt;_pages&gt;881-981&lt;/_pages&gt;&lt;_volume&gt;51&lt;/_volume&gt;&lt;/Details&gt;&lt;Extra&gt;&lt;DBUID&gt;{1D435D6B-7247-4047-942A-B772BD581E8A}&lt;/DBUID&gt;&lt;/Extra&gt;&lt;/Item&gt;&lt;/References&gt;&lt;/Group&gt;&lt;Group&gt;&lt;References&gt;&lt;Item&gt;&lt;ID&gt;4&lt;/ID&gt;&lt;UID&gt;{1D14E38D-E750-4F0C-9401-0F99B0A813D2}&lt;/UID&gt;&lt;Title&gt;Microstructural evolution and micro/meso-deformation behavior in pure copper processed by equal-channel angular pressing&lt;/Title&gt;&lt;Template&gt;Journal Article&lt;/Template&gt;&lt;Star&gt;0&lt;/Star&gt;&lt;Tag&gt;0&lt;/Tag&gt;&lt;Author&gt;Xu, Jie; Li, Jianwei; Shan, Debin; Guo, Bin&lt;/Author&gt;&lt;Year&gt;2016&lt;/Year&gt;&lt;Details&gt;&lt;_created&gt;62363387&lt;/_created&gt;&lt;_journal&gt;Materials Science &amp;amp; Engineering A&lt;/_journal&gt;&lt;_keywords&gt;Microstructure;Strain softening;Micro/Meso-deformation;Ultrafine grains;Copper&lt;/_keywords&gt;&lt;_modified&gt;62363393&lt;/_modified&gt;&lt;_pages&gt;114-125&lt;/_pages&gt;&lt;_volume&gt;664&lt;/_volume&gt;&lt;/Details&gt;&lt;Extra&gt;&lt;DBUID&gt;{1D435D6B-7247-4047-942A-B772BD581E8A}&lt;/DBUID&gt;&lt;/Extra&gt;&lt;/Item&gt;&lt;/References&gt;&lt;/Group&gt;&lt;/Citation&gt;_x000a_"/>
    <w:docVar w:name="NE.Ref{D129E726-771A-4229-A992-BA37619FD4D1}" w:val=" ADDIN NE.Ref.{D129E726-771A-4229-A992-BA37619FD4D1}&lt;Citation&gt;&lt;Group&gt;&lt;References&gt;&lt;Item&gt;&lt;ID&gt;97&lt;/ID&gt;&lt;UID&gt;{5A02AB1A-D3EB-466B-B06F-9AEB2F628CD9}&lt;/UID&gt;&lt;Title&gt;Tensile and bending behaviors and characteristics of laminated Ti-(TiBw/Ti) composites with different interface status&lt;/Title&gt;&lt;Template&gt;Journal Article&lt;/Template&gt;&lt;Star&gt;0&lt;/Star&gt;&lt;Tag&gt;0&lt;/Tag&gt;&lt;Author&gt;Liu, B X; Huang, L J; Kaveendran, B; Geng, L; Cui, X P; Wei, S L; Yin, F X&lt;/Author&gt;&lt;Year&gt;2017&lt;/Year&gt;&lt;Details&gt;&lt;_accession_num&gt;WOS:000388781500033&lt;/_accession_num&gt;&lt;_cited_count&gt;12&lt;/_cited_count&gt;&lt;_collection_scope&gt;SCI;SCIE;EI&lt;/_collection_scope&gt;&lt;_created&gt;62753007&lt;/_created&gt;&lt;_date_display&gt;2017, JAN 1 2017&lt;/_date_display&gt;&lt;_db_provider&gt;ISI&lt;/_db_provider&gt;&lt;_db_updated&gt;Web of Science-All&lt;/_db_updated&gt;&lt;_doi&gt;10.1016/j.compositesb.2016.10.001&lt;/_doi&gt;&lt;_impact_factor&gt;   6.864&lt;/_impact_factor&gt;&lt;_isbn&gt;1359-8368&lt;/_isbn&gt;&lt;_journal&gt;COMPOSITES PART B-ENGINEERING&lt;/_journal&gt;&lt;_modified&gt;63044340&lt;/_modified&gt;&lt;_pages&gt;377-385&lt;/_pages&gt;&lt;_url&gt;http://gateway.isiknowledge.com/gateway/Gateway.cgi?GWVersion=2&amp;amp;SrcAuth=AegeanSoftware&amp;amp;SrcApp=NoteExpress&amp;amp;DestLinkType=FullRecord&amp;amp;DestApp=WOS&amp;amp;KeyUT=000388781500033&lt;/_url&gt;&lt;_volume&gt;108&lt;/_volume&gt;&lt;_accessed&gt;63044340&lt;/_accessed&gt;&lt;/Details&gt;&lt;Extra&gt;&lt;DBUID&gt;{1D435D6B-7247-4047-942A-B772BD581E8A}&lt;/DBUID&gt;&lt;/Extra&gt;&lt;/Item&gt;&lt;/References&gt;&lt;/Group&gt;&lt;/Citation&gt;_x000a_"/>
    <w:docVar w:name="NE.Ref{D3C7F382-971C-421C-861D-4C22D2AC6379}" w:val=" ADDIN NE.Ref.{D3C7F382-971C-421C-861D-4C22D2AC6379}&lt;Citation&gt;&lt;Group&gt;&lt;References&gt;&lt;Item&gt;&lt;ID&gt;6&lt;/ID&gt;&lt;UID&gt;{23242172-B2E9-4B83-BA79-57343A2F62BE}&lt;/UID&gt;&lt;Title&gt;Study on the microstructure and mechanical properties of multilayer Cu/Ni composite processed by accumulative roll bonding&lt;/Title&gt;&lt;Template&gt;Journal Article&lt;/Template&gt;&lt;Star&gt;0&lt;/Star&gt;&lt;Tag&gt;0&lt;/Tag&gt;&lt;Author&gt;Tayyebi, M; Eghbali, B&lt;/Author&gt;&lt;Year&gt;2013&lt;/Year&gt;&lt;Details&gt;&lt;_accessed&gt;62508755&lt;/_accessed&gt;&lt;_created&gt;62363387&lt;/_created&gt;&lt;_issue&gt;1&lt;/_issue&gt;&lt;_journal&gt;Materials Science &amp;amp; Engineering A Structural Materials Properties Microstructure &amp;amp; Processing&lt;/_journal&gt;&lt;_keywords&gt;Multilayer Cu/Ni composites;ARB;Mechanical properties;Deformation bonding&lt;/_keywords&gt;&lt;_modified&gt;62363394&lt;/_modified&gt;&lt;_pages&gt;759-764&lt;/_pages&gt;&lt;_volume&gt;559&lt;/_volume&gt;&lt;/Details&gt;&lt;Extra&gt;&lt;DBUID&gt;{1D435D6B-7247-4047-942A-B772BD581E8A}&lt;/DBUID&gt;&lt;/Extra&gt;&lt;/Item&gt;&lt;/References&gt;&lt;/Group&gt;&lt;/Citation&gt;_x000a_"/>
    <w:docVar w:name="NE.Ref{D537A072-9900-484C-82B0-0B6C6A2981EC}" w:val=" ADDIN NE.Ref.{D537A072-9900-484C-82B0-0B6C6A2981EC}&lt;Citation&gt;&lt;Group&gt;&lt;References&gt;&lt;Item&gt;&lt;ID&gt;6&lt;/ID&gt;&lt;UID&gt;{23242172-B2E9-4B83-BA79-57343A2F62BE}&lt;/UID&gt;&lt;Title&gt;Study on the microstructure and mechanical properties of multilayer Cu/Ni composite processed by accumulative roll bonding&lt;/Title&gt;&lt;Template&gt;Journal Article&lt;/Template&gt;&lt;Star&gt;0&lt;/Star&gt;&lt;Tag&gt;0&lt;/Tag&gt;&lt;Author&gt;Tayyebi, M; Eghbali, B&lt;/Author&gt;&lt;Year&gt;2013&lt;/Year&gt;&lt;Details&gt;&lt;_accessed&gt;62508755&lt;/_accessed&gt;&lt;_created&gt;62363387&lt;/_created&gt;&lt;_issue&gt;1&lt;/_issue&gt;&lt;_journal&gt;Materials Science &amp;amp; Engineering A Structural Materials Properties Microstructure &amp;amp; Processing&lt;/_journal&gt;&lt;_keywords&gt;Multilayer Cu/Ni composites;ARB;Mechanical properties;Deformation bonding&lt;/_keywords&gt;&lt;_modified&gt;62363394&lt;/_modified&gt;&lt;_pages&gt;759-764&lt;/_pages&gt;&lt;_volume&gt;559&lt;/_volume&gt;&lt;/Details&gt;&lt;Extra&gt;&lt;DBUID&gt;{1D435D6B-7247-4047-942A-B772BD581E8A}&lt;/DBUID&gt;&lt;/Extra&gt;&lt;/Item&gt;&lt;/References&gt;&lt;/Group&gt;&lt;/Citation&gt;_x000a_"/>
    <w:docVar w:name="NE.Ref{D646C816-14BB-417F-9C41-799D1B3A98FE}" w:val=" ADDIN NE.Ref.{D646C816-14BB-417F-9C41-799D1B3A98FE}&lt;Citation&gt;&lt;Group&gt;&lt;References&gt;&lt;Item&gt;&lt;ID&gt;19&lt;/ID&gt;&lt;UID&gt;{E19B4AC1-28DD-43BB-974A-851B8A2B6BD0}&lt;/UID&gt;&lt;Title&gt;High-strength and thermally stable bulk nanolayered composites due to twin-induced interfaces.&lt;/Title&gt;&lt;Template&gt;Journal Article&lt;/Template&gt;&lt;Star&gt;0&lt;/Star&gt;&lt;Tag&gt;0&lt;/Tag&gt;&lt;Author&gt;Zheng, S; Beyerlein, I J; Carpenter, J S; Kang, K; Wang, J; Han, W; Mara, N A&lt;/Author&gt;&lt;Year&gt;2013&lt;/Year&gt;&lt;Details&gt;&lt;_collection_scope&gt;SCI;SCIE;&lt;/_collection_scope&gt;&lt;_created&gt;62363387&lt;/_created&gt;&lt;_impact_factor&gt;  11.878&lt;/_impact_factor&gt;&lt;_journal&gt;Nature Communications&lt;/_journal&gt;&lt;_keywords&gt;nuclear (including radiation effects), defects, mechanical behavior, materials and chemistry by design, synthesis (novel materials), synthesis (scalable processing&lt;/_keywords&gt;&lt;_modified&gt;62363403&lt;/_modified&gt;&lt;_pages&gt;1696&lt;/_pages&gt;&lt;_volume&gt;4&lt;/_volume&gt;&lt;/Details&gt;&lt;Extra&gt;&lt;DBUID&gt;{1D435D6B-7247-4047-942A-B772BD581E8A}&lt;/DBUID&gt;&lt;/Extra&gt;&lt;/Item&gt;&lt;/References&gt;&lt;/Group&gt;&lt;/Citation&gt;_x000a_"/>
    <w:docVar w:name="NE.Ref{D6A021D8-605B-4B88-B175-E3DC6B8671C5}" w:val=" ADDIN NE.Ref.{D6A021D8-605B-4B88-B175-E3DC6B8671C5}&lt;Citation&gt;&lt;Group&gt;&lt;References&gt;&lt;Item&gt;&lt;ID&gt;8&lt;/ID&gt;&lt;UID&gt;{0127E101-034C-4094-B601-1B4694E3C418}&lt;/UID&gt;&lt;Title&gt;Novel ultra-high straining process for bulk materials—development of the accumulative roll-bonding (ARB) process&lt;/Title&gt;&lt;Template&gt;Journal Article&lt;/Template&gt;&lt;Star&gt;0&lt;/Star&gt;&lt;Tag&gt;0&lt;/Tag&gt;&lt;Author&gt;Saito, Y; Utsunomiya, H; Tsuji, N; Sakai, T&lt;/Author&gt;&lt;Year&gt;1999&lt;/Year&gt;&lt;Details&gt;&lt;_collection_scope&gt;EI;SCI;SCIE;&lt;/_collection_scope&gt;&lt;_created&gt;62363387&lt;/_created&gt;&lt;_impact_factor&gt;   7.293&lt;/_impact_factor&gt;&lt;_issue&gt;2&lt;/_issue&gt;&lt;_journal&gt;Acta Materialia&lt;/_journal&gt;&lt;_keywords&gt;compaction pressure;aluminum alloy composite;reaction sintering&lt;/_keywords&gt;&lt;_modified&gt;62363399&lt;/_modified&gt;&lt;_pages&gt;579-583&lt;/_pages&gt;&lt;_volume&gt;47&lt;/_volume&gt;&lt;/Details&gt;&lt;Extra&gt;&lt;DBUID&gt;{1D435D6B-7247-4047-942A-B772BD581E8A}&lt;/DBUID&gt;&lt;/Extra&gt;&lt;/Item&gt;&lt;/References&gt;&lt;/Group&gt;&lt;Group&gt;&lt;References&gt;&lt;Item&gt;&lt;ID&gt;9&lt;/ID&gt;&lt;UID&gt;{09AB03BB-FF25-4F28-B1F9-416EA94FC7DF}&lt;/UID&gt;&lt;Title&gt;Ultra-fine grained bulk aluminum produced by accumulative roll-bonding (ARB) process&lt;/Title&gt;&lt;Template&gt;Journal Article&lt;/Template&gt;&lt;Star&gt;0&lt;/Star&gt;&lt;Tag&gt;0&lt;/Tag&gt;&lt;Author&gt;Saito, Y; Tsuji, N; Utsunomiya, H; Sakai, T; Hong, R G&lt;/Author&gt;&lt;Year&gt;1998&lt;/Year&gt;&lt;Details&gt;&lt;_collection_scope&gt;EI;SCI;SCIE;&lt;/_collection_scope&gt;&lt;_created&gt;62363387&lt;/_created&gt;&lt;_impact_factor&gt;   4.539&lt;/_impact_factor&gt;&lt;_issue&gt;9&lt;/_issue&gt;&lt;_journal&gt;Scripta Materialia&lt;/_journal&gt;&lt;_keywords&gt;organic/inorganic multilayers;phthalocyanato tin(IV) dichloride (SnCl2Pc;cadmium selenide (CdSe;molecular beam deposition (MBD;multilayered structure;optical Kerr effect&lt;/_keywords&gt;&lt;_modified&gt;62363396&lt;/_modified&gt;&lt;_pages&gt;1221-1227&lt;/_pages&gt;&lt;_volume&gt;39&lt;/_volume&gt;&lt;/Details&gt;&lt;Extra&gt;&lt;DBUID&gt;{1D435D6B-7247-4047-942A-B772BD581E8A}&lt;/DBUID&gt;&lt;/Extra&gt;&lt;/Item&gt;&lt;/References&gt;&lt;/Group&gt;&lt;/Citation&gt;_x000a_"/>
    <w:docVar w:name="NE.Ref{D79D0F9F-B995-4D7A-81FF-6B28ECC89EB4}" w:val=" ADDIN NE.Ref.{D79D0F9F-B995-4D7A-81FF-6B28ECC89EB4}&lt;Citation&gt;&lt;Group&gt;&lt;References&gt;&lt;Item&gt;&lt;ID&gt;23&lt;/ID&gt;&lt;UID&gt;{CA794B10-5A41-420E-B8CA-EB0C1C870A82}&lt;/UID&gt;&lt;Title&gt;Analysis of plastic instability during sandwich sheet rolling&lt;/Title&gt;&lt;Template&gt;Journal Article&lt;/Template&gt;&lt;Star&gt;0&lt;/Star&gt;&lt;Tag&gt;0&lt;/Tag&gt;&lt;Author&gt;Hwang, Yeong Maw; Hsu, Hung Hsiou; Lee, Hung Jen&lt;/Author&gt;&lt;Year&gt;1996&lt;/Year&gt;&lt;Details&gt;&lt;_collection_scope&gt;SCI;SCIE;&lt;/_collection_scope&gt;&lt;_created&gt;62363387&lt;/_created&gt;&lt;_impact_factor&gt;   6.039&lt;/_impact_factor&gt;&lt;_issue&gt;1&lt;/_issue&gt;&lt;_journal&gt;International Journal of Machine Tools &amp;amp; Manufacture&lt;/_journal&gt;&lt;_keywords&gt;flexible manufacturing systems;flexibility measurement&lt;/_keywords&gt;&lt;_modified&gt;62363396&lt;/_modified&gt;&lt;_pages&gt;47-62&lt;/_pages&gt;&lt;_volume&gt;36&lt;/_volume&gt;&lt;/Details&gt;&lt;Extra&gt;&lt;DBUID&gt;{1D435D6B-7247-4047-942A-B772BD581E8A}&lt;/DBUID&gt;&lt;/Extra&gt;&lt;/Item&gt;&lt;/References&gt;&lt;/Group&gt;&lt;Group&gt;&lt;References&gt;&lt;Item&gt;&lt;ID&gt;24&lt;/ID&gt;&lt;UID&gt;{D6095EA6-61EA-4D0F-B01F-645EFE6D7962}&lt;/UID&gt;&lt;Title&gt;Formability of sandwich sheet materials in plane strain compression and rolling&lt;/Title&gt;&lt;Template&gt;Journal Article&lt;/Template&gt;&lt;Star&gt;0&lt;/Star&gt;&lt;Tag&gt;0&lt;/Tag&gt;&lt;Author&gt;Semiatin, S L; Piehler, H R&lt;/Author&gt;&lt;Year&gt;1979&lt;/Year&gt;&lt;Details&gt;&lt;_accessed&gt;62508807&lt;/_accessed&gt;&lt;_created&gt;62363387&lt;/_created&gt;&lt;_issue&gt;1&lt;/_issue&gt;&lt;_journal&gt;Metallurgical Transactions A&lt;/_journal&gt;&lt;_modified&gt;62414484&lt;/_modified&gt;&lt;_pages&gt;97-107&lt;/_pages&gt;&lt;_volume&gt;10&lt;/_volume&gt;&lt;/Details&gt;&lt;Extra&gt;&lt;DBUID&gt;{1D435D6B-7247-4047-942A-B772BD581E8A}&lt;/DBUID&gt;&lt;/Extra&gt;&lt;/Item&gt;&lt;/References&gt;&lt;/Group&gt;&lt;/Citation&gt;_x000a_"/>
    <w:docVar w:name="NE.Ref{D86A4359-4369-4656-88EB-1E5B7B29DDC4}" w:val=" ADDIN NE.Ref.{D86A4359-4369-4656-88EB-1E5B7B29DDC4}&lt;Citation&gt;&lt;Group&gt;&lt;References&gt;&lt;Item&gt;&lt;ID&gt;79&lt;/ID&gt;&lt;UID&gt;{B272340C-677E-496B-A92E-98B84A650168}&lt;/UID&gt;&lt;Title&gt;Decoupling the contributions of constituent layers to the strength and ductility of a multi-layered steel&lt;/Title&gt;&lt;Template&gt;Journal Article&lt;/Template&gt;&lt;Star&gt;0&lt;/Star&gt;&lt;Tag&gt;0&lt;/Tag&gt;&lt;Author&gt;Seok, Moo-Young; Lee, Jung-A; Lee, Dong-Hyun; Ramamurty, Upadrasta; Nambu, Shoichi; Koseki, Toshihiko; Jang, Jae-il&lt;/Author&gt;&lt;Year&gt;2016&lt;/Year&gt;&lt;Details&gt;&lt;_accessed&gt;62752982&lt;/_accessed&gt;&lt;_collection_scope&gt;EI;SCI;SCIE;&lt;/_collection_scope&gt;&lt;_created&gt;62597853&lt;/_created&gt;&lt;_date&gt;61009920&lt;/_date&gt;&lt;_date_display&gt;2016&lt;/_date_display&gt;&lt;_db_updated&gt;PKU Search&lt;/_db_updated&gt;&lt;_doi&gt;10.1016/j.actamat.2016.09.007&lt;/_doi&gt;&lt;_impact_factor&gt;   7.293&lt;/_impact_factor&gt;&lt;_isbn&gt;1359-6454&lt;/_isbn&gt;&lt;_journal&gt;Acta Materialia&lt;/_journal&gt;&lt;_keywords&gt;Multi-layered steel; Ductility; Martensitic phase transformation; Tensile strength; Nanoindentation&lt;/_keywords&gt;&lt;_modified&gt;62597853&lt;/_modified&gt;&lt;_number&gt;1&lt;/_number&gt;&lt;_ori_publication&gt;Elsevier Ltd&lt;/_ori_publication&gt;&lt;_pages&gt;164-172&lt;/_pages&gt;&lt;_url&gt;http://pku.summon.serialssolutions.com/2.0.0/link/0/eLvHCXMwrV1bS8MwFA5zTyp4F-eN_IGubS5t-qhzRURBUF98CW2TzM3RDe0e_PfmpK1TER_Ex4YTaHPKuZDv-w5ClPQD71tMsFnIFDBqh7LMxDlnylAS8EALkxPmZAweb8T1LUmH_KqDBi01BlCWTSqoQ7wL3s2K3xyuPx-P_buQ8gTkqWyBAbQH6gjtHIYapBfnHxcLtgmricM88cB6SerxJ_YLqszWiQD4ipz6KQyZ_SldrS8jarr5L2-7hTaaChSf1XbbqKPLHbT2SZdwF40vbFO6AK7uCNsCETs8ezMY6xXPDCw4jIHNWHiaQdWOq5kzBe5JOaqecFYqDFqygL19gz0ZduBFz9lrZS21nu6hh3R4P7j0mpkMXkFIzD1qoJkmVNk2JVBCUW0LXriaTWynmylaGB6bKAlVHkYCtNVoFupY5SISIdMipvuoW85KfYAwJ4po0K5JKGOGsDwKNSkUNVoXnBraQ_326OW8lt6QLSZtIhtfSfCVDBJpfdVDonWQ_OIGadPD71sP_771CK3CUw1xOUbd6mWhT9DK_Hlx6n69d5L95eg&lt;/_url&gt;&lt;_volume&gt;121&lt;/_volume&gt;&lt;/Details&gt;&lt;Extra&gt;&lt;DBUID&gt;{1D435D6B-7247-4047-942A-B772BD581E8A}&lt;/DBUID&gt;&lt;/Extra&gt;&lt;/Item&gt;&lt;/References&gt;&lt;/Group&gt;&lt;/Citation&gt;_x000a_"/>
    <w:docVar w:name="NE.Ref{DFF6304E-2AA0-4CC9-B675-46962DC519E5}" w:val=" ADDIN NE.Ref.{DFF6304E-2AA0-4CC9-B675-46962DC519E5}&lt;Citation&gt;&lt;Group&gt;&lt;References&gt;&lt;Item&gt;&lt;ID&gt;156&lt;/ID&gt;&lt;UID&gt;{748FF417-2A5B-4763-BFFF-CB855A3555DC}&lt;/UID&gt;&lt;Title&gt;Modeling the texture evolution of Cu/Nb layered composites during rolling&lt;/Title&gt;&lt;Template&gt;Journal Article&lt;/Template&gt;&lt;Star&gt;0&lt;/Star&gt;&lt;Tag&gt;0&lt;/Tag&gt;&lt;Author&gt;Hansen, B L; Carpenter, J S; Sintay, S D; Bronkhorst, C A; Mccabe, R J; Mayeur, J R; Mourad, H M; Beyerlein, I J; Mara, N A; Chen, S R&lt;/Author&gt;&lt;Year&gt;2013&lt;/Year&gt;&lt;Details&gt;&lt;_collection_scope&gt;SCI;SCIE;EI&lt;/_collection_scope&gt;&lt;_created&gt;62963749&lt;/_created&gt;&lt;_impact_factor&gt;   5.800&lt;/_impact_factor&gt;&lt;_issue&gt;9&lt;/_issue&gt;&lt;_journal&gt;International Journal of Plasticity&lt;/_journal&gt;&lt;_keywords&gt;A. Microstructure;B. Crystal plasticity;B. Layered material;C. Finite elements;B. Finite strain&lt;/_keywords&gt;&lt;_modified&gt;62963749&lt;/_modified&gt;&lt;_pages&gt;71-84&lt;/_pages&gt;&lt;_volume&gt;49&lt;/_volume&gt;&lt;/Details&gt;&lt;Extra&gt;&lt;DBUID&gt;{1D435D6B-7247-4047-942A-B772BD581E8A}&lt;/DBUID&gt;&lt;/Extra&gt;&lt;/Item&gt;&lt;/References&gt;&lt;/Group&gt;&lt;/Citation&gt;_x000a_"/>
    <w:docVar w:name="NE.Ref{E14C4288-BD00-41C1-8703-8FF6D9729BE6}" w:val=" ADDIN NE.Ref.{E14C4288-BD00-41C1-8703-8FF6D9729BE6}&lt;Citation&gt;&lt;Group&gt;&lt;References&gt;&lt;Item&gt;&lt;ID&gt;43&lt;/ID&gt;&lt;UID&gt;{E030E0B2-DC33-4F32-8CCF-66BD9E3B3666}&lt;/UID&gt;&lt;Title&gt;Development of Cu-matrix, Al/Mn-reinforced, multilayered composites by accumulative roll bonding (ARB)&lt;/Title&gt;&lt;Template&gt;Journal Article&lt;/Template&gt;&lt;Star&gt;0&lt;/Star&gt;&lt;Tag&gt;0&lt;/Tag&gt;&lt;Author&gt;Alizadeh, Morteza; Dashtestaninejad, Mehrangiz K&lt;/Author&gt;&lt;Year&gt;2018&lt;/Year&gt;&lt;Details&gt;&lt;_created&gt;62366960&lt;/_created&gt;&lt;_journal&gt;Journal of Alloys &amp;amp; Compounds&lt;/_journal&gt;&lt;_modified&gt;62367001&lt;/_modified&gt;&lt;_pages&gt;674-682&lt;/_pages&gt;&lt;_volume&gt;732&lt;/_volume&gt;&lt;/Details&gt;&lt;Extra&gt;&lt;DBUID&gt;{1D435D6B-7247-4047-942A-B772BD581E8A}&lt;/DBUID&gt;&lt;/Extra&gt;&lt;/Item&gt;&lt;/References&gt;&lt;/Group&gt;&lt;/Citation&gt;_x000a_"/>
    <w:docVar w:name="NE.Ref{E26DF133-F155-4E5C-B788-C23DA8F1DB7E}" w:val=" ADDIN NE.Ref.{E26DF133-F155-4E5C-B788-C23DA8F1DB7E}&lt;Citation&gt;&lt;Group&gt;&lt;References&gt;&lt;Item&gt;&lt;ID&gt;19&lt;/ID&gt;&lt;UID&gt;{E19B4AC1-28DD-43BB-974A-851B8A2B6BD0}&lt;/UID&gt;&lt;Title&gt;High-strength and thermally stable bulk nanolayered composites due to twin-induced interfaces.&lt;/Title&gt;&lt;Template&gt;Journal Article&lt;/Template&gt;&lt;Star&gt;0&lt;/Star&gt;&lt;Tag&gt;0&lt;/Tag&gt;&lt;Author&gt;Zheng, S; Beyerlein, I J; Carpenter, J S; Kang, K; Wang, J; Han, W; Mara, N A&lt;/Author&gt;&lt;Year&gt;2013&lt;/Year&gt;&lt;Details&gt;&lt;_collection_scope&gt;SCI;SCIE;&lt;/_collection_scope&gt;&lt;_created&gt;62363387&lt;/_created&gt;&lt;_impact_factor&gt;  11.878&lt;/_impact_factor&gt;&lt;_journal&gt;Nature Communications&lt;/_journal&gt;&lt;_keywords&gt;nuclear (including radiation effects), defects, mechanical behavior, materials and chemistry by design, synthesis (novel materials), synthesis (scalable processing&lt;/_keywords&gt;&lt;_modified&gt;62363403&lt;/_modified&gt;&lt;_pages&gt;1696&lt;/_pages&gt;&lt;_volume&gt;4&lt;/_volume&gt;&lt;/Details&gt;&lt;Extra&gt;&lt;DBUID&gt;{1D435D6B-7247-4047-942A-B772BD581E8A}&lt;/DBUID&gt;&lt;/Extra&gt;&lt;/Item&gt;&lt;/References&gt;&lt;/Group&gt;&lt;/Citation&gt;_x000a_"/>
    <w:docVar w:name="NE.Ref{E33674A3-5DE3-44F9-93AF-DB9A351A31E9}" w:val=" ADDIN NE.Ref.{E33674A3-5DE3-44F9-93AF-DB9A351A31E9}&lt;Citation&gt;&lt;Group&gt;&lt;References&gt;&lt;Item&gt;&lt;ID&gt;45&lt;/ID&gt;&lt;UID&gt;{2F150698-082B-4AE7-B566-B712EB3F56D5}&lt;/UID&gt;&lt;Title&gt;Microstructural evolution, mechanical properties, and strain hardening behavior of ultrafine grained commercial pure copper during the accumulative roll bonding process&lt;/Title&gt;&lt;Template&gt;Journal Article&lt;/Template&gt;&lt;Star&gt;0&lt;/Star&gt;&lt;Tag&gt;0&lt;/Tag&gt;&lt;Author&gt;Fattah-Alhosseini, A; Imantalab, O; Mazaheri, Y; Keshavarz, M K&lt;/Author&gt;&lt;Year&gt;2016&lt;/Year&gt;&lt;Details&gt;&lt;_created&gt;62372002&lt;/_created&gt;&lt;_journal&gt;Materials Science &amp;amp; Engineering A&lt;/_journal&gt;&lt;_modified&gt;62372008&lt;/_modified&gt;&lt;_pages&gt;8-14&lt;/_pages&gt;&lt;_volume&gt;650&lt;/_volume&gt;&lt;/Details&gt;&lt;Extra&gt;&lt;DBUID&gt;{1D435D6B-7247-4047-942A-B772BD581E8A}&lt;/DBUID&gt;&lt;/Extra&gt;&lt;/Item&gt;&lt;/References&gt;&lt;/Group&gt;&lt;Group&gt;&lt;References&gt;&lt;Item&gt;&lt;ID&gt;49&lt;/ID&gt;&lt;UID&gt;{337ADB7A-95B3-4FD2-94CB-A72EFB5444AB}&lt;/UID&gt;&lt;Title&gt;Shear fracture mechanism in micro-tension of an ultrafine-grained pure copper using synchrotron radiation X-ray tomography&lt;/Title&gt;&lt;Template&gt;Journal Article&lt;/Template&gt;&lt;Star&gt;0&lt;/Star&gt;&lt;Tag&gt;0&lt;/Tag&gt;&lt;Author&gt;Li, Jianwei; Xu, Jie; Guo, Bin; Shan, Debin; Langdon, Terence G&lt;/Author&gt;&lt;Year&gt;2017&lt;/Year&gt;&lt;Details&gt;&lt;_collection_scope&gt;EI;SCI;SCIE;&lt;/_collection_scope&gt;&lt;_created&gt;62375642&lt;/_created&gt;&lt;_impact_factor&gt;   4.539&lt;/_impact_factor&gt;&lt;_journal&gt;Scripta Materialia&lt;/_journal&gt;&lt;_modified&gt;62508759&lt;/_modified&gt;&lt;_pages&gt;25-29&lt;/_pages&gt;&lt;_volume&gt;132&lt;/_volume&gt;&lt;/Details&gt;&lt;Extra&gt;&lt;DBUID&gt;{1D435D6B-7247-4047-942A-B772BD581E8A}&lt;/DBUID&gt;&lt;/Extra&gt;&lt;/Item&gt;&lt;/References&gt;&lt;/Group&gt;&lt;/Citation&gt;_x000a_"/>
    <w:docVar w:name="NE.Ref{E5FC1F7A-9296-41CF-9DA2-2A263A6DB6B8}" w:val=" ADDIN NE.Ref.{E5FC1F7A-9296-41CF-9DA2-2A263A6DB6B8}&lt;Citation&gt;&lt;Group&gt;&lt;References&gt;&lt;Item&gt;&lt;ID&gt;39&lt;/ID&gt;&lt;UID&gt;{07468227-7CDE-4E8E-8E47-906E09FE7496}&lt;/UID&gt;&lt;Title&gt;Microstructure and mechanical properties of the Mg/Al laminated composite fabricated by accumulative roll bonding (ARB)&lt;/Title&gt;&lt;Template&gt;Journal Article&lt;/Template&gt;&lt;Star&gt;0&lt;/Star&gt;&lt;Tag&gt;0&lt;/Tag&gt;&lt;Author&gt;Wu, K; Chang, H; Maawad, E; Gan, W M; Brokmeier, H G; Zheng, M Y&lt;/Author&gt;&lt;Year&gt;2010&lt;/Year&gt;&lt;Details&gt;&lt;_created&gt;62363419&lt;/_created&gt;&lt;_issue&gt;13–14&lt;/_issue&gt;&lt;_journal&gt;Materials Science &amp;amp; Engineering A&lt;/_journal&gt;&lt;_modified&gt;62366941&lt;/_modified&gt;&lt;_pages&gt;3073-3078&lt;/_pages&gt;&lt;_volume&gt;527&lt;/_volume&gt;&lt;/Details&gt;&lt;Extra&gt;&lt;DBUID&gt;{1D435D6B-7247-4047-942A-B772BD581E8A}&lt;/DBUID&gt;&lt;/Extra&gt;&lt;/Item&gt;&lt;/References&gt;&lt;/Group&gt;&lt;/Citation&gt;_x000a_"/>
    <w:docVar w:name="NE.Ref{E84855B4-5FFB-44BB-917C-6B8FBBBEC909}" w:val=" ADDIN NE.Ref.{E84855B4-5FFB-44BB-917C-6B8FBBBEC909}&lt;Citation&gt;&lt;Group&gt;&lt;References&gt;&lt;Item&gt;&lt;ID&gt;40&lt;/ID&gt;&lt;UID&gt;{08062FEA-6742-40C1-88D0-AB1A8C2BB974}&lt;/UID&gt;&lt;Title&gt;Deformation behavior of brittle/ductile multilayered composites under interface constraint effect&lt;/Title&gt;&lt;Template&gt;Journal Article&lt;/Template&gt;&lt;Star&gt;0&lt;/Star&gt;&lt;Tag&gt;0&lt;/Tag&gt;&lt;Author&gt;Wu, Hao; Fan, Guohua; Huang, Meng; Geng, Lin; Cui, Xiping; Xie, Honglan&lt;/Author&gt;&lt;Year&gt;2017&lt;/Year&gt;&lt;Details&gt;&lt;_collection_scope&gt;EI;SCI;SCIE;&lt;/_collection_scope&gt;&lt;_created&gt;62363420&lt;/_created&gt;&lt;_impact_factor&gt;   5.800&lt;/_impact_factor&gt;&lt;_journal&gt;International Journal of Plasticity&lt;/_journal&gt;&lt;_modified&gt;63044437&lt;/_modified&gt;&lt;_pages&gt;96-109&lt;/_pages&gt;&lt;_volume&gt;89&lt;/_volume&gt;&lt;_accessed&gt;63044437&lt;/_accessed&gt;&lt;/Details&gt;&lt;Extra&gt;&lt;DBUID&gt;{1D435D6B-7247-4047-942A-B772BD581E8A}&lt;/DBUID&gt;&lt;/Extra&gt;&lt;/Item&gt;&lt;/References&gt;&lt;/Group&gt;&lt;/Citation&gt;_x000a_"/>
    <w:docVar w:name="NE.Ref{E84A837E-004E-49A8-A3AD-54B776D229BB}" w:val=" ADDIN NE.Ref.{E84A837E-004E-49A8-A3AD-54B776D229BB}&lt;Citation&gt;&lt;Group&gt;&lt;References&gt;&lt;Item&gt;&lt;ID&gt;43&lt;/ID&gt;&lt;UID&gt;{E030E0B2-DC33-4F32-8CCF-66BD9E3B3666}&lt;/UID&gt;&lt;Title&gt;Development of Cu-matrix, Al/Mn-reinforced, multilayered composites by accumulative roll bonding (ARB)&lt;/Title&gt;&lt;Template&gt;Journal Article&lt;/Template&gt;&lt;Star&gt;0&lt;/Star&gt;&lt;Tag&gt;0&lt;/Tag&gt;&lt;Author&gt;Alizadeh, Morteza; Dashtestaninejad, Mehrangiz K&lt;/Author&gt;&lt;Year&gt;2018&lt;/Year&gt;&lt;Details&gt;&lt;_created&gt;62366960&lt;/_created&gt;&lt;_journal&gt;Journal of Alloys &amp;amp; Compounds&lt;/_journal&gt;&lt;_modified&gt;62367001&lt;/_modified&gt;&lt;_pages&gt;674-682&lt;/_pages&gt;&lt;_volume&gt;732&lt;/_volume&gt;&lt;/Details&gt;&lt;Extra&gt;&lt;DBUID&gt;{1D435D6B-7247-4047-942A-B772BD581E8A}&lt;/DBUID&gt;&lt;/Extra&gt;&lt;/Item&gt;&lt;/References&gt;&lt;/Group&gt;&lt;/Citation&gt;_x000a_"/>
    <w:docVar w:name="NE.Ref{EB1A6B4C-0A50-4836-8981-72C895D6CD47}" w:val=" ADDIN NE.Ref.{EB1A6B4C-0A50-4836-8981-72C895D6CD47}&lt;Citation&gt;&lt;Group&gt;&lt;References&gt;&lt;Item&gt;&lt;ID&gt;8&lt;/ID&gt;&lt;UID&gt;{0127E101-034C-4094-B601-1B4694E3C418}&lt;/UID&gt;&lt;Title&gt;Novel ultra-high straining process for bulk materials—development of the accumulative roll-bonding (ARB) process&lt;/Title&gt;&lt;Template&gt;Journal Article&lt;/Template&gt;&lt;Star&gt;0&lt;/Star&gt;&lt;Tag&gt;0&lt;/Tag&gt;&lt;Author&gt;Saito, Y; Utsunomiya, H; Tsuji, N; Sakai, T&lt;/Author&gt;&lt;Year&gt;1999&lt;/Year&gt;&lt;Details&gt;&lt;_collection_scope&gt;EI;SCI;SCIE;&lt;/_collection_scope&gt;&lt;_created&gt;62363387&lt;/_created&gt;&lt;_impact_factor&gt;   7.293&lt;/_impact_factor&gt;&lt;_issue&gt;2&lt;/_issue&gt;&lt;_journal&gt;Acta Materialia&lt;/_journal&gt;&lt;_keywords&gt;compaction pressure;aluminum alloy composite;reaction sintering&lt;/_keywords&gt;&lt;_modified&gt;62363399&lt;/_modified&gt;&lt;_pages&gt;579-583&lt;/_pages&gt;&lt;_volume&gt;47&lt;/_volume&gt;&lt;/Details&gt;&lt;Extra&gt;&lt;DBUID&gt;{1D435D6B-7247-4047-942A-B772BD581E8A}&lt;/DBUID&gt;&lt;/Extra&gt;&lt;/Item&gt;&lt;/References&gt;&lt;/Group&gt;&lt;/Citation&gt;_x000a_"/>
    <w:docVar w:name="NE.Ref{EE5B18BB-4958-48FF-ACD6-0001E1CD9E5B}" w:val=" ADDIN NE.Ref.{EE5B18BB-4958-48FF-ACD6-0001E1CD9E5B}&lt;Citation&gt;&lt;Group&gt;&lt;References&gt;&lt;Item&gt;&lt;ID&gt;66&lt;/ID&gt;&lt;UID&gt;{60B76D36-965D-427D-B49A-D62E7F878928}&lt;/UID&gt;&lt;Title&gt;Length-scale-dependent deformation mechanisms in incoherent metallic multilayered composites&lt;/Title&gt;&lt;Template&gt;Journal Article&lt;/Template&gt;&lt;Star&gt;0&lt;/Star&gt;&lt;Tag&gt;0&lt;/Tag&gt;&lt;Author&gt;Misra, A; Hirth, J P; Hoagland, R G&lt;/Author&gt;&lt;Year&gt;2005&lt;/Year&gt;&lt;Details&gt;&lt;_collection_scope&gt;EI;SCI;SCIE;&lt;/_collection_scope&gt;&lt;_created&gt;62492249&lt;/_created&gt;&lt;_impact_factor&gt;   7.293&lt;/_impact_factor&gt;&lt;_issue&gt;18&lt;/_issue&gt;&lt;_journal&gt;Acta Materialia&lt;/_journal&gt;&lt;_modified&gt;62495322&lt;/_modified&gt;&lt;_pages&gt;4817-4824&lt;/_pages&gt;&lt;_volume&gt;53&lt;/_volume&gt;&lt;/Details&gt;&lt;Extra&gt;&lt;DBUID&gt;{1D435D6B-7247-4047-942A-B772BD581E8A}&lt;/DBUID&gt;&lt;/Extra&gt;&lt;/Item&gt;&lt;/References&gt;&lt;/Group&gt;&lt;/Citation&gt;_x000a_"/>
    <w:docVar w:name="NE.Ref{EFB37228-E453-4AED-A501-07A1C846E043}" w:val=" ADDIN NE.Ref.{EFB37228-E453-4AED-A501-07A1C846E043}&lt;Citation&gt;&lt;Group&gt;&lt;References&gt;&lt;Item&gt;&lt;ID&gt;54&lt;/ID&gt;&lt;UID&gt;{83351DE0-D0E1-4E6A-A2D4-FFC6B19097CF}&lt;/UID&gt;&lt;Title&gt;Bulk nanostructured materials from severe plastic deformation&lt;/Title&gt;&lt;Template&gt;Journal Article&lt;/Template&gt;&lt;Star&gt;0&lt;/Star&gt;&lt;Tag&gt;0&lt;/Tag&gt;&lt;Author&gt;Valiev, R Z; Islamgaliev, R K; Alexandrov, I V&lt;/Author&gt;&lt;Year&gt;2000&lt;/Year&gt;&lt;Details&gt;&lt;_collection_scope&gt;EI;SCI;SCIE;&lt;/_collection_scope&gt;&lt;_created&gt;62425147&lt;/_created&gt;&lt;_impact_factor&gt;  23.725&lt;/_impact_factor&gt;&lt;_issue&gt;2&lt;/_issue&gt;&lt;_journal&gt;Progress in Materials Science&lt;/_journal&gt;&lt;_modified&gt;62597817&lt;/_modified&gt;&lt;_pages&gt;103-189&lt;/_pages&gt;&lt;_volume&gt;45&lt;/_volume&gt;&lt;/Details&gt;&lt;Extra&gt;&lt;DBUID&gt;{1D435D6B-7247-4047-942A-B772BD581E8A}&lt;/DBUID&gt;&lt;/Extra&gt;&lt;/Item&gt;&lt;/References&gt;&lt;/Group&gt;&lt;Group&gt;&lt;References&gt;&lt;Item&gt;&lt;ID&gt;53&lt;/ID&gt;&lt;UID&gt;{D9B92035-CDB0-455B-B095-A2FBAF27208B}&lt;/UID&gt;&lt;Title&gt;Revealing extraordinary intrinsic tensile plasticity in gradient nano-grained copper.&lt;/Title&gt;&lt;Template&gt;Journal Article&lt;/Template&gt;&lt;Star&gt;0&lt;/Star&gt;&lt;Tag&gt;0&lt;/Tag&gt;&lt;Author&gt;Fang, T H; Li, W L; Tao, N R; Lu, K&lt;/Author&gt;&lt;Year&gt;2011&lt;/Year&gt;&lt;Details&gt;&lt;_accessed&gt;62425148&lt;/_accessed&gt;&lt;_collection_scope&gt;SCI;SCIE;&lt;/_collection_scope&gt;&lt;_created&gt;62425044&lt;/_created&gt;&lt;_impact_factor&gt;  41.037&lt;/_impact_factor&gt;&lt;_issue&gt;6024&lt;/_issue&gt;&lt;_journal&gt;Science&lt;/_journal&gt;&lt;_modified&gt;62425044&lt;/_modified&gt;&lt;_pages&gt;1587-1590&lt;/_pages&gt;&lt;_volume&gt;331&lt;/_volume&gt;&lt;/Details&gt;&lt;Extra&gt;&lt;DBUID&gt;{1D435D6B-7247-4047-942A-B772BD581E8A}&lt;/DBUID&gt;&lt;/Extra&gt;&lt;/Item&gt;&lt;/References&gt;&lt;/Group&gt;&lt;Group&gt;&lt;References&gt;&lt;Item&gt;&lt;ID&gt;40&lt;/ID&gt;&lt;UID&gt;{08062FEA-6742-40C1-88D0-AB1A8C2BB974}&lt;/UID&gt;&lt;Title&gt;Deformation behavior of brittle/ductile multilayered composites under interface constraint effect&lt;/Title&gt;&lt;Template&gt;Journal Article&lt;/Template&gt;&lt;Star&gt;0&lt;/Star&gt;&lt;Tag&gt;0&lt;/Tag&gt;&lt;Author&gt;Wu, Hao; Fan, Guohua; Huang, Meng; Geng, Lin; Cui, Xiping; Xie, Honglan&lt;/Author&gt;&lt;Year&gt;2017&lt;/Year&gt;&lt;Details&gt;&lt;_collection_scope&gt;EI;SCI;SCIE;&lt;/_collection_scope&gt;&lt;_created&gt;62363420&lt;/_created&gt;&lt;_impact_factor&gt;   5.800&lt;/_impact_factor&gt;&lt;_journal&gt;International Journal of Plasticity&lt;/_journal&gt;&lt;_modified&gt;63044437&lt;/_modified&gt;&lt;_pages&gt;96-109&lt;/_pages&gt;&lt;_volume&gt;89&lt;/_volume&gt;&lt;_accessed&gt;63044437&lt;/_accessed&gt;&lt;/Details&gt;&lt;Extra&gt;&lt;DBUID&gt;{1D435D6B-7247-4047-942A-B772BD581E8A}&lt;/DBUID&gt;&lt;/Extra&gt;&lt;/Item&gt;&lt;/References&gt;&lt;/Group&gt;&lt;/Citation&gt;_x000a_"/>
    <w:docVar w:name="NE.Ref{F597CA32-6968-4D48-ABDA-120DAD2A41A1}" w:val=" ADDIN NE.Ref.{F597CA32-6968-4D48-ABDA-120DAD2A41A1}&lt;Citation&gt;&lt;Group&gt;&lt;References&gt;&lt;Item&gt;&lt;ID&gt;19&lt;/ID&gt;&lt;UID&gt;{E19B4AC1-28DD-43BB-974A-851B8A2B6BD0}&lt;/UID&gt;&lt;Title&gt;High-strength and thermally stable bulk nanolayered composites due to twin-induced interfaces.&lt;/Title&gt;&lt;Template&gt;Journal Article&lt;/Template&gt;&lt;Star&gt;0&lt;/Star&gt;&lt;Tag&gt;0&lt;/Tag&gt;&lt;Author&gt;Zheng, S; Beyerlein, I J; Carpenter, J S; Kang, K; Wang, J; Han, W; Mara, N A&lt;/Author&gt;&lt;Year&gt;2013&lt;/Year&gt;&lt;Details&gt;&lt;_collection_scope&gt;SCI;SCIE;&lt;/_collection_scope&gt;&lt;_created&gt;62363387&lt;/_created&gt;&lt;_impact_factor&gt;  11.878&lt;/_impact_factor&gt;&lt;_journal&gt;Nature Communications&lt;/_journal&gt;&lt;_keywords&gt;nuclear (including radiation effects), defects, mechanical behavior, materials and chemistry by design, synthesis (novel materials), synthesis (scalable processing&lt;/_keywords&gt;&lt;_modified&gt;62363403&lt;/_modified&gt;&lt;_pages&gt;1696&lt;/_pages&gt;&lt;_volume&gt;4&lt;/_volume&gt;&lt;/Details&gt;&lt;Extra&gt;&lt;DBUID&gt;{1D435D6B-7247-4047-942A-B772BD581E8A}&lt;/DBUID&gt;&lt;/Extra&gt;&lt;/Item&gt;&lt;/References&gt;&lt;/Group&gt;&lt;/Citation&gt;_x000a_"/>
    <w:docVar w:name="NE.Ref{F6A43A97-8410-412C-965B-B7D54CBFD809}" w:val=" ADDIN NE.Ref.{F6A43A97-8410-412C-965B-B7D54CBFD809}&lt;Citation&gt;&lt;Group&gt;&lt;References&gt;&lt;Item&gt;&lt;ID&gt;58&lt;/ID&gt;&lt;UID&gt;{5ABC2379-5FA1-49C6-A5FE-833DDD51448D}&lt;/UID&gt;&lt;Title&gt;Deformation-induced synthesis and structural transformations of metallic multilayers&lt;/Title&gt;&lt;Template&gt;Journal Article&lt;/Template&gt;&lt;Star&gt;0&lt;/Star&gt;&lt;Tag&gt;0&lt;/Tag&gt;&lt;Author&gt;Hebert, R J; Perepezko, J H&lt;/Author&gt;&lt;Year&gt;2004&lt;/Year&gt;&lt;Details&gt;&lt;_collection_scope&gt;EI;SCI;SCIE;&lt;/_collection_scope&gt;&lt;_created&gt;62425284&lt;/_created&gt;&lt;_impact_factor&gt;   4.539&lt;/_impact_factor&gt;&lt;_issue&gt;6&lt;/_issue&gt;&lt;_journal&gt;Scripta Materialia&lt;/_journal&gt;&lt;_modified&gt;62753089&lt;/_modified&gt;&lt;_pages&gt;807-812&lt;/_pages&gt;&lt;_volume&gt;50&lt;/_volume&gt;&lt;/Details&gt;&lt;Extra&gt;&lt;DBUID&gt;{1D435D6B-7247-4047-942A-B772BD581E8A}&lt;/DBUID&gt;&lt;/Extra&gt;&lt;/Item&gt;&lt;/References&gt;&lt;/Group&gt;&lt;/Citation&gt;_x000a_"/>
    <w:docVar w:name="NE.Ref{F7C459F9-A516-476A-B976-4A297563F452}" w:val=" ADDIN NE.Ref.{F7C459F9-A516-476A-B976-4A297563F452}&lt;Citation&gt;&lt;Group&gt;&lt;References&gt;&lt;Item&gt;&lt;ID&gt;156&lt;/ID&gt;&lt;UID&gt;{748FF417-2A5B-4763-BFFF-CB855A3555DC}&lt;/UID&gt;&lt;Title&gt;Modeling the texture evolution of Cu/Nb layered composites during rolling&lt;/Title&gt;&lt;Template&gt;Journal Article&lt;/Template&gt;&lt;Star&gt;0&lt;/Star&gt;&lt;Tag&gt;0&lt;/Tag&gt;&lt;Author&gt;Hansen, B L; Carpenter, J S; Sintay, S D; Bronkhorst, C A; Mccabe, R J; Mayeur, J R; Mourad, H M; Beyerlein, I J; Mara, N A; Chen, S R&lt;/Author&gt;&lt;Year&gt;2013&lt;/Year&gt;&lt;Details&gt;&lt;_collection_scope&gt;SCI;SCIE;EI&lt;/_collection_scope&gt;&lt;_created&gt;62963749&lt;/_created&gt;&lt;_impact_factor&gt;   5.800&lt;/_impact_factor&gt;&lt;_issue&gt;9&lt;/_issue&gt;&lt;_journal&gt;International Journal of Plasticity&lt;/_journal&gt;&lt;_keywords&gt;A. Microstructure;B. Crystal plasticity;B. Layered material;C. Finite elements;B. Finite strain&lt;/_keywords&gt;&lt;_modified&gt;62963749&lt;/_modified&gt;&lt;_pages&gt;71-84&lt;/_pages&gt;&lt;_volume&gt;49&lt;/_volume&gt;&lt;/Details&gt;&lt;Extra&gt;&lt;DBUID&gt;{1D435D6B-7247-4047-942A-B772BD581E8A}&lt;/DBUID&gt;&lt;/Extra&gt;&lt;/Item&gt;&lt;/References&gt;&lt;/Group&gt;&lt;/Citation&gt;_x000a_"/>
    <w:docVar w:name="NE.Ref{FA542AAA-32EB-4AB1-ACE1-23B2442A461A}" w:val=" ADDIN NE.Ref.{FA542AAA-32EB-4AB1-ACE1-23B2442A461A}&lt;Citation&gt;&lt;Group&gt;&lt;References&gt;&lt;Item&gt;&lt;ID&gt;154&lt;/ID&gt;&lt;UID&gt;{A1974CCC-D504-4071-BAD8-87C8CA7D63E9}&lt;/UID&gt;&lt;Title&gt;High-strength and high-conductive Cu/Ag multilayer produced by ARB&lt;/Title&gt;&lt;Template&gt;Journal Article&lt;/Template&gt;&lt;Star&gt;0&lt;/Star&gt;&lt;Tag&gt;0&lt;/Tag&gt;&lt;Author&gt;Ghalandari, L; Moshksar, M M&lt;/Author&gt;&lt;Year&gt;2010&lt;/Year&gt;&lt;Details&gt;&lt;_created&gt;62963731&lt;/_created&gt;&lt;_issue&gt;1&lt;/_issue&gt;&lt;_journal&gt;Journal of Alloys &amp;amp; Compounds&lt;/_journal&gt;&lt;_modified&gt;62963731&lt;/_modified&gt;&lt;_pages&gt;172-178&lt;/_pages&gt;&lt;_volume&gt;506&lt;/_volume&gt;&lt;/Details&gt;&lt;Extra&gt;&lt;DBUID&gt;{1D435D6B-7247-4047-942A-B772BD581E8A}&lt;/DBUID&gt;&lt;/Extra&gt;&lt;/Item&gt;&lt;/References&gt;&lt;/Group&gt;&lt;/Citation&gt;_x000a_"/>
    <w:docVar w:name="ne_docsoft" w:val="MSWord"/>
    <w:docVar w:name="ne_docversion" w:val="NoteExpress 2.0"/>
    <w:docVar w:name="ne_stylename" w:val="Materials Science Eng A New101"/>
  </w:docVars>
  <w:rsids>
    <w:rsidRoot w:val="00172A27"/>
    <w:rsid w:val="000003BB"/>
    <w:rsid w:val="0000374D"/>
    <w:rsid w:val="00004A23"/>
    <w:rsid w:val="00006A0A"/>
    <w:rsid w:val="0000703E"/>
    <w:rsid w:val="000112FC"/>
    <w:rsid w:val="000118B0"/>
    <w:rsid w:val="00011F40"/>
    <w:rsid w:val="0001454A"/>
    <w:rsid w:val="0001683C"/>
    <w:rsid w:val="000172E7"/>
    <w:rsid w:val="000214A8"/>
    <w:rsid w:val="00023F64"/>
    <w:rsid w:val="00027FB5"/>
    <w:rsid w:val="000314D2"/>
    <w:rsid w:val="0003318F"/>
    <w:rsid w:val="0004094E"/>
    <w:rsid w:val="00040B7B"/>
    <w:rsid w:val="000437F7"/>
    <w:rsid w:val="00050985"/>
    <w:rsid w:val="0005501E"/>
    <w:rsid w:val="00055883"/>
    <w:rsid w:val="0006044D"/>
    <w:rsid w:val="00062324"/>
    <w:rsid w:val="00063C0E"/>
    <w:rsid w:val="00072EA7"/>
    <w:rsid w:val="00076EAD"/>
    <w:rsid w:val="0008287E"/>
    <w:rsid w:val="00083031"/>
    <w:rsid w:val="0008740B"/>
    <w:rsid w:val="000904D3"/>
    <w:rsid w:val="0009309C"/>
    <w:rsid w:val="00093F1B"/>
    <w:rsid w:val="000A1F4B"/>
    <w:rsid w:val="000A21A9"/>
    <w:rsid w:val="000A3E93"/>
    <w:rsid w:val="000A472C"/>
    <w:rsid w:val="000A5773"/>
    <w:rsid w:val="000A682F"/>
    <w:rsid w:val="000B05A0"/>
    <w:rsid w:val="000B33EE"/>
    <w:rsid w:val="000B4293"/>
    <w:rsid w:val="000B6110"/>
    <w:rsid w:val="000B6446"/>
    <w:rsid w:val="000C259E"/>
    <w:rsid w:val="000C3E0C"/>
    <w:rsid w:val="000C6252"/>
    <w:rsid w:val="000C6F8A"/>
    <w:rsid w:val="000D2D4B"/>
    <w:rsid w:val="000D45F4"/>
    <w:rsid w:val="000D5AB4"/>
    <w:rsid w:val="000D66DB"/>
    <w:rsid w:val="000D7EBA"/>
    <w:rsid w:val="000E37C2"/>
    <w:rsid w:val="000E788B"/>
    <w:rsid w:val="000E7A5B"/>
    <w:rsid w:val="000E7BBA"/>
    <w:rsid w:val="000F512F"/>
    <w:rsid w:val="001013F4"/>
    <w:rsid w:val="001054D4"/>
    <w:rsid w:val="0010686C"/>
    <w:rsid w:val="00107C5F"/>
    <w:rsid w:val="00107CCC"/>
    <w:rsid w:val="00110011"/>
    <w:rsid w:val="001105BD"/>
    <w:rsid w:val="00116C82"/>
    <w:rsid w:val="00120E85"/>
    <w:rsid w:val="00123ADA"/>
    <w:rsid w:val="00125573"/>
    <w:rsid w:val="0012642A"/>
    <w:rsid w:val="00126D17"/>
    <w:rsid w:val="001305BF"/>
    <w:rsid w:val="00131D58"/>
    <w:rsid w:val="001370B1"/>
    <w:rsid w:val="001377CA"/>
    <w:rsid w:val="00140B94"/>
    <w:rsid w:val="001450FB"/>
    <w:rsid w:val="0014658A"/>
    <w:rsid w:val="00147DB8"/>
    <w:rsid w:val="00151683"/>
    <w:rsid w:val="0015392F"/>
    <w:rsid w:val="0015563E"/>
    <w:rsid w:val="00155F66"/>
    <w:rsid w:val="0016390D"/>
    <w:rsid w:val="00164057"/>
    <w:rsid w:val="00165B37"/>
    <w:rsid w:val="00170369"/>
    <w:rsid w:val="00172A27"/>
    <w:rsid w:val="00173757"/>
    <w:rsid w:val="00174176"/>
    <w:rsid w:val="00181D92"/>
    <w:rsid w:val="001823B6"/>
    <w:rsid w:val="001848EB"/>
    <w:rsid w:val="00187DB9"/>
    <w:rsid w:val="0019077D"/>
    <w:rsid w:val="0019194D"/>
    <w:rsid w:val="001A4240"/>
    <w:rsid w:val="001A6821"/>
    <w:rsid w:val="001A734D"/>
    <w:rsid w:val="001B4224"/>
    <w:rsid w:val="001B7472"/>
    <w:rsid w:val="001C10AC"/>
    <w:rsid w:val="001C55FB"/>
    <w:rsid w:val="001D12BC"/>
    <w:rsid w:val="001D561D"/>
    <w:rsid w:val="001E18CC"/>
    <w:rsid w:val="001E3D2D"/>
    <w:rsid w:val="001E4605"/>
    <w:rsid w:val="001E5F4E"/>
    <w:rsid w:val="001F2689"/>
    <w:rsid w:val="001F2AB7"/>
    <w:rsid w:val="001F3C9B"/>
    <w:rsid w:val="001F3E77"/>
    <w:rsid w:val="001F4BD1"/>
    <w:rsid w:val="001F5110"/>
    <w:rsid w:val="001F5702"/>
    <w:rsid w:val="001F65A2"/>
    <w:rsid w:val="002002FC"/>
    <w:rsid w:val="00201F71"/>
    <w:rsid w:val="00203934"/>
    <w:rsid w:val="0020446B"/>
    <w:rsid w:val="00204BA7"/>
    <w:rsid w:val="00204F3B"/>
    <w:rsid w:val="00206536"/>
    <w:rsid w:val="002072AB"/>
    <w:rsid w:val="00210140"/>
    <w:rsid w:val="00211942"/>
    <w:rsid w:val="00214D95"/>
    <w:rsid w:val="00215531"/>
    <w:rsid w:val="002162B2"/>
    <w:rsid w:val="00220933"/>
    <w:rsid w:val="00220C72"/>
    <w:rsid w:val="00222FA4"/>
    <w:rsid w:val="0022540C"/>
    <w:rsid w:val="00226AA4"/>
    <w:rsid w:val="00233C8A"/>
    <w:rsid w:val="00236036"/>
    <w:rsid w:val="00240D90"/>
    <w:rsid w:val="00253CB1"/>
    <w:rsid w:val="002543F9"/>
    <w:rsid w:val="00257ADD"/>
    <w:rsid w:val="00263723"/>
    <w:rsid w:val="00263CF8"/>
    <w:rsid w:val="00265635"/>
    <w:rsid w:val="00266389"/>
    <w:rsid w:val="002675F7"/>
    <w:rsid w:val="002725A5"/>
    <w:rsid w:val="0027314F"/>
    <w:rsid w:val="0028289F"/>
    <w:rsid w:val="00284157"/>
    <w:rsid w:val="00285631"/>
    <w:rsid w:val="00290D94"/>
    <w:rsid w:val="0029203C"/>
    <w:rsid w:val="00294873"/>
    <w:rsid w:val="002A4A81"/>
    <w:rsid w:val="002A73A2"/>
    <w:rsid w:val="002A7CE8"/>
    <w:rsid w:val="002B0671"/>
    <w:rsid w:val="002B262F"/>
    <w:rsid w:val="002B3553"/>
    <w:rsid w:val="002B5E06"/>
    <w:rsid w:val="002C0CFF"/>
    <w:rsid w:val="002D09B9"/>
    <w:rsid w:val="002D16A0"/>
    <w:rsid w:val="002D2930"/>
    <w:rsid w:val="002D2DFF"/>
    <w:rsid w:val="002D5BF8"/>
    <w:rsid w:val="002D7ECC"/>
    <w:rsid w:val="002E1B8F"/>
    <w:rsid w:val="002E2DEF"/>
    <w:rsid w:val="002E4E3E"/>
    <w:rsid w:val="002E76B2"/>
    <w:rsid w:val="002E79A2"/>
    <w:rsid w:val="002F4F4B"/>
    <w:rsid w:val="002F55FD"/>
    <w:rsid w:val="002F594C"/>
    <w:rsid w:val="00301984"/>
    <w:rsid w:val="00301B0B"/>
    <w:rsid w:val="00301E84"/>
    <w:rsid w:val="00302E7A"/>
    <w:rsid w:val="00303D1B"/>
    <w:rsid w:val="003046B7"/>
    <w:rsid w:val="00317A57"/>
    <w:rsid w:val="00320A99"/>
    <w:rsid w:val="0032144B"/>
    <w:rsid w:val="00322D5B"/>
    <w:rsid w:val="00325AC2"/>
    <w:rsid w:val="00326A1C"/>
    <w:rsid w:val="00327FDC"/>
    <w:rsid w:val="0033607F"/>
    <w:rsid w:val="003360E3"/>
    <w:rsid w:val="003371D5"/>
    <w:rsid w:val="003376CD"/>
    <w:rsid w:val="003438A4"/>
    <w:rsid w:val="003452C3"/>
    <w:rsid w:val="003501A7"/>
    <w:rsid w:val="0035048A"/>
    <w:rsid w:val="0036263B"/>
    <w:rsid w:val="00363B62"/>
    <w:rsid w:val="003645B0"/>
    <w:rsid w:val="00364B2C"/>
    <w:rsid w:val="003664F1"/>
    <w:rsid w:val="00367E3F"/>
    <w:rsid w:val="00377EA5"/>
    <w:rsid w:val="00377F77"/>
    <w:rsid w:val="00383073"/>
    <w:rsid w:val="0038438F"/>
    <w:rsid w:val="00387C67"/>
    <w:rsid w:val="00387D98"/>
    <w:rsid w:val="00390B0F"/>
    <w:rsid w:val="00390B38"/>
    <w:rsid w:val="00390B6B"/>
    <w:rsid w:val="00391CFE"/>
    <w:rsid w:val="0039353B"/>
    <w:rsid w:val="00394F9E"/>
    <w:rsid w:val="00395426"/>
    <w:rsid w:val="00395B91"/>
    <w:rsid w:val="00396615"/>
    <w:rsid w:val="0039700D"/>
    <w:rsid w:val="00397089"/>
    <w:rsid w:val="003978A8"/>
    <w:rsid w:val="003A0F30"/>
    <w:rsid w:val="003A4C44"/>
    <w:rsid w:val="003A5AD0"/>
    <w:rsid w:val="003A6CE3"/>
    <w:rsid w:val="003A6EAE"/>
    <w:rsid w:val="003A7899"/>
    <w:rsid w:val="003B15EE"/>
    <w:rsid w:val="003B517D"/>
    <w:rsid w:val="003B60EC"/>
    <w:rsid w:val="003C00ED"/>
    <w:rsid w:val="003C1C0A"/>
    <w:rsid w:val="003C35DF"/>
    <w:rsid w:val="003C4A68"/>
    <w:rsid w:val="003C554F"/>
    <w:rsid w:val="003C61DD"/>
    <w:rsid w:val="003D63E7"/>
    <w:rsid w:val="003E05F1"/>
    <w:rsid w:val="003E113B"/>
    <w:rsid w:val="003E5092"/>
    <w:rsid w:val="003E715D"/>
    <w:rsid w:val="003F103E"/>
    <w:rsid w:val="003F2E48"/>
    <w:rsid w:val="003F440C"/>
    <w:rsid w:val="003F525A"/>
    <w:rsid w:val="003F7BE6"/>
    <w:rsid w:val="004006A9"/>
    <w:rsid w:val="004052AE"/>
    <w:rsid w:val="004118A5"/>
    <w:rsid w:val="00413672"/>
    <w:rsid w:val="00414041"/>
    <w:rsid w:val="00414465"/>
    <w:rsid w:val="00414729"/>
    <w:rsid w:val="00414C80"/>
    <w:rsid w:val="00414F4B"/>
    <w:rsid w:val="00415EF9"/>
    <w:rsid w:val="00416629"/>
    <w:rsid w:val="00417DA1"/>
    <w:rsid w:val="00423478"/>
    <w:rsid w:val="00425B76"/>
    <w:rsid w:val="004260A2"/>
    <w:rsid w:val="00426FC6"/>
    <w:rsid w:val="004273BC"/>
    <w:rsid w:val="00427C5F"/>
    <w:rsid w:val="004507E5"/>
    <w:rsid w:val="004519AD"/>
    <w:rsid w:val="0045459A"/>
    <w:rsid w:val="004545DB"/>
    <w:rsid w:val="0045786A"/>
    <w:rsid w:val="00460F76"/>
    <w:rsid w:val="00462F12"/>
    <w:rsid w:val="00463050"/>
    <w:rsid w:val="0046340F"/>
    <w:rsid w:val="00466168"/>
    <w:rsid w:val="004714D4"/>
    <w:rsid w:val="00475712"/>
    <w:rsid w:val="00480CCE"/>
    <w:rsid w:val="00482FAA"/>
    <w:rsid w:val="0049075F"/>
    <w:rsid w:val="00492DA8"/>
    <w:rsid w:val="004A0888"/>
    <w:rsid w:val="004A43B6"/>
    <w:rsid w:val="004A70EE"/>
    <w:rsid w:val="004A774E"/>
    <w:rsid w:val="004A7D3E"/>
    <w:rsid w:val="004A7FF9"/>
    <w:rsid w:val="004B379D"/>
    <w:rsid w:val="004B5F0C"/>
    <w:rsid w:val="004B6031"/>
    <w:rsid w:val="004B689A"/>
    <w:rsid w:val="004C046E"/>
    <w:rsid w:val="004C1609"/>
    <w:rsid w:val="004C216B"/>
    <w:rsid w:val="004C5DD3"/>
    <w:rsid w:val="004D30F9"/>
    <w:rsid w:val="004D4A32"/>
    <w:rsid w:val="004D64AB"/>
    <w:rsid w:val="004E61F8"/>
    <w:rsid w:val="004E7CE8"/>
    <w:rsid w:val="004F271D"/>
    <w:rsid w:val="004F5114"/>
    <w:rsid w:val="004F756C"/>
    <w:rsid w:val="005001FA"/>
    <w:rsid w:val="005019AF"/>
    <w:rsid w:val="0050488D"/>
    <w:rsid w:val="00504D12"/>
    <w:rsid w:val="0050527A"/>
    <w:rsid w:val="0050535A"/>
    <w:rsid w:val="00511192"/>
    <w:rsid w:val="005118AD"/>
    <w:rsid w:val="00512353"/>
    <w:rsid w:val="005220C2"/>
    <w:rsid w:val="00522E88"/>
    <w:rsid w:val="00523369"/>
    <w:rsid w:val="0052398F"/>
    <w:rsid w:val="00532960"/>
    <w:rsid w:val="00545A73"/>
    <w:rsid w:val="00546DEB"/>
    <w:rsid w:val="00546F0F"/>
    <w:rsid w:val="005477E7"/>
    <w:rsid w:val="00547A1F"/>
    <w:rsid w:val="00550159"/>
    <w:rsid w:val="00551897"/>
    <w:rsid w:val="00551FFD"/>
    <w:rsid w:val="00552A0F"/>
    <w:rsid w:val="005551ED"/>
    <w:rsid w:val="00556419"/>
    <w:rsid w:val="005572B4"/>
    <w:rsid w:val="005572DD"/>
    <w:rsid w:val="00560564"/>
    <w:rsid w:val="00562E2B"/>
    <w:rsid w:val="00564668"/>
    <w:rsid w:val="00570353"/>
    <w:rsid w:val="005715F5"/>
    <w:rsid w:val="0057171E"/>
    <w:rsid w:val="00571EEC"/>
    <w:rsid w:val="00572666"/>
    <w:rsid w:val="0057267E"/>
    <w:rsid w:val="005726BD"/>
    <w:rsid w:val="00574A5A"/>
    <w:rsid w:val="005753B8"/>
    <w:rsid w:val="00575F71"/>
    <w:rsid w:val="00583ED5"/>
    <w:rsid w:val="00587437"/>
    <w:rsid w:val="00592678"/>
    <w:rsid w:val="00594644"/>
    <w:rsid w:val="0059526F"/>
    <w:rsid w:val="00596F36"/>
    <w:rsid w:val="005A1741"/>
    <w:rsid w:val="005A235F"/>
    <w:rsid w:val="005A751F"/>
    <w:rsid w:val="005A7719"/>
    <w:rsid w:val="005A77C2"/>
    <w:rsid w:val="005B1C3F"/>
    <w:rsid w:val="005B291B"/>
    <w:rsid w:val="005B76C5"/>
    <w:rsid w:val="005B7AF0"/>
    <w:rsid w:val="005B7B8A"/>
    <w:rsid w:val="005C09C6"/>
    <w:rsid w:val="005C458D"/>
    <w:rsid w:val="005C491E"/>
    <w:rsid w:val="005C5E0A"/>
    <w:rsid w:val="005C6C0C"/>
    <w:rsid w:val="005D0BA1"/>
    <w:rsid w:val="005D2276"/>
    <w:rsid w:val="005D25FD"/>
    <w:rsid w:val="005D2808"/>
    <w:rsid w:val="005E0858"/>
    <w:rsid w:val="005E2794"/>
    <w:rsid w:val="005E3CBF"/>
    <w:rsid w:val="005E6F9D"/>
    <w:rsid w:val="005E7B5A"/>
    <w:rsid w:val="005E7F4F"/>
    <w:rsid w:val="005F01FC"/>
    <w:rsid w:val="005F0C89"/>
    <w:rsid w:val="005F3701"/>
    <w:rsid w:val="005F41DF"/>
    <w:rsid w:val="005F4521"/>
    <w:rsid w:val="005F5478"/>
    <w:rsid w:val="006006FC"/>
    <w:rsid w:val="006045BA"/>
    <w:rsid w:val="0060583A"/>
    <w:rsid w:val="00611649"/>
    <w:rsid w:val="00611A0E"/>
    <w:rsid w:val="00614154"/>
    <w:rsid w:val="00614BD3"/>
    <w:rsid w:val="00623A77"/>
    <w:rsid w:val="006256F5"/>
    <w:rsid w:val="0063097B"/>
    <w:rsid w:val="006364B8"/>
    <w:rsid w:val="00636A64"/>
    <w:rsid w:val="00636B93"/>
    <w:rsid w:val="00640550"/>
    <w:rsid w:val="0064326A"/>
    <w:rsid w:val="00644D5D"/>
    <w:rsid w:val="00646DC7"/>
    <w:rsid w:val="006511FB"/>
    <w:rsid w:val="00651A9D"/>
    <w:rsid w:val="00656092"/>
    <w:rsid w:val="0065741C"/>
    <w:rsid w:val="00660B85"/>
    <w:rsid w:val="00662DCE"/>
    <w:rsid w:val="00664F6D"/>
    <w:rsid w:val="006650B8"/>
    <w:rsid w:val="00666329"/>
    <w:rsid w:val="006672EE"/>
    <w:rsid w:val="0067011F"/>
    <w:rsid w:val="0067015E"/>
    <w:rsid w:val="00680453"/>
    <w:rsid w:val="00682526"/>
    <w:rsid w:val="00683555"/>
    <w:rsid w:val="00686F1D"/>
    <w:rsid w:val="00692F7A"/>
    <w:rsid w:val="00695E06"/>
    <w:rsid w:val="00696315"/>
    <w:rsid w:val="006A0D51"/>
    <w:rsid w:val="006A1C05"/>
    <w:rsid w:val="006A225B"/>
    <w:rsid w:val="006A30D2"/>
    <w:rsid w:val="006A5A6A"/>
    <w:rsid w:val="006A5FE3"/>
    <w:rsid w:val="006B23B2"/>
    <w:rsid w:val="006B4845"/>
    <w:rsid w:val="006B635C"/>
    <w:rsid w:val="006C1708"/>
    <w:rsid w:val="006C1C29"/>
    <w:rsid w:val="006C3782"/>
    <w:rsid w:val="006C3CDE"/>
    <w:rsid w:val="006C4745"/>
    <w:rsid w:val="006D0EE8"/>
    <w:rsid w:val="006D3162"/>
    <w:rsid w:val="006D37E7"/>
    <w:rsid w:val="006D5146"/>
    <w:rsid w:val="006D59D6"/>
    <w:rsid w:val="006D5C04"/>
    <w:rsid w:val="006D7508"/>
    <w:rsid w:val="006E0F2F"/>
    <w:rsid w:val="006E19D7"/>
    <w:rsid w:val="006E71B9"/>
    <w:rsid w:val="006F39B2"/>
    <w:rsid w:val="006F5384"/>
    <w:rsid w:val="006F6604"/>
    <w:rsid w:val="006F71D8"/>
    <w:rsid w:val="006F7D1A"/>
    <w:rsid w:val="0070346C"/>
    <w:rsid w:val="007051A0"/>
    <w:rsid w:val="00706496"/>
    <w:rsid w:val="00711A12"/>
    <w:rsid w:val="00711F11"/>
    <w:rsid w:val="007154C4"/>
    <w:rsid w:val="00715DB9"/>
    <w:rsid w:val="007218A0"/>
    <w:rsid w:val="007238AF"/>
    <w:rsid w:val="00726908"/>
    <w:rsid w:val="007270C7"/>
    <w:rsid w:val="00730F3A"/>
    <w:rsid w:val="00735F34"/>
    <w:rsid w:val="00736944"/>
    <w:rsid w:val="00741200"/>
    <w:rsid w:val="00741333"/>
    <w:rsid w:val="00742FF2"/>
    <w:rsid w:val="00744D6A"/>
    <w:rsid w:val="00746138"/>
    <w:rsid w:val="0074620A"/>
    <w:rsid w:val="00751D50"/>
    <w:rsid w:val="007527D5"/>
    <w:rsid w:val="00752F3C"/>
    <w:rsid w:val="007561FC"/>
    <w:rsid w:val="00761D34"/>
    <w:rsid w:val="00762D2D"/>
    <w:rsid w:val="00764622"/>
    <w:rsid w:val="00764CAD"/>
    <w:rsid w:val="00770FA1"/>
    <w:rsid w:val="00773884"/>
    <w:rsid w:val="00774813"/>
    <w:rsid w:val="0078052A"/>
    <w:rsid w:val="007812FB"/>
    <w:rsid w:val="00784032"/>
    <w:rsid w:val="00786E79"/>
    <w:rsid w:val="00787925"/>
    <w:rsid w:val="00790E31"/>
    <w:rsid w:val="00793B87"/>
    <w:rsid w:val="0079566E"/>
    <w:rsid w:val="00796509"/>
    <w:rsid w:val="0079691E"/>
    <w:rsid w:val="00797723"/>
    <w:rsid w:val="007A5332"/>
    <w:rsid w:val="007B1EEE"/>
    <w:rsid w:val="007B249B"/>
    <w:rsid w:val="007B6D4D"/>
    <w:rsid w:val="007B7A09"/>
    <w:rsid w:val="007C0F7A"/>
    <w:rsid w:val="007D24A9"/>
    <w:rsid w:val="007D27FA"/>
    <w:rsid w:val="007D30B5"/>
    <w:rsid w:val="007D6218"/>
    <w:rsid w:val="007D6699"/>
    <w:rsid w:val="007D7498"/>
    <w:rsid w:val="007D7E30"/>
    <w:rsid w:val="007E6419"/>
    <w:rsid w:val="007F0837"/>
    <w:rsid w:val="007F6815"/>
    <w:rsid w:val="007F6BA8"/>
    <w:rsid w:val="0080681B"/>
    <w:rsid w:val="0080738C"/>
    <w:rsid w:val="00810B77"/>
    <w:rsid w:val="00817436"/>
    <w:rsid w:val="0082542D"/>
    <w:rsid w:val="00827834"/>
    <w:rsid w:val="00832835"/>
    <w:rsid w:val="00835110"/>
    <w:rsid w:val="008351FC"/>
    <w:rsid w:val="00836DD9"/>
    <w:rsid w:val="00841F50"/>
    <w:rsid w:val="00843A0E"/>
    <w:rsid w:val="00845DFE"/>
    <w:rsid w:val="00846E17"/>
    <w:rsid w:val="00851761"/>
    <w:rsid w:val="00854283"/>
    <w:rsid w:val="008573E3"/>
    <w:rsid w:val="00861E81"/>
    <w:rsid w:val="008645FF"/>
    <w:rsid w:val="00866D42"/>
    <w:rsid w:val="0087030E"/>
    <w:rsid w:val="00870AAC"/>
    <w:rsid w:val="008734F7"/>
    <w:rsid w:val="00874E9F"/>
    <w:rsid w:val="00877842"/>
    <w:rsid w:val="008806F8"/>
    <w:rsid w:val="008808E2"/>
    <w:rsid w:val="00881456"/>
    <w:rsid w:val="00881ACB"/>
    <w:rsid w:val="00885FC9"/>
    <w:rsid w:val="00891328"/>
    <w:rsid w:val="00891A47"/>
    <w:rsid w:val="00892809"/>
    <w:rsid w:val="0089370F"/>
    <w:rsid w:val="008939AF"/>
    <w:rsid w:val="00893FED"/>
    <w:rsid w:val="0089449A"/>
    <w:rsid w:val="00895E48"/>
    <w:rsid w:val="00896687"/>
    <w:rsid w:val="008971F4"/>
    <w:rsid w:val="008A0E7D"/>
    <w:rsid w:val="008A3023"/>
    <w:rsid w:val="008A403F"/>
    <w:rsid w:val="008A6815"/>
    <w:rsid w:val="008B1031"/>
    <w:rsid w:val="008B2303"/>
    <w:rsid w:val="008B34A0"/>
    <w:rsid w:val="008B5740"/>
    <w:rsid w:val="008C0B84"/>
    <w:rsid w:val="008C41DA"/>
    <w:rsid w:val="008C553A"/>
    <w:rsid w:val="008C588E"/>
    <w:rsid w:val="008C7226"/>
    <w:rsid w:val="008D7B80"/>
    <w:rsid w:val="008E4184"/>
    <w:rsid w:val="008E549F"/>
    <w:rsid w:val="008E6301"/>
    <w:rsid w:val="008F10BC"/>
    <w:rsid w:val="008F2052"/>
    <w:rsid w:val="008F26ED"/>
    <w:rsid w:val="008F2A38"/>
    <w:rsid w:val="008F3012"/>
    <w:rsid w:val="008F592B"/>
    <w:rsid w:val="00901D14"/>
    <w:rsid w:val="00903775"/>
    <w:rsid w:val="009109F7"/>
    <w:rsid w:val="00912137"/>
    <w:rsid w:val="00915BED"/>
    <w:rsid w:val="00916B64"/>
    <w:rsid w:val="0092145D"/>
    <w:rsid w:val="009245DE"/>
    <w:rsid w:val="00927513"/>
    <w:rsid w:val="00930762"/>
    <w:rsid w:val="00930C0C"/>
    <w:rsid w:val="00936B81"/>
    <w:rsid w:val="00944701"/>
    <w:rsid w:val="00950ED1"/>
    <w:rsid w:val="00952A7A"/>
    <w:rsid w:val="0095444E"/>
    <w:rsid w:val="00955C67"/>
    <w:rsid w:val="00957B65"/>
    <w:rsid w:val="00960AFF"/>
    <w:rsid w:val="00963F62"/>
    <w:rsid w:val="00965EFC"/>
    <w:rsid w:val="009762D2"/>
    <w:rsid w:val="009762F1"/>
    <w:rsid w:val="0097692D"/>
    <w:rsid w:val="009776D2"/>
    <w:rsid w:val="00977EA8"/>
    <w:rsid w:val="0098140D"/>
    <w:rsid w:val="00981CED"/>
    <w:rsid w:val="00987225"/>
    <w:rsid w:val="00990870"/>
    <w:rsid w:val="00990DCF"/>
    <w:rsid w:val="009920F5"/>
    <w:rsid w:val="00992B56"/>
    <w:rsid w:val="00992CDA"/>
    <w:rsid w:val="00993342"/>
    <w:rsid w:val="00996CE4"/>
    <w:rsid w:val="009A0FB3"/>
    <w:rsid w:val="009A3F36"/>
    <w:rsid w:val="009A48D8"/>
    <w:rsid w:val="009A6C59"/>
    <w:rsid w:val="009A7878"/>
    <w:rsid w:val="009B0888"/>
    <w:rsid w:val="009B33DF"/>
    <w:rsid w:val="009B4270"/>
    <w:rsid w:val="009B44CC"/>
    <w:rsid w:val="009B5651"/>
    <w:rsid w:val="009B62E4"/>
    <w:rsid w:val="009C4319"/>
    <w:rsid w:val="009D109E"/>
    <w:rsid w:val="009D1CD9"/>
    <w:rsid w:val="009D1F28"/>
    <w:rsid w:val="009D4830"/>
    <w:rsid w:val="009D797A"/>
    <w:rsid w:val="009E026A"/>
    <w:rsid w:val="009E3B56"/>
    <w:rsid w:val="009E49B5"/>
    <w:rsid w:val="009E551E"/>
    <w:rsid w:val="009E7066"/>
    <w:rsid w:val="009F1EF8"/>
    <w:rsid w:val="009F4604"/>
    <w:rsid w:val="009F4B78"/>
    <w:rsid w:val="009F606B"/>
    <w:rsid w:val="009F6E66"/>
    <w:rsid w:val="00A02AC3"/>
    <w:rsid w:val="00A06840"/>
    <w:rsid w:val="00A06EAD"/>
    <w:rsid w:val="00A1293C"/>
    <w:rsid w:val="00A14F9B"/>
    <w:rsid w:val="00A167F1"/>
    <w:rsid w:val="00A2085F"/>
    <w:rsid w:val="00A20EC0"/>
    <w:rsid w:val="00A2150B"/>
    <w:rsid w:val="00A215D9"/>
    <w:rsid w:val="00A2292C"/>
    <w:rsid w:val="00A23FC3"/>
    <w:rsid w:val="00A25F1B"/>
    <w:rsid w:val="00A3288D"/>
    <w:rsid w:val="00A329DC"/>
    <w:rsid w:val="00A41135"/>
    <w:rsid w:val="00A41FEB"/>
    <w:rsid w:val="00A44DA6"/>
    <w:rsid w:val="00A50921"/>
    <w:rsid w:val="00A5160D"/>
    <w:rsid w:val="00A56CA4"/>
    <w:rsid w:val="00A65F04"/>
    <w:rsid w:val="00A65F2E"/>
    <w:rsid w:val="00A71AD5"/>
    <w:rsid w:val="00A74F80"/>
    <w:rsid w:val="00A8073E"/>
    <w:rsid w:val="00A80883"/>
    <w:rsid w:val="00A81BED"/>
    <w:rsid w:val="00A82FC6"/>
    <w:rsid w:val="00A92270"/>
    <w:rsid w:val="00AA10AE"/>
    <w:rsid w:val="00AA329F"/>
    <w:rsid w:val="00AA7B6A"/>
    <w:rsid w:val="00AB593E"/>
    <w:rsid w:val="00AB5D37"/>
    <w:rsid w:val="00AB683F"/>
    <w:rsid w:val="00AC4A2E"/>
    <w:rsid w:val="00AD1885"/>
    <w:rsid w:val="00AD50BA"/>
    <w:rsid w:val="00AE02E7"/>
    <w:rsid w:val="00AE0F75"/>
    <w:rsid w:val="00AE319E"/>
    <w:rsid w:val="00AE3B2C"/>
    <w:rsid w:val="00AE3B4E"/>
    <w:rsid w:val="00AE676F"/>
    <w:rsid w:val="00AE709C"/>
    <w:rsid w:val="00AE7DD9"/>
    <w:rsid w:val="00AF2B38"/>
    <w:rsid w:val="00B004C1"/>
    <w:rsid w:val="00B0168B"/>
    <w:rsid w:val="00B03458"/>
    <w:rsid w:val="00B04B8E"/>
    <w:rsid w:val="00B1072F"/>
    <w:rsid w:val="00B13E50"/>
    <w:rsid w:val="00B15820"/>
    <w:rsid w:val="00B21489"/>
    <w:rsid w:val="00B215D8"/>
    <w:rsid w:val="00B2218A"/>
    <w:rsid w:val="00B246ED"/>
    <w:rsid w:val="00B26DD0"/>
    <w:rsid w:val="00B338C8"/>
    <w:rsid w:val="00B341CC"/>
    <w:rsid w:val="00B35321"/>
    <w:rsid w:val="00B35505"/>
    <w:rsid w:val="00B35CB3"/>
    <w:rsid w:val="00B35E0A"/>
    <w:rsid w:val="00B40124"/>
    <w:rsid w:val="00B40B86"/>
    <w:rsid w:val="00B42E03"/>
    <w:rsid w:val="00B443E2"/>
    <w:rsid w:val="00B46222"/>
    <w:rsid w:val="00B54092"/>
    <w:rsid w:val="00B5444C"/>
    <w:rsid w:val="00B5568B"/>
    <w:rsid w:val="00B557BF"/>
    <w:rsid w:val="00B55BD6"/>
    <w:rsid w:val="00B56147"/>
    <w:rsid w:val="00B5720A"/>
    <w:rsid w:val="00B604A0"/>
    <w:rsid w:val="00B60761"/>
    <w:rsid w:val="00B620A5"/>
    <w:rsid w:val="00B62BB1"/>
    <w:rsid w:val="00B63559"/>
    <w:rsid w:val="00B73979"/>
    <w:rsid w:val="00B751B0"/>
    <w:rsid w:val="00B762E0"/>
    <w:rsid w:val="00B86C54"/>
    <w:rsid w:val="00B874C4"/>
    <w:rsid w:val="00B97AA2"/>
    <w:rsid w:val="00B97B8E"/>
    <w:rsid w:val="00BA00A8"/>
    <w:rsid w:val="00BA0378"/>
    <w:rsid w:val="00BA37A4"/>
    <w:rsid w:val="00BA4FB0"/>
    <w:rsid w:val="00BA6138"/>
    <w:rsid w:val="00BB1930"/>
    <w:rsid w:val="00BB3478"/>
    <w:rsid w:val="00BC2247"/>
    <w:rsid w:val="00BC5572"/>
    <w:rsid w:val="00BD497C"/>
    <w:rsid w:val="00BD57EE"/>
    <w:rsid w:val="00BD75E6"/>
    <w:rsid w:val="00BE4E8A"/>
    <w:rsid w:val="00BF2A79"/>
    <w:rsid w:val="00BF375F"/>
    <w:rsid w:val="00C02372"/>
    <w:rsid w:val="00C044C3"/>
    <w:rsid w:val="00C10453"/>
    <w:rsid w:val="00C13BCA"/>
    <w:rsid w:val="00C141B9"/>
    <w:rsid w:val="00C158CF"/>
    <w:rsid w:val="00C16518"/>
    <w:rsid w:val="00C1787D"/>
    <w:rsid w:val="00C20F14"/>
    <w:rsid w:val="00C22B7C"/>
    <w:rsid w:val="00C23B8E"/>
    <w:rsid w:val="00C3184D"/>
    <w:rsid w:val="00C331FD"/>
    <w:rsid w:val="00C34DCB"/>
    <w:rsid w:val="00C36D0C"/>
    <w:rsid w:val="00C3708D"/>
    <w:rsid w:val="00C4138A"/>
    <w:rsid w:val="00C440B4"/>
    <w:rsid w:val="00C446F9"/>
    <w:rsid w:val="00C462CB"/>
    <w:rsid w:val="00C46F39"/>
    <w:rsid w:val="00C47AFE"/>
    <w:rsid w:val="00C5067F"/>
    <w:rsid w:val="00C515C3"/>
    <w:rsid w:val="00C51AA2"/>
    <w:rsid w:val="00C51C30"/>
    <w:rsid w:val="00C52E43"/>
    <w:rsid w:val="00C56CD4"/>
    <w:rsid w:val="00C609C3"/>
    <w:rsid w:val="00C60E16"/>
    <w:rsid w:val="00C65E4E"/>
    <w:rsid w:val="00C66610"/>
    <w:rsid w:val="00C66648"/>
    <w:rsid w:val="00C66FEF"/>
    <w:rsid w:val="00C70CB4"/>
    <w:rsid w:val="00C727A7"/>
    <w:rsid w:val="00C728D5"/>
    <w:rsid w:val="00C75119"/>
    <w:rsid w:val="00C76DD6"/>
    <w:rsid w:val="00C90B62"/>
    <w:rsid w:val="00C91C08"/>
    <w:rsid w:val="00C97F0E"/>
    <w:rsid w:val="00CA06AC"/>
    <w:rsid w:val="00CA1D9E"/>
    <w:rsid w:val="00CA242A"/>
    <w:rsid w:val="00CA27BD"/>
    <w:rsid w:val="00CA2AB6"/>
    <w:rsid w:val="00CA4BCC"/>
    <w:rsid w:val="00CB01D6"/>
    <w:rsid w:val="00CB311E"/>
    <w:rsid w:val="00CB6F6F"/>
    <w:rsid w:val="00CB71E1"/>
    <w:rsid w:val="00CC0ED3"/>
    <w:rsid w:val="00CC1894"/>
    <w:rsid w:val="00CC2EE2"/>
    <w:rsid w:val="00CC3D03"/>
    <w:rsid w:val="00CC45DB"/>
    <w:rsid w:val="00CC73FF"/>
    <w:rsid w:val="00CD141E"/>
    <w:rsid w:val="00CD45DA"/>
    <w:rsid w:val="00CE2EA4"/>
    <w:rsid w:val="00CE5714"/>
    <w:rsid w:val="00CE6138"/>
    <w:rsid w:val="00CE6F59"/>
    <w:rsid w:val="00CE7AAB"/>
    <w:rsid w:val="00CF2673"/>
    <w:rsid w:val="00CF2DA1"/>
    <w:rsid w:val="00CF43B1"/>
    <w:rsid w:val="00CF5081"/>
    <w:rsid w:val="00D0614B"/>
    <w:rsid w:val="00D06AD1"/>
    <w:rsid w:val="00D17549"/>
    <w:rsid w:val="00D24D97"/>
    <w:rsid w:val="00D275F5"/>
    <w:rsid w:val="00D376F1"/>
    <w:rsid w:val="00D43CA8"/>
    <w:rsid w:val="00D4523D"/>
    <w:rsid w:val="00D4593F"/>
    <w:rsid w:val="00D45BD4"/>
    <w:rsid w:val="00D4775B"/>
    <w:rsid w:val="00D47AB8"/>
    <w:rsid w:val="00D55D94"/>
    <w:rsid w:val="00D56566"/>
    <w:rsid w:val="00D647A4"/>
    <w:rsid w:val="00D6487A"/>
    <w:rsid w:val="00D648BB"/>
    <w:rsid w:val="00D64E04"/>
    <w:rsid w:val="00D65A5E"/>
    <w:rsid w:val="00D669D1"/>
    <w:rsid w:val="00D7049A"/>
    <w:rsid w:val="00D704F6"/>
    <w:rsid w:val="00D722B1"/>
    <w:rsid w:val="00D74A82"/>
    <w:rsid w:val="00D753F6"/>
    <w:rsid w:val="00D7737D"/>
    <w:rsid w:val="00D80897"/>
    <w:rsid w:val="00D81375"/>
    <w:rsid w:val="00D8540E"/>
    <w:rsid w:val="00D85C4D"/>
    <w:rsid w:val="00D8730B"/>
    <w:rsid w:val="00D9072A"/>
    <w:rsid w:val="00D94852"/>
    <w:rsid w:val="00DA039C"/>
    <w:rsid w:val="00DA10B4"/>
    <w:rsid w:val="00DA54F0"/>
    <w:rsid w:val="00DA6EBE"/>
    <w:rsid w:val="00DB27CC"/>
    <w:rsid w:val="00DB2A54"/>
    <w:rsid w:val="00DB4EF9"/>
    <w:rsid w:val="00DC1F0E"/>
    <w:rsid w:val="00DC29FE"/>
    <w:rsid w:val="00DC430C"/>
    <w:rsid w:val="00DC60FB"/>
    <w:rsid w:val="00DC7319"/>
    <w:rsid w:val="00DC742E"/>
    <w:rsid w:val="00DD38DC"/>
    <w:rsid w:val="00DD63FF"/>
    <w:rsid w:val="00DF1BBF"/>
    <w:rsid w:val="00DF3145"/>
    <w:rsid w:val="00DF4B0E"/>
    <w:rsid w:val="00DF7338"/>
    <w:rsid w:val="00DF7A43"/>
    <w:rsid w:val="00E01E4B"/>
    <w:rsid w:val="00E062B0"/>
    <w:rsid w:val="00E0711E"/>
    <w:rsid w:val="00E0770C"/>
    <w:rsid w:val="00E14DFA"/>
    <w:rsid w:val="00E17EA5"/>
    <w:rsid w:val="00E229DB"/>
    <w:rsid w:val="00E2571A"/>
    <w:rsid w:val="00E26EDC"/>
    <w:rsid w:val="00E2713C"/>
    <w:rsid w:val="00E30B42"/>
    <w:rsid w:val="00E3272F"/>
    <w:rsid w:val="00E342D7"/>
    <w:rsid w:val="00E35C26"/>
    <w:rsid w:val="00E410EA"/>
    <w:rsid w:val="00E41C96"/>
    <w:rsid w:val="00E41D5C"/>
    <w:rsid w:val="00E437F7"/>
    <w:rsid w:val="00E47408"/>
    <w:rsid w:val="00E529F9"/>
    <w:rsid w:val="00E55017"/>
    <w:rsid w:val="00E55416"/>
    <w:rsid w:val="00E557D1"/>
    <w:rsid w:val="00E56282"/>
    <w:rsid w:val="00E616BF"/>
    <w:rsid w:val="00E658AA"/>
    <w:rsid w:val="00E6656A"/>
    <w:rsid w:val="00E70D30"/>
    <w:rsid w:val="00E716BA"/>
    <w:rsid w:val="00E75977"/>
    <w:rsid w:val="00E76431"/>
    <w:rsid w:val="00E7686D"/>
    <w:rsid w:val="00E813BA"/>
    <w:rsid w:val="00E8541C"/>
    <w:rsid w:val="00E8590C"/>
    <w:rsid w:val="00E85F76"/>
    <w:rsid w:val="00E92C60"/>
    <w:rsid w:val="00E93590"/>
    <w:rsid w:val="00E94506"/>
    <w:rsid w:val="00E95A7B"/>
    <w:rsid w:val="00E969E9"/>
    <w:rsid w:val="00EA01A0"/>
    <w:rsid w:val="00EA155A"/>
    <w:rsid w:val="00EA24D4"/>
    <w:rsid w:val="00EA2851"/>
    <w:rsid w:val="00EA3515"/>
    <w:rsid w:val="00EA55FE"/>
    <w:rsid w:val="00EB0B4F"/>
    <w:rsid w:val="00EB1B59"/>
    <w:rsid w:val="00EB4384"/>
    <w:rsid w:val="00EB6065"/>
    <w:rsid w:val="00EC0826"/>
    <w:rsid w:val="00EC4E99"/>
    <w:rsid w:val="00ED3A21"/>
    <w:rsid w:val="00ED54F9"/>
    <w:rsid w:val="00ED6982"/>
    <w:rsid w:val="00EE0218"/>
    <w:rsid w:val="00EE0E54"/>
    <w:rsid w:val="00EE1033"/>
    <w:rsid w:val="00EF24BB"/>
    <w:rsid w:val="00EF2B90"/>
    <w:rsid w:val="00EF32F6"/>
    <w:rsid w:val="00EF3A02"/>
    <w:rsid w:val="00EF4114"/>
    <w:rsid w:val="00EF448F"/>
    <w:rsid w:val="00EF4634"/>
    <w:rsid w:val="00EF472E"/>
    <w:rsid w:val="00EF4A5A"/>
    <w:rsid w:val="00EF4EC4"/>
    <w:rsid w:val="00EF66A9"/>
    <w:rsid w:val="00EF74D8"/>
    <w:rsid w:val="00F01898"/>
    <w:rsid w:val="00F05EE0"/>
    <w:rsid w:val="00F06985"/>
    <w:rsid w:val="00F07DE8"/>
    <w:rsid w:val="00F156B3"/>
    <w:rsid w:val="00F15FD8"/>
    <w:rsid w:val="00F21A1A"/>
    <w:rsid w:val="00F22813"/>
    <w:rsid w:val="00F22FC8"/>
    <w:rsid w:val="00F27F36"/>
    <w:rsid w:val="00F32B8C"/>
    <w:rsid w:val="00F33383"/>
    <w:rsid w:val="00F33D5B"/>
    <w:rsid w:val="00F3639B"/>
    <w:rsid w:val="00F4030B"/>
    <w:rsid w:val="00F42F65"/>
    <w:rsid w:val="00F444F5"/>
    <w:rsid w:val="00F4602E"/>
    <w:rsid w:val="00F46BCF"/>
    <w:rsid w:val="00F515AF"/>
    <w:rsid w:val="00F53E05"/>
    <w:rsid w:val="00F5550A"/>
    <w:rsid w:val="00F55A56"/>
    <w:rsid w:val="00F56088"/>
    <w:rsid w:val="00F6031D"/>
    <w:rsid w:val="00F61303"/>
    <w:rsid w:val="00F61F6E"/>
    <w:rsid w:val="00F65606"/>
    <w:rsid w:val="00F66614"/>
    <w:rsid w:val="00F67764"/>
    <w:rsid w:val="00F71232"/>
    <w:rsid w:val="00F74722"/>
    <w:rsid w:val="00F75F45"/>
    <w:rsid w:val="00F82957"/>
    <w:rsid w:val="00F83BD2"/>
    <w:rsid w:val="00F857CA"/>
    <w:rsid w:val="00F92C2B"/>
    <w:rsid w:val="00F94241"/>
    <w:rsid w:val="00F945CD"/>
    <w:rsid w:val="00F95ECF"/>
    <w:rsid w:val="00F9792C"/>
    <w:rsid w:val="00F97AAA"/>
    <w:rsid w:val="00FA4AD8"/>
    <w:rsid w:val="00FB3597"/>
    <w:rsid w:val="00FB53CA"/>
    <w:rsid w:val="00FB6C4F"/>
    <w:rsid w:val="00FC3750"/>
    <w:rsid w:val="00FC487C"/>
    <w:rsid w:val="00FC51A5"/>
    <w:rsid w:val="00FD0B36"/>
    <w:rsid w:val="00FD168A"/>
    <w:rsid w:val="00FD2CED"/>
    <w:rsid w:val="00FD3643"/>
    <w:rsid w:val="00FD553C"/>
    <w:rsid w:val="00FD6F5E"/>
    <w:rsid w:val="00FE087D"/>
    <w:rsid w:val="00FE133D"/>
    <w:rsid w:val="00FE2090"/>
    <w:rsid w:val="00FE359D"/>
    <w:rsid w:val="00FE47EA"/>
    <w:rsid w:val="00FE4D5F"/>
    <w:rsid w:val="00FE7BC4"/>
    <w:rsid w:val="00FF29D4"/>
    <w:rsid w:val="00FF388D"/>
    <w:rsid w:val="01100258"/>
    <w:rsid w:val="01224388"/>
    <w:rsid w:val="01B74759"/>
    <w:rsid w:val="01B75F19"/>
    <w:rsid w:val="02A70AB0"/>
    <w:rsid w:val="0381531A"/>
    <w:rsid w:val="05711A8A"/>
    <w:rsid w:val="07CA1076"/>
    <w:rsid w:val="08137472"/>
    <w:rsid w:val="0829167A"/>
    <w:rsid w:val="089B7924"/>
    <w:rsid w:val="09E306AB"/>
    <w:rsid w:val="0A5A1AEA"/>
    <w:rsid w:val="0A805FC7"/>
    <w:rsid w:val="0AB14F63"/>
    <w:rsid w:val="0ACB4130"/>
    <w:rsid w:val="0B0A4355"/>
    <w:rsid w:val="0B736B9E"/>
    <w:rsid w:val="0BA0797E"/>
    <w:rsid w:val="0C67113F"/>
    <w:rsid w:val="0C751DAC"/>
    <w:rsid w:val="0C7B24DB"/>
    <w:rsid w:val="0D1946FB"/>
    <w:rsid w:val="0D5E7DC3"/>
    <w:rsid w:val="0D955D4E"/>
    <w:rsid w:val="0E7054D4"/>
    <w:rsid w:val="0EBE2037"/>
    <w:rsid w:val="0F162CD1"/>
    <w:rsid w:val="0FBA0874"/>
    <w:rsid w:val="125E01DA"/>
    <w:rsid w:val="12CD2771"/>
    <w:rsid w:val="12ED4901"/>
    <w:rsid w:val="13060862"/>
    <w:rsid w:val="13737A8E"/>
    <w:rsid w:val="13992782"/>
    <w:rsid w:val="14283879"/>
    <w:rsid w:val="15134366"/>
    <w:rsid w:val="15443D2B"/>
    <w:rsid w:val="15745FC3"/>
    <w:rsid w:val="16070C7D"/>
    <w:rsid w:val="16150013"/>
    <w:rsid w:val="164E4882"/>
    <w:rsid w:val="17732EC8"/>
    <w:rsid w:val="18841A45"/>
    <w:rsid w:val="193F442F"/>
    <w:rsid w:val="198B3CF8"/>
    <w:rsid w:val="1A5F7DA7"/>
    <w:rsid w:val="1B3D6001"/>
    <w:rsid w:val="1B5B51E1"/>
    <w:rsid w:val="1B9341D2"/>
    <w:rsid w:val="1BA84F4F"/>
    <w:rsid w:val="1BDA11B0"/>
    <w:rsid w:val="1BFC3F0D"/>
    <w:rsid w:val="1CA028EB"/>
    <w:rsid w:val="1DA6613F"/>
    <w:rsid w:val="1EE06839"/>
    <w:rsid w:val="1F2A732B"/>
    <w:rsid w:val="1F943835"/>
    <w:rsid w:val="200C6EC1"/>
    <w:rsid w:val="215A1119"/>
    <w:rsid w:val="21A62D59"/>
    <w:rsid w:val="21E83E0E"/>
    <w:rsid w:val="236D73E4"/>
    <w:rsid w:val="239B2BA5"/>
    <w:rsid w:val="24896569"/>
    <w:rsid w:val="25695A42"/>
    <w:rsid w:val="260520DB"/>
    <w:rsid w:val="264F5CBF"/>
    <w:rsid w:val="26521A20"/>
    <w:rsid w:val="27521493"/>
    <w:rsid w:val="27AC1832"/>
    <w:rsid w:val="27F634B6"/>
    <w:rsid w:val="282A2232"/>
    <w:rsid w:val="28F04CC9"/>
    <w:rsid w:val="296C2823"/>
    <w:rsid w:val="29B92E82"/>
    <w:rsid w:val="2A1E2EC6"/>
    <w:rsid w:val="2A206737"/>
    <w:rsid w:val="2B7B3A7E"/>
    <w:rsid w:val="2CD57A89"/>
    <w:rsid w:val="2DC867CA"/>
    <w:rsid w:val="2E005C96"/>
    <w:rsid w:val="2FC67DA1"/>
    <w:rsid w:val="2FF22009"/>
    <w:rsid w:val="2FFD5BDD"/>
    <w:rsid w:val="30647BE0"/>
    <w:rsid w:val="32CE6315"/>
    <w:rsid w:val="330B7514"/>
    <w:rsid w:val="331A32EB"/>
    <w:rsid w:val="339A630D"/>
    <w:rsid w:val="339E7506"/>
    <w:rsid w:val="342F2077"/>
    <w:rsid w:val="34A50DE5"/>
    <w:rsid w:val="355623AD"/>
    <w:rsid w:val="35585047"/>
    <w:rsid w:val="356019A6"/>
    <w:rsid w:val="35B765BD"/>
    <w:rsid w:val="363E7170"/>
    <w:rsid w:val="36D0226A"/>
    <w:rsid w:val="37010754"/>
    <w:rsid w:val="384D1705"/>
    <w:rsid w:val="3AFD131D"/>
    <w:rsid w:val="3B5977A8"/>
    <w:rsid w:val="3C474261"/>
    <w:rsid w:val="3D3277B8"/>
    <w:rsid w:val="3EDD6C1F"/>
    <w:rsid w:val="3EF56FF9"/>
    <w:rsid w:val="3F7241C9"/>
    <w:rsid w:val="403C0548"/>
    <w:rsid w:val="40811AD8"/>
    <w:rsid w:val="40AB6524"/>
    <w:rsid w:val="41FE4C0D"/>
    <w:rsid w:val="426F4B3B"/>
    <w:rsid w:val="430F5D5B"/>
    <w:rsid w:val="43BC40EE"/>
    <w:rsid w:val="44621E79"/>
    <w:rsid w:val="44661E75"/>
    <w:rsid w:val="44F63F34"/>
    <w:rsid w:val="450E7783"/>
    <w:rsid w:val="455F2944"/>
    <w:rsid w:val="457063E7"/>
    <w:rsid w:val="465A773B"/>
    <w:rsid w:val="46D55B62"/>
    <w:rsid w:val="46F62FE0"/>
    <w:rsid w:val="484E4EB9"/>
    <w:rsid w:val="48516850"/>
    <w:rsid w:val="485553E9"/>
    <w:rsid w:val="498C5D52"/>
    <w:rsid w:val="49AC6D8B"/>
    <w:rsid w:val="49D32BDC"/>
    <w:rsid w:val="49E056C4"/>
    <w:rsid w:val="4AD656E5"/>
    <w:rsid w:val="4CBC12C0"/>
    <w:rsid w:val="4D5162E6"/>
    <w:rsid w:val="4DAF5438"/>
    <w:rsid w:val="4E6C74FB"/>
    <w:rsid w:val="4F116F4F"/>
    <w:rsid w:val="50743C73"/>
    <w:rsid w:val="51911C00"/>
    <w:rsid w:val="51D86215"/>
    <w:rsid w:val="53DA4AE0"/>
    <w:rsid w:val="5747080E"/>
    <w:rsid w:val="579F0A4F"/>
    <w:rsid w:val="592545CB"/>
    <w:rsid w:val="5A1A40FC"/>
    <w:rsid w:val="5A530D38"/>
    <w:rsid w:val="5B206802"/>
    <w:rsid w:val="5CF77509"/>
    <w:rsid w:val="5D5725A0"/>
    <w:rsid w:val="5E3C3383"/>
    <w:rsid w:val="5F586EC6"/>
    <w:rsid w:val="5FDA318C"/>
    <w:rsid w:val="60A83F15"/>
    <w:rsid w:val="62B405A8"/>
    <w:rsid w:val="65255A4F"/>
    <w:rsid w:val="656024D4"/>
    <w:rsid w:val="65CD24CD"/>
    <w:rsid w:val="66042107"/>
    <w:rsid w:val="682C0646"/>
    <w:rsid w:val="68757940"/>
    <w:rsid w:val="68F426EF"/>
    <w:rsid w:val="69C839A9"/>
    <w:rsid w:val="6B18462F"/>
    <w:rsid w:val="6B4E081C"/>
    <w:rsid w:val="6D1D510D"/>
    <w:rsid w:val="6D563044"/>
    <w:rsid w:val="6DBD60D8"/>
    <w:rsid w:val="6DF021AC"/>
    <w:rsid w:val="6F207FE9"/>
    <w:rsid w:val="6F40234F"/>
    <w:rsid w:val="705B1A08"/>
    <w:rsid w:val="709903D5"/>
    <w:rsid w:val="719E45D5"/>
    <w:rsid w:val="71EE7008"/>
    <w:rsid w:val="727D0555"/>
    <w:rsid w:val="72875367"/>
    <w:rsid w:val="72AC5BCC"/>
    <w:rsid w:val="72C039EE"/>
    <w:rsid w:val="72F143CD"/>
    <w:rsid w:val="73177F3F"/>
    <w:rsid w:val="732A7934"/>
    <w:rsid w:val="74C40514"/>
    <w:rsid w:val="75111BC3"/>
    <w:rsid w:val="75D34BAA"/>
    <w:rsid w:val="75E84C9A"/>
    <w:rsid w:val="762524A1"/>
    <w:rsid w:val="766E4401"/>
    <w:rsid w:val="76F83E4E"/>
    <w:rsid w:val="786A6591"/>
    <w:rsid w:val="7A5837B8"/>
    <w:rsid w:val="7AF845D1"/>
    <w:rsid w:val="7BA41816"/>
    <w:rsid w:val="7CA05E72"/>
    <w:rsid w:val="7DB27ED6"/>
    <w:rsid w:val="7DD82977"/>
    <w:rsid w:val="7F785884"/>
    <w:rsid w:val="7FB92C7B"/>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4"/>
    <o:shapelayout v:ext="edit">
      <o:idmap v:ext="edit" data="1"/>
    </o:shapelayout>
  </w:shapeDefaults>
  <w:decimalSymbol w:val="."/>
  <w:listSeparator w:val=","/>
  <w14:docId w14:val="4A6FC216"/>
  <w15:docId w15:val="{E1ECD750-822D-40B6-8D2C-6546DDB7B5E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en-GB" w:eastAsia="en-GB"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uiPriority="0"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qFormat="1"/>
    <w:lsdException w:name="annotation text" w:semiHidden="1" w:unhideWhenUsed="1" w:qFormat="1"/>
    <w:lsdException w:name="header" w:uiPriority="0" w:qFormat="1"/>
    <w:lsdException w:name="footer"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uiPriority="0"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iPriority="0"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qFormat="1"/>
    <w:lsdException w:name="Table Grid" w:uiPriority="5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Pr>
      <w:rFonts w:eastAsia="MS Mincho"/>
      <w:sz w:val="24"/>
      <w:szCs w:val="24"/>
      <w:lang w:val="de-DE" w:eastAsia="ja-JP"/>
    </w:rPr>
  </w:style>
  <w:style w:type="paragraph" w:styleId="Heading2">
    <w:name w:val="heading 2"/>
    <w:next w:val="Normal"/>
    <w:qFormat/>
    <w:pPr>
      <w:widowControl w:val="0"/>
      <w:spacing w:beforeLines="50" w:before="50" w:afterLines="50" w:after="50"/>
      <w:outlineLvl w:val="1"/>
    </w:pPr>
    <w:rPr>
      <w:rFonts w:ascii="Calibri" w:hAnsi="Calibri"/>
      <w:b/>
      <w:bCs/>
      <w:kern w:val="2"/>
      <w:sz w:val="28"/>
      <w:szCs w:val="24"/>
      <w:lang w:val="en-US" w:eastAsia="zh-CN"/>
    </w:rPr>
  </w:style>
  <w:style w:type="paragraph" w:styleId="Heading5">
    <w:name w:val="heading 5"/>
    <w:basedOn w:val="Normal"/>
    <w:next w:val="Normal"/>
    <w:link w:val="Heading5Char"/>
    <w:semiHidden/>
    <w:unhideWhenUsed/>
    <w:qFormat/>
    <w:pPr>
      <w:keepNext/>
      <w:keepLines/>
      <w:spacing w:before="280" w:after="290" w:line="372" w:lineRule="auto"/>
      <w:outlineLvl w:val="4"/>
    </w:pPr>
    <w:rPr>
      <w:b/>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ommentText">
    <w:name w:val="annotation text"/>
    <w:basedOn w:val="Normal"/>
    <w:link w:val="CommentTextChar"/>
    <w:uiPriority w:val="99"/>
    <w:semiHidden/>
    <w:unhideWhenUsed/>
    <w:qFormat/>
    <w:rPr>
      <w:sz w:val="20"/>
      <w:szCs w:val="20"/>
      <w:lang w:val="zh-CN"/>
    </w:rPr>
  </w:style>
  <w:style w:type="paragraph" w:styleId="BodyText">
    <w:name w:val="Body Text"/>
    <w:basedOn w:val="Normal"/>
    <w:qFormat/>
  </w:style>
  <w:style w:type="paragraph" w:styleId="BodyTextIndent">
    <w:name w:val="Body Text Indent"/>
    <w:basedOn w:val="Normal"/>
    <w:qFormat/>
    <w:pPr>
      <w:spacing w:line="360" w:lineRule="auto"/>
      <w:ind w:firstLineChars="200" w:firstLine="480"/>
    </w:pPr>
  </w:style>
  <w:style w:type="paragraph" w:styleId="BalloonText">
    <w:name w:val="Balloon Text"/>
    <w:basedOn w:val="Normal"/>
    <w:semiHidden/>
    <w:qFormat/>
    <w:rPr>
      <w:rFonts w:ascii="Tahoma" w:hAnsi="Tahoma" w:cs="Tahoma"/>
      <w:sz w:val="16"/>
      <w:szCs w:val="16"/>
    </w:rPr>
  </w:style>
  <w:style w:type="paragraph" w:styleId="Footer">
    <w:name w:val="footer"/>
    <w:basedOn w:val="Normal"/>
    <w:link w:val="FooterChar"/>
    <w:uiPriority w:val="99"/>
    <w:qFormat/>
    <w:pPr>
      <w:tabs>
        <w:tab w:val="center" w:pos="4536"/>
        <w:tab w:val="right" w:pos="9072"/>
      </w:tabs>
    </w:pPr>
  </w:style>
  <w:style w:type="paragraph" w:styleId="Header">
    <w:name w:val="header"/>
    <w:basedOn w:val="Normal"/>
    <w:link w:val="HeaderChar"/>
    <w:qFormat/>
    <w:pPr>
      <w:tabs>
        <w:tab w:val="center" w:pos="4536"/>
        <w:tab w:val="right" w:pos="9072"/>
      </w:tabs>
    </w:pPr>
    <w:rPr>
      <w:lang w:val="zh-CN"/>
    </w:rPr>
  </w:style>
  <w:style w:type="paragraph" w:styleId="FootnoteText">
    <w:name w:val="footnote text"/>
    <w:basedOn w:val="Normal"/>
    <w:semiHidden/>
    <w:qFormat/>
    <w:pPr>
      <w:keepLines/>
      <w:widowControl w:val="0"/>
      <w:jc w:val="both"/>
    </w:pPr>
    <w:rPr>
      <w:rFonts w:eastAsia="Times New Roman"/>
      <w:sz w:val="20"/>
      <w:szCs w:val="20"/>
      <w:lang w:val="en-GB" w:eastAsia="ro-RO"/>
    </w:rPr>
  </w:style>
  <w:style w:type="paragraph" w:styleId="NormalWeb">
    <w:name w:val="Normal (Web)"/>
    <w:basedOn w:val="Normal"/>
    <w:qFormat/>
    <w:pPr>
      <w:spacing w:before="100" w:beforeAutospacing="1" w:after="100" w:afterAutospacing="1"/>
    </w:pPr>
    <w:rPr>
      <w:rFonts w:ascii="SimSun" w:eastAsia="SimSun" w:hAnsi="SimSun" w:cs="SimSun"/>
      <w:lang w:val="en-US" w:eastAsia="zh-CN"/>
    </w:rPr>
  </w:style>
  <w:style w:type="paragraph" w:styleId="Title">
    <w:name w:val="Title"/>
    <w:basedOn w:val="Normal"/>
    <w:qFormat/>
    <w:pPr>
      <w:jc w:val="center"/>
    </w:pPr>
    <w:rPr>
      <w:b/>
      <w:bCs/>
      <w:sz w:val="28"/>
    </w:rPr>
  </w:style>
  <w:style w:type="paragraph" w:styleId="CommentSubject">
    <w:name w:val="annotation subject"/>
    <w:basedOn w:val="CommentText"/>
    <w:next w:val="CommentText"/>
    <w:link w:val="CommentSubjectChar"/>
    <w:uiPriority w:val="99"/>
    <w:semiHidden/>
    <w:unhideWhenUsed/>
    <w:qFormat/>
    <w:rPr>
      <w:b/>
      <w:bCs/>
    </w:rPr>
  </w:style>
  <w:style w:type="character" w:styleId="Emphasis">
    <w:name w:val="Emphasis"/>
    <w:basedOn w:val="DefaultParagraphFont"/>
    <w:uiPriority w:val="20"/>
    <w:qFormat/>
    <w:rPr>
      <w:i/>
    </w:rPr>
  </w:style>
  <w:style w:type="character" w:styleId="Hyperlink">
    <w:name w:val="Hyperlink"/>
    <w:basedOn w:val="DefaultParagraphFont"/>
    <w:uiPriority w:val="99"/>
    <w:semiHidden/>
    <w:unhideWhenUsed/>
    <w:qFormat/>
    <w:rPr>
      <w:color w:val="0000FF"/>
      <w:u w:val="single"/>
    </w:rPr>
  </w:style>
  <w:style w:type="character" w:styleId="CommentReference">
    <w:name w:val="annotation reference"/>
    <w:uiPriority w:val="99"/>
    <w:semiHidden/>
    <w:unhideWhenUsed/>
    <w:qFormat/>
    <w:rPr>
      <w:sz w:val="16"/>
      <w:szCs w:val="16"/>
    </w:rPr>
  </w:style>
  <w:style w:type="paragraph" w:customStyle="1" w:styleId="History">
    <w:name w:val="History"/>
    <w:basedOn w:val="Normal"/>
    <w:qFormat/>
    <w:pPr>
      <w:spacing w:before="230" w:after="460" w:line="180" w:lineRule="exact"/>
      <w:jc w:val="right"/>
    </w:pPr>
    <w:rPr>
      <w:rFonts w:ascii="Arial" w:hAnsi="Arial"/>
      <w:sz w:val="14"/>
      <w:szCs w:val="16"/>
    </w:rPr>
  </w:style>
  <w:style w:type="paragraph" w:customStyle="1" w:styleId="References">
    <w:name w:val="References"/>
    <w:basedOn w:val="Normal"/>
    <w:qFormat/>
    <w:pPr>
      <w:spacing w:line="200" w:lineRule="exact"/>
      <w:ind w:left="425" w:hanging="425"/>
      <w:jc w:val="both"/>
    </w:pPr>
    <w:rPr>
      <w:sz w:val="15"/>
      <w:szCs w:val="14"/>
      <w:lang w:val="en-GB"/>
    </w:rPr>
  </w:style>
  <w:style w:type="paragraph" w:customStyle="1" w:styleId="HExperimentalSection">
    <w:name w:val="HExperimental_Section"/>
    <w:basedOn w:val="Normal"/>
    <w:qFormat/>
    <w:pPr>
      <w:spacing w:before="460" w:after="230" w:line="230" w:lineRule="atLeast"/>
    </w:pPr>
    <w:rPr>
      <w:i/>
      <w:szCs w:val="20"/>
    </w:rPr>
  </w:style>
  <w:style w:type="paragraph" w:customStyle="1" w:styleId="ExperimentalSection">
    <w:name w:val="ExperimentalSection"/>
    <w:basedOn w:val="Normal"/>
    <w:qFormat/>
    <w:pPr>
      <w:spacing w:after="240" w:line="200" w:lineRule="exact"/>
      <w:ind w:firstLine="170"/>
      <w:jc w:val="both"/>
    </w:pPr>
    <w:rPr>
      <w:sz w:val="16"/>
      <w:szCs w:val="14"/>
      <w:lang w:val="en-GB"/>
    </w:rPr>
  </w:style>
  <w:style w:type="paragraph" w:customStyle="1" w:styleId="FNB">
    <w:name w:val="FNB"/>
    <w:basedOn w:val="Normal"/>
    <w:link w:val="FNBChar"/>
    <w:qFormat/>
    <w:pPr>
      <w:widowControl w:val="0"/>
      <w:spacing w:after="40" w:line="160" w:lineRule="exact"/>
      <w:ind w:left="567" w:right="4434" w:hanging="567"/>
      <w:jc w:val="both"/>
    </w:pPr>
    <w:rPr>
      <w:rFonts w:ascii="Times" w:hAnsi="Times"/>
      <w:sz w:val="14"/>
      <w:szCs w:val="3276"/>
      <w:lang w:val="en-GB" w:eastAsia="de-DE"/>
    </w:rPr>
  </w:style>
  <w:style w:type="character" w:customStyle="1" w:styleId="FNBChar">
    <w:name w:val="FNB Char"/>
    <w:link w:val="FNB"/>
    <w:qFormat/>
    <w:rPr>
      <w:rFonts w:ascii="Times" w:hAnsi="Times"/>
      <w:sz w:val="14"/>
      <w:szCs w:val="3276"/>
      <w:lang w:val="en-GB" w:eastAsia="de-DE" w:bidi="ar-SA"/>
    </w:rPr>
  </w:style>
  <w:style w:type="paragraph" w:customStyle="1" w:styleId="Ack">
    <w:name w:val="Ack"/>
    <w:basedOn w:val="Normal"/>
    <w:qFormat/>
  </w:style>
  <w:style w:type="paragraph" w:customStyle="1" w:styleId="TableCaption">
    <w:name w:val="TableCaption"/>
    <w:basedOn w:val="Normal"/>
    <w:qFormat/>
    <w:pPr>
      <w:spacing w:after="120" w:line="190" w:lineRule="exact"/>
      <w:jc w:val="both"/>
    </w:pPr>
    <w:rPr>
      <w:rFonts w:ascii="Arial" w:hAnsi="Arial"/>
      <w:sz w:val="16"/>
      <w:szCs w:val="14"/>
      <w:lang w:val="en-GB"/>
    </w:rPr>
  </w:style>
  <w:style w:type="paragraph" w:customStyle="1" w:styleId="TableHead">
    <w:name w:val="TableHead"/>
    <w:basedOn w:val="TableCaption"/>
    <w:qFormat/>
    <w:pPr>
      <w:pBdr>
        <w:top w:val="single" w:sz="4" w:space="4" w:color="FFFFFF"/>
        <w:left w:val="single" w:sz="4" w:space="4" w:color="FFFFFF"/>
        <w:bottom w:val="single" w:sz="4" w:space="4" w:color="FFFFFF"/>
        <w:right w:val="single" w:sz="4" w:space="4" w:color="FFFFFF"/>
      </w:pBdr>
      <w:spacing w:after="0"/>
    </w:pPr>
  </w:style>
  <w:style w:type="paragraph" w:customStyle="1" w:styleId="TableBody">
    <w:name w:val="TableBody"/>
    <w:basedOn w:val="TableHead"/>
    <w:qFormat/>
  </w:style>
  <w:style w:type="paragraph" w:customStyle="1" w:styleId="TableFoot">
    <w:name w:val="TableFoot"/>
    <w:basedOn w:val="TableBody"/>
    <w:qFormat/>
    <w:pPr>
      <w:spacing w:before="60" w:after="60"/>
    </w:pPr>
  </w:style>
  <w:style w:type="paragraph" w:customStyle="1" w:styleId="SchemeCaption">
    <w:name w:val="SchemeCaption"/>
    <w:basedOn w:val="Normal"/>
    <w:qFormat/>
    <w:pPr>
      <w:spacing w:before="230" w:after="460" w:line="190" w:lineRule="exact"/>
      <w:jc w:val="both"/>
    </w:pPr>
    <w:rPr>
      <w:rFonts w:ascii="Arial" w:hAnsi="Arial"/>
      <w:sz w:val="16"/>
      <w:szCs w:val="14"/>
      <w:lang w:val="en-GB"/>
    </w:rPr>
  </w:style>
  <w:style w:type="paragraph" w:customStyle="1" w:styleId="STOE">
    <w:name w:val="STOE"/>
    <w:basedOn w:val="Normal"/>
    <w:link w:val="STOEChar1"/>
    <w:qFormat/>
    <w:pPr>
      <w:widowControl w:val="0"/>
      <w:spacing w:line="236" w:lineRule="exact"/>
      <w:ind w:right="4434"/>
      <w:jc w:val="both"/>
    </w:pPr>
    <w:rPr>
      <w:rFonts w:ascii="Times" w:hAnsi="Times"/>
      <w:sz w:val="18"/>
      <w:szCs w:val="3276"/>
      <w:lang w:val="en-GB" w:eastAsia="de-DE"/>
    </w:rPr>
  </w:style>
  <w:style w:type="character" w:customStyle="1" w:styleId="STOEChar1">
    <w:name w:val="STOE Char1"/>
    <w:link w:val="STOE"/>
    <w:qFormat/>
    <w:rPr>
      <w:rFonts w:ascii="Times" w:hAnsi="Times"/>
      <w:sz w:val="18"/>
      <w:szCs w:val="3276"/>
      <w:lang w:val="en-GB" w:eastAsia="de-DE" w:bidi="ar-SA"/>
    </w:rPr>
  </w:style>
  <w:style w:type="paragraph" w:customStyle="1" w:styleId="Title1">
    <w:name w:val="Title1"/>
    <w:basedOn w:val="Normal"/>
    <w:qFormat/>
    <w:rPr>
      <w:b/>
      <w:lang w:val="en-US"/>
    </w:rPr>
  </w:style>
  <w:style w:type="paragraph" w:customStyle="1" w:styleId="AuthorsFull">
    <w:name w:val="Authors Full"/>
    <w:basedOn w:val="Normal"/>
    <w:qFormat/>
    <w:rPr>
      <w:i/>
      <w:lang w:val="en-US"/>
    </w:rPr>
  </w:style>
  <w:style w:type="paragraph" w:customStyle="1" w:styleId="dedication">
    <w:name w:val="dedication"/>
    <w:basedOn w:val="Normal"/>
    <w:qFormat/>
    <w:rPr>
      <w:i/>
      <w:lang w:val="en-US"/>
    </w:rPr>
  </w:style>
  <w:style w:type="paragraph" w:customStyle="1" w:styleId="Addresses">
    <w:name w:val="Addresses"/>
    <w:basedOn w:val="Normal"/>
    <w:qFormat/>
    <w:rPr>
      <w:lang w:val="en-US"/>
    </w:rPr>
  </w:style>
  <w:style w:type="paragraph" w:customStyle="1" w:styleId="Acknowledgements">
    <w:name w:val="Acknowledgements"/>
    <w:basedOn w:val="Normal"/>
    <w:qFormat/>
    <w:rPr>
      <w:lang w:val="en-US"/>
    </w:rPr>
  </w:style>
  <w:style w:type="paragraph" w:customStyle="1" w:styleId="Abstract">
    <w:name w:val="Abstract"/>
    <w:basedOn w:val="Normal"/>
    <w:qFormat/>
    <w:pPr>
      <w:spacing w:line="480" w:lineRule="auto"/>
    </w:pPr>
    <w:rPr>
      <w:lang w:val="en-US"/>
    </w:rPr>
  </w:style>
  <w:style w:type="paragraph" w:customStyle="1" w:styleId="Head1">
    <w:name w:val="Head 1"/>
    <w:basedOn w:val="Normal"/>
    <w:qFormat/>
    <w:pPr>
      <w:spacing w:line="360" w:lineRule="auto"/>
    </w:pPr>
    <w:rPr>
      <w:b/>
      <w:lang w:val="en-US"/>
    </w:rPr>
  </w:style>
  <w:style w:type="paragraph" w:customStyle="1" w:styleId="Head2">
    <w:name w:val="Head 2"/>
    <w:basedOn w:val="Normal"/>
    <w:qFormat/>
    <w:pPr>
      <w:spacing w:line="360" w:lineRule="auto"/>
    </w:pPr>
    <w:rPr>
      <w:i/>
      <w:lang w:val="en-US"/>
    </w:rPr>
  </w:style>
  <w:style w:type="paragraph" w:customStyle="1" w:styleId="dates">
    <w:name w:val="dates"/>
    <w:basedOn w:val="Normal"/>
    <w:qFormat/>
    <w:pPr>
      <w:jc w:val="right"/>
    </w:pPr>
    <w:rPr>
      <w:lang w:val="en-US"/>
    </w:rPr>
  </w:style>
  <w:style w:type="paragraph" w:customStyle="1" w:styleId="Literature">
    <w:name w:val="Literature"/>
    <w:basedOn w:val="Normal"/>
    <w:qFormat/>
    <w:pPr>
      <w:spacing w:line="480" w:lineRule="auto"/>
    </w:pPr>
  </w:style>
  <w:style w:type="paragraph" w:customStyle="1" w:styleId="Legend">
    <w:name w:val="Legend"/>
    <w:basedOn w:val="Normal"/>
    <w:qFormat/>
    <w:rPr>
      <w:lang w:val="en-US"/>
    </w:rPr>
  </w:style>
  <w:style w:type="paragraph" w:customStyle="1" w:styleId="MainText">
    <w:name w:val="Main Text"/>
    <w:basedOn w:val="Normal"/>
    <w:link w:val="MainTextChar"/>
    <w:qFormat/>
    <w:pPr>
      <w:spacing w:line="480" w:lineRule="auto"/>
    </w:pPr>
    <w:rPr>
      <w:lang w:val="en-US"/>
    </w:rPr>
  </w:style>
  <w:style w:type="paragraph" w:customStyle="1" w:styleId="Tableofcontents">
    <w:name w:val="Table of contents"/>
    <w:basedOn w:val="Normal"/>
    <w:qFormat/>
    <w:rPr>
      <w:lang w:val="en-US"/>
    </w:rPr>
  </w:style>
  <w:style w:type="paragraph" w:customStyle="1" w:styleId="ExperimentalText">
    <w:name w:val="Experimental Text"/>
    <w:basedOn w:val="Normal"/>
    <w:link w:val="ExperimentalTextChar"/>
    <w:qFormat/>
    <w:pPr>
      <w:spacing w:line="480" w:lineRule="auto"/>
    </w:pPr>
    <w:rPr>
      <w:lang w:val="en-US"/>
    </w:rPr>
  </w:style>
  <w:style w:type="character" w:customStyle="1" w:styleId="ExperimentalTextChar">
    <w:name w:val="Experimental Text Char"/>
    <w:link w:val="ExperimentalText"/>
    <w:qFormat/>
    <w:rPr>
      <w:rFonts w:eastAsia="MS Mincho"/>
      <w:sz w:val="24"/>
      <w:szCs w:val="24"/>
      <w:lang w:val="en-US" w:eastAsia="ja-JP" w:bidi="ar-SA"/>
    </w:rPr>
  </w:style>
  <w:style w:type="character" w:customStyle="1" w:styleId="MainTextChar">
    <w:name w:val="Main Text Char"/>
    <w:link w:val="MainText"/>
    <w:qFormat/>
    <w:rPr>
      <w:rFonts w:eastAsia="MS Mincho"/>
      <w:sz w:val="24"/>
      <w:szCs w:val="24"/>
      <w:lang w:val="en-US" w:eastAsia="ja-JP" w:bidi="ar-SA"/>
    </w:rPr>
  </w:style>
  <w:style w:type="paragraph" w:customStyle="1" w:styleId="Title2">
    <w:name w:val="Title2"/>
    <w:basedOn w:val="Normal"/>
    <w:qFormat/>
    <w:rPr>
      <w:b/>
      <w:lang w:val="en-US"/>
    </w:rPr>
  </w:style>
  <w:style w:type="paragraph" w:customStyle="1" w:styleId="Dedication0">
    <w:name w:val="Dedication"/>
    <w:basedOn w:val="Normal"/>
    <w:qFormat/>
    <w:rPr>
      <w:lang w:val="en-US"/>
    </w:rPr>
  </w:style>
  <w:style w:type="paragraph" w:customStyle="1" w:styleId="Maintext0">
    <w:name w:val="Main text"/>
    <w:basedOn w:val="Normal"/>
    <w:link w:val="MaintextChar0"/>
    <w:qFormat/>
    <w:pPr>
      <w:spacing w:line="480" w:lineRule="auto"/>
    </w:pPr>
    <w:rPr>
      <w:lang w:val="en-US"/>
    </w:rPr>
  </w:style>
  <w:style w:type="character" w:customStyle="1" w:styleId="MaintextChar0">
    <w:name w:val="Main text Char"/>
    <w:link w:val="Maintext0"/>
    <w:qFormat/>
    <w:rPr>
      <w:sz w:val="24"/>
      <w:szCs w:val="24"/>
      <w:lang w:val="en-US" w:eastAsia="ja-JP"/>
    </w:rPr>
  </w:style>
  <w:style w:type="paragraph" w:customStyle="1" w:styleId="Biography">
    <w:name w:val="Biography"/>
    <w:basedOn w:val="Normal"/>
    <w:qFormat/>
    <w:rPr>
      <w:i/>
      <w:lang w:val="en-US"/>
    </w:rPr>
  </w:style>
  <w:style w:type="character" w:customStyle="1" w:styleId="HeaderChar">
    <w:name w:val="Header Char"/>
    <w:link w:val="Header"/>
    <w:qFormat/>
    <w:rPr>
      <w:sz w:val="24"/>
      <w:szCs w:val="24"/>
      <w:lang w:eastAsia="ja-JP"/>
    </w:rPr>
  </w:style>
  <w:style w:type="character" w:customStyle="1" w:styleId="CommentTextChar">
    <w:name w:val="Comment Text Char"/>
    <w:link w:val="CommentText"/>
    <w:uiPriority w:val="99"/>
    <w:semiHidden/>
    <w:qFormat/>
    <w:rPr>
      <w:lang w:eastAsia="ja-JP"/>
    </w:rPr>
  </w:style>
  <w:style w:type="character" w:customStyle="1" w:styleId="CommentSubjectChar">
    <w:name w:val="Comment Subject Char"/>
    <w:link w:val="CommentSubject"/>
    <w:uiPriority w:val="99"/>
    <w:semiHidden/>
    <w:qFormat/>
    <w:rPr>
      <w:b/>
      <w:bCs/>
      <w:lang w:eastAsia="ja-JP"/>
    </w:rPr>
  </w:style>
  <w:style w:type="character" w:customStyle="1" w:styleId="FooterChar">
    <w:name w:val="Footer Char"/>
    <w:link w:val="Footer"/>
    <w:uiPriority w:val="99"/>
    <w:qFormat/>
    <w:rPr>
      <w:sz w:val="24"/>
      <w:szCs w:val="24"/>
      <w:lang w:eastAsia="ja-JP"/>
    </w:rPr>
  </w:style>
  <w:style w:type="character" w:customStyle="1" w:styleId="AddressChar">
    <w:name w:val="Address Char"/>
    <w:basedOn w:val="DefaultParagraphFont"/>
    <w:link w:val="Address"/>
    <w:qFormat/>
    <w:rPr>
      <w:i/>
    </w:rPr>
  </w:style>
  <w:style w:type="paragraph" w:customStyle="1" w:styleId="Address">
    <w:name w:val="Address"/>
    <w:basedOn w:val="Normal"/>
    <w:link w:val="AddressChar"/>
    <w:qFormat/>
    <w:rPr>
      <w:i/>
    </w:rPr>
  </w:style>
  <w:style w:type="character" w:customStyle="1" w:styleId="Heading5Char">
    <w:name w:val="Heading 5 Char"/>
    <w:link w:val="Heading5"/>
    <w:qFormat/>
    <w:rPr>
      <w:b/>
      <w:sz w:val="28"/>
    </w:rPr>
  </w:style>
  <w:style w:type="paragraph" w:styleId="ListParagraph">
    <w:name w:val="List Paragraph"/>
    <w:basedOn w:val="Normal"/>
    <w:uiPriority w:val="99"/>
    <w:qFormat/>
    <w:pPr>
      <w:ind w:firstLineChars="200" w:firstLine="420"/>
    </w:pPr>
  </w:style>
  <w:style w:type="character" w:customStyle="1" w:styleId="fontstyle01">
    <w:name w:val="fontstyle01"/>
    <w:basedOn w:val="DefaultParagraphFont"/>
    <w:qFormat/>
    <w:rPr>
      <w:rFonts w:ascii="AdvGulliv-R" w:eastAsia="AdvGulliv-R" w:hAnsi="AdvGulliv-R" w:cs="AdvGulliv-R"/>
      <w:color w:val="000000"/>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6.jpeg"/><Relationship Id="rId26" Type="http://schemas.openxmlformats.org/officeDocument/2006/relationships/image" Target="media/image13.jpeg"/><Relationship Id="rId3" Type="http://schemas.openxmlformats.org/officeDocument/2006/relationships/numbering" Target="numbering.xml"/><Relationship Id="rId21" Type="http://schemas.openxmlformats.org/officeDocument/2006/relationships/image" Target="media/image9.jpeg"/><Relationship Id="rId34"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image" Target="media/image2.png"/><Relationship Id="rId17" Type="http://schemas.openxmlformats.org/officeDocument/2006/relationships/oleObject" Target="embeddings/oleObject3.bin"/><Relationship Id="rId25" Type="http://schemas.openxmlformats.org/officeDocument/2006/relationships/image" Target="media/image12.emf"/><Relationship Id="rId33"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5.wmf"/><Relationship Id="rId20" Type="http://schemas.openxmlformats.org/officeDocument/2006/relationships/image" Target="media/image8.jpeg"/><Relationship Id="rId29" Type="http://schemas.openxmlformats.org/officeDocument/2006/relationships/image" Target="media/image16.jpe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oleObject" Target="embeddings/oleObject4.bin"/><Relationship Id="rId32"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image" Target="media/image11.emf"/><Relationship Id="rId28" Type="http://schemas.openxmlformats.org/officeDocument/2006/relationships/image" Target="media/image15.jpeg"/><Relationship Id="rId10" Type="http://schemas.openxmlformats.org/officeDocument/2006/relationships/image" Target="media/image1.wmf"/><Relationship Id="rId19" Type="http://schemas.openxmlformats.org/officeDocument/2006/relationships/image" Target="media/image7.jpeg"/><Relationship Id="rId31" Type="http://schemas.openxmlformats.org/officeDocument/2006/relationships/header" Target="header1.xml"/><Relationship Id="rId4" Type="http://schemas.openxmlformats.org/officeDocument/2006/relationships/styles" Target="styles.xml"/><Relationship Id="rId9" Type="http://schemas.openxmlformats.org/officeDocument/2006/relationships/hyperlink" Target="mailto:xjhit@hit.edu.cn" TargetMode="External"/><Relationship Id="rId14" Type="http://schemas.openxmlformats.org/officeDocument/2006/relationships/image" Target="media/image4.wmf"/><Relationship Id="rId22" Type="http://schemas.openxmlformats.org/officeDocument/2006/relationships/image" Target="media/image10.jpeg"/><Relationship Id="rId27" Type="http://schemas.openxmlformats.org/officeDocument/2006/relationships/image" Target="media/image14.jpeg"/><Relationship Id="rId30" Type="http://schemas.openxmlformats.org/officeDocument/2006/relationships/image" Target="media/image17.jpeg"/><Relationship Id="rId8" Type="http://schemas.openxmlformats.org/officeDocument/2006/relationships/endnotes" Target="endnotes.xml"/></Relationships>
</file>

<file path=word/_rels/header1.xml.rels><?xml version="1.0" encoding="UTF-8" standalone="yes"?>
<Relationships xmlns="http://schemas.openxmlformats.org/package/2006/relationships"><Relationship Id="rId1" Type="http://schemas.openxmlformats.org/officeDocument/2006/relationships/image" Target="media/image18.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2.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E3F19EBF-8207-4BE7-AD18-240ED1895C11}">
  <ds:schemaRefs>
    <ds:schemaRef ds:uri="urn:schemas-microsoft-com.VSTO2008Demos.ControlsStorage"/>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38</Pages>
  <Words>7216</Words>
  <Characters>43320</Characters>
  <Application>Microsoft Office Word</Application>
  <DocSecurity>4</DocSecurity>
  <Lines>361</Lines>
  <Paragraphs>100</Paragraphs>
  <ScaleCrop>false</ScaleCrop>
  <HeadingPairs>
    <vt:vector size="2" baseType="variant">
      <vt:variant>
        <vt:lpstr>Title</vt:lpstr>
      </vt:variant>
      <vt:variant>
        <vt:i4>1</vt:i4>
      </vt:variant>
    </vt:vector>
  </HeadingPairs>
  <TitlesOfParts>
    <vt:vector size="1" baseType="lpstr">
      <vt:lpstr>DOI: 10</vt:lpstr>
    </vt:vector>
  </TitlesOfParts>
  <Company>WILEY-VCH Verlag GmbH &amp; Co. KGaA</Company>
  <LinksUpToDate>false</LinksUpToDate>
  <CharactersWithSpaces>504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I: 10</dc:title>
  <dc:creator>ABoeer</dc:creator>
  <cp:lastModifiedBy>Berger S.</cp:lastModifiedBy>
  <cp:revision>2</cp:revision>
  <cp:lastPrinted>2010-04-21T15:22:00Z</cp:lastPrinted>
  <dcterms:created xsi:type="dcterms:W3CDTF">2019-11-18T14:32:00Z</dcterms:created>
  <dcterms:modified xsi:type="dcterms:W3CDTF">2019-11-18T14: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573</vt:lpwstr>
  </property>
</Properties>
</file>